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ink/ink142.xml" ContentType="application/inkml+xml"/>
  <Override PartName="/word/ink/ink143.xml" ContentType="application/inkml+xml"/>
  <Override PartName="/word/ink/ink144.xml" ContentType="application/inkml+xml"/>
  <Override PartName="/word/ink/ink145.xml" ContentType="application/inkml+xml"/>
  <Override PartName="/word/ink/ink146.xml" ContentType="application/inkml+xml"/>
  <Override PartName="/word/ink/ink147.xml" ContentType="application/inkml+xml"/>
  <Override PartName="/word/ink/ink148.xml" ContentType="application/inkml+xml"/>
  <Override PartName="/word/ink/ink149.xml" ContentType="application/inkml+xml"/>
  <Override PartName="/word/ink/ink150.xml" ContentType="application/inkml+xml"/>
  <Override PartName="/word/ink/ink151.xml" ContentType="application/inkml+xml"/>
  <Override PartName="/word/ink/ink152.xml" ContentType="application/inkml+xml"/>
  <Override PartName="/word/ink/ink153.xml" ContentType="application/inkml+xml"/>
  <Override PartName="/word/ink/ink154.xml" ContentType="application/inkml+xml"/>
  <Override PartName="/word/ink/ink155.xml" ContentType="application/inkml+xml"/>
  <Override PartName="/word/ink/ink156.xml" ContentType="application/inkml+xml"/>
  <Override PartName="/word/ink/ink157.xml" ContentType="application/inkml+xml"/>
  <Override PartName="/word/ink/ink158.xml" ContentType="application/inkml+xml"/>
  <Override PartName="/word/ink/ink159.xml" ContentType="application/inkml+xml"/>
  <Override PartName="/word/ink/ink160.xml" ContentType="application/inkml+xml"/>
  <Override PartName="/word/ink/ink161.xml" ContentType="application/inkml+xml"/>
  <Override PartName="/word/ink/ink162.xml" ContentType="application/inkml+xml"/>
  <Override PartName="/word/ink/ink163.xml" ContentType="application/inkml+xml"/>
  <Override PartName="/word/ink/ink164.xml" ContentType="application/inkml+xml"/>
  <Override PartName="/word/ink/ink165.xml" ContentType="application/inkml+xml"/>
  <Override PartName="/word/ink/ink166.xml" ContentType="application/inkml+xml"/>
  <Override PartName="/word/ink/ink167.xml" ContentType="application/inkml+xml"/>
  <Override PartName="/word/ink/ink168.xml" ContentType="application/inkml+xml"/>
  <Override PartName="/word/ink/ink169.xml" ContentType="application/inkml+xml"/>
  <Override PartName="/word/ink/ink170.xml" ContentType="application/inkml+xml"/>
  <Override PartName="/word/ink/ink171.xml" ContentType="application/inkml+xml"/>
  <Override PartName="/word/ink/ink172.xml" ContentType="application/inkml+xml"/>
  <Override PartName="/word/ink/ink173.xml" ContentType="application/inkml+xml"/>
  <Override PartName="/word/ink/ink174.xml" ContentType="application/inkml+xml"/>
  <Override PartName="/word/ink/ink175.xml" ContentType="application/inkml+xml"/>
  <Override PartName="/word/ink/ink176.xml" ContentType="application/inkml+xml"/>
  <Override PartName="/word/ink/ink177.xml" ContentType="application/inkml+xml"/>
  <Override PartName="/word/ink/ink178.xml" ContentType="application/inkml+xml"/>
  <Override PartName="/word/ink/ink179.xml" ContentType="application/inkml+xml"/>
  <Override PartName="/word/ink/ink180.xml" ContentType="application/inkml+xml"/>
  <Override PartName="/word/ink/ink181.xml" ContentType="application/inkml+xml"/>
  <Override PartName="/word/ink/ink182.xml" ContentType="application/inkml+xml"/>
  <Override PartName="/word/ink/ink183.xml" ContentType="application/inkml+xml"/>
  <Override PartName="/word/ink/ink184.xml" ContentType="application/inkml+xml"/>
  <Override PartName="/word/ink/ink185.xml" ContentType="application/inkml+xml"/>
  <Override PartName="/word/ink/ink186.xml" ContentType="application/inkml+xml"/>
  <Override PartName="/word/ink/ink187.xml" ContentType="application/inkml+xml"/>
  <Override PartName="/word/ink/ink188.xml" ContentType="application/inkml+xml"/>
  <Override PartName="/word/ink/ink189.xml" ContentType="application/inkml+xml"/>
  <Override PartName="/word/ink/ink190.xml" ContentType="application/inkml+xml"/>
  <Override PartName="/word/ink/ink191.xml" ContentType="application/inkml+xml"/>
  <Override PartName="/word/ink/ink192.xml" ContentType="application/inkml+xml"/>
  <Override PartName="/word/ink/ink193.xml" ContentType="application/inkml+xml"/>
  <Override PartName="/word/ink/ink194.xml" ContentType="application/inkml+xml"/>
  <Override PartName="/word/ink/ink195.xml" ContentType="application/inkml+xml"/>
  <Override PartName="/word/ink/ink196.xml" ContentType="application/inkml+xml"/>
  <Override PartName="/word/ink/ink197.xml" ContentType="application/inkml+xml"/>
  <Override PartName="/word/ink/ink198.xml" ContentType="application/inkml+xml"/>
  <Override PartName="/word/ink/ink199.xml" ContentType="application/inkml+xml"/>
  <Override PartName="/word/ink/ink200.xml" ContentType="application/inkml+xml"/>
  <Override PartName="/word/ink/ink201.xml" ContentType="application/inkml+xml"/>
  <Override PartName="/word/ink/ink202.xml" ContentType="application/inkml+xml"/>
  <Override PartName="/word/ink/ink203.xml" ContentType="application/inkml+xml"/>
  <Override PartName="/word/ink/ink204.xml" ContentType="application/inkml+xml"/>
  <Override PartName="/word/ink/ink205.xml" ContentType="application/inkml+xml"/>
  <Override PartName="/word/ink/ink206.xml" ContentType="application/inkml+xml"/>
  <Override PartName="/word/ink/ink207.xml" ContentType="application/inkml+xml"/>
  <Override PartName="/word/ink/ink208.xml" ContentType="application/inkml+xml"/>
  <Override PartName="/word/ink/ink209.xml" ContentType="application/inkml+xml"/>
  <Override PartName="/word/ink/ink210.xml" ContentType="application/inkml+xml"/>
  <Override PartName="/word/ink/ink211.xml" ContentType="application/inkml+xml"/>
  <Override PartName="/word/ink/ink212.xml" ContentType="application/inkml+xml"/>
  <Override PartName="/word/ink/ink213.xml" ContentType="application/inkml+xml"/>
  <Override PartName="/word/ink/ink214.xml" ContentType="application/inkml+xml"/>
  <Override PartName="/word/ink/ink215.xml" ContentType="application/inkml+xml"/>
  <Override PartName="/word/ink/ink216.xml" ContentType="application/inkml+xml"/>
  <Override PartName="/word/ink/ink217.xml" ContentType="application/inkml+xml"/>
  <Override PartName="/word/ink/ink218.xml" ContentType="application/inkml+xml"/>
  <Override PartName="/word/ink/ink219.xml" ContentType="application/inkml+xml"/>
  <Override PartName="/word/ink/ink220.xml" ContentType="application/inkml+xml"/>
  <Override PartName="/word/ink/ink221.xml" ContentType="application/inkml+xml"/>
  <Override PartName="/word/ink/ink222.xml" ContentType="application/inkml+xml"/>
  <Override PartName="/word/ink/ink223.xml" ContentType="application/inkml+xml"/>
  <Override PartName="/word/ink/ink224.xml" ContentType="application/inkml+xml"/>
  <Override PartName="/word/ink/ink225.xml" ContentType="application/inkml+xml"/>
  <Override PartName="/word/ink/ink226.xml" ContentType="application/inkml+xml"/>
  <Override PartName="/word/ink/ink227.xml" ContentType="application/inkml+xml"/>
  <Override PartName="/word/ink/ink228.xml" ContentType="application/inkml+xml"/>
  <Override PartName="/word/ink/ink229.xml" ContentType="application/inkml+xml"/>
  <Override PartName="/word/ink/ink230.xml" ContentType="application/inkml+xml"/>
  <Override PartName="/word/ink/ink231.xml" ContentType="application/inkml+xml"/>
  <Override PartName="/word/ink/ink232.xml" ContentType="application/inkml+xml"/>
  <Override PartName="/word/ink/ink233.xml" ContentType="application/inkml+xml"/>
  <Override PartName="/word/ink/ink234.xml" ContentType="application/inkml+xml"/>
  <Override PartName="/word/ink/ink235.xml" ContentType="application/inkml+xml"/>
  <Override PartName="/word/ink/ink236.xml" ContentType="application/inkml+xml"/>
  <Override PartName="/word/ink/ink237.xml" ContentType="application/inkml+xml"/>
  <Override PartName="/word/ink/ink238.xml" ContentType="application/inkml+xml"/>
  <Override PartName="/word/ink/ink239.xml" ContentType="application/inkml+xml"/>
  <Override PartName="/word/ink/ink240.xml" ContentType="application/inkml+xml"/>
  <Override PartName="/word/ink/ink241.xml" ContentType="application/inkml+xml"/>
  <Override PartName="/word/ink/ink242.xml" ContentType="application/inkml+xml"/>
  <Override PartName="/word/ink/ink243.xml" ContentType="application/inkml+xml"/>
  <Override PartName="/word/ink/ink244.xml" ContentType="application/inkml+xml"/>
  <Override PartName="/word/ink/ink245.xml" ContentType="application/inkml+xml"/>
  <Override PartName="/word/ink/ink246.xml" ContentType="application/inkml+xml"/>
  <Override PartName="/word/ink/ink247.xml" ContentType="application/inkml+xml"/>
  <Override PartName="/word/ink/ink248.xml" ContentType="application/inkml+xml"/>
  <Override PartName="/word/ink/ink249.xml" ContentType="application/inkml+xml"/>
  <Override PartName="/word/ink/ink250.xml" ContentType="application/inkml+xml"/>
  <Override PartName="/word/ink/ink251.xml" ContentType="application/inkml+xml"/>
  <Override PartName="/word/ink/ink252.xml" ContentType="application/inkml+xml"/>
  <Override PartName="/word/ink/ink253.xml" ContentType="application/inkml+xml"/>
  <Override PartName="/word/ink/ink254.xml" ContentType="application/inkml+xml"/>
  <Override PartName="/word/ink/ink255.xml" ContentType="application/inkml+xml"/>
  <Override PartName="/word/ink/ink256.xml" ContentType="application/inkml+xml"/>
  <Override PartName="/word/ink/ink257.xml" ContentType="application/inkml+xml"/>
  <Override PartName="/word/ink/ink258.xml" ContentType="application/inkml+xml"/>
  <Override PartName="/word/ink/ink259.xml" ContentType="application/inkml+xml"/>
  <Override PartName="/word/ink/ink260.xml" ContentType="application/inkml+xml"/>
  <Override PartName="/word/ink/ink261.xml" ContentType="application/inkml+xml"/>
  <Override PartName="/word/ink/ink262.xml" ContentType="application/inkml+xml"/>
  <Override PartName="/word/ink/ink263.xml" ContentType="application/inkml+xml"/>
  <Override PartName="/word/ink/ink264.xml" ContentType="application/inkml+xml"/>
  <Override PartName="/word/ink/ink265.xml" ContentType="application/inkml+xml"/>
  <Override PartName="/word/ink/ink266.xml" ContentType="application/inkml+xml"/>
  <Override PartName="/word/ink/ink267.xml" ContentType="application/inkml+xml"/>
  <Override PartName="/word/ink/ink268.xml" ContentType="application/inkml+xml"/>
  <Override PartName="/word/ink/ink269.xml" ContentType="application/inkml+xml"/>
  <Override PartName="/word/ink/ink270.xml" ContentType="application/inkml+xml"/>
  <Override PartName="/word/ink/ink271.xml" ContentType="application/inkml+xml"/>
  <Override PartName="/word/ink/ink272.xml" ContentType="application/inkml+xml"/>
  <Override PartName="/word/ink/ink273.xml" ContentType="application/inkml+xml"/>
  <Override PartName="/word/ink/ink274.xml" ContentType="application/inkml+xml"/>
  <Override PartName="/word/ink/ink275.xml" ContentType="application/inkml+xml"/>
  <Override PartName="/word/ink/ink276.xml" ContentType="application/inkml+xml"/>
  <Override PartName="/word/ink/ink277.xml" ContentType="application/inkml+xml"/>
  <Override PartName="/word/ink/ink278.xml" ContentType="application/inkml+xml"/>
  <Override PartName="/word/ink/ink279.xml" ContentType="application/inkml+xml"/>
  <Override PartName="/word/ink/ink280.xml" ContentType="application/inkml+xml"/>
  <Override PartName="/word/ink/ink281.xml" ContentType="application/inkml+xml"/>
  <Override PartName="/word/ink/ink282.xml" ContentType="application/inkml+xml"/>
  <Override PartName="/word/ink/ink283.xml" ContentType="application/inkml+xml"/>
  <Override PartName="/word/ink/ink284.xml" ContentType="application/inkml+xml"/>
  <Override PartName="/word/ink/ink285.xml" ContentType="application/inkml+xml"/>
  <Override PartName="/word/ink/ink286.xml" ContentType="application/inkml+xml"/>
  <Override PartName="/word/ink/ink287.xml" ContentType="application/inkml+xml"/>
  <Override PartName="/word/ink/ink288.xml" ContentType="application/inkml+xml"/>
  <Override PartName="/word/ink/ink289.xml" ContentType="application/inkml+xml"/>
  <Override PartName="/word/ink/ink290.xml" ContentType="application/inkml+xml"/>
  <Override PartName="/word/ink/ink291.xml" ContentType="application/inkml+xml"/>
  <Override PartName="/word/ink/ink292.xml" ContentType="application/inkml+xml"/>
  <Override PartName="/word/ink/ink293.xml" ContentType="application/inkml+xml"/>
  <Override PartName="/word/ink/ink294.xml" ContentType="application/inkml+xml"/>
  <Override PartName="/word/ink/ink295.xml" ContentType="application/inkml+xml"/>
  <Override PartName="/word/ink/ink296.xml" ContentType="application/inkml+xml"/>
  <Override PartName="/word/ink/ink297.xml" ContentType="application/inkml+xml"/>
  <Override PartName="/word/ink/ink298.xml" ContentType="application/inkml+xml"/>
  <Override PartName="/word/ink/ink299.xml" ContentType="application/inkml+xml"/>
  <Override PartName="/word/ink/ink300.xml" ContentType="application/inkml+xml"/>
  <Override PartName="/word/ink/ink301.xml" ContentType="application/inkml+xml"/>
  <Override PartName="/word/ink/ink302.xml" ContentType="application/inkml+xml"/>
  <Override PartName="/word/ink/ink303.xml" ContentType="application/inkml+xml"/>
  <Override PartName="/word/ink/ink304.xml" ContentType="application/inkml+xml"/>
  <Override PartName="/word/ink/ink305.xml" ContentType="application/inkml+xml"/>
  <Override PartName="/word/ink/ink306.xml" ContentType="application/inkml+xml"/>
  <Override PartName="/word/ink/ink307.xml" ContentType="application/inkml+xml"/>
  <Override PartName="/word/ink/ink308.xml" ContentType="application/inkml+xml"/>
  <Override PartName="/word/ink/ink309.xml" ContentType="application/inkml+xml"/>
  <Override PartName="/word/ink/ink310.xml" ContentType="application/inkml+xml"/>
  <Override PartName="/word/ink/ink311.xml" ContentType="application/inkml+xml"/>
  <Override PartName="/word/ink/ink312.xml" ContentType="application/inkml+xml"/>
  <Override PartName="/word/ink/ink313.xml" ContentType="application/inkml+xml"/>
  <Override PartName="/word/ink/ink314.xml" ContentType="application/inkml+xml"/>
  <Override PartName="/word/ink/ink315.xml" ContentType="application/inkml+xml"/>
  <Override PartName="/word/ink/ink316.xml" ContentType="application/inkml+xml"/>
  <Override PartName="/word/ink/ink317.xml" ContentType="application/inkml+xml"/>
  <Override PartName="/word/ink/ink318.xml" ContentType="application/inkml+xml"/>
  <Override PartName="/word/ink/ink319.xml" ContentType="application/inkml+xml"/>
  <Override PartName="/word/ink/ink320.xml" ContentType="application/inkml+xml"/>
  <Override PartName="/word/ink/ink321.xml" ContentType="application/inkml+xml"/>
  <Override PartName="/word/ink/ink322.xml" ContentType="application/inkml+xml"/>
  <Override PartName="/word/ink/ink323.xml" ContentType="application/inkml+xml"/>
  <Override PartName="/word/ink/ink324.xml" ContentType="application/inkml+xml"/>
  <Override PartName="/word/ink/ink325.xml" ContentType="application/inkml+xml"/>
  <Override PartName="/word/ink/ink326.xml" ContentType="application/inkml+xml"/>
  <Override PartName="/word/ink/ink327.xml" ContentType="application/inkml+xml"/>
  <Override PartName="/word/ink/ink328.xml" ContentType="application/inkml+xml"/>
  <Override PartName="/word/ink/ink329.xml" ContentType="application/inkml+xml"/>
  <Override PartName="/word/ink/ink330.xml" ContentType="application/inkml+xml"/>
  <Override PartName="/word/ink/ink331.xml" ContentType="application/inkml+xml"/>
  <Override PartName="/word/ink/ink332.xml" ContentType="application/inkml+xml"/>
  <Override PartName="/word/ink/ink333.xml" ContentType="application/inkml+xml"/>
  <Override PartName="/word/ink/ink334.xml" ContentType="application/inkml+xml"/>
  <Override PartName="/word/ink/ink335.xml" ContentType="application/inkml+xml"/>
  <Override PartName="/word/ink/ink336.xml" ContentType="application/inkml+xml"/>
  <Override PartName="/word/ink/ink337.xml" ContentType="application/inkml+xml"/>
  <Override PartName="/word/ink/ink338.xml" ContentType="application/inkml+xml"/>
  <Override PartName="/word/ink/ink339.xml" ContentType="application/inkml+xml"/>
  <Override PartName="/word/ink/ink340.xml" ContentType="application/inkml+xml"/>
  <Override PartName="/word/ink/ink341.xml" ContentType="application/inkml+xml"/>
  <Override PartName="/word/ink/ink342.xml" ContentType="application/inkml+xml"/>
  <Override PartName="/word/ink/ink343.xml" ContentType="application/inkml+xml"/>
  <Override PartName="/word/ink/ink344.xml" ContentType="application/inkml+xml"/>
  <Override PartName="/word/ink/ink345.xml" ContentType="application/inkml+xml"/>
  <Override PartName="/word/ink/ink346.xml" ContentType="application/inkml+xml"/>
  <Override PartName="/word/ink/ink347.xml" ContentType="application/inkml+xml"/>
  <Override PartName="/word/ink/ink348.xml" ContentType="application/inkml+xml"/>
  <Override PartName="/word/ink/ink349.xml" ContentType="application/inkml+xml"/>
  <Override PartName="/word/ink/ink350.xml" ContentType="application/inkml+xml"/>
  <Override PartName="/word/ink/ink351.xml" ContentType="application/inkml+xml"/>
  <Override PartName="/word/ink/ink352.xml" ContentType="application/inkml+xml"/>
  <Override PartName="/word/ink/ink353.xml" ContentType="application/inkml+xml"/>
  <Override PartName="/word/ink/ink354.xml" ContentType="application/inkml+xml"/>
  <Override PartName="/word/ink/ink355.xml" ContentType="application/inkml+xml"/>
  <Override PartName="/word/ink/ink356.xml" ContentType="application/inkml+xml"/>
  <Override PartName="/word/ink/ink357.xml" ContentType="application/inkml+xml"/>
  <Override PartName="/word/ink/ink358.xml" ContentType="application/inkml+xml"/>
  <Override PartName="/word/ink/ink359.xml" ContentType="application/inkml+xml"/>
  <Override PartName="/word/ink/ink360.xml" ContentType="application/inkml+xml"/>
  <Override PartName="/word/ink/ink361.xml" ContentType="application/inkml+xml"/>
  <Override PartName="/word/ink/ink362.xml" ContentType="application/inkml+xml"/>
  <Override PartName="/word/ink/ink363.xml" ContentType="application/inkml+xml"/>
  <Override PartName="/word/ink/ink364.xml" ContentType="application/inkml+xml"/>
  <Override PartName="/word/ink/ink365.xml" ContentType="application/inkml+xml"/>
  <Override PartName="/word/ink/ink366.xml" ContentType="application/inkml+xml"/>
  <Override PartName="/word/ink/ink367.xml" ContentType="application/inkml+xml"/>
  <Override PartName="/word/ink/ink368.xml" ContentType="application/inkml+xml"/>
  <Override PartName="/word/ink/ink369.xml" ContentType="application/inkml+xml"/>
  <Override PartName="/word/ink/ink370.xml" ContentType="application/inkml+xml"/>
  <Override PartName="/word/ink/ink371.xml" ContentType="application/inkml+xml"/>
  <Override PartName="/word/ink/ink372.xml" ContentType="application/inkml+xml"/>
  <Override PartName="/word/ink/ink373.xml" ContentType="application/inkml+xml"/>
  <Override PartName="/word/ink/ink374.xml" ContentType="application/inkml+xml"/>
  <Override PartName="/word/ink/ink375.xml" ContentType="application/inkml+xml"/>
  <Override PartName="/word/ink/ink376.xml" ContentType="application/inkml+xml"/>
  <Override PartName="/word/ink/ink377.xml" ContentType="application/inkml+xml"/>
  <Override PartName="/word/ink/ink378.xml" ContentType="application/inkml+xml"/>
  <Override PartName="/word/ink/ink379.xml" ContentType="application/inkml+xml"/>
  <Override PartName="/word/ink/ink380.xml" ContentType="application/inkml+xml"/>
  <Override PartName="/word/ink/ink381.xml" ContentType="application/inkml+xml"/>
  <Override PartName="/word/ink/ink382.xml" ContentType="application/inkml+xml"/>
  <Override PartName="/word/ink/ink383.xml" ContentType="application/inkml+xml"/>
  <Override PartName="/word/ink/ink384.xml" ContentType="application/inkml+xml"/>
  <Override PartName="/word/ink/ink385.xml" ContentType="application/inkml+xml"/>
  <Override PartName="/word/ink/ink386.xml" ContentType="application/inkml+xml"/>
  <Override PartName="/word/ink/ink387.xml" ContentType="application/inkml+xml"/>
  <Override PartName="/word/ink/ink388.xml" ContentType="application/inkml+xml"/>
  <Override PartName="/word/ink/ink389.xml" ContentType="application/inkml+xml"/>
  <Override PartName="/word/ink/ink390.xml" ContentType="application/inkml+xml"/>
  <Override PartName="/word/ink/ink391.xml" ContentType="application/inkml+xml"/>
  <Override PartName="/word/ink/ink392.xml" ContentType="application/inkml+xml"/>
  <Override PartName="/word/ink/ink393.xml" ContentType="application/inkml+xml"/>
  <Override PartName="/word/ink/ink394.xml" ContentType="application/inkml+xml"/>
  <Override PartName="/word/ink/ink395.xml" ContentType="application/inkml+xml"/>
  <Override PartName="/word/ink/ink396.xml" ContentType="application/inkml+xml"/>
  <Override PartName="/word/ink/ink397.xml" ContentType="application/inkml+xml"/>
  <Override PartName="/word/ink/ink398.xml" ContentType="application/inkml+xml"/>
  <Override PartName="/word/ink/ink399.xml" ContentType="application/inkml+xml"/>
  <Override PartName="/word/ink/ink400.xml" ContentType="application/inkml+xml"/>
  <Override PartName="/word/ink/ink401.xml" ContentType="application/inkml+xml"/>
  <Override PartName="/word/ink/ink402.xml" ContentType="application/inkml+xml"/>
  <Override PartName="/word/ink/ink403.xml" ContentType="application/inkml+xml"/>
  <Override PartName="/word/ink/ink404.xml" ContentType="application/inkml+xml"/>
  <Override PartName="/word/ink/ink405.xml" ContentType="application/inkml+xml"/>
  <Override PartName="/word/ink/ink406.xml" ContentType="application/inkml+xml"/>
  <Override PartName="/word/ink/ink407.xml" ContentType="application/inkml+xml"/>
  <Override PartName="/word/ink/ink408.xml" ContentType="application/inkml+xml"/>
  <Override PartName="/word/ink/ink409.xml" ContentType="application/inkml+xml"/>
  <Override PartName="/word/ink/ink410.xml" ContentType="application/inkml+xml"/>
  <Override PartName="/word/ink/ink411.xml" ContentType="application/inkml+xml"/>
  <Override PartName="/word/ink/ink412.xml" ContentType="application/inkml+xml"/>
  <Override PartName="/word/ink/ink413.xml" ContentType="application/inkml+xml"/>
  <Override PartName="/word/ink/ink414.xml" ContentType="application/inkml+xml"/>
  <Override PartName="/word/ink/ink415.xml" ContentType="application/inkml+xml"/>
  <Override PartName="/word/ink/ink416.xml" ContentType="application/inkml+xml"/>
  <Override PartName="/word/ink/ink417.xml" ContentType="application/inkml+xml"/>
  <Override PartName="/word/ink/ink418.xml" ContentType="application/inkml+xml"/>
  <Override PartName="/word/ink/ink419.xml" ContentType="application/inkml+xml"/>
  <Override PartName="/word/ink/ink420.xml" ContentType="application/inkml+xml"/>
  <Override PartName="/word/ink/ink421.xml" ContentType="application/inkml+xml"/>
  <Override PartName="/word/ink/ink422.xml" ContentType="application/inkml+xml"/>
  <Override PartName="/word/ink/ink423.xml" ContentType="application/inkml+xml"/>
  <Override PartName="/word/ink/ink424.xml" ContentType="application/inkml+xml"/>
  <Override PartName="/word/ink/ink425.xml" ContentType="application/inkml+xml"/>
  <Override PartName="/word/ink/ink426.xml" ContentType="application/inkml+xml"/>
  <Override PartName="/word/ink/ink427.xml" ContentType="application/inkml+xml"/>
  <Override PartName="/word/ink/ink428.xml" ContentType="application/inkml+xml"/>
  <Override PartName="/word/ink/ink429.xml" ContentType="application/inkml+xml"/>
  <Override PartName="/word/ink/ink430.xml" ContentType="application/inkml+xml"/>
  <Override PartName="/word/ink/ink431.xml" ContentType="application/inkml+xml"/>
  <Override PartName="/word/ink/ink432.xml" ContentType="application/inkml+xml"/>
  <Override PartName="/word/ink/ink433.xml" ContentType="application/inkml+xml"/>
  <Override PartName="/word/ink/ink434.xml" ContentType="application/inkml+xml"/>
  <Override PartName="/word/ink/ink435.xml" ContentType="application/inkml+xml"/>
  <Override PartName="/word/ink/ink436.xml" ContentType="application/inkml+xml"/>
  <Override PartName="/word/ink/ink437.xml" ContentType="application/inkml+xml"/>
  <Override PartName="/word/ink/ink438.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C2C3B8" w14:textId="77777777" w:rsidR="001214C0" w:rsidRDefault="001214C0">
      <w:pPr>
        <w:pStyle w:val="Heading1"/>
      </w:pPr>
      <w:r>
        <w:t xml:space="preserve">ECE </w:t>
      </w:r>
      <w:r w:rsidR="00D8768D">
        <w:t xml:space="preserve">4554 / </w:t>
      </w:r>
      <w:r>
        <w:t xml:space="preserve">5554:  </w:t>
      </w:r>
      <w:r w:rsidR="00DF0B3A">
        <w:t>Computer Vision</w:t>
      </w:r>
      <w:r w:rsidR="00D8768D">
        <w:t xml:space="preserve">:  Homework </w:t>
      </w:r>
      <w:r w:rsidR="005B085D">
        <w:t>2</w:t>
      </w:r>
      <w:proofErr w:type="gramStart"/>
      <w:r w:rsidR="000E046F">
        <w:t xml:space="preserve">   </w:t>
      </w:r>
      <w:r w:rsidR="000E046F" w:rsidRPr="00B12232">
        <w:rPr>
          <w:color w:val="0070C0"/>
        </w:rPr>
        <w:t>(</w:t>
      </w:r>
      <w:proofErr w:type="gramEnd"/>
      <w:r w:rsidR="000E046F" w:rsidRPr="00B12232">
        <w:rPr>
          <w:color w:val="0070C0"/>
        </w:rPr>
        <w:t xml:space="preserve">revised Sept. </w:t>
      </w:r>
      <w:r w:rsidR="000E046F">
        <w:rPr>
          <w:color w:val="0070C0"/>
        </w:rPr>
        <w:t>23</w:t>
      </w:r>
      <w:r w:rsidR="000E046F" w:rsidRPr="00B12232">
        <w:rPr>
          <w:color w:val="0070C0"/>
        </w:rPr>
        <w:t>)</w:t>
      </w:r>
    </w:p>
    <w:p w14:paraId="70DB6147" w14:textId="77777777" w:rsidR="001214C0" w:rsidRDefault="00E61FB2">
      <w:pPr>
        <w:pStyle w:val="Heading2"/>
      </w:pPr>
      <w:r>
        <w:t>Fall 2020</w:t>
      </w:r>
    </w:p>
    <w:p w14:paraId="2B2FCF2A" w14:textId="77777777" w:rsidR="001F0346" w:rsidRDefault="001F0346" w:rsidP="00D8768D">
      <w:pPr>
        <w:jc w:val="both"/>
        <w:rPr>
          <w:b/>
          <w:sz w:val="24"/>
          <w:szCs w:val="24"/>
          <w:lang w:val="en-US"/>
        </w:rPr>
      </w:pPr>
    </w:p>
    <w:p w14:paraId="642B4729" w14:textId="77777777" w:rsidR="00D8768D" w:rsidRPr="00D8768D" w:rsidRDefault="00D8768D" w:rsidP="00D8768D">
      <w:pPr>
        <w:jc w:val="both"/>
        <w:rPr>
          <w:b/>
          <w:sz w:val="24"/>
          <w:szCs w:val="24"/>
          <w:lang w:val="en-US"/>
        </w:rPr>
      </w:pPr>
      <w:r w:rsidRPr="00D8768D">
        <w:rPr>
          <w:b/>
          <w:sz w:val="24"/>
          <w:szCs w:val="24"/>
          <w:lang w:val="en-US"/>
        </w:rPr>
        <w:t>Instructions</w:t>
      </w:r>
    </w:p>
    <w:p w14:paraId="6B55E5FB" w14:textId="77777777" w:rsidR="001F0346" w:rsidRDefault="00D8768D" w:rsidP="00D8768D">
      <w:pPr>
        <w:pStyle w:val="ListParagraph"/>
        <w:numPr>
          <w:ilvl w:val="0"/>
          <w:numId w:val="5"/>
        </w:numPr>
        <w:jc w:val="both"/>
        <w:rPr>
          <w:sz w:val="24"/>
          <w:szCs w:val="24"/>
          <w:lang w:val="en-US"/>
        </w:rPr>
      </w:pPr>
      <w:r>
        <w:rPr>
          <w:sz w:val="24"/>
          <w:szCs w:val="24"/>
          <w:lang w:val="en-US"/>
        </w:rPr>
        <w:t>The assignment is d</w:t>
      </w:r>
      <w:r w:rsidR="00DF0B3A" w:rsidRPr="00D8768D">
        <w:rPr>
          <w:sz w:val="24"/>
          <w:szCs w:val="24"/>
          <w:lang w:val="en-US"/>
        </w:rPr>
        <w:t xml:space="preserve">ue at </w:t>
      </w:r>
      <w:r w:rsidRPr="00D8768D">
        <w:rPr>
          <w:sz w:val="24"/>
          <w:szCs w:val="24"/>
          <w:lang w:val="en-US"/>
        </w:rPr>
        <w:t>Canvas</w:t>
      </w:r>
      <w:r w:rsidR="00DF0B3A" w:rsidRPr="00D8768D">
        <w:rPr>
          <w:sz w:val="24"/>
          <w:szCs w:val="24"/>
          <w:lang w:val="en-US"/>
        </w:rPr>
        <w:t xml:space="preserve"> before </w:t>
      </w:r>
      <w:r w:rsidRPr="00D8768D">
        <w:rPr>
          <w:sz w:val="24"/>
          <w:szCs w:val="24"/>
          <w:lang w:val="en-US"/>
        </w:rPr>
        <w:t>midnight on</w:t>
      </w:r>
      <w:r w:rsidR="007D5DAF">
        <w:rPr>
          <w:sz w:val="24"/>
          <w:szCs w:val="24"/>
          <w:lang w:val="en-US"/>
        </w:rPr>
        <w:t xml:space="preserve"> Sept. 30.</w:t>
      </w:r>
      <w:r w:rsidRPr="00D8768D">
        <w:rPr>
          <w:sz w:val="24"/>
          <w:szCs w:val="24"/>
          <w:lang w:val="en-US"/>
        </w:rPr>
        <w:t xml:space="preserve"> </w:t>
      </w:r>
      <w:r w:rsidR="005B085D">
        <w:rPr>
          <w:sz w:val="24"/>
          <w:szCs w:val="24"/>
          <w:lang w:val="en-US"/>
        </w:rPr>
        <w:t>L</w:t>
      </w:r>
      <w:r w:rsidR="001F0346">
        <w:rPr>
          <w:sz w:val="24"/>
          <w:szCs w:val="24"/>
          <w:lang w:val="en-US"/>
        </w:rPr>
        <w:t>ate submissions are allowed at the cost of 1 token per 24-hour period.</w:t>
      </w:r>
      <w:r w:rsidR="006F5CAE">
        <w:rPr>
          <w:sz w:val="24"/>
          <w:szCs w:val="24"/>
          <w:lang w:val="en-US"/>
        </w:rPr>
        <w:t xml:space="preserve"> A submission received only a minute after midnight will cost an additional token.</w:t>
      </w:r>
    </w:p>
    <w:p w14:paraId="5964B236" w14:textId="77777777" w:rsidR="00D8768D" w:rsidRPr="00D8768D" w:rsidRDefault="00D3248A" w:rsidP="00D8768D">
      <w:pPr>
        <w:pStyle w:val="ListParagraph"/>
        <w:numPr>
          <w:ilvl w:val="0"/>
          <w:numId w:val="5"/>
        </w:numPr>
        <w:jc w:val="both"/>
        <w:rPr>
          <w:sz w:val="24"/>
          <w:szCs w:val="24"/>
          <w:lang w:val="en-US"/>
        </w:rPr>
      </w:pPr>
      <w:r w:rsidRPr="00D8768D">
        <w:rPr>
          <w:sz w:val="24"/>
          <w:szCs w:val="24"/>
          <w:lang w:val="en-US"/>
        </w:rPr>
        <w:t>Each problem is worth 10 points.</w:t>
      </w:r>
      <w:r w:rsidR="00D8768D" w:rsidRPr="00D8768D">
        <w:rPr>
          <w:sz w:val="24"/>
          <w:szCs w:val="24"/>
          <w:lang w:val="en-US"/>
        </w:rPr>
        <w:t xml:space="preserve"> Notice that one of the problems is required for 5554 students, but is optional</w:t>
      </w:r>
      <w:r w:rsidR="00F74B68">
        <w:rPr>
          <w:sz w:val="24"/>
          <w:szCs w:val="24"/>
          <w:lang w:val="en-US"/>
        </w:rPr>
        <w:t xml:space="preserve"> (</w:t>
      </w:r>
      <w:r w:rsidR="00D8768D" w:rsidRPr="00D8768D">
        <w:rPr>
          <w:sz w:val="24"/>
          <w:szCs w:val="24"/>
          <w:lang w:val="en-US"/>
        </w:rPr>
        <w:t>extra-credit</w:t>
      </w:r>
      <w:r w:rsidR="00F74B68">
        <w:rPr>
          <w:sz w:val="24"/>
          <w:szCs w:val="24"/>
          <w:lang w:val="en-US"/>
        </w:rPr>
        <w:t>) for 4554 students.</w:t>
      </w:r>
    </w:p>
    <w:p w14:paraId="0715AE58" w14:textId="77777777" w:rsidR="000E046F" w:rsidRPr="000E046F" w:rsidRDefault="00D8768D" w:rsidP="00D8768D">
      <w:pPr>
        <w:pStyle w:val="ListParagraph"/>
        <w:numPr>
          <w:ilvl w:val="0"/>
          <w:numId w:val="5"/>
        </w:numPr>
        <w:jc w:val="both"/>
        <w:rPr>
          <w:color w:val="0070C0"/>
          <w:sz w:val="24"/>
          <w:szCs w:val="24"/>
          <w:lang w:val="en-US"/>
        </w:rPr>
      </w:pPr>
      <w:r>
        <w:rPr>
          <w:sz w:val="24"/>
          <w:szCs w:val="24"/>
          <w:lang w:val="en-US"/>
        </w:rPr>
        <w:t xml:space="preserve">Prepare an answer sheet that contains all of your written answers in a single file named </w:t>
      </w:r>
      <w:r w:rsidR="000E046F" w:rsidRPr="00F74B68">
        <w:rPr>
          <w:rFonts w:ascii="Consolas" w:hAnsi="Consolas"/>
          <w:sz w:val="24"/>
          <w:szCs w:val="24"/>
          <w:lang w:val="en-US"/>
        </w:rPr>
        <w:t>LastName_FirstName_HW</w:t>
      </w:r>
      <w:r w:rsidR="000E046F">
        <w:rPr>
          <w:rFonts w:ascii="Consolas" w:hAnsi="Consolas"/>
          <w:sz w:val="24"/>
          <w:szCs w:val="24"/>
          <w:lang w:val="en-US"/>
        </w:rPr>
        <w:t>2</w:t>
      </w:r>
      <w:r w:rsidR="000E046F" w:rsidRPr="00F74B68">
        <w:rPr>
          <w:rFonts w:ascii="Consolas" w:hAnsi="Consolas"/>
          <w:sz w:val="24"/>
          <w:szCs w:val="24"/>
          <w:lang w:val="en-US"/>
        </w:rPr>
        <w:t>.pdf</w:t>
      </w:r>
      <w:r w:rsidR="000E046F">
        <w:rPr>
          <w:sz w:val="24"/>
          <w:szCs w:val="24"/>
          <w:lang w:val="en-US"/>
        </w:rPr>
        <w:t>.</w:t>
      </w:r>
      <w:r w:rsidR="00B16A6E">
        <w:rPr>
          <w:sz w:val="24"/>
          <w:szCs w:val="24"/>
          <w:lang w:val="en-US"/>
        </w:rPr>
        <w:t xml:space="preserve"> (U</w:t>
      </w:r>
      <w:r w:rsidR="00F74B68">
        <w:rPr>
          <w:sz w:val="24"/>
          <w:szCs w:val="24"/>
          <w:lang w:val="en-US"/>
        </w:rPr>
        <w:t xml:space="preserve">se your own name, </w:t>
      </w:r>
      <w:r w:rsidR="00744807">
        <w:rPr>
          <w:sz w:val="24"/>
          <w:szCs w:val="24"/>
          <w:lang w:val="en-US"/>
        </w:rPr>
        <w:t>of course</w:t>
      </w:r>
      <w:r w:rsidR="00F74B68">
        <w:rPr>
          <w:sz w:val="24"/>
          <w:szCs w:val="24"/>
          <w:lang w:val="en-US"/>
        </w:rPr>
        <w:t xml:space="preserve">.) </w:t>
      </w:r>
      <w:r w:rsidR="00744807">
        <w:rPr>
          <w:sz w:val="24"/>
          <w:szCs w:val="24"/>
          <w:lang w:val="en-US"/>
        </w:rPr>
        <w:t xml:space="preserve">Handwritten solutions are permitted, </w:t>
      </w:r>
      <w:r w:rsidR="00744807" w:rsidRPr="000E046F">
        <w:rPr>
          <w:sz w:val="24"/>
          <w:szCs w:val="24"/>
          <w:lang w:val="en-US"/>
        </w:rPr>
        <w:t>but they must be easily legible to the grader.</w:t>
      </w:r>
      <w:r w:rsidR="00B12232" w:rsidRPr="000E046F">
        <w:rPr>
          <w:sz w:val="24"/>
          <w:szCs w:val="24"/>
          <w:lang w:val="en-US"/>
        </w:rPr>
        <w:t xml:space="preserve"> </w:t>
      </w:r>
      <w:r w:rsidR="000E046F" w:rsidRPr="000E046F">
        <w:rPr>
          <w:color w:val="0070C0"/>
          <w:sz w:val="24"/>
          <w:szCs w:val="24"/>
          <w:lang w:val="en-US"/>
        </w:rPr>
        <w:t>Do not place this</w:t>
      </w:r>
      <w:r w:rsidR="000E046F">
        <w:rPr>
          <w:color w:val="0070C0"/>
          <w:sz w:val="24"/>
          <w:szCs w:val="24"/>
          <w:lang w:val="en-US"/>
        </w:rPr>
        <w:t xml:space="preserve"> pdf file inside the zip file that is </w:t>
      </w:r>
      <w:r w:rsidR="000E046F" w:rsidRPr="000E046F">
        <w:rPr>
          <w:color w:val="0070C0"/>
          <w:sz w:val="24"/>
          <w:szCs w:val="24"/>
          <w:lang w:val="en-US"/>
        </w:rPr>
        <w:t>described in the next bullet.</w:t>
      </w:r>
    </w:p>
    <w:p w14:paraId="65CE0895" w14:textId="77777777" w:rsidR="00F74B68" w:rsidRPr="000E046F" w:rsidRDefault="000E046F" w:rsidP="00D8768D">
      <w:pPr>
        <w:pStyle w:val="ListParagraph"/>
        <w:numPr>
          <w:ilvl w:val="0"/>
          <w:numId w:val="5"/>
        </w:numPr>
        <w:jc w:val="both"/>
        <w:rPr>
          <w:sz w:val="24"/>
          <w:szCs w:val="24"/>
          <w:lang w:val="en-US"/>
        </w:rPr>
      </w:pPr>
      <w:r w:rsidRPr="000E046F">
        <w:rPr>
          <w:color w:val="0070C0"/>
          <w:sz w:val="24"/>
          <w:szCs w:val="24"/>
          <w:lang w:val="en-US"/>
        </w:rPr>
        <w:t>Place all of your Python-related files</w:t>
      </w:r>
      <w:r>
        <w:rPr>
          <w:color w:val="0070C0"/>
          <w:sz w:val="24"/>
          <w:szCs w:val="24"/>
          <w:lang w:val="en-US"/>
        </w:rPr>
        <w:t xml:space="preserve"> (</w:t>
      </w:r>
      <w:r w:rsidRPr="000E046F">
        <w:rPr>
          <w:rFonts w:ascii="Consolas" w:hAnsi="Consolas"/>
          <w:color w:val="0070C0"/>
          <w:sz w:val="24"/>
          <w:szCs w:val="24"/>
          <w:lang w:val="en-US"/>
        </w:rPr>
        <w:t>*.py, *.npy, *.png</w:t>
      </w:r>
      <w:r>
        <w:rPr>
          <w:color w:val="0070C0"/>
          <w:sz w:val="24"/>
          <w:szCs w:val="24"/>
          <w:lang w:val="en-US"/>
        </w:rPr>
        <w:t>)</w:t>
      </w:r>
      <w:r w:rsidRPr="000E046F">
        <w:rPr>
          <w:color w:val="0070C0"/>
          <w:sz w:val="24"/>
          <w:szCs w:val="24"/>
          <w:lang w:val="en-US"/>
        </w:rPr>
        <w:t xml:space="preserve"> into a single zip file named </w:t>
      </w:r>
      <w:r w:rsidRPr="000E046F">
        <w:rPr>
          <w:rFonts w:ascii="Consolas" w:hAnsi="Consolas"/>
          <w:color w:val="0070C0"/>
          <w:sz w:val="24"/>
          <w:szCs w:val="24"/>
          <w:lang w:val="en-US"/>
        </w:rPr>
        <w:t>LastName_FirstName_HW2.zip</w:t>
      </w:r>
      <w:r w:rsidRPr="000E046F">
        <w:rPr>
          <w:color w:val="0070C0"/>
          <w:sz w:val="24"/>
          <w:szCs w:val="24"/>
          <w:lang w:val="en-US"/>
        </w:rPr>
        <w:t xml:space="preserve">. (Again, use your own name.) </w:t>
      </w:r>
      <w:r w:rsidR="00945887">
        <w:rPr>
          <w:color w:val="0070C0"/>
          <w:sz w:val="24"/>
          <w:szCs w:val="24"/>
          <w:lang w:val="en-US"/>
        </w:rPr>
        <w:t>Upload 2 files to Canvas: this zip file and the pdf file that is described above.</w:t>
      </w:r>
    </w:p>
    <w:p w14:paraId="2C2C3930" w14:textId="77777777" w:rsidR="00744807" w:rsidRDefault="00744807" w:rsidP="00A90AE3">
      <w:pPr>
        <w:pStyle w:val="ListParagraph"/>
        <w:numPr>
          <w:ilvl w:val="0"/>
          <w:numId w:val="5"/>
        </w:numPr>
        <w:jc w:val="both"/>
        <w:rPr>
          <w:sz w:val="24"/>
          <w:szCs w:val="24"/>
          <w:lang w:val="en-US"/>
        </w:rPr>
      </w:pPr>
      <w:r>
        <w:rPr>
          <w:sz w:val="24"/>
          <w:szCs w:val="24"/>
          <w:lang w:val="en-US"/>
        </w:rPr>
        <w:t>For the Python implementation problems, try to ensure that the grader can run your code “out of the box”. For example, do not encode absolute path names for input files; provide relative path names, assuming that the input files reside in the same directory as the source files.</w:t>
      </w:r>
    </w:p>
    <w:p w14:paraId="379A9FFC" w14:textId="77777777" w:rsidR="00744807" w:rsidRDefault="00744807" w:rsidP="00A90AE3">
      <w:pPr>
        <w:pStyle w:val="ListParagraph"/>
        <w:numPr>
          <w:ilvl w:val="0"/>
          <w:numId w:val="5"/>
        </w:numPr>
        <w:jc w:val="both"/>
        <w:rPr>
          <w:sz w:val="24"/>
          <w:szCs w:val="24"/>
          <w:lang w:val="en-US"/>
        </w:rPr>
      </w:pPr>
      <w:r>
        <w:rPr>
          <w:sz w:val="24"/>
          <w:szCs w:val="24"/>
          <w:lang w:val="en-US"/>
        </w:rPr>
        <w:t>If any plots are required, include them in your answer sheet (the pdf file)</w:t>
      </w:r>
      <w:r w:rsidR="003A2953">
        <w:rPr>
          <w:sz w:val="24"/>
          <w:szCs w:val="24"/>
          <w:lang w:val="en-US"/>
        </w:rPr>
        <w:t xml:space="preserve">. Also, </w:t>
      </w:r>
      <w:r>
        <w:rPr>
          <w:sz w:val="24"/>
          <w:szCs w:val="24"/>
          <w:lang w:val="en-US"/>
        </w:rPr>
        <w:t>your Python code must display the plots when executed.</w:t>
      </w:r>
    </w:p>
    <w:p w14:paraId="41F84D34" w14:textId="77777777" w:rsidR="00F74B68" w:rsidRDefault="00F74B68" w:rsidP="00A90AE3">
      <w:pPr>
        <w:pStyle w:val="ListParagraph"/>
        <w:numPr>
          <w:ilvl w:val="0"/>
          <w:numId w:val="5"/>
        </w:numPr>
        <w:jc w:val="both"/>
        <w:rPr>
          <w:sz w:val="24"/>
          <w:szCs w:val="24"/>
          <w:lang w:val="en-US"/>
        </w:rPr>
      </w:pPr>
      <w:r>
        <w:rPr>
          <w:sz w:val="24"/>
          <w:szCs w:val="24"/>
          <w:lang w:val="en-US"/>
        </w:rPr>
        <w:t>After you have submitted to Canvas, it is your responsibility to downlo</w:t>
      </w:r>
      <w:r w:rsidRPr="005B085D">
        <w:rPr>
          <w:sz w:val="24"/>
          <w:szCs w:val="24"/>
          <w:lang w:val="en-US"/>
        </w:rPr>
        <w:t xml:space="preserve">ad the </w:t>
      </w:r>
      <w:r w:rsidR="00B12232" w:rsidRPr="005B085D">
        <w:rPr>
          <w:sz w:val="24"/>
          <w:szCs w:val="24"/>
          <w:lang w:val="en-US"/>
        </w:rPr>
        <w:t>files</w:t>
      </w:r>
      <w:r w:rsidRPr="005B085D">
        <w:rPr>
          <w:sz w:val="24"/>
          <w:szCs w:val="24"/>
          <w:lang w:val="en-US"/>
        </w:rPr>
        <w:t xml:space="preserve"> th</w:t>
      </w:r>
      <w:r>
        <w:rPr>
          <w:sz w:val="24"/>
          <w:szCs w:val="24"/>
          <w:lang w:val="en-US"/>
        </w:rPr>
        <w:t xml:space="preserve">at you submitted and verify that </w:t>
      </w:r>
      <w:r w:rsidR="00B12232">
        <w:rPr>
          <w:sz w:val="24"/>
          <w:szCs w:val="24"/>
          <w:lang w:val="en-US"/>
        </w:rPr>
        <w:t>they are</w:t>
      </w:r>
      <w:r>
        <w:rPr>
          <w:sz w:val="24"/>
          <w:szCs w:val="24"/>
          <w:lang w:val="en-US"/>
        </w:rPr>
        <w:t xml:space="preserve"> correct</w:t>
      </w:r>
      <w:r w:rsidR="003A2953">
        <w:rPr>
          <w:sz w:val="24"/>
          <w:szCs w:val="24"/>
          <w:lang w:val="en-US"/>
        </w:rPr>
        <w:t xml:space="preserve"> and complete</w:t>
      </w:r>
      <w:r>
        <w:rPr>
          <w:sz w:val="24"/>
          <w:szCs w:val="24"/>
          <w:lang w:val="en-US"/>
        </w:rPr>
        <w:t xml:space="preserve">. </w:t>
      </w:r>
      <w:r w:rsidRPr="00F74B68">
        <w:rPr>
          <w:i/>
          <w:sz w:val="24"/>
          <w:szCs w:val="24"/>
          <w:lang w:val="en-US"/>
        </w:rPr>
        <w:t>The file</w:t>
      </w:r>
      <w:r w:rsidR="003A2953">
        <w:rPr>
          <w:i/>
          <w:sz w:val="24"/>
          <w:szCs w:val="24"/>
          <w:lang w:val="en-US"/>
        </w:rPr>
        <w:t>s</w:t>
      </w:r>
      <w:r w:rsidRPr="00F74B68">
        <w:rPr>
          <w:i/>
          <w:sz w:val="24"/>
          <w:szCs w:val="24"/>
          <w:lang w:val="en-US"/>
        </w:rPr>
        <w:t xml:space="preserve"> that you submit to Canvas are the files that will be graded.</w:t>
      </w:r>
    </w:p>
    <w:p w14:paraId="6DB6A8BE" w14:textId="77777777" w:rsidR="005A7C0F" w:rsidRDefault="005A7C0F" w:rsidP="005B085D">
      <w:pPr>
        <w:jc w:val="both"/>
        <w:rPr>
          <w:sz w:val="24"/>
          <w:szCs w:val="24"/>
          <w:lang w:val="en-US"/>
        </w:rPr>
      </w:pPr>
    </w:p>
    <w:p w14:paraId="13746D99" w14:textId="77777777" w:rsidR="005B085D" w:rsidRDefault="005B085D" w:rsidP="005B085D">
      <w:pPr>
        <w:jc w:val="both"/>
        <w:rPr>
          <w:sz w:val="24"/>
          <w:szCs w:val="24"/>
          <w:lang w:val="en-US"/>
        </w:rPr>
      </w:pPr>
      <w:r w:rsidRPr="004F4D67">
        <w:rPr>
          <w:b/>
          <w:sz w:val="24"/>
          <w:szCs w:val="24"/>
          <w:lang w:val="en-US"/>
        </w:rPr>
        <w:t xml:space="preserve">Problem </w:t>
      </w:r>
      <w:r w:rsidR="00584854">
        <w:rPr>
          <w:b/>
          <w:sz w:val="24"/>
          <w:szCs w:val="24"/>
          <w:lang w:val="en-US"/>
        </w:rPr>
        <w:t>1</w:t>
      </w:r>
      <w:r w:rsidRPr="004F4D67">
        <w:rPr>
          <w:b/>
          <w:sz w:val="24"/>
          <w:szCs w:val="24"/>
          <w:lang w:val="en-US"/>
        </w:rPr>
        <w:t>.</w:t>
      </w:r>
      <w:r>
        <w:rPr>
          <w:sz w:val="24"/>
          <w:szCs w:val="24"/>
          <w:lang w:val="en-US"/>
        </w:rPr>
        <w:t xml:space="preserve"> Consider a camera that is viewed from the side, as shown in the figure below. (The figure is not drawn to scale). </w:t>
      </w:r>
      <w:r w:rsidR="00115ADE">
        <w:rPr>
          <w:sz w:val="24"/>
          <w:szCs w:val="24"/>
          <w:lang w:val="en-US"/>
        </w:rPr>
        <w:t xml:space="preserve">In this two-dimensional side view, a camera-centered coordinate system is represented by </w:t>
      </w:r>
      <w:r w:rsidR="00115ADE" w:rsidRPr="000E3AD3">
        <w:rPr>
          <w:position w:val="-12"/>
        </w:rPr>
        <w:object w:dxaOrig="740" w:dyaOrig="360" w14:anchorId="028AAA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8pt" o:ole="">
            <v:imagedata r:id="rId5" o:title=""/>
          </v:shape>
          <o:OLEObject Type="Embed" ProgID="Equation.DSMT4" ShapeID="_x0000_i1025" DrawAspect="Content" ObjectID="_1662816723" r:id="rId6"/>
        </w:object>
      </w:r>
      <w:r w:rsidR="00115ADE" w:rsidRPr="00EE2626">
        <w:rPr>
          <w:lang w:val="en-US"/>
        </w:rPr>
        <w:t>.</w:t>
      </w:r>
      <w:r w:rsidR="00115ADE" w:rsidRPr="001D50D1">
        <w:rPr>
          <w:sz w:val="24"/>
          <w:szCs w:val="24"/>
          <w:lang w:val="en-US"/>
        </w:rPr>
        <w:t xml:space="preserve"> </w:t>
      </w:r>
      <w:r w:rsidR="001D50D1">
        <w:rPr>
          <w:sz w:val="24"/>
          <w:szCs w:val="24"/>
          <w:lang w:val="en-US"/>
        </w:rPr>
        <w:t>(</w:t>
      </w:r>
      <w:r w:rsidR="001D50D1" w:rsidRPr="001D50D1">
        <w:rPr>
          <w:sz w:val="24"/>
          <w:szCs w:val="24"/>
          <w:lang w:val="en-US"/>
        </w:rPr>
        <w:t xml:space="preserve">The </w:t>
      </w:r>
      <w:r w:rsidR="001D50D1" w:rsidRPr="001D50D1">
        <w:rPr>
          <w:i/>
          <w:sz w:val="24"/>
          <w:szCs w:val="24"/>
          <w:lang w:val="en-US"/>
        </w:rPr>
        <w:t>x</w:t>
      </w:r>
      <w:r w:rsidR="001D50D1" w:rsidRPr="001D50D1">
        <w:rPr>
          <w:i/>
          <w:sz w:val="24"/>
          <w:szCs w:val="24"/>
          <w:vertAlign w:val="subscript"/>
          <w:lang w:val="en-US"/>
        </w:rPr>
        <w:t>c</w:t>
      </w:r>
      <w:r w:rsidR="001D50D1">
        <w:rPr>
          <w:sz w:val="24"/>
          <w:szCs w:val="24"/>
          <w:lang w:val="en-US"/>
        </w:rPr>
        <w:t xml:space="preserve"> axis is perpendicular</w:t>
      </w:r>
      <w:r w:rsidR="001D50D1" w:rsidRPr="001D50D1">
        <w:rPr>
          <w:sz w:val="24"/>
          <w:szCs w:val="24"/>
          <w:lang w:val="en-US"/>
        </w:rPr>
        <w:t xml:space="preserve"> to this drawing.</w:t>
      </w:r>
      <w:r w:rsidR="001D50D1">
        <w:rPr>
          <w:sz w:val="24"/>
          <w:szCs w:val="24"/>
          <w:lang w:val="en-US"/>
        </w:rPr>
        <w:t>)</w:t>
      </w:r>
      <w:r w:rsidR="001D50D1">
        <w:rPr>
          <w:lang w:val="en-US"/>
        </w:rPr>
        <w:t xml:space="preserve"> </w:t>
      </w:r>
      <w:r>
        <w:rPr>
          <w:sz w:val="24"/>
          <w:szCs w:val="24"/>
          <w:lang w:val="en-US"/>
        </w:rPr>
        <w:t xml:space="preserve">The camera is mounted </w:t>
      </w:r>
      <w:r w:rsidR="00115ADE">
        <w:rPr>
          <w:sz w:val="24"/>
          <w:szCs w:val="24"/>
          <w:lang w:val="en-US"/>
        </w:rPr>
        <w:t>at a position</w:t>
      </w:r>
      <w:r>
        <w:rPr>
          <w:sz w:val="24"/>
          <w:szCs w:val="24"/>
          <w:lang w:val="en-US"/>
        </w:rPr>
        <w:t xml:space="preserve"> 3 m</w:t>
      </w:r>
      <w:r w:rsidR="00FC4E77">
        <w:rPr>
          <w:sz w:val="24"/>
          <w:szCs w:val="24"/>
          <w:lang w:val="en-US"/>
        </w:rPr>
        <w:t>eters</w:t>
      </w:r>
      <w:r>
        <w:rPr>
          <w:sz w:val="24"/>
          <w:szCs w:val="24"/>
          <w:lang w:val="en-US"/>
        </w:rPr>
        <w:t xml:space="preserve"> above the ground</w:t>
      </w:r>
      <w:r w:rsidR="00CD2EDE">
        <w:rPr>
          <w:sz w:val="24"/>
          <w:szCs w:val="24"/>
          <w:lang w:val="en-US"/>
        </w:rPr>
        <w:t xml:space="preserve">, which is assumed to be planar. The camera’s </w:t>
      </w:r>
      <w:r>
        <w:rPr>
          <w:sz w:val="24"/>
          <w:szCs w:val="24"/>
          <w:lang w:val="en-US"/>
        </w:rPr>
        <w:t xml:space="preserve">optical axis </w:t>
      </w:r>
      <w:r w:rsidR="00115ADE">
        <w:rPr>
          <w:sz w:val="24"/>
          <w:szCs w:val="24"/>
          <w:lang w:val="en-US"/>
        </w:rPr>
        <w:t>makes</w:t>
      </w:r>
      <w:r>
        <w:rPr>
          <w:sz w:val="24"/>
          <w:szCs w:val="24"/>
          <w:lang w:val="en-US"/>
        </w:rPr>
        <w:t xml:space="preserve"> an angle of 35° with respect to the ground.  The focal length </w:t>
      </w:r>
      <w:proofErr w:type="gramStart"/>
      <w:r>
        <w:rPr>
          <w:sz w:val="24"/>
          <w:szCs w:val="24"/>
          <w:lang w:val="en-US"/>
        </w:rPr>
        <w:t>is</w:t>
      </w:r>
      <w:r w:rsidR="00100CAB">
        <w:rPr>
          <w:sz w:val="24"/>
          <w:szCs w:val="24"/>
          <w:lang w:val="en-US"/>
        </w:rPr>
        <w:t xml:space="preserve">  </w:t>
      </w:r>
      <w:r w:rsidR="00100CAB">
        <w:rPr>
          <w:i/>
          <w:sz w:val="24"/>
          <w:szCs w:val="24"/>
          <w:lang w:val="en-US"/>
        </w:rPr>
        <w:t>f</w:t>
      </w:r>
      <w:proofErr w:type="gramEnd"/>
      <w:r w:rsidR="00100CAB">
        <w:rPr>
          <w:sz w:val="24"/>
          <w:szCs w:val="24"/>
          <w:lang w:val="en-US"/>
        </w:rPr>
        <w:t xml:space="preserve">  =</w:t>
      </w:r>
      <w:r>
        <w:rPr>
          <w:sz w:val="24"/>
          <w:szCs w:val="24"/>
          <w:lang w:val="en-US"/>
        </w:rPr>
        <w:t xml:space="preserve"> 100 mm.</w:t>
      </w:r>
      <w:r w:rsidR="00115ADE">
        <w:rPr>
          <w:sz w:val="24"/>
          <w:szCs w:val="24"/>
          <w:lang w:val="en-US"/>
        </w:rPr>
        <w:t xml:space="preserve">  A world coordinate system is represented by </w:t>
      </w:r>
      <w:r w:rsidR="00115ADE" w:rsidRPr="000E3AD3">
        <w:rPr>
          <w:position w:val="-12"/>
        </w:rPr>
        <w:object w:dxaOrig="820" w:dyaOrig="360" w14:anchorId="1CC4BD20">
          <v:shape id="_x0000_i1026" type="#_x0000_t75" style="width:42pt;height:18pt" o:ole="">
            <v:imagedata r:id="rId7" o:title=""/>
          </v:shape>
          <o:OLEObject Type="Embed" ProgID="Equation.DSMT4" ShapeID="_x0000_i1026" DrawAspect="Content" ObjectID="_1662816724" r:id="rId8"/>
        </w:object>
      </w:r>
      <w:r w:rsidR="00115ADE">
        <w:rPr>
          <w:sz w:val="24"/>
          <w:szCs w:val="24"/>
          <w:lang w:val="en-US"/>
        </w:rPr>
        <w:t xml:space="preserve"> in our 2-dimensional side view, and its </w:t>
      </w:r>
      <w:r w:rsidR="00115ADE" w:rsidRPr="00115ADE">
        <w:rPr>
          <w:i/>
          <w:sz w:val="24"/>
          <w:szCs w:val="24"/>
          <w:lang w:val="en-US"/>
        </w:rPr>
        <w:t>z</w:t>
      </w:r>
      <w:r w:rsidR="00115ADE" w:rsidRPr="00115ADE">
        <w:rPr>
          <w:i/>
          <w:sz w:val="24"/>
          <w:szCs w:val="24"/>
          <w:vertAlign w:val="subscript"/>
          <w:lang w:val="en-US"/>
        </w:rPr>
        <w:t>w</w:t>
      </w:r>
      <w:r w:rsidR="00115ADE">
        <w:rPr>
          <w:sz w:val="24"/>
          <w:szCs w:val="24"/>
          <w:lang w:val="en-US"/>
        </w:rPr>
        <w:t xml:space="preserve"> ax</w:t>
      </w:r>
      <w:r w:rsidR="00CD2EDE">
        <w:rPr>
          <w:sz w:val="24"/>
          <w:szCs w:val="24"/>
          <w:lang w:val="en-US"/>
        </w:rPr>
        <w:t>is is aligned with the ground.</w:t>
      </w:r>
    </w:p>
    <w:p w14:paraId="749D41B3" w14:textId="19ADA607" w:rsidR="005B085D" w:rsidRDefault="005B085D" w:rsidP="005B085D">
      <w:pPr>
        <w:jc w:val="both"/>
        <w:rPr>
          <w:sz w:val="24"/>
          <w:szCs w:val="24"/>
          <w:lang w:val="en-US"/>
        </w:rPr>
      </w:pPr>
    </w:p>
    <w:p w14:paraId="4FEE55EE" w14:textId="6A9A9BA2" w:rsidR="005B085D" w:rsidRDefault="006109B4" w:rsidP="005B085D">
      <w:pPr>
        <w:jc w:val="both"/>
        <w:rPr>
          <w:sz w:val="24"/>
          <w:szCs w:val="24"/>
          <w:lang w:val="en-US"/>
        </w:rPr>
      </w:pPr>
      <w:r>
        <w:rPr>
          <w:noProof/>
          <w:sz w:val="24"/>
          <w:szCs w:val="24"/>
          <w:lang w:val="en-US"/>
        </w:rPr>
        <mc:AlternateContent>
          <mc:Choice Requires="wpi">
            <w:drawing>
              <wp:anchor distT="0" distB="0" distL="114300" distR="114300" simplePos="0" relativeHeight="252409344" behindDoc="0" locked="0" layoutInCell="1" allowOverlap="1" wp14:anchorId="0E53051F" wp14:editId="62DDD6C5">
                <wp:simplePos x="0" y="0"/>
                <wp:positionH relativeFrom="column">
                  <wp:posOffset>4196080</wp:posOffset>
                </wp:positionH>
                <wp:positionV relativeFrom="paragraph">
                  <wp:posOffset>2230120</wp:posOffset>
                </wp:positionV>
                <wp:extent cx="250400" cy="176530"/>
                <wp:effectExtent l="38100" t="38100" r="0" b="52070"/>
                <wp:wrapNone/>
                <wp:docPr id="749" name="Ink 749"/>
                <wp:cNvGraphicFramePr/>
                <a:graphic xmlns:a="http://schemas.openxmlformats.org/drawingml/2006/main">
                  <a:graphicData uri="http://schemas.microsoft.com/office/word/2010/wordprocessingInk">
                    <w14:contentPart bwMode="auto" r:id="rId9">
                      <w14:nvContentPartPr>
                        <w14:cNvContentPartPr/>
                      </w14:nvContentPartPr>
                      <w14:xfrm>
                        <a:off x="0" y="0"/>
                        <a:ext cx="250400" cy="176530"/>
                      </w14:xfrm>
                    </w14:contentPart>
                  </a:graphicData>
                </a:graphic>
              </wp:anchor>
            </w:drawing>
          </mc:Choice>
          <mc:Fallback>
            <w:pict>
              <v:shape w14:anchorId="27097D91" id="Ink 749" o:spid="_x0000_s1026" type="#_x0000_t75" style="position:absolute;margin-left:329.7pt;margin-top:174.9pt;width:21.1pt;height:15.3pt;z-index:25240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">
                <v:imagedata r:id="rId10" o:title=""/>
              </v:shape>
            </w:pict>
          </mc:Fallback>
        </mc:AlternateContent>
      </w:r>
      <w:r>
        <w:rPr>
          <w:noProof/>
          <w:sz w:val="24"/>
          <w:szCs w:val="24"/>
          <w:lang w:val="en-US"/>
        </w:rPr>
        <mc:AlternateContent>
          <mc:Choice Requires="wpi">
            <w:drawing>
              <wp:anchor distT="0" distB="0" distL="114300" distR="114300" simplePos="0" relativeHeight="252388864" behindDoc="0" locked="0" layoutInCell="1" allowOverlap="1" wp14:anchorId="3EA15DF5" wp14:editId="3E075D3D">
                <wp:simplePos x="0" y="0"/>
                <wp:positionH relativeFrom="column">
                  <wp:posOffset>1925320</wp:posOffset>
                </wp:positionH>
                <wp:positionV relativeFrom="paragraph">
                  <wp:posOffset>2199005</wp:posOffset>
                </wp:positionV>
                <wp:extent cx="238990" cy="195580"/>
                <wp:effectExtent l="57150" t="38100" r="27940" b="52070"/>
                <wp:wrapNone/>
                <wp:docPr id="729" name="Ink 729"/>
                <wp:cNvGraphicFramePr/>
                <a:graphic xmlns:a="http://schemas.openxmlformats.org/drawingml/2006/main">
                  <a:graphicData uri="http://schemas.microsoft.com/office/word/2010/wordprocessingInk">
                    <w14:contentPart bwMode="auto" r:id="rId11">
                      <w14:nvContentPartPr>
                        <w14:cNvContentPartPr/>
                      </w14:nvContentPartPr>
                      <w14:xfrm>
                        <a:off x="0" y="0"/>
                        <a:ext cx="238990" cy="195580"/>
                      </w14:xfrm>
                    </w14:contentPart>
                  </a:graphicData>
                </a:graphic>
              </wp:anchor>
            </w:drawing>
          </mc:Choice>
          <mc:Fallback>
            <w:pict>
              <v:shape w14:anchorId="4CC7D5C4" id="Ink 729" o:spid="_x0000_s1026" type="#_x0000_t75" style="position:absolute;margin-left:150.9pt;margin-top:172.45pt;width:20.2pt;height:16.8pt;z-index:25238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">
                <v:imagedata r:id="rId12" o:title=""/>
              </v:shape>
            </w:pict>
          </mc:Fallback>
        </mc:AlternateContent>
      </w:r>
      <w:r>
        <w:rPr>
          <w:noProof/>
          <w:sz w:val="24"/>
          <w:szCs w:val="24"/>
          <w:lang w:val="en-US"/>
        </w:rPr>
        <mc:AlternateContent>
          <mc:Choice Requires="wpi">
            <w:drawing>
              <wp:anchor distT="0" distB="0" distL="114300" distR="114300" simplePos="0" relativeHeight="252380672" behindDoc="0" locked="0" layoutInCell="1" allowOverlap="1" wp14:anchorId="11C52D61" wp14:editId="18F7F1B6">
                <wp:simplePos x="0" y="0"/>
                <wp:positionH relativeFrom="column">
                  <wp:posOffset>324485</wp:posOffset>
                </wp:positionH>
                <wp:positionV relativeFrom="paragraph">
                  <wp:posOffset>623570</wp:posOffset>
                </wp:positionV>
                <wp:extent cx="141115" cy="108585"/>
                <wp:effectExtent l="38100" t="38100" r="49530" b="43815"/>
                <wp:wrapNone/>
                <wp:docPr id="721" name="Ink 721"/>
                <wp:cNvGraphicFramePr/>
                <a:graphic xmlns:a="http://schemas.openxmlformats.org/drawingml/2006/main">
                  <a:graphicData uri="http://schemas.microsoft.com/office/word/2010/wordprocessingInk">
                    <w14:contentPart bwMode="auto" r:id="rId13">
                      <w14:nvContentPartPr>
                        <w14:cNvContentPartPr/>
                      </w14:nvContentPartPr>
                      <w14:xfrm>
                        <a:off x="0" y="0"/>
                        <a:ext cx="141115" cy="108585"/>
                      </w14:xfrm>
                    </w14:contentPart>
                  </a:graphicData>
                </a:graphic>
              </wp:anchor>
            </w:drawing>
          </mc:Choice>
          <mc:Fallback>
            <w:pict>
              <v:shape w14:anchorId="35ECCA59" id="Ink 721" o:spid="_x0000_s1026" type="#_x0000_t75" style="position:absolute;margin-left:24.85pt;margin-top:48.4pt;width:12.5pt;height:9.95pt;z-index:25238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">
                <v:imagedata r:id="rId14" o:title=""/>
              </v:shape>
            </w:pict>
          </mc:Fallback>
        </mc:AlternateContent>
      </w:r>
      <w:r>
        <w:rPr>
          <w:noProof/>
          <w:sz w:val="24"/>
          <w:szCs w:val="24"/>
          <w:lang w:val="en-US"/>
        </w:rPr>
        <mc:AlternateContent>
          <mc:Choice Requires="wpi">
            <w:drawing>
              <wp:anchor distT="0" distB="0" distL="114300" distR="114300" simplePos="0" relativeHeight="252376576" behindDoc="0" locked="0" layoutInCell="1" allowOverlap="1" wp14:anchorId="29933567" wp14:editId="05D80BD5">
                <wp:simplePos x="0" y="0"/>
                <wp:positionH relativeFrom="column">
                  <wp:posOffset>302545</wp:posOffset>
                </wp:positionH>
                <wp:positionV relativeFrom="paragraph">
                  <wp:posOffset>723485</wp:posOffset>
                </wp:positionV>
                <wp:extent cx="256320" cy="71640"/>
                <wp:effectExtent l="38100" t="38100" r="48895" b="43180"/>
                <wp:wrapNone/>
                <wp:docPr id="717" name="Ink 717"/>
                <wp:cNvGraphicFramePr/>
                <a:graphic xmlns:a="http://schemas.openxmlformats.org/drawingml/2006/main">
                  <a:graphicData uri="http://schemas.microsoft.com/office/word/2010/wordprocessingInk">
                    <w14:contentPart bwMode="auto" r:id="rId15">
                      <w14:nvContentPartPr>
                        <w14:cNvContentPartPr/>
                      </w14:nvContentPartPr>
                      <w14:xfrm>
                        <a:off x="0" y="0"/>
                        <a:ext cx="256320" cy="71640"/>
                      </w14:xfrm>
                    </w14:contentPart>
                  </a:graphicData>
                </a:graphic>
              </wp:anchor>
            </w:drawing>
          </mc:Choice>
          <mc:Fallback>
            <w:pict>
              <v:shape w14:anchorId="09BE5EDE" id="Ink 717" o:spid="_x0000_s1026" type="#_x0000_t75" style="position:absolute;margin-left:23.1pt;margin-top:56.25pt;width:21.6pt;height:7.1pt;z-index:25237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">
                <v:imagedata r:id="rId16" o:title=""/>
              </v:shape>
            </w:pict>
          </mc:Fallback>
        </mc:AlternateContent>
      </w:r>
      <w:r>
        <w:rPr>
          <w:noProof/>
          <w:sz w:val="24"/>
          <w:szCs w:val="24"/>
          <w:lang w:val="en-US"/>
        </w:rPr>
        <mc:AlternateContent>
          <mc:Choice Requires="wpi">
            <w:drawing>
              <wp:anchor distT="0" distB="0" distL="114300" distR="114300" simplePos="0" relativeHeight="252375552" behindDoc="0" locked="0" layoutInCell="1" allowOverlap="1" wp14:anchorId="2C8914C0" wp14:editId="3478EF68">
                <wp:simplePos x="0" y="0"/>
                <wp:positionH relativeFrom="column">
                  <wp:posOffset>2736850</wp:posOffset>
                </wp:positionH>
                <wp:positionV relativeFrom="paragraph">
                  <wp:posOffset>2224405</wp:posOffset>
                </wp:positionV>
                <wp:extent cx="254885" cy="199390"/>
                <wp:effectExtent l="38100" t="38100" r="0" b="48260"/>
                <wp:wrapNone/>
                <wp:docPr id="716" name="Ink 716"/>
                <wp:cNvGraphicFramePr/>
                <a:graphic xmlns:a="http://schemas.openxmlformats.org/drawingml/2006/main">
                  <a:graphicData uri="http://schemas.microsoft.com/office/word/2010/wordprocessingInk">
                    <w14:contentPart bwMode="auto" r:id="rId17">
                      <w14:nvContentPartPr>
                        <w14:cNvContentPartPr/>
                      </w14:nvContentPartPr>
                      <w14:xfrm>
                        <a:off x="0" y="0"/>
                        <a:ext cx="254885" cy="199390"/>
                      </w14:xfrm>
                    </w14:contentPart>
                  </a:graphicData>
                </a:graphic>
              </wp:anchor>
            </w:drawing>
          </mc:Choice>
          <mc:Fallback>
            <w:pict>
              <v:shape w14:anchorId="47341404" id="Ink 716" o:spid="_x0000_s1026" type="#_x0000_t75" style="position:absolute;margin-left:214.8pt;margin-top:174.45pt;width:21.45pt;height:17.1pt;z-index:25237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">
                <v:imagedata r:id="rId18" o:title=""/>
              </v:shape>
            </w:pict>
          </mc:Fallback>
        </mc:AlternateContent>
      </w:r>
      <w:r>
        <w:rPr>
          <w:noProof/>
          <w:sz w:val="24"/>
          <w:szCs w:val="24"/>
          <w:lang w:val="en-US"/>
        </w:rPr>
        <mc:AlternateContent>
          <mc:Choice Requires="wpi">
            <w:drawing>
              <wp:anchor distT="0" distB="0" distL="114300" distR="114300" simplePos="0" relativeHeight="252370432" behindDoc="0" locked="0" layoutInCell="1" allowOverlap="1" wp14:anchorId="70F7A2E3" wp14:editId="1BC56D28">
                <wp:simplePos x="0" y="0"/>
                <wp:positionH relativeFrom="column">
                  <wp:posOffset>357505</wp:posOffset>
                </wp:positionH>
                <wp:positionV relativeFrom="paragraph">
                  <wp:posOffset>868680</wp:posOffset>
                </wp:positionV>
                <wp:extent cx="211035" cy="102130"/>
                <wp:effectExtent l="38100" t="38100" r="55880" b="50800"/>
                <wp:wrapNone/>
                <wp:docPr id="711" name="Ink 711"/>
                <wp:cNvGraphicFramePr/>
                <a:graphic xmlns:a="http://schemas.openxmlformats.org/drawingml/2006/main">
                  <a:graphicData uri="http://schemas.microsoft.com/office/word/2010/wordprocessingInk">
                    <w14:contentPart bwMode="auto" r:id="rId19">
                      <w14:nvContentPartPr>
                        <w14:cNvContentPartPr/>
                      </w14:nvContentPartPr>
                      <w14:xfrm>
                        <a:off x="0" y="0"/>
                        <a:ext cx="211035" cy="102130"/>
                      </w14:xfrm>
                    </w14:contentPart>
                  </a:graphicData>
                </a:graphic>
              </wp:anchor>
            </w:drawing>
          </mc:Choice>
          <mc:Fallback>
            <w:pict>
              <v:shape w14:anchorId="591C304A" id="Ink 711" o:spid="_x0000_s1026" type="#_x0000_t75" style="position:absolute;margin-left:27.45pt;margin-top:67.7pt;width:18pt;height:9.5pt;z-index:25237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">
                <v:imagedata r:id="rId20" o:title=""/>
              </v:shape>
            </w:pict>
          </mc:Fallback>
        </mc:AlternateContent>
      </w:r>
      <w:r>
        <w:rPr>
          <w:noProof/>
          <w:sz w:val="24"/>
          <w:szCs w:val="24"/>
          <w:lang w:val="en-US"/>
        </w:rPr>
        <mc:AlternateContent>
          <mc:Choice Requires="wpi">
            <w:drawing>
              <wp:anchor distT="0" distB="0" distL="114300" distR="114300" simplePos="0" relativeHeight="252366336" behindDoc="0" locked="0" layoutInCell="1" allowOverlap="1" wp14:anchorId="06D7C283" wp14:editId="7BF893BE">
                <wp:simplePos x="0" y="0"/>
                <wp:positionH relativeFrom="column">
                  <wp:posOffset>327025</wp:posOffset>
                </wp:positionH>
                <wp:positionV relativeFrom="paragraph">
                  <wp:posOffset>2263140</wp:posOffset>
                </wp:positionV>
                <wp:extent cx="166915" cy="133510"/>
                <wp:effectExtent l="38100" t="38100" r="43180" b="57150"/>
                <wp:wrapNone/>
                <wp:docPr id="707" name="Ink 707"/>
                <wp:cNvGraphicFramePr/>
                <a:graphic xmlns:a="http://schemas.openxmlformats.org/drawingml/2006/main">
                  <a:graphicData uri="http://schemas.microsoft.com/office/word/2010/wordprocessingInk">
                    <w14:contentPart bwMode="auto" r:id="rId21">
                      <w14:nvContentPartPr>
                        <w14:cNvContentPartPr/>
                      </w14:nvContentPartPr>
                      <w14:xfrm>
                        <a:off x="0" y="0"/>
                        <a:ext cx="166915" cy="133510"/>
                      </w14:xfrm>
                    </w14:contentPart>
                  </a:graphicData>
                </a:graphic>
              </wp:anchor>
            </w:drawing>
          </mc:Choice>
          <mc:Fallback>
            <w:pict>
              <v:shape w14:anchorId="3D27DF97" id="Ink 707" o:spid="_x0000_s1026" type="#_x0000_t75" style="position:absolute;margin-left:25.05pt;margin-top:177.5pt;width:14.6pt;height:11.9pt;z-index:25236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">
                <v:imagedata r:id="rId22" o:title=""/>
              </v:shape>
            </w:pict>
          </mc:Fallback>
        </mc:AlternateContent>
      </w:r>
      <w:r>
        <w:rPr>
          <w:noProof/>
          <w:sz w:val="24"/>
          <w:szCs w:val="24"/>
          <w:lang w:val="en-US"/>
        </w:rPr>
        <mc:AlternateContent>
          <mc:Choice Requires="wpi">
            <w:drawing>
              <wp:anchor distT="0" distB="0" distL="114300" distR="114300" simplePos="0" relativeHeight="252362240" behindDoc="0" locked="0" layoutInCell="1" allowOverlap="1" wp14:anchorId="63EA576A" wp14:editId="3CCFBD69">
                <wp:simplePos x="0" y="0"/>
                <wp:positionH relativeFrom="column">
                  <wp:posOffset>311785</wp:posOffset>
                </wp:positionH>
                <wp:positionV relativeFrom="paragraph">
                  <wp:posOffset>828675</wp:posOffset>
                </wp:positionV>
                <wp:extent cx="542880" cy="210240"/>
                <wp:effectExtent l="57150" t="38100" r="48260" b="56515"/>
                <wp:wrapNone/>
                <wp:docPr id="703" name="Ink 703"/>
                <wp:cNvGraphicFramePr/>
                <a:graphic xmlns:a="http://schemas.openxmlformats.org/drawingml/2006/main">
                  <a:graphicData uri="http://schemas.microsoft.com/office/word/2010/wordprocessingInk">
                    <w14:contentPart bwMode="auto" r:id="rId23">
                      <w14:nvContentPartPr>
                        <w14:cNvContentPartPr/>
                      </w14:nvContentPartPr>
                      <w14:xfrm>
                        <a:off x="0" y="0"/>
                        <a:ext cx="542290" cy="210240"/>
                      </w14:xfrm>
                    </w14:contentPart>
                  </a:graphicData>
                </a:graphic>
                <wp14:sizeRelV relativeFrom="margin">
                  <wp14:pctHeight>0</wp14:pctHeight>
                </wp14:sizeRelV>
              </wp:anchor>
            </w:drawing>
          </mc:Choice>
          <mc:Fallback>
            <w:pict>
              <v:shape w14:anchorId="7335AD5F" id="Ink 703" o:spid="_x0000_s1026" type="#_x0000_t75" style="position:absolute;margin-left:23.85pt;margin-top:64.55pt;width:44.15pt;height:17.95pt;z-index:252362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">
                <v:imagedata r:id="rId24" o:title=""/>
              </v:shape>
            </w:pict>
          </mc:Fallback>
        </mc:AlternateContent>
      </w:r>
      <w:r w:rsidR="00E85CDC">
        <w:rPr>
          <w:noProof/>
          <w:sz w:val="24"/>
          <w:szCs w:val="24"/>
          <w:lang w:val="en-US"/>
        </w:rPr>
        <mc:AlternateContent>
          <mc:Choice Requires="wpi">
            <w:drawing>
              <wp:anchor distT="0" distB="0" distL="114300" distR="114300" simplePos="0" relativeHeight="252356096" behindDoc="0" locked="0" layoutInCell="1" allowOverlap="1" wp14:anchorId="5D30329B" wp14:editId="0F7A9FF8">
                <wp:simplePos x="0" y="0"/>
                <wp:positionH relativeFrom="column">
                  <wp:posOffset>495865</wp:posOffset>
                </wp:positionH>
                <wp:positionV relativeFrom="paragraph">
                  <wp:posOffset>640215</wp:posOffset>
                </wp:positionV>
                <wp:extent cx="5400" cy="1440"/>
                <wp:effectExtent l="57150" t="57150" r="52070" b="55880"/>
                <wp:wrapNone/>
                <wp:docPr id="694" name="Ink 694"/>
                <wp:cNvGraphicFramePr/>
                <a:graphic xmlns:a="http://schemas.openxmlformats.org/drawingml/2006/main">
                  <a:graphicData uri="http://schemas.microsoft.com/office/word/2010/wordprocessingInk">
                    <w14:contentPart bwMode="auto" r:id="rId25">
                      <w14:nvContentPartPr>
                        <w14:cNvContentPartPr/>
                      </w14:nvContentPartPr>
                      <w14:xfrm>
                        <a:off x="0" y="0"/>
                        <a:ext cx="5400" cy="1440"/>
                      </w14:xfrm>
                    </w14:contentPart>
                  </a:graphicData>
                </a:graphic>
              </wp:anchor>
            </w:drawing>
          </mc:Choice>
          <mc:Fallback>
            <w:pict>
              <v:shape w14:anchorId="4747764B" id="Ink 694" o:spid="_x0000_s1026" type="#_x0000_t75" style="position:absolute;margin-left:38.35pt;margin-top:49.7pt;width:1.85pt;height:1.5pt;z-index:25235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">
                <v:imagedata r:id="rId26" o:title=""/>
              </v:shape>
            </w:pict>
          </mc:Fallback>
        </mc:AlternateContent>
      </w:r>
      <w:r w:rsidR="00BD4433">
        <w:rPr>
          <w:noProof/>
          <w:sz w:val="24"/>
          <w:szCs w:val="24"/>
          <w:lang w:val="en-US"/>
        </w:rPr>
        <mc:AlternateContent>
          <mc:Choice Requires="wpi">
            <w:drawing>
              <wp:anchor distT="0" distB="0" distL="114300" distR="114300" simplePos="0" relativeHeight="252003840" behindDoc="0" locked="0" layoutInCell="1" allowOverlap="1" wp14:anchorId="15F7EC57" wp14:editId="3332EAC4">
                <wp:simplePos x="0" y="0"/>
                <wp:positionH relativeFrom="column">
                  <wp:posOffset>46205</wp:posOffset>
                </wp:positionH>
                <wp:positionV relativeFrom="paragraph">
                  <wp:posOffset>364665</wp:posOffset>
                </wp:positionV>
                <wp:extent cx="130320" cy="145800"/>
                <wp:effectExtent l="57150" t="38100" r="22225" b="45085"/>
                <wp:wrapNone/>
                <wp:docPr id="346" name="Ink 346"/>
                <wp:cNvGraphicFramePr/>
                <a:graphic xmlns:a="http://schemas.openxmlformats.org/drawingml/2006/main">
                  <a:graphicData uri="http://schemas.microsoft.com/office/word/2010/wordprocessingInk">
                    <w14:contentPart bwMode="auto" r:id="rId27">
                      <w14:nvContentPartPr>
                        <w14:cNvContentPartPr/>
                      </w14:nvContentPartPr>
                      <w14:xfrm>
                        <a:off x="0" y="0"/>
                        <a:ext cx="130320" cy="145800"/>
                      </w14:xfrm>
                    </w14:contentPart>
                  </a:graphicData>
                </a:graphic>
              </wp:anchor>
            </w:drawing>
          </mc:Choice>
          <mc:Fallback>
            <w:pict>
              <v:shape w14:anchorId="52E136ED" id="Ink 346" o:spid="_x0000_s1026" type="#_x0000_t75" style="position:absolute;margin-left:2.95pt;margin-top:28pt;width:11.65pt;height:12.9pt;z-index:25200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">
                <v:imagedata r:id="rId28" o:title=""/>
              </v:shape>
            </w:pict>
          </mc:Fallback>
        </mc:AlternateContent>
      </w:r>
      <w:r w:rsidR="00330C41">
        <w:rPr>
          <w:noProof/>
          <w:sz w:val="24"/>
          <w:szCs w:val="24"/>
          <w:lang w:val="en-US"/>
        </w:rPr>
        <w:object w:dxaOrig="740" w:dyaOrig="360" w14:anchorId="42982B66">
          <v:shape id="_x0000_s1117" type="#_x0000_t75" style="position:absolute;left:0;text-align:left;margin-left:365.2pt;margin-top:190.25pt;width:12.5pt;height:16.1pt;z-index:251663872;mso-position-horizontal-relative:text;mso-position-vertical-relative:text">
            <v:imagedata r:id="rId29" o:title=""/>
          </v:shape>
          <o:OLEObject Type="Embed" ProgID="Equation.DSMT4" ShapeID="_x0000_s1117" DrawAspect="Content" ObjectID="_1662816730" r:id="rId30"/>
        </w:object>
      </w:r>
      <w:r w:rsidR="00330C41">
        <w:rPr>
          <w:noProof/>
          <w:sz w:val="24"/>
          <w:szCs w:val="24"/>
          <w:lang w:val="en-US"/>
        </w:rPr>
        <w:object w:dxaOrig="740" w:dyaOrig="360" w14:anchorId="62C5D06E">
          <v:shape id="_x0000_s1116" type="#_x0000_t75" style="position:absolute;left:0;text-align:left;margin-left:169.4pt;margin-top:193pt;width:12.45pt;height:12.05pt;z-index:251662848;mso-position-horizontal-relative:text;mso-position-vertical-relative:text">
            <v:imagedata r:id="rId31" o:title=""/>
          </v:shape>
          <o:OLEObject Type="Embed" ProgID="Equation.DSMT4" ShapeID="_x0000_s1116" DrawAspect="Content" ObjectID="_1662816731" r:id="rId32"/>
        </w:object>
      </w:r>
      <w:r w:rsidR="00330C41">
        <w:rPr>
          <w:noProof/>
        </w:rPr>
        <w:object w:dxaOrig="740" w:dyaOrig="360" w14:anchorId="59D9E6C6">
          <v:shape id="_x0000_s1115" type="#_x0000_t75" style="position:absolute;left:0;text-align:left;margin-left:50.2pt;margin-top:191.75pt;width:14.25pt;height:18.1pt;z-index:251661824;mso-position-horizontal-relative:text;mso-position-vertical-relative:text">
            <v:imagedata r:id="rId33" o:title=""/>
          </v:shape>
          <o:OLEObject Type="Embed" ProgID="Equation.DSMT4" ShapeID="_x0000_s1115" DrawAspect="Content" ObjectID="_1662816732" r:id="rId34"/>
        </w:object>
      </w:r>
      <w:r w:rsidR="00330C41">
        <w:rPr>
          <w:sz w:val="24"/>
          <w:szCs w:val="24"/>
          <w:lang w:val="en-US"/>
        </w:rPr>
      </w:r>
      <w:r w:rsidR="00330C41">
        <w:rPr>
          <w:sz w:val="24"/>
          <w:szCs w:val="24"/>
          <w:lang w:val="en-US"/>
        </w:rPr>
        <w:pict w14:anchorId="4F18B469">
          <v:group id="_x0000_s1092" editas="canvas" style="width:453.6pt;height:190.7pt;mso-position-horizontal-relative:char;mso-position-vertical-relative:line" coordorigin="1417,4449" coordsize="9072,3814">
            <o:lock v:ext="edit" aspectratio="t"/>
            <v:shape id="_x0000_s1093" type="#_x0000_t75" style="position:absolute;left:1417;top:4449;width:9072;height:3814"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94" type="#_x0000_t202" style="position:absolute;left:4925;top:7346;width:1185;height:313;rotation:2101848fd;v-text-anchor:top-baseline" filled="f" fillcolor="#bbe0e3" stroked="f" strokeweight="1pt">
              <v:stroke startarrowwidth="narrow" startarrowlength="short" endarrowwidth="narrow" endarrowlength="short"/>
              <v:textbox inset="1.82881mm,.91439mm,1.82881mm,.91439mm">
                <w:txbxContent>
                  <w:p w14:paraId="7AF144D3" w14:textId="77777777" w:rsidR="00330C41" w:rsidRPr="00825D53" w:rsidRDefault="00330C41" w:rsidP="005B085D">
                    <w:pPr>
                      <w:autoSpaceDE w:val="0"/>
                      <w:autoSpaceDN w:val="0"/>
                      <w:adjustRightInd w:val="0"/>
                      <w:rPr>
                        <w:rFonts w:ascii="Verdana" w:hAnsi="Verdana" w:cs="Verdana"/>
                        <w:color w:val="000000"/>
                        <w:sz w:val="17"/>
                        <w:szCs w:val="24"/>
                      </w:rPr>
                    </w:pPr>
                    <w:r w:rsidRPr="00825D53">
                      <w:rPr>
                        <w:rFonts w:ascii="Verdana" w:hAnsi="Verdana" w:cs="Verdana"/>
                        <w:color w:val="000000"/>
                        <w:sz w:val="17"/>
                        <w:szCs w:val="24"/>
                      </w:rPr>
                      <w:t>optical axis</w:t>
                    </w:r>
                  </w:p>
                </w:txbxContent>
              </v:textbox>
            </v:shape>
            <v:oval id="_x0000_s1095" style="position:absolute;left:1901;top:5203;width:86;height:87;rotation:1705972fd;v-text-anchor:middle" fillcolor="black" strokeweight="1pt">
              <v:stroke startarrowwidth="narrow" startarrowlength="short" endarrowwidth="narrow" endarrowlength="short"/>
            </v:oval>
            <v:line id="_x0000_s1096" style="position:absolute;rotation:-1705972fd;flip:y;v-text-anchor:middle" from="1587,6591" to="9168,6904" strokeweight=".25pt">
              <v:stroke startarrowwidth="narrow" startarrowlength="short" endarrowwidth="narrow" endarrowlength="short"/>
            </v:line>
            <v:line id="_x0000_s1097" style="position:absolute;rotation:2234205fd;v-text-anchor:middle" from="1430,6729" to="6830,6738" strokeweight="1pt">
              <v:stroke startarrowwidth="narrow" startarrowlength="short" endarrowwidth="narrow" endarrowlength="short"/>
            </v:line>
            <v:line id="_x0000_s1098" style="position:absolute;rotation:-2234205fd;flip:x;v-text-anchor:middle" from="2936,5207" to="2940,6531" strokeweight="1.5pt">
              <v:stroke startarrowwidth="narrow" startarrowlength="short" endarrowwidth="narrow" endarrowlength="short"/>
            </v:line>
            <v:line id="_x0000_s1099" style="position:absolute;rotation:2234205fd;v-text-anchor:middle" from="2229,4997" to="3391,4997" strokeweight="1pt">
              <v:stroke startarrow="block" endarrow="block"/>
            </v:line>
            <v:shape id="_x0000_s1100" type="#_x0000_t202" style="position:absolute;left:2812;top:4615;width:281;height:417;rotation:2234205fd;v-text-anchor:top-baseline" filled="f" fillcolor="#bbe0e3" stroked="f" strokeweight="1pt">
              <v:stroke startarrowwidth="narrow" startarrowlength="short" endarrowwidth="narrow" endarrowlength="short"/>
              <v:textbox inset="1.82881mm,.91439mm,1.82881mm,.91439mm">
                <w:txbxContent>
                  <w:p w14:paraId="7BABE683" w14:textId="77777777" w:rsidR="00330C41" w:rsidRPr="00825D53" w:rsidRDefault="00330C41" w:rsidP="005B085D">
                    <w:pPr>
                      <w:autoSpaceDE w:val="0"/>
                      <w:autoSpaceDN w:val="0"/>
                      <w:adjustRightInd w:val="0"/>
                      <w:rPr>
                        <w:color w:val="000000"/>
                        <w:sz w:val="26"/>
                        <w:szCs w:val="36"/>
                      </w:rPr>
                    </w:pPr>
                    <w:r w:rsidRPr="00825D53">
                      <w:rPr>
                        <w:i/>
                        <w:iCs/>
                        <w:color w:val="000000"/>
                        <w:sz w:val="26"/>
                        <w:szCs w:val="36"/>
                      </w:rPr>
                      <w:t>f</w:t>
                    </w:r>
                  </w:p>
                </w:txbxContent>
              </v:textbox>
            </v:shape>
            <v:line id="_x0000_s1101" style="position:absolute;rotation:-2234205fd;flip:y;v-text-anchor:middle" from="2177,4449" to="2177,5315" strokeweight="3pt">
              <v:stroke startarrowwidth="narrow" startarrowlength="short" endarrow="block" endarrowwidth="narrow" endarrowlength="short"/>
            </v:line>
            <v:line id="_x0000_s1102" style="position:absolute;rotation:2234205fd;v-text-anchor:middle" from="1818,5456" to="2684,5456" strokeweight="3pt">
              <v:stroke startarrowwidth="narrow" startarrowlength="short" endarrow="block" endarrowwidth="narrow" endarrowlength="short"/>
            </v:line>
            <v:line id="_x0000_s1103" style="position:absolute;rotation:1705972fd;v-text-anchor:middle" from="1417,6049" to="5428,7469" strokeweight=".25pt">
              <v:stroke startarrowwidth="narrow" startarrowlength="short" endarrowwidth="narrow" endarrowlength="short"/>
            </v:line>
            <v:line id="_x0000_s1104" style="position:absolute;flip:y;v-text-anchor:middle" from="1868,8249" to="10489,8261" strokeweight="1pt">
              <v:stroke startarrowwidth="narrow" startarrowlength="short" endarrowwidth="narrow" endarrowlength="short"/>
            </v:line>
            <v:line id="_x0000_s1105" style="position:absolute;flip:y;v-text-anchor:middle" from="1911,7393" to="1911,8259" strokeweight="3pt">
              <v:stroke startarrowwidth="narrow" startarrowlength="short" endarrow="block" endarrowwidth="narrow" endarrowlength="short"/>
            </v:line>
            <v:line id="_x0000_s1106" style="position:absolute;v-text-anchor:middle" from="1863,8259" to="2729,8259" strokeweight="3pt">
              <v:stroke startarrowwidth="narrow" startarrowlength="short" endarrow="block" endarrowwidth="narrow" endarrowlength="short"/>
            </v:line>
            <v:line id="_x0000_s1107" style="position:absolute;rotation:90;flip:y;v-text-anchor:middle" from="381,6736" to="3426,6745" strokeweight="1pt">
              <v:stroke startarrowwidth="narrow" startarrowlength="short" endarrowwidth="narrow" endarrowlength="short"/>
            </v:line>
            <v:shape id="_x0000_s1108" type="#_x0000_t75" style="position:absolute;left:1557;top:7413;width:323;height:362">
              <v:imagedata r:id="rId35" o:title=""/>
            </v:shape>
            <v:shape id="_x0000_s1109" type="#_x0000_t75" style="position:absolute;left:2109;top:5568;width:270;height:362">
              <v:imagedata r:id="rId36" o:title=""/>
            </v:shape>
            <v:shape id="_x0000_s1110" type="#_x0000_t75" style="position:absolute;left:1881;top:4457;width:285;height:362">
              <v:imagedata r:id="rId37" o:title=""/>
            </v:shape>
            <v:shape id="_x0000_s1111" style="position:absolute;left:3417;top:6031;width:295;height:198;rotation:-2000795fd;mso-position-horizontal:absolute;mso-position-vertical:absolute" coordsize="288,384" path="m,384c96,344,192,304,240,240,288,176,288,88,288,e" filled="f" fillcolor="#bbe0e3" strokeweight="1.5pt">
              <v:stroke startarrow="block" endarrow="block"/>
              <v:path arrowok="t"/>
            </v:shape>
            <v:shape id="_x0000_s1112" style="position:absolute;left:3169;top:6297;width:295;height:198;mso-position-horizontal:absolute;mso-position-vertical:absolute" coordsize="288,384" path="m,384c96,344,192,304,240,240,288,176,288,88,288,e" filled="f" fillcolor="#bbe0e3" strokeweight="1.5pt">
              <v:stroke startarrow="block" endarrow="block"/>
              <v:path arrowok="t"/>
            </v:shape>
            <v:shape id="_x0000_s1113" type="#_x0000_t75" style="position:absolute;left:3813;top:6207;width:408;height:277">
              <v:imagedata r:id="rId38" o:title=""/>
            </v:shape>
            <v:shape id="_x0000_s1114" type="#_x0000_t75" style="position:absolute;left:3481;top:6537;width:408;height:277">
              <v:imagedata r:id="rId38" o:title=""/>
            </v:shape>
            <w10:wrap type="none"/>
            <w10:anchorlock/>
          </v:group>
          <o:OLEObject Type="Embed" ProgID="Equation.DSMT4" ShapeID="_x0000_s1108" DrawAspect="Content" ObjectID="_1662816733" r:id="rId39"/>
          <o:OLEObject Type="Embed" ProgID="Equation.DSMT4" ShapeID="_x0000_s1109" DrawAspect="Content" ObjectID="_1662816734" r:id="rId40"/>
          <o:OLEObject Type="Embed" ProgID="Equation.DSMT4" ShapeID="_x0000_s1110" DrawAspect="Content" ObjectID="_1662816735" r:id="rId41"/>
          <o:OLEObject Type="Embed" ProgID="Equation.DSMT4" ShapeID="_x0000_s1113" DrawAspect="Content" ObjectID="_1662816736" r:id="rId42"/>
          <o:OLEObject Type="Embed" ProgID="Equation.DSMT4" ShapeID="_x0000_s1114" DrawAspect="Content" ObjectID="_1662816737" r:id="rId43"/>
        </w:pict>
      </w:r>
    </w:p>
    <w:p w14:paraId="05636681" w14:textId="5D5CCEB4" w:rsidR="005B085D" w:rsidRDefault="00621F36" w:rsidP="005B085D">
      <w:pPr>
        <w:jc w:val="both"/>
        <w:rPr>
          <w:sz w:val="24"/>
          <w:szCs w:val="24"/>
          <w:lang w:val="en-US"/>
        </w:rPr>
      </w:pPr>
      <w:r>
        <w:rPr>
          <w:noProof/>
          <w:sz w:val="24"/>
          <w:szCs w:val="24"/>
          <w:lang w:val="en-US"/>
        </w:rPr>
        <mc:AlternateContent>
          <mc:Choice Requires="wpi">
            <w:drawing>
              <wp:anchor distT="0" distB="0" distL="114300" distR="114300" simplePos="0" relativeHeight="251693568" behindDoc="0" locked="0" layoutInCell="1" allowOverlap="1" wp14:anchorId="5045037D" wp14:editId="01FB021E">
                <wp:simplePos x="0" y="0"/>
                <wp:positionH relativeFrom="column">
                  <wp:posOffset>3098800</wp:posOffset>
                </wp:positionH>
                <wp:positionV relativeFrom="paragraph">
                  <wp:posOffset>-6985</wp:posOffset>
                </wp:positionV>
                <wp:extent cx="104140" cy="130175"/>
                <wp:effectExtent l="38100" t="38100" r="48260" b="41275"/>
                <wp:wrapNone/>
                <wp:docPr id="30" name="Ink 30"/>
                <wp:cNvGraphicFramePr/>
                <a:graphic xmlns:a="http://schemas.openxmlformats.org/drawingml/2006/main">
                  <a:graphicData uri="http://schemas.microsoft.com/office/word/2010/wordprocessingInk">
                    <w14:contentPart bwMode="auto" r:id="rId44">
                      <w14:nvContentPartPr>
                        <w14:cNvContentPartPr/>
                      </w14:nvContentPartPr>
                      <w14:xfrm>
                        <a:off x="0" y="0"/>
                        <a:ext cx="104140" cy="130175"/>
                      </w14:xfrm>
                    </w14:contentPart>
                  </a:graphicData>
                </a:graphic>
              </wp:anchor>
            </w:drawing>
          </mc:Choice>
          <mc:Fallback>
            <w:pict>
              <v:shape w14:anchorId="702DB2C0" id="Ink 30" o:spid="_x0000_s1026" type="#_x0000_t75" style="position:absolute;margin-left:243.3pt;margin-top:-1.25pt;width:9.6pt;height:11.65pt;z-index:25169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">
                <v:imagedata r:id="rId45" o:title=""/>
              </v:shape>
            </w:pict>
          </mc:Fallback>
        </mc:AlternateContent>
      </w:r>
      <w:r>
        <w:rPr>
          <w:noProof/>
          <w:sz w:val="24"/>
          <w:szCs w:val="24"/>
          <w:lang w:val="en-US"/>
        </w:rPr>
        <mc:AlternateContent>
          <mc:Choice Requires="wpi">
            <w:drawing>
              <wp:anchor distT="0" distB="0" distL="114300" distR="114300" simplePos="0" relativeHeight="251690496" behindDoc="0" locked="0" layoutInCell="1" allowOverlap="1" wp14:anchorId="7C8D2EC6" wp14:editId="7CD8168E">
                <wp:simplePos x="0" y="0"/>
                <wp:positionH relativeFrom="column">
                  <wp:posOffset>164465</wp:posOffset>
                </wp:positionH>
                <wp:positionV relativeFrom="paragraph">
                  <wp:posOffset>-40005</wp:posOffset>
                </wp:positionV>
                <wp:extent cx="356345" cy="220450"/>
                <wp:effectExtent l="57150" t="38100" r="24765" b="46355"/>
                <wp:wrapNone/>
                <wp:docPr id="27" name="Ink 27"/>
                <wp:cNvGraphicFramePr/>
                <a:graphic xmlns:a="http://schemas.openxmlformats.org/drawingml/2006/main">
                  <a:graphicData uri="http://schemas.microsoft.com/office/word/2010/wordprocessingInk">
                    <w14:contentPart bwMode="auto" r:id="rId46">
                      <w14:nvContentPartPr>
                        <w14:cNvContentPartPr/>
                      </w14:nvContentPartPr>
                      <w14:xfrm>
                        <a:off x="0" y="0"/>
                        <a:ext cx="356345" cy="220450"/>
                      </w14:xfrm>
                    </w14:contentPart>
                  </a:graphicData>
                </a:graphic>
              </wp:anchor>
            </w:drawing>
          </mc:Choice>
          <mc:Fallback>
            <w:pict>
              <v:shape w14:anchorId="2E9035A7" id="Ink 27" o:spid="_x0000_s1026" type="#_x0000_t75" style="position:absolute;margin-left:12.25pt;margin-top:-3.85pt;width:29.45pt;height:18.75pt;z-index:25169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">
                <v:imagedata r:id="rId47" o:title=""/>
              </v:shape>
            </w:pict>
          </mc:Fallback>
        </mc:AlternateContent>
      </w:r>
    </w:p>
    <w:p w14:paraId="51600A93" w14:textId="4ABD0134" w:rsidR="005B085D" w:rsidRDefault="006109B4" w:rsidP="005B085D">
      <w:pPr>
        <w:jc w:val="both"/>
        <w:rPr>
          <w:sz w:val="24"/>
          <w:szCs w:val="24"/>
          <w:lang w:val="en-US"/>
        </w:rPr>
      </w:pPr>
      <w:r>
        <w:rPr>
          <w:noProof/>
          <w:sz w:val="24"/>
          <w:szCs w:val="24"/>
          <w:lang w:val="en-US"/>
        </w:rPr>
        <mc:AlternateContent>
          <mc:Choice Requires="wpi">
            <w:drawing>
              <wp:anchor distT="0" distB="0" distL="114300" distR="114300" simplePos="0" relativeHeight="252429824" behindDoc="0" locked="0" layoutInCell="1" allowOverlap="1" wp14:anchorId="030B8293" wp14:editId="371FB0B7">
                <wp:simplePos x="0" y="0"/>
                <wp:positionH relativeFrom="column">
                  <wp:posOffset>2232660</wp:posOffset>
                </wp:positionH>
                <wp:positionV relativeFrom="paragraph">
                  <wp:posOffset>-31115</wp:posOffset>
                </wp:positionV>
                <wp:extent cx="2470785" cy="271145"/>
                <wp:effectExtent l="38100" t="57150" r="0" b="52705"/>
                <wp:wrapNone/>
                <wp:docPr id="769" name="Ink 769"/>
                <wp:cNvGraphicFramePr/>
                <a:graphic xmlns:a="http://schemas.openxmlformats.org/drawingml/2006/main">
                  <a:graphicData uri="http://schemas.microsoft.com/office/word/2010/wordprocessingInk">
                    <w14:contentPart bwMode="auto" r:id="rId48">
                      <w14:nvContentPartPr>
                        <w14:cNvContentPartPr/>
                      </w14:nvContentPartPr>
                      <w14:xfrm>
                        <a:off x="0" y="0"/>
                        <a:ext cx="2470785" cy="271145"/>
                      </w14:xfrm>
                    </w14:contentPart>
                  </a:graphicData>
                </a:graphic>
              </wp:anchor>
            </w:drawing>
          </mc:Choice>
          <mc:Fallback>
            <w:pict>
              <v:shape w14:anchorId="245A5439" id="Ink 769" o:spid="_x0000_s1026" type="#_x0000_t75" style="position:absolute;margin-left:175.1pt;margin-top:-3.15pt;width:195.95pt;height:22.75pt;z-index:25242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">
                <v:imagedata r:id="rId49" o:title=""/>
              </v:shape>
            </w:pict>
          </mc:Fallback>
        </mc:AlternateContent>
      </w:r>
      <w:r>
        <w:rPr>
          <w:noProof/>
          <w:sz w:val="24"/>
          <w:szCs w:val="24"/>
          <w:lang w:val="en-US"/>
        </w:rPr>
        <mc:AlternateContent>
          <mc:Choice Requires="wpi">
            <w:drawing>
              <wp:anchor distT="0" distB="0" distL="114300" distR="114300" simplePos="0" relativeHeight="252422656" behindDoc="0" locked="0" layoutInCell="1" allowOverlap="1" wp14:anchorId="3DC1708A" wp14:editId="312517E4">
                <wp:simplePos x="0" y="0"/>
                <wp:positionH relativeFrom="column">
                  <wp:posOffset>285750</wp:posOffset>
                </wp:positionH>
                <wp:positionV relativeFrom="paragraph">
                  <wp:posOffset>494030</wp:posOffset>
                </wp:positionV>
                <wp:extent cx="4486275" cy="315505"/>
                <wp:effectExtent l="38100" t="38100" r="47625" b="46990"/>
                <wp:wrapNone/>
                <wp:docPr id="762" name="Ink 762"/>
                <wp:cNvGraphicFramePr/>
                <a:graphic xmlns:a="http://schemas.openxmlformats.org/drawingml/2006/main">
                  <a:graphicData uri="http://schemas.microsoft.com/office/word/2010/wordprocessingInk">
                    <w14:contentPart bwMode="auto" r:id="rId50">
                      <w14:nvContentPartPr>
                        <w14:cNvContentPartPr/>
                      </w14:nvContentPartPr>
                      <w14:xfrm>
                        <a:off x="0" y="0"/>
                        <a:ext cx="4486275" cy="315505"/>
                      </w14:xfrm>
                    </w14:contentPart>
                  </a:graphicData>
                </a:graphic>
              </wp:anchor>
            </w:drawing>
          </mc:Choice>
          <mc:Fallback>
            <w:pict>
              <v:shape w14:anchorId="6C1490F6" id="Ink 762" o:spid="_x0000_s1026" type="#_x0000_t75" style="position:absolute;margin-left:21.8pt;margin-top:38.2pt;width:354.65pt;height:26.3pt;z-index:25242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">
                <v:imagedata r:id="rId51" o:title=""/>
              </v:shape>
            </w:pict>
          </mc:Fallback>
        </mc:AlternateContent>
      </w:r>
      <w:r>
        <w:rPr>
          <w:noProof/>
          <w:sz w:val="24"/>
          <w:szCs w:val="24"/>
          <w:lang w:val="en-US"/>
        </w:rPr>
        <mc:AlternateContent>
          <mc:Choice Requires="wpi">
            <w:drawing>
              <wp:anchor distT="0" distB="0" distL="114300" distR="114300" simplePos="0" relativeHeight="252403200" behindDoc="0" locked="0" layoutInCell="1" allowOverlap="1" wp14:anchorId="316D2FBE" wp14:editId="61E796FC">
                <wp:simplePos x="0" y="0"/>
                <wp:positionH relativeFrom="column">
                  <wp:posOffset>304165</wp:posOffset>
                </wp:positionH>
                <wp:positionV relativeFrom="paragraph">
                  <wp:posOffset>90170</wp:posOffset>
                </wp:positionV>
                <wp:extent cx="1899285" cy="375920"/>
                <wp:effectExtent l="38100" t="38100" r="24765" b="43180"/>
                <wp:wrapNone/>
                <wp:docPr id="743" name="Ink 743"/>
                <wp:cNvGraphicFramePr/>
                <a:graphic xmlns:a="http://schemas.openxmlformats.org/drawingml/2006/main">
                  <a:graphicData uri="http://schemas.microsoft.com/office/word/2010/wordprocessingInk">
                    <w14:contentPart bwMode="auto" r:id="rId52">
                      <w14:nvContentPartPr>
                        <w14:cNvContentPartPr/>
                      </w14:nvContentPartPr>
                      <w14:xfrm>
                        <a:off x="0" y="0"/>
                        <a:ext cx="1899285" cy="375920"/>
                      </w14:xfrm>
                    </w14:contentPart>
                  </a:graphicData>
                </a:graphic>
              </wp:anchor>
            </w:drawing>
          </mc:Choice>
          <mc:Fallback>
            <w:pict>
              <v:shape w14:anchorId="02149DCA" id="Ink 743" o:spid="_x0000_s1026" type="#_x0000_t75" style="position:absolute;margin-left:23.25pt;margin-top:6.4pt;width:150.95pt;height:31pt;z-index:25240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">
                <v:imagedata r:id="rId53" o:title=""/>
              </v:shape>
            </w:pict>
          </mc:Fallback>
        </mc:AlternateContent>
      </w:r>
    </w:p>
    <w:p w14:paraId="6C828D94" w14:textId="77777777" w:rsidR="001D50D1" w:rsidRDefault="00115ADE" w:rsidP="005B085D">
      <w:pPr>
        <w:jc w:val="both"/>
        <w:rPr>
          <w:sz w:val="24"/>
          <w:szCs w:val="24"/>
          <w:lang w:val="en-US"/>
        </w:rPr>
      </w:pPr>
      <w:r>
        <w:rPr>
          <w:sz w:val="24"/>
          <w:szCs w:val="24"/>
          <w:lang w:val="en-US"/>
        </w:rPr>
        <w:lastRenderedPageBreak/>
        <w:t xml:space="preserve">The field of view of </w:t>
      </w:r>
      <w:r w:rsidR="001D50D1">
        <w:rPr>
          <w:sz w:val="24"/>
          <w:szCs w:val="24"/>
          <w:lang w:val="en-US"/>
        </w:rPr>
        <w:t>a camera is often specified using</w:t>
      </w:r>
      <w:r>
        <w:rPr>
          <w:sz w:val="24"/>
          <w:szCs w:val="24"/>
          <w:lang w:val="en-US"/>
        </w:rPr>
        <w:t xml:space="preserve"> vertical </w:t>
      </w:r>
      <w:r w:rsidR="001D50D1">
        <w:rPr>
          <w:sz w:val="24"/>
          <w:szCs w:val="24"/>
          <w:lang w:val="en-US"/>
        </w:rPr>
        <w:t>a</w:t>
      </w:r>
      <w:r>
        <w:rPr>
          <w:sz w:val="24"/>
          <w:szCs w:val="24"/>
          <w:lang w:val="en-US"/>
        </w:rPr>
        <w:t xml:space="preserve">nd </w:t>
      </w:r>
      <w:r w:rsidR="001D50D1">
        <w:rPr>
          <w:sz w:val="24"/>
          <w:szCs w:val="24"/>
          <w:lang w:val="en-US"/>
        </w:rPr>
        <w:t>h</w:t>
      </w:r>
      <w:r>
        <w:rPr>
          <w:sz w:val="24"/>
          <w:szCs w:val="24"/>
          <w:lang w:val="en-US"/>
        </w:rPr>
        <w:t>orizontal angle</w:t>
      </w:r>
      <w:r w:rsidR="001D50D1">
        <w:rPr>
          <w:sz w:val="24"/>
          <w:szCs w:val="24"/>
          <w:lang w:val="en-US"/>
        </w:rPr>
        <w:t>s</w:t>
      </w:r>
      <w:r w:rsidR="00584854">
        <w:rPr>
          <w:sz w:val="24"/>
          <w:szCs w:val="24"/>
          <w:lang w:val="en-US"/>
        </w:rPr>
        <w:t>, relative to the point of projection</w:t>
      </w:r>
      <w:r>
        <w:rPr>
          <w:sz w:val="24"/>
          <w:szCs w:val="24"/>
          <w:lang w:val="en-US"/>
        </w:rPr>
        <w:t>. Assume that this particular camera has a vertical field of view of 50</w:t>
      </w:r>
      <w:r w:rsidRPr="00115ADE">
        <w:rPr>
          <w:sz w:val="24"/>
          <w:szCs w:val="24"/>
        </w:rPr>
        <w:t>°</w:t>
      </w:r>
      <w:r>
        <w:rPr>
          <w:sz w:val="24"/>
          <w:szCs w:val="24"/>
          <w:lang w:val="en-US"/>
        </w:rPr>
        <w:t>, which is shown in the figure as 25</w:t>
      </w:r>
      <w:r w:rsidRPr="00115ADE">
        <w:rPr>
          <w:sz w:val="24"/>
          <w:szCs w:val="24"/>
        </w:rPr>
        <w:t>°</w:t>
      </w:r>
      <w:r>
        <w:rPr>
          <w:sz w:val="24"/>
          <w:szCs w:val="24"/>
          <w:lang w:val="en-US"/>
        </w:rPr>
        <w:t xml:space="preserve"> above </w:t>
      </w:r>
      <w:r w:rsidR="001D50D1">
        <w:rPr>
          <w:sz w:val="24"/>
          <w:szCs w:val="24"/>
          <w:lang w:val="en-US"/>
        </w:rPr>
        <w:t>the optical axis combined with</w:t>
      </w:r>
      <w:r>
        <w:rPr>
          <w:sz w:val="24"/>
          <w:szCs w:val="24"/>
          <w:lang w:val="en-US"/>
        </w:rPr>
        <w:t xml:space="preserve"> 25</w:t>
      </w:r>
      <w:r w:rsidR="001D50D1" w:rsidRPr="00115ADE">
        <w:rPr>
          <w:sz w:val="24"/>
          <w:szCs w:val="24"/>
        </w:rPr>
        <w:t>°</w:t>
      </w:r>
      <w:r>
        <w:rPr>
          <w:sz w:val="24"/>
          <w:szCs w:val="24"/>
          <w:lang w:val="en-US"/>
        </w:rPr>
        <w:t xml:space="preserve"> below the optical axis.</w:t>
      </w:r>
      <w:r w:rsidR="001D50D1">
        <w:rPr>
          <w:sz w:val="24"/>
          <w:szCs w:val="24"/>
          <w:lang w:val="en-US"/>
        </w:rPr>
        <w:t xml:space="preserve"> </w:t>
      </w:r>
    </w:p>
    <w:p w14:paraId="677E6159" w14:textId="77777777" w:rsidR="001D50D1" w:rsidRDefault="001D50D1" w:rsidP="005B085D">
      <w:pPr>
        <w:jc w:val="both"/>
        <w:rPr>
          <w:sz w:val="24"/>
          <w:szCs w:val="24"/>
          <w:lang w:val="en-US"/>
        </w:rPr>
      </w:pPr>
    </w:p>
    <w:p w14:paraId="76697376" w14:textId="77777777" w:rsidR="001D50D1" w:rsidRDefault="001D50D1" w:rsidP="005B085D">
      <w:pPr>
        <w:jc w:val="both"/>
        <w:rPr>
          <w:sz w:val="24"/>
          <w:szCs w:val="24"/>
          <w:lang w:val="en-US"/>
        </w:rPr>
      </w:pPr>
      <w:r>
        <w:rPr>
          <w:sz w:val="24"/>
          <w:szCs w:val="24"/>
          <w:lang w:val="en-US"/>
        </w:rPr>
        <w:t xml:space="preserve">In the figure, points </w:t>
      </w:r>
      <w:r>
        <w:rPr>
          <w:i/>
          <w:sz w:val="24"/>
          <w:szCs w:val="24"/>
          <w:lang w:val="en-US"/>
        </w:rPr>
        <w:t>P</w:t>
      </w:r>
      <w:r>
        <w:rPr>
          <w:sz w:val="24"/>
          <w:szCs w:val="24"/>
          <w:lang w:val="en-US"/>
        </w:rPr>
        <w:t xml:space="preserve"> and </w:t>
      </w:r>
      <w:r>
        <w:rPr>
          <w:i/>
          <w:sz w:val="24"/>
          <w:szCs w:val="24"/>
          <w:lang w:val="en-US"/>
        </w:rPr>
        <w:t xml:space="preserve">Q </w:t>
      </w:r>
      <w:r>
        <w:rPr>
          <w:sz w:val="24"/>
          <w:szCs w:val="24"/>
          <w:lang w:val="en-US"/>
        </w:rPr>
        <w:t>lie on the ground at the limits of the camera’s field of view. (Th</w:t>
      </w:r>
      <w:r w:rsidR="003030D1">
        <w:rPr>
          <w:sz w:val="24"/>
          <w:szCs w:val="24"/>
          <w:lang w:val="en-US"/>
        </w:rPr>
        <w:t>e di</w:t>
      </w:r>
      <w:r>
        <w:rPr>
          <w:sz w:val="24"/>
          <w:szCs w:val="24"/>
          <w:lang w:val="en-US"/>
        </w:rPr>
        <w:t xml:space="preserve">stance </w:t>
      </w:r>
      <w:r w:rsidR="003030D1">
        <w:rPr>
          <w:sz w:val="24"/>
          <w:szCs w:val="24"/>
          <w:lang w:val="en-US"/>
        </w:rPr>
        <w:t xml:space="preserve">separating </w:t>
      </w:r>
      <w:r w:rsidR="003030D1">
        <w:rPr>
          <w:i/>
          <w:sz w:val="24"/>
          <w:szCs w:val="24"/>
          <w:lang w:val="en-US"/>
        </w:rPr>
        <w:t>P</w:t>
      </w:r>
      <w:r w:rsidR="003030D1">
        <w:rPr>
          <w:sz w:val="24"/>
          <w:szCs w:val="24"/>
          <w:lang w:val="en-US"/>
        </w:rPr>
        <w:t xml:space="preserve"> and </w:t>
      </w:r>
      <w:r w:rsidR="003030D1">
        <w:rPr>
          <w:i/>
          <w:sz w:val="24"/>
          <w:szCs w:val="24"/>
          <w:lang w:val="en-US"/>
        </w:rPr>
        <w:t>Q</w:t>
      </w:r>
      <w:r w:rsidR="003030D1">
        <w:rPr>
          <w:sz w:val="24"/>
          <w:szCs w:val="24"/>
          <w:lang w:val="en-US"/>
        </w:rPr>
        <w:t xml:space="preserve"> </w:t>
      </w:r>
      <w:r>
        <w:rPr>
          <w:sz w:val="24"/>
          <w:szCs w:val="24"/>
          <w:lang w:val="en-US"/>
        </w:rPr>
        <w:t xml:space="preserve">is sometimes called the field of view informally, and </w:t>
      </w:r>
      <w:r w:rsidR="00584854">
        <w:rPr>
          <w:sz w:val="24"/>
          <w:szCs w:val="24"/>
          <w:lang w:val="en-US"/>
        </w:rPr>
        <w:t>for some applications it</w:t>
      </w:r>
      <w:r>
        <w:rPr>
          <w:sz w:val="24"/>
          <w:szCs w:val="24"/>
          <w:lang w:val="en-US"/>
        </w:rPr>
        <w:t xml:space="preserve"> can be very useful</w:t>
      </w:r>
      <w:r w:rsidR="00584854">
        <w:rPr>
          <w:sz w:val="24"/>
          <w:szCs w:val="24"/>
          <w:lang w:val="en-US"/>
        </w:rPr>
        <w:t xml:space="preserve"> to know that distance</w:t>
      </w:r>
      <w:r>
        <w:rPr>
          <w:sz w:val="24"/>
          <w:szCs w:val="24"/>
          <w:lang w:val="en-US"/>
        </w:rPr>
        <w:t>.)  Solve for the distance</w:t>
      </w:r>
      <w:r w:rsidR="003030D1">
        <w:rPr>
          <w:sz w:val="24"/>
          <w:szCs w:val="24"/>
          <w:lang w:val="en-US"/>
        </w:rPr>
        <w:t xml:space="preserve"> (in meters)</w:t>
      </w:r>
      <w:r>
        <w:rPr>
          <w:sz w:val="24"/>
          <w:szCs w:val="24"/>
          <w:lang w:val="en-US"/>
        </w:rPr>
        <w:t xml:space="preserve"> separating points </w:t>
      </w:r>
      <w:r w:rsidRPr="001D50D1">
        <w:rPr>
          <w:i/>
          <w:sz w:val="24"/>
          <w:szCs w:val="24"/>
          <w:lang w:val="en-US"/>
        </w:rPr>
        <w:t>P</w:t>
      </w:r>
      <w:r>
        <w:rPr>
          <w:sz w:val="24"/>
          <w:szCs w:val="24"/>
          <w:lang w:val="en-US"/>
        </w:rPr>
        <w:t xml:space="preserve"> and </w:t>
      </w:r>
      <w:r w:rsidRPr="001D50D1">
        <w:rPr>
          <w:i/>
          <w:sz w:val="24"/>
          <w:szCs w:val="24"/>
          <w:lang w:val="en-US"/>
        </w:rPr>
        <w:t>Q</w:t>
      </w:r>
      <w:r w:rsidR="00584854">
        <w:rPr>
          <w:sz w:val="24"/>
          <w:szCs w:val="24"/>
          <w:lang w:val="en-US"/>
        </w:rPr>
        <w:t xml:space="preserve"> on the ground in this diagram.</w:t>
      </w:r>
    </w:p>
    <w:p w14:paraId="467F77CB" w14:textId="77777777" w:rsidR="001D50D1" w:rsidRDefault="001D50D1" w:rsidP="005B085D">
      <w:pPr>
        <w:jc w:val="both"/>
        <w:rPr>
          <w:sz w:val="24"/>
          <w:szCs w:val="24"/>
          <w:lang w:val="en-US"/>
        </w:rPr>
      </w:pPr>
    </w:p>
    <w:p w14:paraId="6351B2A9" w14:textId="4FF335C6" w:rsidR="00C6759E" w:rsidRDefault="00F12647">
      <w:pPr>
        <w:rPr>
          <w:b/>
          <w:sz w:val="24"/>
          <w:szCs w:val="24"/>
          <w:lang w:val="en-US"/>
        </w:rPr>
      </w:pPr>
      <w:r>
        <w:rPr>
          <w:b/>
          <w:noProof/>
          <w:sz w:val="24"/>
          <w:szCs w:val="24"/>
          <w:lang w:val="en-US"/>
        </w:rPr>
        <mc:AlternateContent>
          <mc:Choice Requires="wpi">
            <w:drawing>
              <wp:anchor distT="0" distB="0" distL="114300" distR="114300" simplePos="0" relativeHeight="252355072" behindDoc="0" locked="0" layoutInCell="1" allowOverlap="1" wp14:anchorId="2F60AE21" wp14:editId="6D9863DF">
                <wp:simplePos x="0" y="0"/>
                <wp:positionH relativeFrom="column">
                  <wp:posOffset>2522665</wp:posOffset>
                </wp:positionH>
                <wp:positionV relativeFrom="paragraph">
                  <wp:posOffset>5591885</wp:posOffset>
                </wp:positionV>
                <wp:extent cx="1054440" cy="601920"/>
                <wp:effectExtent l="38100" t="38100" r="50800" b="46355"/>
                <wp:wrapNone/>
                <wp:docPr id="693" name="Ink 693"/>
                <wp:cNvGraphicFramePr/>
                <a:graphic xmlns:a="http://schemas.openxmlformats.org/drawingml/2006/main">
                  <a:graphicData uri="http://schemas.microsoft.com/office/word/2010/wordprocessingInk">
                    <w14:contentPart bwMode="auto" r:id="rId54">
                      <w14:nvContentPartPr>
                        <w14:cNvContentPartPr/>
                      </w14:nvContentPartPr>
                      <w14:xfrm>
                        <a:off x="0" y="0"/>
                        <a:ext cx="1054440" cy="601920"/>
                      </w14:xfrm>
                    </w14:contentPart>
                  </a:graphicData>
                </a:graphic>
              </wp:anchor>
            </w:drawing>
          </mc:Choice>
          <mc:Fallback>
            <w:pict>
              <v:shape w14:anchorId="1B5FAA53" id="Ink 693" o:spid="_x0000_s1026" type="#_x0000_t75" style="position:absolute;margin-left:197.95pt;margin-top:439.6pt;width:84.45pt;height:48.85pt;z-index:25235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">
                <v:imagedata r:id="rId55" o:title=""/>
              </v:shape>
            </w:pict>
          </mc:Fallback>
        </mc:AlternateContent>
      </w:r>
      <w:r>
        <w:rPr>
          <w:b/>
          <w:noProof/>
          <w:sz w:val="24"/>
          <w:szCs w:val="24"/>
          <w:lang w:val="en-US"/>
        </w:rPr>
        <mc:AlternateContent>
          <mc:Choice Requires="wpi">
            <w:drawing>
              <wp:anchor distT="0" distB="0" distL="114300" distR="114300" simplePos="0" relativeHeight="252354048" behindDoc="0" locked="0" layoutInCell="1" allowOverlap="1" wp14:anchorId="40AEA844" wp14:editId="27152850">
                <wp:simplePos x="0" y="0"/>
                <wp:positionH relativeFrom="column">
                  <wp:posOffset>2654300</wp:posOffset>
                </wp:positionH>
                <wp:positionV relativeFrom="paragraph">
                  <wp:posOffset>5756910</wp:posOffset>
                </wp:positionV>
                <wp:extent cx="784080" cy="224790"/>
                <wp:effectExtent l="38100" t="38100" r="0" b="41910"/>
                <wp:wrapNone/>
                <wp:docPr id="692" name="Ink 692"/>
                <wp:cNvGraphicFramePr/>
                <a:graphic xmlns:a="http://schemas.openxmlformats.org/drawingml/2006/main">
                  <a:graphicData uri="http://schemas.microsoft.com/office/word/2010/wordprocessingInk">
                    <w14:contentPart bwMode="auto" r:id="rId56">
                      <w14:nvContentPartPr>
                        <w14:cNvContentPartPr/>
                      </w14:nvContentPartPr>
                      <w14:xfrm>
                        <a:off x="0" y="0"/>
                        <a:ext cx="784080" cy="224790"/>
                      </w14:xfrm>
                    </w14:contentPart>
                  </a:graphicData>
                </a:graphic>
              </wp:anchor>
            </w:drawing>
          </mc:Choice>
          <mc:Fallback>
            <w:pict>
              <v:shape w14:anchorId="2BA80DE1" id="Ink 692" o:spid="_x0000_s1026" type="#_x0000_t75" style="position:absolute;margin-left:208.3pt;margin-top:452.6pt;width:63.2pt;height:19.1pt;z-index:25235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">
                <v:imagedata r:id="rId57" o:title=""/>
              </v:shape>
            </w:pict>
          </mc:Fallback>
        </mc:AlternateContent>
      </w:r>
      <w:r>
        <w:rPr>
          <w:b/>
          <w:noProof/>
          <w:sz w:val="24"/>
          <w:szCs w:val="24"/>
          <w:lang w:val="en-US"/>
        </w:rPr>
        <mc:AlternateContent>
          <mc:Choice Requires="wpi">
            <w:drawing>
              <wp:anchor distT="0" distB="0" distL="114300" distR="114300" simplePos="0" relativeHeight="252346880" behindDoc="0" locked="0" layoutInCell="1" allowOverlap="1" wp14:anchorId="3A04B38C" wp14:editId="524BF3A9">
                <wp:simplePos x="0" y="0"/>
                <wp:positionH relativeFrom="column">
                  <wp:posOffset>2341245</wp:posOffset>
                </wp:positionH>
                <wp:positionV relativeFrom="paragraph">
                  <wp:posOffset>5894070</wp:posOffset>
                </wp:positionV>
                <wp:extent cx="47625" cy="64840"/>
                <wp:effectExtent l="57150" t="38100" r="47625" b="49530"/>
                <wp:wrapNone/>
                <wp:docPr id="685" name="Ink 685"/>
                <wp:cNvGraphicFramePr/>
                <a:graphic xmlns:a="http://schemas.openxmlformats.org/drawingml/2006/main">
                  <a:graphicData uri="http://schemas.microsoft.com/office/word/2010/wordprocessingInk">
                    <w14:contentPart bwMode="auto" r:id="rId58">
                      <w14:nvContentPartPr>
                        <w14:cNvContentPartPr/>
                      </w14:nvContentPartPr>
                      <w14:xfrm>
                        <a:off x="0" y="0"/>
                        <a:ext cx="47625" cy="64840"/>
                      </w14:xfrm>
                    </w14:contentPart>
                  </a:graphicData>
                </a:graphic>
              </wp:anchor>
            </w:drawing>
          </mc:Choice>
          <mc:Fallback>
            <w:pict>
              <v:shape w14:anchorId="535845C2" id="Ink 685" o:spid="_x0000_s1026" type="#_x0000_t75" style="position:absolute;margin-left:183.65pt;margin-top:463.4pt;width:5.1pt;height:6.5pt;z-index:25234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">
                <v:imagedata r:id="rId59" o:title=""/>
              </v:shape>
            </w:pict>
          </mc:Fallback>
        </mc:AlternateContent>
      </w:r>
      <w:r>
        <w:rPr>
          <w:b/>
          <w:noProof/>
          <w:sz w:val="24"/>
          <w:szCs w:val="24"/>
          <w:lang w:val="en-US"/>
        </w:rPr>
        <mc:AlternateContent>
          <mc:Choice Requires="wpi">
            <w:drawing>
              <wp:anchor distT="0" distB="0" distL="114300" distR="114300" simplePos="0" relativeHeight="252342784" behindDoc="0" locked="0" layoutInCell="1" allowOverlap="1" wp14:anchorId="53E0A356" wp14:editId="4EE50E3F">
                <wp:simplePos x="0" y="0"/>
                <wp:positionH relativeFrom="column">
                  <wp:posOffset>1391285</wp:posOffset>
                </wp:positionH>
                <wp:positionV relativeFrom="paragraph">
                  <wp:posOffset>5821045</wp:posOffset>
                </wp:positionV>
                <wp:extent cx="737995" cy="188595"/>
                <wp:effectExtent l="38100" t="38100" r="24130" b="40005"/>
                <wp:wrapNone/>
                <wp:docPr id="681" name="Ink 681"/>
                <wp:cNvGraphicFramePr/>
                <a:graphic xmlns:a="http://schemas.openxmlformats.org/drawingml/2006/main">
                  <a:graphicData uri="http://schemas.microsoft.com/office/word/2010/wordprocessingInk">
                    <w14:contentPart bwMode="auto" r:id="rId60">
                      <w14:nvContentPartPr>
                        <w14:cNvContentPartPr/>
                      </w14:nvContentPartPr>
                      <w14:xfrm>
                        <a:off x="0" y="0"/>
                        <a:ext cx="737995" cy="188595"/>
                      </w14:xfrm>
                    </w14:contentPart>
                  </a:graphicData>
                </a:graphic>
              </wp:anchor>
            </w:drawing>
          </mc:Choice>
          <mc:Fallback>
            <w:pict>
              <v:shape w14:anchorId="5FD7A89C" id="Ink 681" o:spid="_x0000_s1026" type="#_x0000_t75" style="position:absolute;margin-left:108.85pt;margin-top:457.65pt;width:59.5pt;height:16.25pt;z-index:25234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">
                <v:imagedata r:id="rId61" o:title=""/>
              </v:shape>
            </w:pict>
          </mc:Fallback>
        </mc:AlternateContent>
      </w:r>
      <w:r>
        <w:rPr>
          <w:b/>
          <w:noProof/>
          <w:sz w:val="24"/>
          <w:szCs w:val="24"/>
          <w:lang w:val="en-US"/>
        </w:rPr>
        <mc:AlternateContent>
          <mc:Choice Requires="wpi">
            <w:drawing>
              <wp:anchor distT="0" distB="0" distL="114300" distR="114300" simplePos="0" relativeHeight="252333568" behindDoc="0" locked="0" layoutInCell="1" allowOverlap="1" wp14:anchorId="2C77E86C" wp14:editId="058C21B2">
                <wp:simplePos x="0" y="0"/>
                <wp:positionH relativeFrom="column">
                  <wp:posOffset>1162585</wp:posOffset>
                </wp:positionH>
                <wp:positionV relativeFrom="paragraph">
                  <wp:posOffset>5933525</wp:posOffset>
                </wp:positionV>
                <wp:extent cx="60840" cy="10080"/>
                <wp:effectExtent l="38100" t="57150" r="53975" b="47625"/>
                <wp:wrapNone/>
                <wp:docPr id="672" name="Ink 672"/>
                <wp:cNvGraphicFramePr/>
                <a:graphic xmlns:a="http://schemas.openxmlformats.org/drawingml/2006/main">
                  <a:graphicData uri="http://schemas.microsoft.com/office/word/2010/wordprocessingInk">
                    <w14:contentPart bwMode="auto" r:id="rId62">
                      <w14:nvContentPartPr>
                        <w14:cNvContentPartPr/>
                      </w14:nvContentPartPr>
                      <w14:xfrm>
                        <a:off x="0" y="0"/>
                        <a:ext cx="60840" cy="10080"/>
                      </w14:xfrm>
                    </w14:contentPart>
                  </a:graphicData>
                </a:graphic>
              </wp:anchor>
            </w:drawing>
          </mc:Choice>
          <mc:Fallback>
            <w:pict>
              <v:shape w14:anchorId="55EBE1C2" id="Ink 672" o:spid="_x0000_s1026" type="#_x0000_t75" style="position:absolute;margin-left:90.85pt;margin-top:466.5pt;width:6.25pt;height:2.25pt;z-index:25233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">
                <v:imagedata r:id="rId63" o:title=""/>
              </v:shape>
            </w:pict>
          </mc:Fallback>
        </mc:AlternateContent>
      </w:r>
      <w:r>
        <w:rPr>
          <w:b/>
          <w:noProof/>
          <w:sz w:val="24"/>
          <w:szCs w:val="24"/>
          <w:lang w:val="en-US"/>
        </w:rPr>
        <mc:AlternateContent>
          <mc:Choice Requires="wpi">
            <w:drawing>
              <wp:anchor distT="0" distB="0" distL="114300" distR="114300" simplePos="0" relativeHeight="252332544" behindDoc="0" locked="0" layoutInCell="1" allowOverlap="1" wp14:anchorId="70AAA79D" wp14:editId="414ED874">
                <wp:simplePos x="0" y="0"/>
                <wp:positionH relativeFrom="column">
                  <wp:posOffset>158115</wp:posOffset>
                </wp:positionH>
                <wp:positionV relativeFrom="paragraph">
                  <wp:posOffset>5839460</wp:posOffset>
                </wp:positionV>
                <wp:extent cx="853490" cy="179070"/>
                <wp:effectExtent l="38100" t="38100" r="41910" b="49530"/>
                <wp:wrapNone/>
                <wp:docPr id="671" name="Ink 671"/>
                <wp:cNvGraphicFramePr/>
                <a:graphic xmlns:a="http://schemas.openxmlformats.org/drawingml/2006/main">
                  <a:graphicData uri="http://schemas.microsoft.com/office/word/2010/wordprocessingInk">
                    <w14:contentPart bwMode="auto" r:id="rId64">
                      <w14:nvContentPartPr>
                        <w14:cNvContentPartPr/>
                      </w14:nvContentPartPr>
                      <w14:xfrm>
                        <a:off x="0" y="0"/>
                        <a:ext cx="853490" cy="179070"/>
                      </w14:xfrm>
                    </w14:contentPart>
                  </a:graphicData>
                </a:graphic>
              </wp:anchor>
            </w:drawing>
          </mc:Choice>
          <mc:Fallback>
            <w:pict>
              <v:shape w14:anchorId="53E568DD" id="Ink 671" o:spid="_x0000_s1026" type="#_x0000_t75" style="position:absolute;margin-left:11.75pt;margin-top:459.1pt;width:68.6pt;height:15.5pt;z-index:25233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">
                <v:imagedata r:id="rId65" o:title=""/>
              </v:shape>
            </w:pict>
          </mc:Fallback>
        </mc:AlternateContent>
      </w:r>
      <w:r>
        <w:rPr>
          <w:b/>
          <w:noProof/>
          <w:sz w:val="24"/>
          <w:szCs w:val="24"/>
          <w:lang w:val="en-US"/>
        </w:rPr>
        <mc:AlternateContent>
          <mc:Choice Requires="wpi">
            <w:drawing>
              <wp:anchor distT="0" distB="0" distL="114300" distR="114300" simplePos="0" relativeHeight="252330496" behindDoc="0" locked="0" layoutInCell="1" allowOverlap="1" wp14:anchorId="23C954D0" wp14:editId="6DE0F286">
                <wp:simplePos x="0" y="0"/>
                <wp:positionH relativeFrom="column">
                  <wp:posOffset>-354330</wp:posOffset>
                </wp:positionH>
                <wp:positionV relativeFrom="paragraph">
                  <wp:posOffset>5775960</wp:posOffset>
                </wp:positionV>
                <wp:extent cx="347005" cy="233680"/>
                <wp:effectExtent l="57150" t="57150" r="0" b="52070"/>
                <wp:wrapNone/>
                <wp:docPr id="669" name="Ink 669"/>
                <wp:cNvGraphicFramePr/>
                <a:graphic xmlns:a="http://schemas.openxmlformats.org/drawingml/2006/main">
                  <a:graphicData uri="http://schemas.microsoft.com/office/word/2010/wordprocessingInk">
                    <w14:contentPart bwMode="auto" r:id="rId66">
                      <w14:nvContentPartPr>
                        <w14:cNvContentPartPr/>
                      </w14:nvContentPartPr>
                      <w14:xfrm>
                        <a:off x="0" y="0"/>
                        <a:ext cx="347005" cy="233680"/>
                      </w14:xfrm>
                    </w14:contentPart>
                  </a:graphicData>
                </a:graphic>
              </wp:anchor>
            </w:drawing>
          </mc:Choice>
          <mc:Fallback>
            <w:pict>
              <v:shape w14:anchorId="7DFFAD46" id="Ink 669" o:spid="_x0000_s1026" type="#_x0000_t75" style="position:absolute;margin-left:-28.6pt;margin-top:454.1pt;width:28.7pt;height:19.8pt;z-index:25233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">
                <v:imagedata r:id="rId67" o:title=""/>
              </v:shape>
            </w:pict>
          </mc:Fallback>
        </mc:AlternateContent>
      </w:r>
      <w:r>
        <w:rPr>
          <w:b/>
          <w:noProof/>
          <w:sz w:val="24"/>
          <w:szCs w:val="24"/>
          <w:lang w:val="en-US"/>
        </w:rPr>
        <mc:AlternateContent>
          <mc:Choice Requires="wpi">
            <w:drawing>
              <wp:anchor distT="0" distB="0" distL="114300" distR="114300" simplePos="0" relativeHeight="252317184" behindDoc="0" locked="0" layoutInCell="1" allowOverlap="1" wp14:anchorId="36D4F4B7" wp14:editId="422ABC51">
                <wp:simplePos x="0" y="0"/>
                <wp:positionH relativeFrom="column">
                  <wp:posOffset>-676275</wp:posOffset>
                </wp:positionH>
                <wp:positionV relativeFrom="paragraph">
                  <wp:posOffset>5414010</wp:posOffset>
                </wp:positionV>
                <wp:extent cx="468920" cy="265595"/>
                <wp:effectExtent l="38100" t="38100" r="26670" b="58420"/>
                <wp:wrapNone/>
                <wp:docPr id="656" name="Ink 656"/>
                <wp:cNvGraphicFramePr/>
                <a:graphic xmlns:a="http://schemas.openxmlformats.org/drawingml/2006/main">
                  <a:graphicData uri="http://schemas.microsoft.com/office/word/2010/wordprocessingInk">
                    <w14:contentPart bwMode="auto" r:id="rId68">
                      <w14:nvContentPartPr>
                        <w14:cNvContentPartPr/>
                      </w14:nvContentPartPr>
                      <w14:xfrm>
                        <a:off x="0" y="0"/>
                        <a:ext cx="468920" cy="265595"/>
                      </w14:xfrm>
                    </w14:contentPart>
                  </a:graphicData>
                </a:graphic>
              </wp:anchor>
            </w:drawing>
          </mc:Choice>
          <mc:Fallback>
            <w:pict>
              <v:shape w14:anchorId="1F2AB7FC" id="Ink 656" o:spid="_x0000_s1026" type="#_x0000_t75" style="position:absolute;margin-left:-53.95pt;margin-top:425.6pt;width:38.3pt;height:22.3pt;z-index:25231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">
                <v:imagedata r:id="rId69" o:title=""/>
              </v:shape>
            </w:pict>
          </mc:Fallback>
        </mc:AlternateContent>
      </w:r>
      <w:r>
        <w:rPr>
          <w:b/>
          <w:noProof/>
          <w:sz w:val="24"/>
          <w:szCs w:val="24"/>
          <w:lang w:val="en-US"/>
        </w:rPr>
        <mc:AlternateContent>
          <mc:Choice Requires="wpi">
            <w:drawing>
              <wp:anchor distT="0" distB="0" distL="114300" distR="114300" simplePos="0" relativeHeight="252310016" behindDoc="0" locked="0" layoutInCell="1" allowOverlap="1" wp14:anchorId="3BA1F2CB" wp14:editId="2CE834CE">
                <wp:simplePos x="0" y="0"/>
                <wp:positionH relativeFrom="column">
                  <wp:posOffset>969010</wp:posOffset>
                </wp:positionH>
                <wp:positionV relativeFrom="paragraph">
                  <wp:posOffset>5012690</wp:posOffset>
                </wp:positionV>
                <wp:extent cx="800480" cy="208915"/>
                <wp:effectExtent l="38100" t="38100" r="19050" b="57785"/>
                <wp:wrapNone/>
                <wp:docPr id="646" name="Ink 646"/>
                <wp:cNvGraphicFramePr/>
                <a:graphic xmlns:a="http://schemas.openxmlformats.org/drawingml/2006/main">
                  <a:graphicData uri="http://schemas.microsoft.com/office/word/2010/wordprocessingInk">
                    <w14:contentPart bwMode="auto" r:id="rId70">
                      <w14:nvContentPartPr>
                        <w14:cNvContentPartPr/>
                      </w14:nvContentPartPr>
                      <w14:xfrm>
                        <a:off x="0" y="0"/>
                        <a:ext cx="800480" cy="208915"/>
                      </w14:xfrm>
                    </w14:contentPart>
                  </a:graphicData>
                </a:graphic>
              </wp:anchor>
            </w:drawing>
          </mc:Choice>
          <mc:Fallback>
            <w:pict>
              <v:shape w14:anchorId="126072BE" id="Ink 646" o:spid="_x0000_s1026" type="#_x0000_t75" style="position:absolute;margin-left:75.6pt;margin-top:394pt;width:64.45pt;height:17.85pt;z-index:25231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">
                <v:imagedata r:id="rId71" o:title=""/>
              </v:shape>
            </w:pict>
          </mc:Fallback>
        </mc:AlternateContent>
      </w:r>
      <w:r>
        <w:rPr>
          <w:b/>
          <w:noProof/>
          <w:sz w:val="24"/>
          <w:szCs w:val="24"/>
          <w:lang w:val="en-US"/>
        </w:rPr>
        <mc:AlternateContent>
          <mc:Choice Requires="wpi">
            <w:drawing>
              <wp:anchor distT="0" distB="0" distL="114300" distR="114300" simplePos="0" relativeHeight="252301824" behindDoc="0" locked="0" layoutInCell="1" allowOverlap="1" wp14:anchorId="202C1279" wp14:editId="0F1F0257">
                <wp:simplePos x="0" y="0"/>
                <wp:positionH relativeFrom="column">
                  <wp:posOffset>720725</wp:posOffset>
                </wp:positionH>
                <wp:positionV relativeFrom="paragraph">
                  <wp:posOffset>5081270</wp:posOffset>
                </wp:positionV>
                <wp:extent cx="65195" cy="42975"/>
                <wp:effectExtent l="38100" t="57150" r="49530" b="52705"/>
                <wp:wrapNone/>
                <wp:docPr id="638" name="Ink 638"/>
                <wp:cNvGraphicFramePr/>
                <a:graphic xmlns:a="http://schemas.openxmlformats.org/drawingml/2006/main">
                  <a:graphicData uri="http://schemas.microsoft.com/office/word/2010/wordprocessingInk">
                    <w14:contentPart bwMode="auto" r:id="rId72">
                      <w14:nvContentPartPr>
                        <w14:cNvContentPartPr/>
                      </w14:nvContentPartPr>
                      <w14:xfrm>
                        <a:off x="0" y="0"/>
                        <a:ext cx="65195" cy="42975"/>
                      </w14:xfrm>
                    </w14:contentPart>
                  </a:graphicData>
                </a:graphic>
              </wp:anchor>
            </w:drawing>
          </mc:Choice>
          <mc:Fallback>
            <w:pict>
              <v:shape w14:anchorId="352AA08C" id="Ink 638" o:spid="_x0000_s1026" type="#_x0000_t75" style="position:absolute;margin-left:56.05pt;margin-top:399.4pt;width:6.55pt;height:4.85pt;z-index:25230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">
                <v:imagedata r:id="rId73" o:title=""/>
              </v:shape>
            </w:pict>
          </mc:Fallback>
        </mc:AlternateContent>
      </w:r>
      <w:r>
        <w:rPr>
          <w:b/>
          <w:noProof/>
          <w:sz w:val="24"/>
          <w:szCs w:val="24"/>
          <w:lang w:val="en-US"/>
        </w:rPr>
        <mc:AlternateContent>
          <mc:Choice Requires="wpi">
            <w:drawing>
              <wp:anchor distT="0" distB="0" distL="114300" distR="114300" simplePos="0" relativeHeight="252298752" behindDoc="0" locked="0" layoutInCell="1" allowOverlap="1" wp14:anchorId="1D5EF8FC" wp14:editId="0CDA547E">
                <wp:simplePos x="0" y="0"/>
                <wp:positionH relativeFrom="column">
                  <wp:posOffset>-81915</wp:posOffset>
                </wp:positionH>
                <wp:positionV relativeFrom="paragraph">
                  <wp:posOffset>4987925</wp:posOffset>
                </wp:positionV>
                <wp:extent cx="626210" cy="226605"/>
                <wp:effectExtent l="38100" t="38100" r="2540" b="40640"/>
                <wp:wrapNone/>
                <wp:docPr id="635" name="Ink 635"/>
                <wp:cNvGraphicFramePr/>
                <a:graphic xmlns:a="http://schemas.openxmlformats.org/drawingml/2006/main">
                  <a:graphicData uri="http://schemas.microsoft.com/office/word/2010/wordprocessingInk">
                    <w14:contentPart bwMode="auto" r:id="rId74">
                      <w14:nvContentPartPr>
                        <w14:cNvContentPartPr/>
                      </w14:nvContentPartPr>
                      <w14:xfrm>
                        <a:off x="0" y="0"/>
                        <a:ext cx="626210" cy="226605"/>
                      </w14:xfrm>
                    </w14:contentPart>
                  </a:graphicData>
                </a:graphic>
              </wp:anchor>
            </w:drawing>
          </mc:Choice>
          <mc:Fallback>
            <w:pict>
              <v:shape w14:anchorId="4018BD2B" id="Ink 635" o:spid="_x0000_s1026" type="#_x0000_t75" style="position:absolute;margin-left:-7.15pt;margin-top:392.05pt;width:50.7pt;height:19.3pt;z-index:25229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">
                <v:imagedata r:id="rId75" o:title=""/>
              </v:shape>
            </w:pict>
          </mc:Fallback>
        </mc:AlternateContent>
      </w:r>
      <w:r>
        <w:rPr>
          <w:b/>
          <w:noProof/>
          <w:sz w:val="24"/>
          <w:szCs w:val="24"/>
          <w:lang w:val="en-US"/>
        </w:rPr>
        <mc:AlternateContent>
          <mc:Choice Requires="wpi">
            <w:drawing>
              <wp:anchor distT="0" distB="0" distL="114300" distR="114300" simplePos="0" relativeHeight="252291584" behindDoc="0" locked="0" layoutInCell="1" allowOverlap="1" wp14:anchorId="1AE0337C" wp14:editId="155A70F1">
                <wp:simplePos x="0" y="0"/>
                <wp:positionH relativeFrom="column">
                  <wp:posOffset>-12875</wp:posOffset>
                </wp:positionH>
                <wp:positionV relativeFrom="paragraph">
                  <wp:posOffset>4813935</wp:posOffset>
                </wp:positionV>
                <wp:extent cx="277920" cy="385560"/>
                <wp:effectExtent l="38100" t="57150" r="8255" b="52705"/>
                <wp:wrapNone/>
                <wp:docPr id="628" name="Ink 628"/>
                <wp:cNvGraphicFramePr/>
                <a:graphic xmlns:a="http://schemas.openxmlformats.org/drawingml/2006/main">
                  <a:graphicData uri="http://schemas.microsoft.com/office/word/2010/wordprocessingInk">
                    <w14:contentPart bwMode="auto" r:id="rId76">
                      <w14:nvContentPartPr>
                        <w14:cNvContentPartPr/>
                      </w14:nvContentPartPr>
                      <w14:xfrm>
                        <a:off x="0" y="0"/>
                        <a:ext cx="277920" cy="385445"/>
                      </w14:xfrm>
                    </w14:contentPart>
                  </a:graphicData>
                </a:graphic>
                <wp14:sizeRelH relativeFrom="margin">
                  <wp14:pctWidth>0</wp14:pctWidth>
                </wp14:sizeRelH>
              </wp:anchor>
            </w:drawing>
          </mc:Choice>
          <mc:Fallback>
            <w:pict>
              <v:shape w14:anchorId="4301CFD1" id="Ink 628" o:spid="_x0000_s1026" type="#_x0000_t75" style="position:absolute;margin-left:-1.7pt;margin-top:378.35pt;width:23.3pt;height:31.75pt;z-index:252291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">
                <v:imagedata r:id="rId77" o:title=""/>
              </v:shape>
            </w:pict>
          </mc:Fallback>
        </mc:AlternateContent>
      </w:r>
      <w:r>
        <w:rPr>
          <w:b/>
          <w:noProof/>
          <w:sz w:val="24"/>
          <w:szCs w:val="24"/>
          <w:lang w:val="en-US"/>
        </w:rPr>
        <mc:AlternateContent>
          <mc:Choice Requires="wpi">
            <w:drawing>
              <wp:anchor distT="0" distB="0" distL="114300" distR="114300" simplePos="0" relativeHeight="252288512" behindDoc="0" locked="0" layoutInCell="1" allowOverlap="1" wp14:anchorId="654A51E9" wp14:editId="7FFB4204">
                <wp:simplePos x="0" y="0"/>
                <wp:positionH relativeFrom="column">
                  <wp:posOffset>-294640</wp:posOffset>
                </wp:positionH>
                <wp:positionV relativeFrom="paragraph">
                  <wp:posOffset>5006975</wp:posOffset>
                </wp:positionV>
                <wp:extent cx="59690" cy="47650"/>
                <wp:effectExtent l="38100" t="57150" r="54610" b="47625"/>
                <wp:wrapNone/>
                <wp:docPr id="625" name="Ink 625"/>
                <wp:cNvGraphicFramePr/>
                <a:graphic xmlns:a="http://schemas.openxmlformats.org/drawingml/2006/main">
                  <a:graphicData uri="http://schemas.microsoft.com/office/word/2010/wordprocessingInk">
                    <w14:contentPart bwMode="auto" r:id="rId78">
                      <w14:nvContentPartPr>
                        <w14:cNvContentPartPr/>
                      </w14:nvContentPartPr>
                      <w14:xfrm>
                        <a:off x="0" y="0"/>
                        <a:ext cx="59690" cy="47650"/>
                      </w14:xfrm>
                    </w14:contentPart>
                  </a:graphicData>
                </a:graphic>
              </wp:anchor>
            </w:drawing>
          </mc:Choice>
          <mc:Fallback>
            <w:pict>
              <v:shape w14:anchorId="3ECAFFDC" id="Ink 625" o:spid="_x0000_s1026" type="#_x0000_t75" style="position:absolute;margin-left:-23.9pt;margin-top:393.55pt;width:6.1pt;height:5.15pt;z-index:25228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">
                <v:imagedata r:id="rId79" o:title=""/>
              </v:shape>
            </w:pict>
          </mc:Fallback>
        </mc:AlternateContent>
      </w:r>
      <w:r>
        <w:rPr>
          <w:b/>
          <w:noProof/>
          <w:sz w:val="24"/>
          <w:szCs w:val="24"/>
          <w:lang w:val="en-US"/>
        </w:rPr>
        <mc:AlternateContent>
          <mc:Choice Requires="wpi">
            <w:drawing>
              <wp:anchor distT="0" distB="0" distL="114300" distR="114300" simplePos="0" relativeHeight="252289536" behindDoc="0" locked="0" layoutInCell="1" allowOverlap="1" wp14:anchorId="1D3B0815" wp14:editId="65208F88">
                <wp:simplePos x="0" y="0"/>
                <wp:positionH relativeFrom="column">
                  <wp:posOffset>-626745</wp:posOffset>
                </wp:positionH>
                <wp:positionV relativeFrom="paragraph">
                  <wp:posOffset>4907915</wp:posOffset>
                </wp:positionV>
                <wp:extent cx="191810" cy="201930"/>
                <wp:effectExtent l="38100" t="57150" r="0" b="45720"/>
                <wp:wrapNone/>
                <wp:docPr id="626" name="Ink 626"/>
                <wp:cNvGraphicFramePr/>
                <a:graphic xmlns:a="http://schemas.openxmlformats.org/drawingml/2006/main">
                  <a:graphicData uri="http://schemas.microsoft.com/office/word/2010/wordprocessingInk">
                    <w14:contentPart bwMode="auto" r:id="rId80">
                      <w14:nvContentPartPr>
                        <w14:cNvContentPartPr/>
                      </w14:nvContentPartPr>
                      <w14:xfrm>
                        <a:off x="0" y="0"/>
                        <a:ext cx="191810" cy="201930"/>
                      </w14:xfrm>
                    </w14:contentPart>
                  </a:graphicData>
                </a:graphic>
              </wp:anchor>
            </w:drawing>
          </mc:Choice>
          <mc:Fallback>
            <w:pict>
              <v:shape w14:anchorId="21152646" id="Ink 626" o:spid="_x0000_s1026" type="#_x0000_t75" style="position:absolute;margin-left:-50.05pt;margin-top:385.75pt;width:16.5pt;height:17.3pt;z-index:25228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">
                <v:imagedata r:id="rId81" o:title=""/>
              </v:shape>
            </w:pict>
          </mc:Fallback>
        </mc:AlternateContent>
      </w:r>
      <w:r>
        <w:rPr>
          <w:b/>
          <w:noProof/>
          <w:sz w:val="24"/>
          <w:szCs w:val="24"/>
          <w:lang w:val="en-US"/>
        </w:rPr>
        <mc:AlternateContent>
          <mc:Choice Requires="wpi">
            <w:drawing>
              <wp:anchor distT="0" distB="0" distL="114300" distR="114300" simplePos="0" relativeHeight="252270080" behindDoc="0" locked="0" layoutInCell="1" allowOverlap="1" wp14:anchorId="48A89874" wp14:editId="219EA7A9">
                <wp:simplePos x="0" y="0"/>
                <wp:positionH relativeFrom="column">
                  <wp:posOffset>2577465</wp:posOffset>
                </wp:positionH>
                <wp:positionV relativeFrom="paragraph">
                  <wp:posOffset>4427220</wp:posOffset>
                </wp:positionV>
                <wp:extent cx="401320" cy="409005"/>
                <wp:effectExtent l="38100" t="38100" r="0" b="48260"/>
                <wp:wrapNone/>
                <wp:docPr id="607" name="Ink 607"/>
                <wp:cNvGraphicFramePr/>
                <a:graphic xmlns:a="http://schemas.openxmlformats.org/drawingml/2006/main">
                  <a:graphicData uri="http://schemas.microsoft.com/office/word/2010/wordprocessingInk">
                    <w14:contentPart bwMode="auto" r:id="rId82">
                      <w14:nvContentPartPr>
                        <w14:cNvContentPartPr/>
                      </w14:nvContentPartPr>
                      <w14:xfrm>
                        <a:off x="0" y="0"/>
                        <a:ext cx="401320" cy="409005"/>
                      </w14:xfrm>
                    </w14:contentPart>
                  </a:graphicData>
                </a:graphic>
              </wp:anchor>
            </w:drawing>
          </mc:Choice>
          <mc:Fallback>
            <w:pict>
              <v:shape w14:anchorId="68EEF389" id="Ink 607" o:spid="_x0000_s1026" type="#_x0000_t75" style="position:absolute;margin-left:202.25pt;margin-top:347.9pt;width:33pt;height:33.6pt;z-index:25227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">
                <v:imagedata r:id="rId83" o:title=""/>
              </v:shape>
            </w:pict>
          </mc:Fallback>
        </mc:AlternateContent>
      </w:r>
      <w:r>
        <w:rPr>
          <w:b/>
          <w:noProof/>
          <w:sz w:val="24"/>
          <w:szCs w:val="24"/>
          <w:lang w:val="en-US"/>
        </w:rPr>
        <mc:AlternateContent>
          <mc:Choice Requires="wpi">
            <w:drawing>
              <wp:anchor distT="0" distB="0" distL="114300" distR="114300" simplePos="0" relativeHeight="252265984" behindDoc="0" locked="0" layoutInCell="1" allowOverlap="1" wp14:anchorId="22353B54" wp14:editId="29B21D48">
                <wp:simplePos x="0" y="0"/>
                <wp:positionH relativeFrom="column">
                  <wp:posOffset>2393315</wp:posOffset>
                </wp:positionH>
                <wp:positionV relativeFrom="paragraph">
                  <wp:posOffset>4580255</wp:posOffset>
                </wp:positionV>
                <wp:extent cx="52365" cy="42440"/>
                <wp:effectExtent l="57150" t="57150" r="43180" b="53340"/>
                <wp:wrapNone/>
                <wp:docPr id="603" name="Ink 603"/>
                <wp:cNvGraphicFramePr/>
                <a:graphic xmlns:a="http://schemas.openxmlformats.org/drawingml/2006/main">
                  <a:graphicData uri="http://schemas.microsoft.com/office/word/2010/wordprocessingInk">
                    <w14:contentPart bwMode="auto" r:id="rId84">
                      <w14:nvContentPartPr>
                        <w14:cNvContentPartPr/>
                      </w14:nvContentPartPr>
                      <w14:xfrm>
                        <a:off x="0" y="0"/>
                        <a:ext cx="52365" cy="42440"/>
                      </w14:xfrm>
                    </w14:contentPart>
                  </a:graphicData>
                </a:graphic>
              </wp:anchor>
            </w:drawing>
          </mc:Choice>
          <mc:Fallback>
            <w:pict>
              <v:shape w14:anchorId="53A02CA0" id="Ink 603" o:spid="_x0000_s1026" type="#_x0000_t75" style="position:absolute;margin-left:187.75pt;margin-top:359.95pt;width:5.5pt;height:4.75pt;z-index:25226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">
                <v:imagedata r:id="rId85" o:title=""/>
              </v:shape>
            </w:pict>
          </mc:Fallback>
        </mc:AlternateContent>
      </w:r>
      <w:r>
        <w:rPr>
          <w:b/>
          <w:noProof/>
          <w:sz w:val="24"/>
          <w:szCs w:val="24"/>
          <w:lang w:val="en-US"/>
        </w:rPr>
        <mc:AlternateContent>
          <mc:Choice Requires="wpi">
            <w:drawing>
              <wp:anchor distT="0" distB="0" distL="114300" distR="114300" simplePos="0" relativeHeight="252256768" behindDoc="0" locked="0" layoutInCell="1" allowOverlap="1" wp14:anchorId="77C2E0FE" wp14:editId="266D88C2">
                <wp:simplePos x="0" y="0"/>
                <wp:positionH relativeFrom="column">
                  <wp:posOffset>2002790</wp:posOffset>
                </wp:positionH>
                <wp:positionV relativeFrom="paragraph">
                  <wp:posOffset>4361180</wp:posOffset>
                </wp:positionV>
                <wp:extent cx="248040" cy="467660"/>
                <wp:effectExtent l="38100" t="57150" r="38100" b="46990"/>
                <wp:wrapNone/>
                <wp:docPr id="594" name="Ink 594"/>
                <wp:cNvGraphicFramePr/>
                <a:graphic xmlns:a="http://schemas.openxmlformats.org/drawingml/2006/main">
                  <a:graphicData uri="http://schemas.microsoft.com/office/word/2010/wordprocessingInk">
                    <w14:contentPart bwMode="auto" r:id="rId86">
                      <w14:nvContentPartPr>
                        <w14:cNvContentPartPr/>
                      </w14:nvContentPartPr>
                      <w14:xfrm>
                        <a:off x="0" y="0"/>
                        <a:ext cx="248040" cy="467660"/>
                      </w14:xfrm>
                    </w14:contentPart>
                  </a:graphicData>
                </a:graphic>
              </wp:anchor>
            </w:drawing>
          </mc:Choice>
          <mc:Fallback>
            <w:pict>
              <v:shape w14:anchorId="0EA20ACD" id="Ink 594" o:spid="_x0000_s1026" type="#_x0000_t75" style="position:absolute;margin-left:157pt;margin-top:342.7pt;width:20.95pt;height:38.2pt;z-index:25225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">
                <v:imagedata r:id="rId87" o:title=""/>
              </v:shape>
            </w:pict>
          </mc:Fallback>
        </mc:AlternateContent>
      </w:r>
      <w:r>
        <w:rPr>
          <w:b/>
          <w:noProof/>
          <w:sz w:val="24"/>
          <w:szCs w:val="24"/>
          <w:lang w:val="en-US"/>
        </w:rPr>
        <mc:AlternateContent>
          <mc:Choice Requires="wpi">
            <w:drawing>
              <wp:anchor distT="0" distB="0" distL="114300" distR="114300" simplePos="0" relativeHeight="252257792" behindDoc="0" locked="0" layoutInCell="1" allowOverlap="1" wp14:anchorId="5D4C737B" wp14:editId="53243D9D">
                <wp:simplePos x="0" y="0"/>
                <wp:positionH relativeFrom="column">
                  <wp:posOffset>1776730</wp:posOffset>
                </wp:positionH>
                <wp:positionV relativeFrom="paragraph">
                  <wp:posOffset>4566285</wp:posOffset>
                </wp:positionV>
                <wp:extent cx="65405" cy="51375"/>
                <wp:effectExtent l="38100" t="38100" r="48895" b="44450"/>
                <wp:wrapNone/>
                <wp:docPr id="595" name="Ink 595"/>
                <wp:cNvGraphicFramePr/>
                <a:graphic xmlns:a="http://schemas.openxmlformats.org/drawingml/2006/main">
                  <a:graphicData uri="http://schemas.microsoft.com/office/word/2010/wordprocessingInk">
                    <w14:contentPart bwMode="auto" r:id="rId88">
                      <w14:nvContentPartPr>
                        <w14:cNvContentPartPr/>
                      </w14:nvContentPartPr>
                      <w14:xfrm>
                        <a:off x="0" y="0"/>
                        <a:ext cx="65405" cy="51375"/>
                      </w14:xfrm>
                    </w14:contentPart>
                  </a:graphicData>
                </a:graphic>
              </wp:anchor>
            </w:drawing>
          </mc:Choice>
          <mc:Fallback>
            <w:pict>
              <v:shape w14:anchorId="3CB3AA57" id="Ink 595" o:spid="_x0000_s1026" type="#_x0000_t75" style="position:absolute;margin-left:139.2pt;margin-top:358.85pt;width:6.55pt;height:5.5pt;z-index:25225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">
                <v:imagedata r:id="rId89" o:title=""/>
              </v:shape>
            </w:pict>
          </mc:Fallback>
        </mc:AlternateContent>
      </w:r>
      <w:r>
        <w:rPr>
          <w:b/>
          <w:noProof/>
          <w:sz w:val="24"/>
          <w:szCs w:val="24"/>
          <w:lang w:val="en-US"/>
        </w:rPr>
        <mc:AlternateContent>
          <mc:Choice Requires="wpi">
            <w:drawing>
              <wp:anchor distT="0" distB="0" distL="114300" distR="114300" simplePos="0" relativeHeight="252247552" behindDoc="0" locked="0" layoutInCell="1" allowOverlap="1" wp14:anchorId="4233E496" wp14:editId="43CB707D">
                <wp:simplePos x="0" y="0"/>
                <wp:positionH relativeFrom="column">
                  <wp:posOffset>1144905</wp:posOffset>
                </wp:positionH>
                <wp:positionV relativeFrom="paragraph">
                  <wp:posOffset>4477385</wp:posOffset>
                </wp:positionV>
                <wp:extent cx="500735" cy="186160"/>
                <wp:effectExtent l="57150" t="38100" r="52070" b="42545"/>
                <wp:wrapNone/>
                <wp:docPr id="585" name="Ink 585"/>
                <wp:cNvGraphicFramePr/>
                <a:graphic xmlns:a="http://schemas.openxmlformats.org/drawingml/2006/main">
                  <a:graphicData uri="http://schemas.microsoft.com/office/word/2010/wordprocessingInk">
                    <w14:contentPart bwMode="auto" r:id="rId90">
                      <w14:nvContentPartPr>
                        <w14:cNvContentPartPr/>
                      </w14:nvContentPartPr>
                      <w14:xfrm>
                        <a:off x="0" y="0"/>
                        <a:ext cx="500735" cy="186160"/>
                      </w14:xfrm>
                    </w14:contentPart>
                  </a:graphicData>
                </a:graphic>
              </wp:anchor>
            </w:drawing>
          </mc:Choice>
          <mc:Fallback>
            <w:pict>
              <v:shape w14:anchorId="3D7E7136" id="Ink 585" o:spid="_x0000_s1026" type="#_x0000_t75" style="position:absolute;margin-left:89.45pt;margin-top:351.85pt;width:40.85pt;height:16.05pt;z-index:25224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">
                <v:imagedata r:id="rId91" o:title=""/>
              </v:shape>
            </w:pict>
          </mc:Fallback>
        </mc:AlternateContent>
      </w:r>
      <w:r>
        <w:rPr>
          <w:b/>
          <w:noProof/>
          <w:sz w:val="24"/>
          <w:szCs w:val="24"/>
          <w:lang w:val="en-US"/>
        </w:rPr>
        <mc:AlternateContent>
          <mc:Choice Requires="wpi">
            <w:drawing>
              <wp:anchor distT="0" distB="0" distL="114300" distR="114300" simplePos="0" relativeHeight="252239360" behindDoc="0" locked="0" layoutInCell="1" allowOverlap="1" wp14:anchorId="3F4DA840" wp14:editId="5C504C2D">
                <wp:simplePos x="0" y="0"/>
                <wp:positionH relativeFrom="column">
                  <wp:posOffset>448945</wp:posOffset>
                </wp:positionH>
                <wp:positionV relativeFrom="paragraph">
                  <wp:posOffset>4417060</wp:posOffset>
                </wp:positionV>
                <wp:extent cx="512635" cy="280325"/>
                <wp:effectExtent l="38100" t="38100" r="20955" b="43815"/>
                <wp:wrapNone/>
                <wp:docPr id="577" name="Ink 577"/>
                <wp:cNvGraphicFramePr/>
                <a:graphic xmlns:a="http://schemas.openxmlformats.org/drawingml/2006/main">
                  <a:graphicData uri="http://schemas.microsoft.com/office/word/2010/wordprocessingInk">
                    <w14:contentPart bwMode="auto" r:id="rId92">
                      <w14:nvContentPartPr>
                        <w14:cNvContentPartPr/>
                      </w14:nvContentPartPr>
                      <w14:xfrm>
                        <a:off x="0" y="0"/>
                        <a:ext cx="512635" cy="280325"/>
                      </w14:xfrm>
                    </w14:contentPart>
                  </a:graphicData>
                </a:graphic>
              </wp:anchor>
            </w:drawing>
          </mc:Choice>
          <mc:Fallback>
            <w:pict>
              <v:shape w14:anchorId="18EF7BD5" id="Ink 577" o:spid="_x0000_s1026" type="#_x0000_t75" style="position:absolute;margin-left:34.65pt;margin-top:347.1pt;width:41.75pt;height:23.45pt;z-index:25223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">
                <v:imagedata r:id="rId93" o:title=""/>
              </v:shape>
            </w:pict>
          </mc:Fallback>
        </mc:AlternateContent>
      </w:r>
      <w:r>
        <w:rPr>
          <w:b/>
          <w:noProof/>
          <w:sz w:val="24"/>
          <w:szCs w:val="24"/>
          <w:lang w:val="en-US"/>
        </w:rPr>
        <mc:AlternateContent>
          <mc:Choice Requires="wpi">
            <w:drawing>
              <wp:anchor distT="0" distB="0" distL="114300" distR="114300" simplePos="0" relativeHeight="252229120" behindDoc="0" locked="0" layoutInCell="1" allowOverlap="1" wp14:anchorId="570D8148" wp14:editId="1C53FA10">
                <wp:simplePos x="0" y="0"/>
                <wp:positionH relativeFrom="column">
                  <wp:posOffset>-360680</wp:posOffset>
                </wp:positionH>
                <wp:positionV relativeFrom="paragraph">
                  <wp:posOffset>4405630</wp:posOffset>
                </wp:positionV>
                <wp:extent cx="627735" cy="272070"/>
                <wp:effectExtent l="38100" t="57150" r="20320" b="52070"/>
                <wp:wrapNone/>
                <wp:docPr id="567" name="Ink 567"/>
                <wp:cNvGraphicFramePr/>
                <a:graphic xmlns:a="http://schemas.openxmlformats.org/drawingml/2006/main">
                  <a:graphicData uri="http://schemas.microsoft.com/office/word/2010/wordprocessingInk">
                    <w14:contentPart bwMode="auto" r:id="rId94">
                      <w14:nvContentPartPr>
                        <w14:cNvContentPartPr/>
                      </w14:nvContentPartPr>
                      <w14:xfrm>
                        <a:off x="0" y="0"/>
                        <a:ext cx="627735" cy="272070"/>
                      </w14:xfrm>
                    </w14:contentPart>
                  </a:graphicData>
                </a:graphic>
              </wp:anchor>
            </w:drawing>
          </mc:Choice>
          <mc:Fallback>
            <w:pict>
              <v:shape w14:anchorId="71F7B353" id="Ink 567" o:spid="_x0000_s1026" type="#_x0000_t75" style="position:absolute;margin-left:-29.1pt;margin-top:346.2pt;width:50.85pt;height:22.8pt;z-index:25222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">
                <v:imagedata r:id="rId95" o:title=""/>
              </v:shape>
            </w:pict>
          </mc:Fallback>
        </mc:AlternateContent>
      </w:r>
      <w:r>
        <w:rPr>
          <w:b/>
          <w:noProof/>
          <w:sz w:val="24"/>
          <w:szCs w:val="24"/>
          <w:lang w:val="en-US"/>
        </w:rPr>
        <mc:AlternateContent>
          <mc:Choice Requires="wpi">
            <w:drawing>
              <wp:anchor distT="0" distB="0" distL="114300" distR="114300" simplePos="0" relativeHeight="252217856" behindDoc="0" locked="0" layoutInCell="1" allowOverlap="1" wp14:anchorId="188183C5" wp14:editId="091E88B2">
                <wp:simplePos x="0" y="0"/>
                <wp:positionH relativeFrom="column">
                  <wp:posOffset>-716915</wp:posOffset>
                </wp:positionH>
                <wp:positionV relativeFrom="paragraph">
                  <wp:posOffset>4373880</wp:posOffset>
                </wp:positionV>
                <wp:extent cx="164485" cy="161760"/>
                <wp:effectExtent l="38100" t="57150" r="45085" b="48260"/>
                <wp:wrapNone/>
                <wp:docPr id="556" name="Ink 556"/>
                <wp:cNvGraphicFramePr/>
                <a:graphic xmlns:a="http://schemas.openxmlformats.org/drawingml/2006/main">
                  <a:graphicData uri="http://schemas.microsoft.com/office/word/2010/wordprocessingInk">
                    <w14:contentPart bwMode="auto" r:id="rId96">
                      <w14:nvContentPartPr>
                        <w14:cNvContentPartPr/>
                      </w14:nvContentPartPr>
                      <w14:xfrm>
                        <a:off x="0" y="0"/>
                        <a:ext cx="164485" cy="161760"/>
                      </w14:xfrm>
                    </w14:contentPart>
                  </a:graphicData>
                </a:graphic>
              </wp:anchor>
            </w:drawing>
          </mc:Choice>
          <mc:Fallback>
            <w:pict>
              <v:shape w14:anchorId="7DAA90A1" id="Ink 556" o:spid="_x0000_s1026" type="#_x0000_t75" style="position:absolute;margin-left:-57.15pt;margin-top:343.7pt;width:14.35pt;height:14.2pt;z-index:25221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">
                <v:imagedata r:id="rId97" o:title=""/>
              </v:shape>
            </w:pict>
          </mc:Fallback>
        </mc:AlternateContent>
      </w:r>
      <w:r>
        <w:rPr>
          <w:b/>
          <w:noProof/>
          <w:sz w:val="24"/>
          <w:szCs w:val="24"/>
          <w:lang w:val="en-US"/>
        </w:rPr>
        <mc:AlternateContent>
          <mc:Choice Requires="wpi">
            <w:drawing>
              <wp:anchor distT="0" distB="0" distL="114300" distR="114300" simplePos="0" relativeHeight="252211712" behindDoc="0" locked="0" layoutInCell="1" allowOverlap="1" wp14:anchorId="736B38D5" wp14:editId="0CD5A0CE">
                <wp:simplePos x="0" y="0"/>
                <wp:positionH relativeFrom="column">
                  <wp:posOffset>4013200</wp:posOffset>
                </wp:positionH>
                <wp:positionV relativeFrom="paragraph">
                  <wp:posOffset>3983355</wp:posOffset>
                </wp:positionV>
                <wp:extent cx="224195" cy="200025"/>
                <wp:effectExtent l="38100" t="57150" r="42545" b="47625"/>
                <wp:wrapNone/>
                <wp:docPr id="550" name="Ink 550"/>
                <wp:cNvGraphicFramePr/>
                <a:graphic xmlns:a="http://schemas.openxmlformats.org/drawingml/2006/main">
                  <a:graphicData uri="http://schemas.microsoft.com/office/word/2010/wordprocessingInk">
                    <w14:contentPart bwMode="auto" r:id="rId98">
                      <w14:nvContentPartPr>
                        <w14:cNvContentPartPr/>
                      </w14:nvContentPartPr>
                      <w14:xfrm>
                        <a:off x="0" y="0"/>
                        <a:ext cx="224195" cy="200025"/>
                      </w14:xfrm>
                    </w14:contentPart>
                  </a:graphicData>
                </a:graphic>
              </wp:anchor>
            </w:drawing>
          </mc:Choice>
          <mc:Fallback>
            <w:pict>
              <v:shape w14:anchorId="4613D484" id="Ink 550" o:spid="_x0000_s1026" type="#_x0000_t75" style="position:absolute;margin-left:315.3pt;margin-top:312.95pt;width:19.05pt;height:17.15pt;z-index:25221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">
                <v:imagedata r:id="rId99" o:title=""/>
              </v:shape>
            </w:pict>
          </mc:Fallback>
        </mc:AlternateContent>
      </w:r>
      <w:r>
        <w:rPr>
          <w:b/>
          <w:noProof/>
          <w:sz w:val="24"/>
          <w:szCs w:val="24"/>
          <w:lang w:val="en-US"/>
        </w:rPr>
        <mc:AlternateContent>
          <mc:Choice Requires="wpi">
            <w:drawing>
              <wp:anchor distT="0" distB="0" distL="114300" distR="114300" simplePos="0" relativeHeight="252212736" behindDoc="0" locked="0" layoutInCell="1" allowOverlap="1" wp14:anchorId="3362C37C" wp14:editId="7A86C86A">
                <wp:simplePos x="0" y="0"/>
                <wp:positionH relativeFrom="column">
                  <wp:posOffset>3092450</wp:posOffset>
                </wp:positionH>
                <wp:positionV relativeFrom="paragraph">
                  <wp:posOffset>3941445</wp:posOffset>
                </wp:positionV>
                <wp:extent cx="803615" cy="267335"/>
                <wp:effectExtent l="57150" t="38100" r="0" b="56515"/>
                <wp:wrapNone/>
                <wp:docPr id="551" name="Ink 551"/>
                <wp:cNvGraphicFramePr/>
                <a:graphic xmlns:a="http://schemas.openxmlformats.org/drawingml/2006/main">
                  <a:graphicData uri="http://schemas.microsoft.com/office/word/2010/wordprocessingInk">
                    <w14:contentPart bwMode="auto" r:id="rId100">
                      <w14:nvContentPartPr>
                        <w14:cNvContentPartPr/>
                      </w14:nvContentPartPr>
                      <w14:xfrm>
                        <a:off x="0" y="0"/>
                        <a:ext cx="803615" cy="267335"/>
                      </w14:xfrm>
                    </w14:contentPart>
                  </a:graphicData>
                </a:graphic>
              </wp:anchor>
            </w:drawing>
          </mc:Choice>
          <mc:Fallback>
            <w:pict>
              <v:shape w14:anchorId="59F3820A" id="Ink 551" o:spid="_x0000_s1026" type="#_x0000_t75" style="position:absolute;margin-left:242.8pt;margin-top:309.65pt;width:64.7pt;height:22.45pt;z-index:25221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">
                <v:imagedata r:id="rId101" o:title=""/>
              </v:shape>
            </w:pict>
          </mc:Fallback>
        </mc:AlternateContent>
      </w:r>
      <w:r>
        <w:rPr>
          <w:b/>
          <w:noProof/>
          <w:sz w:val="24"/>
          <w:szCs w:val="24"/>
          <w:lang w:val="en-US"/>
        </w:rPr>
        <mc:AlternateContent>
          <mc:Choice Requires="wpi">
            <w:drawing>
              <wp:anchor distT="0" distB="0" distL="114300" distR="114300" simplePos="0" relativeHeight="252196352" behindDoc="0" locked="0" layoutInCell="1" allowOverlap="1" wp14:anchorId="4315EE25" wp14:editId="03EB01BC">
                <wp:simplePos x="0" y="0"/>
                <wp:positionH relativeFrom="column">
                  <wp:posOffset>2355215</wp:posOffset>
                </wp:positionH>
                <wp:positionV relativeFrom="paragraph">
                  <wp:posOffset>3973925</wp:posOffset>
                </wp:positionV>
                <wp:extent cx="723600" cy="213840"/>
                <wp:effectExtent l="38100" t="38100" r="19685" b="53340"/>
                <wp:wrapNone/>
                <wp:docPr id="535" name="Ink 535"/>
                <wp:cNvGraphicFramePr/>
                <a:graphic xmlns:a="http://schemas.openxmlformats.org/drawingml/2006/main">
                  <a:graphicData uri="http://schemas.microsoft.com/office/word/2010/wordprocessingInk">
                    <w14:contentPart bwMode="auto" r:id="rId102">
                      <w14:nvContentPartPr>
                        <w14:cNvContentPartPr/>
                      </w14:nvContentPartPr>
                      <w14:xfrm>
                        <a:off x="0" y="0"/>
                        <a:ext cx="723600" cy="213840"/>
                      </w14:xfrm>
                    </w14:contentPart>
                  </a:graphicData>
                </a:graphic>
                <wp14:sizeRelH relativeFrom="margin">
                  <wp14:pctWidth>0</wp14:pctWidth>
                </wp14:sizeRelH>
                <wp14:sizeRelV relativeFrom="margin">
                  <wp14:pctHeight>0</wp14:pctHeight>
                </wp14:sizeRelV>
              </wp:anchor>
            </w:drawing>
          </mc:Choice>
          <mc:Fallback>
            <w:pict>
              <v:shape w14:anchorId="49E9AC10" id="Ink 535" o:spid="_x0000_s1026" type="#_x0000_t75" style="position:absolute;margin-left:184.75pt;margin-top:312.2pt;width:58.4pt;height:18.3pt;z-index:25219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">
                <v:imagedata r:id="rId103" o:title=""/>
              </v:shape>
            </w:pict>
          </mc:Fallback>
        </mc:AlternateContent>
      </w:r>
      <w:r>
        <w:rPr>
          <w:b/>
          <w:noProof/>
          <w:sz w:val="24"/>
          <w:szCs w:val="24"/>
          <w:lang w:val="en-US"/>
        </w:rPr>
        <mc:AlternateContent>
          <mc:Choice Requires="wpi">
            <w:drawing>
              <wp:anchor distT="0" distB="0" distL="114300" distR="114300" simplePos="0" relativeHeight="252185088" behindDoc="0" locked="0" layoutInCell="1" allowOverlap="1" wp14:anchorId="23C6CE6C" wp14:editId="5D396FBA">
                <wp:simplePos x="0" y="0"/>
                <wp:positionH relativeFrom="column">
                  <wp:posOffset>2117305</wp:posOffset>
                </wp:positionH>
                <wp:positionV relativeFrom="paragraph">
                  <wp:posOffset>3939085</wp:posOffset>
                </wp:positionV>
                <wp:extent cx="67320" cy="65520"/>
                <wp:effectExtent l="38100" t="38100" r="46990" b="48895"/>
                <wp:wrapNone/>
                <wp:docPr id="524" name="Ink 524"/>
                <wp:cNvGraphicFramePr/>
                <a:graphic xmlns:a="http://schemas.openxmlformats.org/drawingml/2006/main">
                  <a:graphicData uri="http://schemas.microsoft.com/office/word/2010/wordprocessingInk">
                    <w14:contentPart bwMode="auto" r:id="rId104">
                      <w14:nvContentPartPr>
                        <w14:cNvContentPartPr/>
                      </w14:nvContentPartPr>
                      <w14:xfrm>
                        <a:off x="0" y="0"/>
                        <a:ext cx="67320" cy="65520"/>
                      </w14:xfrm>
                    </w14:contentPart>
                  </a:graphicData>
                </a:graphic>
              </wp:anchor>
            </w:drawing>
          </mc:Choice>
          <mc:Fallback>
            <w:pict>
              <v:shape w14:anchorId="0381290B" id="Ink 524" o:spid="_x0000_s1026" type="#_x0000_t75" style="position:absolute;margin-left:166pt;margin-top:309.45pt;width:6.7pt;height:6.55pt;z-index:25218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">
                <v:imagedata r:id="rId105" o:title=""/>
              </v:shape>
            </w:pict>
          </mc:Fallback>
        </mc:AlternateContent>
      </w:r>
      <w:r>
        <w:rPr>
          <w:b/>
          <w:noProof/>
          <w:sz w:val="24"/>
          <w:szCs w:val="24"/>
          <w:lang w:val="en-US"/>
        </w:rPr>
        <mc:AlternateContent>
          <mc:Choice Requires="wpi">
            <w:drawing>
              <wp:anchor distT="0" distB="0" distL="114300" distR="114300" simplePos="0" relativeHeight="252184064" behindDoc="0" locked="0" layoutInCell="1" allowOverlap="1" wp14:anchorId="2D226BD5" wp14:editId="24127772">
                <wp:simplePos x="0" y="0"/>
                <wp:positionH relativeFrom="column">
                  <wp:posOffset>1849755</wp:posOffset>
                </wp:positionH>
                <wp:positionV relativeFrom="paragraph">
                  <wp:posOffset>4017010</wp:posOffset>
                </wp:positionV>
                <wp:extent cx="377955" cy="173990"/>
                <wp:effectExtent l="38100" t="38100" r="0" b="54610"/>
                <wp:wrapNone/>
                <wp:docPr id="523" name="Ink 523"/>
                <wp:cNvGraphicFramePr/>
                <a:graphic xmlns:a="http://schemas.openxmlformats.org/drawingml/2006/main">
                  <a:graphicData uri="http://schemas.microsoft.com/office/word/2010/wordprocessingInk">
                    <w14:contentPart bwMode="auto" r:id="rId106">
                      <w14:nvContentPartPr>
                        <w14:cNvContentPartPr/>
                      </w14:nvContentPartPr>
                      <w14:xfrm>
                        <a:off x="0" y="0"/>
                        <a:ext cx="377955" cy="173990"/>
                      </w14:xfrm>
                    </w14:contentPart>
                  </a:graphicData>
                </a:graphic>
              </wp:anchor>
            </w:drawing>
          </mc:Choice>
          <mc:Fallback>
            <w:pict>
              <v:shape w14:anchorId="5C2EA5DA" id="Ink 523" o:spid="_x0000_s1026" type="#_x0000_t75" style="position:absolute;margin-left:144.95pt;margin-top:315.6pt;width:31.15pt;height:15.1pt;z-index:25218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">
                <v:imagedata r:id="rId107" o:title=""/>
              </v:shape>
            </w:pict>
          </mc:Fallback>
        </mc:AlternateContent>
      </w:r>
      <w:r>
        <w:rPr>
          <w:b/>
          <w:noProof/>
          <w:sz w:val="24"/>
          <w:szCs w:val="24"/>
          <w:lang w:val="en-US"/>
        </w:rPr>
        <mc:AlternateContent>
          <mc:Choice Requires="wpi">
            <w:drawing>
              <wp:anchor distT="0" distB="0" distL="114300" distR="114300" simplePos="0" relativeHeight="252178944" behindDoc="0" locked="0" layoutInCell="1" allowOverlap="1" wp14:anchorId="1BD48D67" wp14:editId="5751771F">
                <wp:simplePos x="0" y="0"/>
                <wp:positionH relativeFrom="column">
                  <wp:posOffset>1659890</wp:posOffset>
                </wp:positionH>
                <wp:positionV relativeFrom="paragraph">
                  <wp:posOffset>4092575</wp:posOffset>
                </wp:positionV>
                <wp:extent cx="46355" cy="53915"/>
                <wp:effectExtent l="57150" t="38100" r="48895" b="41910"/>
                <wp:wrapNone/>
                <wp:docPr id="518" name="Ink 518"/>
                <wp:cNvGraphicFramePr/>
                <a:graphic xmlns:a="http://schemas.openxmlformats.org/drawingml/2006/main">
                  <a:graphicData uri="http://schemas.microsoft.com/office/word/2010/wordprocessingInk">
                    <w14:contentPart bwMode="auto" r:id="rId108">
                      <w14:nvContentPartPr>
                        <w14:cNvContentPartPr/>
                      </w14:nvContentPartPr>
                      <w14:xfrm>
                        <a:off x="0" y="0"/>
                        <a:ext cx="46355" cy="53915"/>
                      </w14:xfrm>
                    </w14:contentPart>
                  </a:graphicData>
                </a:graphic>
              </wp:anchor>
            </w:drawing>
          </mc:Choice>
          <mc:Fallback>
            <w:pict>
              <v:shape w14:anchorId="1B8A7650" id="Ink 518" o:spid="_x0000_s1026" type="#_x0000_t75" style="position:absolute;margin-left:130pt;margin-top:321.55pt;width:5.05pt;height:5.7pt;z-index:25217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">
                <v:imagedata r:id="rId109" o:title=""/>
              </v:shape>
            </w:pict>
          </mc:Fallback>
        </mc:AlternateContent>
      </w:r>
      <w:r>
        <w:rPr>
          <w:b/>
          <w:noProof/>
          <w:sz w:val="24"/>
          <w:szCs w:val="24"/>
          <w:lang w:val="en-US"/>
        </w:rPr>
        <mc:AlternateContent>
          <mc:Choice Requires="wpi">
            <w:drawing>
              <wp:anchor distT="0" distB="0" distL="114300" distR="114300" simplePos="0" relativeHeight="252175872" behindDoc="0" locked="0" layoutInCell="1" allowOverlap="1" wp14:anchorId="084A70D9" wp14:editId="55D43F50">
                <wp:simplePos x="0" y="0"/>
                <wp:positionH relativeFrom="column">
                  <wp:posOffset>870585</wp:posOffset>
                </wp:positionH>
                <wp:positionV relativeFrom="paragraph">
                  <wp:posOffset>4000500</wp:posOffset>
                </wp:positionV>
                <wp:extent cx="629980" cy="153950"/>
                <wp:effectExtent l="38100" t="57150" r="55880" b="55880"/>
                <wp:wrapNone/>
                <wp:docPr id="515" name="Ink 515"/>
                <wp:cNvGraphicFramePr/>
                <a:graphic xmlns:a="http://schemas.openxmlformats.org/drawingml/2006/main">
                  <a:graphicData uri="http://schemas.microsoft.com/office/word/2010/wordprocessingInk">
                    <w14:contentPart bwMode="auto" r:id="rId110">
                      <w14:nvContentPartPr>
                        <w14:cNvContentPartPr/>
                      </w14:nvContentPartPr>
                      <w14:xfrm>
                        <a:off x="0" y="0"/>
                        <a:ext cx="629980" cy="153950"/>
                      </w14:xfrm>
                    </w14:contentPart>
                  </a:graphicData>
                </a:graphic>
              </wp:anchor>
            </w:drawing>
          </mc:Choice>
          <mc:Fallback>
            <w:pict>
              <v:shape w14:anchorId="70E12784" id="Ink 515" o:spid="_x0000_s1026" type="#_x0000_t75" style="position:absolute;margin-left:67.85pt;margin-top:314.3pt;width:51pt;height:13.5pt;z-index:25217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">
                <v:imagedata r:id="rId111" o:title=""/>
              </v:shape>
            </w:pict>
          </mc:Fallback>
        </mc:AlternateContent>
      </w:r>
      <w:r>
        <w:rPr>
          <w:b/>
          <w:noProof/>
          <w:sz w:val="24"/>
          <w:szCs w:val="24"/>
          <w:lang w:val="en-US"/>
        </w:rPr>
        <mc:AlternateContent>
          <mc:Choice Requires="wpi">
            <w:drawing>
              <wp:anchor distT="0" distB="0" distL="114300" distR="114300" simplePos="0" relativeHeight="252169728" behindDoc="0" locked="0" layoutInCell="1" allowOverlap="1" wp14:anchorId="4AD1C635" wp14:editId="4564CE38">
                <wp:simplePos x="0" y="0"/>
                <wp:positionH relativeFrom="column">
                  <wp:posOffset>200025</wp:posOffset>
                </wp:positionH>
                <wp:positionV relativeFrom="paragraph">
                  <wp:posOffset>3923030</wp:posOffset>
                </wp:positionV>
                <wp:extent cx="344385" cy="204480"/>
                <wp:effectExtent l="38100" t="38100" r="55880" b="43180"/>
                <wp:wrapNone/>
                <wp:docPr id="509" name="Ink 509"/>
                <wp:cNvGraphicFramePr/>
                <a:graphic xmlns:a="http://schemas.openxmlformats.org/drawingml/2006/main">
                  <a:graphicData uri="http://schemas.microsoft.com/office/word/2010/wordprocessingInk">
                    <w14:contentPart bwMode="auto" r:id="rId112">
                      <w14:nvContentPartPr>
                        <w14:cNvContentPartPr/>
                      </w14:nvContentPartPr>
                      <w14:xfrm>
                        <a:off x="0" y="0"/>
                        <a:ext cx="344385" cy="204480"/>
                      </w14:xfrm>
                    </w14:contentPart>
                  </a:graphicData>
                </a:graphic>
              </wp:anchor>
            </w:drawing>
          </mc:Choice>
          <mc:Fallback>
            <w:pict>
              <v:shape w14:anchorId="04746BDF" id="Ink 509" o:spid="_x0000_s1026" type="#_x0000_t75" style="position:absolute;margin-left:15.05pt;margin-top:308.2pt;width:28.5pt;height:17.5pt;z-index:25216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">
                <v:imagedata r:id="rId113" o:title=""/>
              </v:shape>
            </w:pict>
          </mc:Fallback>
        </mc:AlternateContent>
      </w:r>
      <w:r>
        <w:rPr>
          <w:b/>
          <w:noProof/>
          <w:sz w:val="24"/>
          <w:szCs w:val="24"/>
          <w:lang w:val="en-US"/>
        </w:rPr>
        <mc:AlternateContent>
          <mc:Choice Requires="wpi">
            <w:drawing>
              <wp:anchor distT="0" distB="0" distL="114300" distR="114300" simplePos="0" relativeHeight="252160512" behindDoc="0" locked="0" layoutInCell="1" allowOverlap="1" wp14:anchorId="26450E0B" wp14:editId="53F62BB1">
                <wp:simplePos x="0" y="0"/>
                <wp:positionH relativeFrom="column">
                  <wp:posOffset>-216535</wp:posOffset>
                </wp:positionH>
                <wp:positionV relativeFrom="paragraph">
                  <wp:posOffset>3992880</wp:posOffset>
                </wp:positionV>
                <wp:extent cx="220660" cy="99060"/>
                <wp:effectExtent l="38100" t="38100" r="46355" b="53340"/>
                <wp:wrapNone/>
                <wp:docPr id="500" name="Ink 500"/>
                <wp:cNvGraphicFramePr/>
                <a:graphic xmlns:a="http://schemas.openxmlformats.org/drawingml/2006/main">
                  <a:graphicData uri="http://schemas.microsoft.com/office/word/2010/wordprocessingInk">
                    <w14:contentPart bwMode="auto" r:id="rId114">
                      <w14:nvContentPartPr>
                        <w14:cNvContentPartPr/>
                      </w14:nvContentPartPr>
                      <w14:xfrm>
                        <a:off x="0" y="0"/>
                        <a:ext cx="220660" cy="99060"/>
                      </w14:xfrm>
                    </w14:contentPart>
                  </a:graphicData>
                </a:graphic>
              </wp:anchor>
            </w:drawing>
          </mc:Choice>
          <mc:Fallback>
            <w:pict>
              <v:shape w14:anchorId="4221FB4C" id="Ink 500" o:spid="_x0000_s1026" type="#_x0000_t75" style="position:absolute;margin-left:-17.75pt;margin-top:313.7pt;width:18.75pt;height:9.2pt;z-index:25216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">
                <v:imagedata r:id="rId115" o:title=""/>
              </v:shape>
            </w:pict>
          </mc:Fallback>
        </mc:AlternateContent>
      </w:r>
      <w:r>
        <w:rPr>
          <w:b/>
          <w:noProof/>
          <w:sz w:val="24"/>
          <w:szCs w:val="24"/>
          <w:lang w:val="en-US"/>
        </w:rPr>
        <mc:AlternateContent>
          <mc:Choice Requires="wpi">
            <w:drawing>
              <wp:anchor distT="0" distB="0" distL="114300" distR="114300" simplePos="0" relativeHeight="252161536" behindDoc="0" locked="0" layoutInCell="1" allowOverlap="1" wp14:anchorId="1B5E3158" wp14:editId="25F6F7CC">
                <wp:simplePos x="0" y="0"/>
                <wp:positionH relativeFrom="column">
                  <wp:posOffset>-733425</wp:posOffset>
                </wp:positionH>
                <wp:positionV relativeFrom="paragraph">
                  <wp:posOffset>3940810</wp:posOffset>
                </wp:positionV>
                <wp:extent cx="312805" cy="157480"/>
                <wp:effectExtent l="57150" t="57150" r="49530" b="52070"/>
                <wp:wrapNone/>
                <wp:docPr id="501" name="Ink 501"/>
                <wp:cNvGraphicFramePr/>
                <a:graphic xmlns:a="http://schemas.openxmlformats.org/drawingml/2006/main">
                  <a:graphicData uri="http://schemas.microsoft.com/office/word/2010/wordprocessingInk">
                    <w14:contentPart bwMode="auto" r:id="rId116">
                      <w14:nvContentPartPr>
                        <w14:cNvContentPartPr/>
                      </w14:nvContentPartPr>
                      <w14:xfrm>
                        <a:off x="0" y="0"/>
                        <a:ext cx="312805" cy="157480"/>
                      </w14:xfrm>
                    </w14:contentPart>
                  </a:graphicData>
                </a:graphic>
              </wp:anchor>
            </w:drawing>
          </mc:Choice>
          <mc:Fallback>
            <w:pict>
              <v:shape w14:anchorId="0F703CCB" id="Ink 501" o:spid="_x0000_s1026" type="#_x0000_t75" style="position:absolute;margin-left:-58.45pt;margin-top:309.6pt;width:26.05pt;height:13.8pt;z-index:25216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">
                <v:imagedata r:id="rId117" o:title=""/>
              </v:shape>
            </w:pict>
          </mc:Fallback>
        </mc:AlternateContent>
      </w:r>
      <w:r>
        <w:rPr>
          <w:b/>
          <w:noProof/>
          <w:sz w:val="24"/>
          <w:szCs w:val="24"/>
          <w:lang w:val="en-US"/>
        </w:rPr>
        <mc:AlternateContent>
          <mc:Choice Requires="wpi">
            <w:drawing>
              <wp:anchor distT="0" distB="0" distL="114300" distR="114300" simplePos="0" relativeHeight="252154368" behindDoc="0" locked="0" layoutInCell="1" allowOverlap="1" wp14:anchorId="45B8A4FC" wp14:editId="2541536E">
                <wp:simplePos x="0" y="0"/>
                <wp:positionH relativeFrom="column">
                  <wp:posOffset>2472055</wp:posOffset>
                </wp:positionH>
                <wp:positionV relativeFrom="paragraph">
                  <wp:posOffset>3349625</wp:posOffset>
                </wp:positionV>
                <wp:extent cx="744540" cy="201930"/>
                <wp:effectExtent l="38100" t="57150" r="17780" b="45720"/>
                <wp:wrapNone/>
                <wp:docPr id="493" name="Ink 493"/>
                <wp:cNvGraphicFramePr/>
                <a:graphic xmlns:a="http://schemas.openxmlformats.org/drawingml/2006/main">
                  <a:graphicData uri="http://schemas.microsoft.com/office/word/2010/wordprocessingInk">
                    <w14:contentPart bwMode="auto" r:id="rId118">
                      <w14:nvContentPartPr>
                        <w14:cNvContentPartPr/>
                      </w14:nvContentPartPr>
                      <w14:xfrm>
                        <a:off x="0" y="0"/>
                        <a:ext cx="744540" cy="201930"/>
                      </w14:xfrm>
                    </w14:contentPart>
                  </a:graphicData>
                </a:graphic>
              </wp:anchor>
            </w:drawing>
          </mc:Choice>
          <mc:Fallback>
            <w:pict>
              <v:shape w14:anchorId="65FA3156" id="Ink 493" o:spid="_x0000_s1026" type="#_x0000_t75" style="position:absolute;margin-left:193.95pt;margin-top:263.05pt;width:60.05pt;height:17.3pt;z-index:25215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">
                <v:imagedata r:id="rId119" o:title=""/>
              </v:shape>
            </w:pict>
          </mc:Fallback>
        </mc:AlternateContent>
      </w:r>
      <w:r>
        <w:rPr>
          <w:b/>
          <w:noProof/>
          <w:sz w:val="24"/>
          <w:szCs w:val="24"/>
          <w:lang w:val="en-US"/>
        </w:rPr>
        <mc:AlternateContent>
          <mc:Choice Requires="wpi">
            <w:drawing>
              <wp:anchor distT="0" distB="0" distL="114300" distR="114300" simplePos="0" relativeHeight="252144128" behindDoc="0" locked="0" layoutInCell="1" allowOverlap="1" wp14:anchorId="09ECA553" wp14:editId="1283A04E">
                <wp:simplePos x="0" y="0"/>
                <wp:positionH relativeFrom="column">
                  <wp:posOffset>1988185</wp:posOffset>
                </wp:positionH>
                <wp:positionV relativeFrom="paragraph">
                  <wp:posOffset>3365500</wp:posOffset>
                </wp:positionV>
                <wp:extent cx="308405" cy="206280"/>
                <wp:effectExtent l="57150" t="38100" r="0" b="41910"/>
                <wp:wrapNone/>
                <wp:docPr id="483" name="Ink 483"/>
                <wp:cNvGraphicFramePr/>
                <a:graphic xmlns:a="http://schemas.openxmlformats.org/drawingml/2006/main">
                  <a:graphicData uri="http://schemas.microsoft.com/office/word/2010/wordprocessingInk">
                    <w14:contentPart bwMode="auto" r:id="rId120">
                      <w14:nvContentPartPr>
                        <w14:cNvContentPartPr/>
                      </w14:nvContentPartPr>
                      <w14:xfrm>
                        <a:off x="0" y="0"/>
                        <a:ext cx="308405" cy="206280"/>
                      </w14:xfrm>
                    </w14:contentPart>
                  </a:graphicData>
                </a:graphic>
              </wp:anchor>
            </w:drawing>
          </mc:Choice>
          <mc:Fallback>
            <w:pict>
              <v:shape w14:anchorId="6D48926D" id="Ink 483" o:spid="_x0000_s1026" type="#_x0000_t75" style="position:absolute;margin-left:155.85pt;margin-top:264.3pt;width:25.7pt;height:17.7pt;z-index:25214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">
                <v:imagedata r:id="rId121" o:title=""/>
              </v:shape>
            </w:pict>
          </mc:Fallback>
        </mc:AlternateContent>
      </w:r>
      <w:r>
        <w:rPr>
          <w:b/>
          <w:noProof/>
          <w:sz w:val="24"/>
          <w:szCs w:val="24"/>
          <w:lang w:val="en-US"/>
        </w:rPr>
        <mc:AlternateContent>
          <mc:Choice Requires="wpi">
            <w:drawing>
              <wp:anchor distT="0" distB="0" distL="114300" distR="114300" simplePos="0" relativeHeight="252145152" behindDoc="0" locked="0" layoutInCell="1" allowOverlap="1" wp14:anchorId="213ABAE8" wp14:editId="5EA97B91">
                <wp:simplePos x="0" y="0"/>
                <wp:positionH relativeFrom="column">
                  <wp:posOffset>1501775</wp:posOffset>
                </wp:positionH>
                <wp:positionV relativeFrom="paragraph">
                  <wp:posOffset>3375025</wp:posOffset>
                </wp:positionV>
                <wp:extent cx="211245" cy="147600"/>
                <wp:effectExtent l="38100" t="38100" r="36830" b="43180"/>
                <wp:wrapNone/>
                <wp:docPr id="484" name="Ink 484"/>
                <wp:cNvGraphicFramePr/>
                <a:graphic xmlns:a="http://schemas.openxmlformats.org/drawingml/2006/main">
                  <a:graphicData uri="http://schemas.microsoft.com/office/word/2010/wordprocessingInk">
                    <w14:contentPart bwMode="auto" r:id="rId122">
                      <w14:nvContentPartPr>
                        <w14:cNvContentPartPr/>
                      </w14:nvContentPartPr>
                      <w14:xfrm>
                        <a:off x="0" y="0"/>
                        <a:ext cx="211245" cy="147600"/>
                      </w14:xfrm>
                    </w14:contentPart>
                  </a:graphicData>
                </a:graphic>
              </wp:anchor>
            </w:drawing>
          </mc:Choice>
          <mc:Fallback>
            <w:pict>
              <v:shape w14:anchorId="54944814" id="Ink 484" o:spid="_x0000_s1026" type="#_x0000_t75" style="position:absolute;margin-left:117.55pt;margin-top:265.05pt;width:18.05pt;height:13pt;z-index:25214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">
                <v:imagedata r:id="rId123" o:title=""/>
              </v:shape>
            </w:pict>
          </mc:Fallback>
        </mc:AlternateContent>
      </w:r>
      <w:r>
        <w:rPr>
          <w:b/>
          <w:noProof/>
          <w:sz w:val="24"/>
          <w:szCs w:val="24"/>
          <w:lang w:val="en-US"/>
        </w:rPr>
        <mc:AlternateContent>
          <mc:Choice Requires="wpi">
            <w:drawing>
              <wp:anchor distT="0" distB="0" distL="114300" distR="114300" simplePos="0" relativeHeight="252135936" behindDoc="0" locked="0" layoutInCell="1" allowOverlap="1" wp14:anchorId="5555D496" wp14:editId="361BB123">
                <wp:simplePos x="0" y="0"/>
                <wp:positionH relativeFrom="column">
                  <wp:posOffset>991870</wp:posOffset>
                </wp:positionH>
                <wp:positionV relativeFrom="paragraph">
                  <wp:posOffset>3260725</wp:posOffset>
                </wp:positionV>
                <wp:extent cx="311760" cy="410560"/>
                <wp:effectExtent l="57150" t="38100" r="12700" b="46990"/>
                <wp:wrapNone/>
                <wp:docPr id="475" name="Ink 475"/>
                <wp:cNvGraphicFramePr/>
                <a:graphic xmlns:a="http://schemas.openxmlformats.org/drawingml/2006/main">
                  <a:graphicData uri="http://schemas.microsoft.com/office/word/2010/wordprocessingInk">
                    <w14:contentPart bwMode="auto" r:id="rId124">
                      <w14:nvContentPartPr>
                        <w14:cNvContentPartPr/>
                      </w14:nvContentPartPr>
                      <w14:xfrm>
                        <a:off x="0" y="0"/>
                        <a:ext cx="311760" cy="410560"/>
                      </w14:xfrm>
                    </w14:contentPart>
                  </a:graphicData>
                </a:graphic>
              </wp:anchor>
            </w:drawing>
          </mc:Choice>
          <mc:Fallback>
            <w:pict>
              <v:shape w14:anchorId="62B3F27F" id="Ink 475" o:spid="_x0000_s1026" type="#_x0000_t75" style="position:absolute;margin-left:77.4pt;margin-top:256.05pt;width:26pt;height:33.75pt;z-index:25213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">
                <v:imagedata r:id="rId125" o:title=""/>
              </v:shape>
            </w:pict>
          </mc:Fallback>
        </mc:AlternateContent>
      </w:r>
      <w:r>
        <w:rPr>
          <w:b/>
          <w:noProof/>
          <w:sz w:val="24"/>
          <w:szCs w:val="24"/>
          <w:lang w:val="en-US"/>
        </w:rPr>
        <mc:AlternateContent>
          <mc:Choice Requires="wpi">
            <w:drawing>
              <wp:anchor distT="0" distB="0" distL="114300" distR="114300" simplePos="0" relativeHeight="252129792" behindDoc="0" locked="0" layoutInCell="1" allowOverlap="1" wp14:anchorId="3C8DBAE0" wp14:editId="6E3657ED">
                <wp:simplePos x="0" y="0"/>
                <wp:positionH relativeFrom="column">
                  <wp:posOffset>735330</wp:posOffset>
                </wp:positionH>
                <wp:positionV relativeFrom="paragraph">
                  <wp:posOffset>3402965</wp:posOffset>
                </wp:positionV>
                <wp:extent cx="80645" cy="60645"/>
                <wp:effectExtent l="57150" t="38100" r="52705" b="53975"/>
                <wp:wrapNone/>
                <wp:docPr id="469" name="Ink 469"/>
                <wp:cNvGraphicFramePr/>
                <a:graphic xmlns:a="http://schemas.openxmlformats.org/drawingml/2006/main">
                  <a:graphicData uri="http://schemas.microsoft.com/office/word/2010/wordprocessingInk">
                    <w14:contentPart bwMode="auto" r:id="rId126">
                      <w14:nvContentPartPr>
                        <w14:cNvContentPartPr/>
                      </w14:nvContentPartPr>
                      <w14:xfrm>
                        <a:off x="0" y="0"/>
                        <a:ext cx="80645" cy="60645"/>
                      </w14:xfrm>
                    </w14:contentPart>
                  </a:graphicData>
                </a:graphic>
              </wp:anchor>
            </w:drawing>
          </mc:Choice>
          <mc:Fallback>
            <w:pict>
              <v:shape w14:anchorId="16160507" id="Ink 469" o:spid="_x0000_s1026" type="#_x0000_t75" style="position:absolute;margin-left:57.2pt;margin-top:267.25pt;width:7.75pt;height:6.2pt;z-index:25212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">
                <v:imagedata r:id="rId127" o:title=""/>
              </v:shape>
            </w:pict>
          </mc:Fallback>
        </mc:AlternateContent>
      </w:r>
      <w:r>
        <w:rPr>
          <w:b/>
          <w:noProof/>
          <w:sz w:val="24"/>
          <w:szCs w:val="24"/>
          <w:lang w:val="en-US"/>
        </w:rPr>
        <mc:AlternateContent>
          <mc:Choice Requires="wpi">
            <w:drawing>
              <wp:anchor distT="0" distB="0" distL="114300" distR="114300" simplePos="0" relativeHeight="252126720" behindDoc="0" locked="0" layoutInCell="1" allowOverlap="1" wp14:anchorId="1E9DB63D" wp14:editId="07E1FC6B">
                <wp:simplePos x="0" y="0"/>
                <wp:positionH relativeFrom="column">
                  <wp:posOffset>313055</wp:posOffset>
                </wp:positionH>
                <wp:positionV relativeFrom="paragraph">
                  <wp:posOffset>3201670</wp:posOffset>
                </wp:positionV>
                <wp:extent cx="274955" cy="416250"/>
                <wp:effectExtent l="57150" t="38100" r="10795" b="41275"/>
                <wp:wrapNone/>
                <wp:docPr id="466" name="Ink 466"/>
                <wp:cNvGraphicFramePr/>
                <a:graphic xmlns:a="http://schemas.openxmlformats.org/drawingml/2006/main">
                  <a:graphicData uri="http://schemas.microsoft.com/office/word/2010/wordprocessingInk">
                    <w14:contentPart bwMode="auto" r:id="rId128">
                      <w14:nvContentPartPr>
                        <w14:cNvContentPartPr/>
                      </w14:nvContentPartPr>
                      <w14:xfrm>
                        <a:off x="0" y="0"/>
                        <a:ext cx="274955" cy="416250"/>
                      </w14:xfrm>
                    </w14:contentPart>
                  </a:graphicData>
                </a:graphic>
              </wp:anchor>
            </w:drawing>
          </mc:Choice>
          <mc:Fallback>
            <w:pict>
              <v:shape w14:anchorId="6BDD3DE5" id="Ink 466" o:spid="_x0000_s1026" type="#_x0000_t75" style="position:absolute;margin-left:23.95pt;margin-top:251.4pt;width:23.05pt;height:34.2pt;z-index:25212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">
                <v:imagedata r:id="rId129" o:title=""/>
              </v:shape>
            </w:pict>
          </mc:Fallback>
        </mc:AlternateContent>
      </w:r>
      <w:r>
        <w:rPr>
          <w:b/>
          <w:noProof/>
          <w:sz w:val="24"/>
          <w:szCs w:val="24"/>
          <w:lang w:val="en-US"/>
        </w:rPr>
        <mc:AlternateContent>
          <mc:Choice Requires="wpi">
            <w:drawing>
              <wp:anchor distT="0" distB="0" distL="114300" distR="114300" simplePos="0" relativeHeight="252120576" behindDoc="0" locked="0" layoutInCell="1" allowOverlap="1" wp14:anchorId="39A04D5E" wp14:editId="3A66F4DF">
                <wp:simplePos x="0" y="0"/>
                <wp:positionH relativeFrom="column">
                  <wp:posOffset>-544830</wp:posOffset>
                </wp:positionH>
                <wp:positionV relativeFrom="paragraph">
                  <wp:posOffset>3282315</wp:posOffset>
                </wp:positionV>
                <wp:extent cx="741495" cy="187325"/>
                <wp:effectExtent l="38100" t="38100" r="1905" b="41275"/>
                <wp:wrapNone/>
                <wp:docPr id="460" name="Ink 460"/>
                <wp:cNvGraphicFramePr/>
                <a:graphic xmlns:a="http://schemas.openxmlformats.org/drawingml/2006/main">
                  <a:graphicData uri="http://schemas.microsoft.com/office/word/2010/wordprocessingInk">
                    <w14:contentPart bwMode="auto" r:id="rId130">
                      <w14:nvContentPartPr>
                        <w14:cNvContentPartPr/>
                      </w14:nvContentPartPr>
                      <w14:xfrm>
                        <a:off x="0" y="0"/>
                        <a:ext cx="741495" cy="187325"/>
                      </w14:xfrm>
                    </w14:contentPart>
                  </a:graphicData>
                </a:graphic>
              </wp:anchor>
            </w:drawing>
          </mc:Choice>
          <mc:Fallback>
            <w:pict>
              <v:shape w14:anchorId="7173C08F" id="Ink 460" o:spid="_x0000_s1026" type="#_x0000_t75" style="position:absolute;margin-left:-43.6pt;margin-top:257.75pt;width:59.8pt;height:16.15pt;z-index:25212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">
                <v:imagedata r:id="rId131" o:title=""/>
              </v:shape>
            </w:pict>
          </mc:Fallback>
        </mc:AlternateContent>
      </w:r>
      <w:r>
        <w:rPr>
          <w:b/>
          <w:noProof/>
          <w:sz w:val="24"/>
          <w:szCs w:val="24"/>
          <w:lang w:val="en-US"/>
        </w:rPr>
        <mc:AlternateContent>
          <mc:Choice Requires="wpi">
            <w:drawing>
              <wp:anchor distT="0" distB="0" distL="114300" distR="114300" simplePos="0" relativeHeight="252105216" behindDoc="0" locked="0" layoutInCell="1" allowOverlap="1" wp14:anchorId="7922A32A" wp14:editId="1FB7B99C">
                <wp:simplePos x="0" y="0"/>
                <wp:positionH relativeFrom="column">
                  <wp:posOffset>3585845</wp:posOffset>
                </wp:positionH>
                <wp:positionV relativeFrom="paragraph">
                  <wp:posOffset>2964815</wp:posOffset>
                </wp:positionV>
                <wp:extent cx="37310" cy="101275"/>
                <wp:effectExtent l="19050" t="38100" r="58420" b="51435"/>
                <wp:wrapNone/>
                <wp:docPr id="445" name="Ink 445"/>
                <wp:cNvGraphicFramePr/>
                <a:graphic xmlns:a="http://schemas.openxmlformats.org/drawingml/2006/main">
                  <a:graphicData uri="http://schemas.microsoft.com/office/word/2010/wordprocessingInk">
                    <w14:contentPart bwMode="auto" r:id="rId132">
                      <w14:nvContentPartPr>
                        <w14:cNvContentPartPr/>
                      </w14:nvContentPartPr>
                      <w14:xfrm>
                        <a:off x="0" y="0"/>
                        <a:ext cx="37310" cy="101275"/>
                      </w14:xfrm>
                    </w14:contentPart>
                  </a:graphicData>
                </a:graphic>
              </wp:anchor>
            </w:drawing>
          </mc:Choice>
          <mc:Fallback>
            <w:pict>
              <v:shape w14:anchorId="53818C3C" id="Ink 445" o:spid="_x0000_s1026" type="#_x0000_t75" style="position:absolute;margin-left:281.65pt;margin-top:232.75pt;width:4.35pt;height:9.35pt;z-index:25210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">
                <v:imagedata r:id="rId133" o:title=""/>
              </v:shape>
            </w:pict>
          </mc:Fallback>
        </mc:AlternateContent>
      </w:r>
      <w:r>
        <w:rPr>
          <w:b/>
          <w:noProof/>
          <w:sz w:val="24"/>
          <w:szCs w:val="24"/>
          <w:lang w:val="en-US"/>
        </w:rPr>
        <mc:AlternateContent>
          <mc:Choice Requires="wpi">
            <w:drawing>
              <wp:anchor distT="0" distB="0" distL="114300" distR="114300" simplePos="0" relativeHeight="252102144" behindDoc="0" locked="0" layoutInCell="1" allowOverlap="1" wp14:anchorId="5573ADF2" wp14:editId="16CC2D46">
                <wp:simplePos x="0" y="0"/>
                <wp:positionH relativeFrom="column">
                  <wp:posOffset>3273425</wp:posOffset>
                </wp:positionH>
                <wp:positionV relativeFrom="paragraph">
                  <wp:posOffset>2914015</wp:posOffset>
                </wp:positionV>
                <wp:extent cx="232165" cy="177165"/>
                <wp:effectExtent l="57150" t="38100" r="34925" b="51435"/>
                <wp:wrapNone/>
                <wp:docPr id="442" name="Ink 442"/>
                <wp:cNvGraphicFramePr/>
                <a:graphic xmlns:a="http://schemas.openxmlformats.org/drawingml/2006/main">
                  <a:graphicData uri="http://schemas.microsoft.com/office/word/2010/wordprocessingInk">
                    <w14:contentPart bwMode="auto" r:id="rId134">
                      <w14:nvContentPartPr>
                        <w14:cNvContentPartPr/>
                      </w14:nvContentPartPr>
                      <w14:xfrm>
                        <a:off x="0" y="0"/>
                        <a:ext cx="232165" cy="177165"/>
                      </w14:xfrm>
                    </w14:contentPart>
                  </a:graphicData>
                </a:graphic>
              </wp:anchor>
            </w:drawing>
          </mc:Choice>
          <mc:Fallback>
            <w:pict>
              <v:shape w14:anchorId="24E0A00F" id="Ink 442" o:spid="_x0000_s1026" type="#_x0000_t75" style="position:absolute;margin-left:257.05pt;margin-top:228.75pt;width:19.7pt;height:15.35pt;z-index:25210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">
                <v:imagedata r:id="rId135" o:title=""/>
              </v:shape>
            </w:pict>
          </mc:Fallback>
        </mc:AlternateContent>
      </w:r>
      <w:r>
        <w:rPr>
          <w:b/>
          <w:noProof/>
          <w:sz w:val="24"/>
          <w:szCs w:val="24"/>
          <w:lang w:val="en-US"/>
        </w:rPr>
        <mc:AlternateContent>
          <mc:Choice Requires="wpi">
            <w:drawing>
              <wp:anchor distT="0" distB="0" distL="114300" distR="114300" simplePos="0" relativeHeight="252099072" behindDoc="0" locked="0" layoutInCell="1" allowOverlap="1" wp14:anchorId="0714E727" wp14:editId="42FB6D20">
                <wp:simplePos x="0" y="0"/>
                <wp:positionH relativeFrom="column">
                  <wp:posOffset>2621280</wp:posOffset>
                </wp:positionH>
                <wp:positionV relativeFrom="paragraph">
                  <wp:posOffset>2896870</wp:posOffset>
                </wp:positionV>
                <wp:extent cx="335240" cy="199440"/>
                <wp:effectExtent l="38100" t="38100" r="8255" b="48260"/>
                <wp:wrapNone/>
                <wp:docPr id="439" name="Ink 439"/>
                <wp:cNvGraphicFramePr/>
                <a:graphic xmlns:a="http://schemas.openxmlformats.org/drawingml/2006/main">
                  <a:graphicData uri="http://schemas.microsoft.com/office/word/2010/wordprocessingInk">
                    <w14:contentPart bwMode="auto" r:id="rId136">
                      <w14:nvContentPartPr>
                        <w14:cNvContentPartPr/>
                      </w14:nvContentPartPr>
                      <w14:xfrm>
                        <a:off x="0" y="0"/>
                        <a:ext cx="335240" cy="199440"/>
                      </w14:xfrm>
                    </w14:contentPart>
                  </a:graphicData>
                </a:graphic>
              </wp:anchor>
            </w:drawing>
          </mc:Choice>
          <mc:Fallback>
            <w:pict>
              <v:shape w14:anchorId="6476C4BD" id="Ink 439" o:spid="_x0000_s1026" type="#_x0000_t75" style="position:absolute;margin-left:205.7pt;margin-top:227.4pt;width:27.85pt;height:17.1pt;z-index:25209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">
                <v:imagedata r:id="rId137" o:title=""/>
              </v:shape>
            </w:pict>
          </mc:Fallback>
        </mc:AlternateContent>
      </w:r>
      <w:r>
        <w:rPr>
          <w:b/>
          <w:noProof/>
          <w:sz w:val="24"/>
          <w:szCs w:val="24"/>
          <w:lang w:val="en-US"/>
        </w:rPr>
        <mc:AlternateContent>
          <mc:Choice Requires="wpi">
            <w:drawing>
              <wp:anchor distT="0" distB="0" distL="114300" distR="114300" simplePos="0" relativeHeight="252091904" behindDoc="0" locked="0" layoutInCell="1" allowOverlap="1" wp14:anchorId="504423FE" wp14:editId="11EA8D50">
                <wp:simplePos x="0" y="0"/>
                <wp:positionH relativeFrom="column">
                  <wp:posOffset>1744345</wp:posOffset>
                </wp:positionH>
                <wp:positionV relativeFrom="paragraph">
                  <wp:posOffset>2908935</wp:posOffset>
                </wp:positionV>
                <wp:extent cx="669530" cy="209625"/>
                <wp:effectExtent l="38100" t="38100" r="16510" b="57150"/>
                <wp:wrapNone/>
                <wp:docPr id="432" name="Ink 432"/>
                <wp:cNvGraphicFramePr/>
                <a:graphic xmlns:a="http://schemas.openxmlformats.org/drawingml/2006/main">
                  <a:graphicData uri="http://schemas.microsoft.com/office/word/2010/wordprocessingInk">
                    <w14:contentPart bwMode="auto" r:id="rId138">
                      <w14:nvContentPartPr>
                        <w14:cNvContentPartPr/>
                      </w14:nvContentPartPr>
                      <w14:xfrm>
                        <a:off x="0" y="0"/>
                        <a:ext cx="669530" cy="209625"/>
                      </w14:xfrm>
                    </w14:contentPart>
                  </a:graphicData>
                </a:graphic>
              </wp:anchor>
            </w:drawing>
          </mc:Choice>
          <mc:Fallback>
            <w:pict>
              <v:shape w14:anchorId="263E228D" id="Ink 432" o:spid="_x0000_s1026" type="#_x0000_t75" style="position:absolute;margin-left:136.65pt;margin-top:228.35pt;width:54.1pt;height:17.9pt;z-index:25209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">
                <v:imagedata r:id="rId139" o:title=""/>
              </v:shape>
            </w:pict>
          </mc:Fallback>
        </mc:AlternateContent>
      </w:r>
      <w:r>
        <w:rPr>
          <w:b/>
          <w:noProof/>
          <w:sz w:val="24"/>
          <w:szCs w:val="24"/>
          <w:lang w:val="en-US"/>
        </w:rPr>
        <mc:AlternateContent>
          <mc:Choice Requires="wpi">
            <w:drawing>
              <wp:anchor distT="0" distB="0" distL="114300" distR="114300" simplePos="0" relativeHeight="252092928" behindDoc="0" locked="0" layoutInCell="1" allowOverlap="1" wp14:anchorId="53951BA9" wp14:editId="6E3BFF7E">
                <wp:simplePos x="0" y="0"/>
                <wp:positionH relativeFrom="column">
                  <wp:posOffset>1268730</wp:posOffset>
                </wp:positionH>
                <wp:positionV relativeFrom="paragraph">
                  <wp:posOffset>2906395</wp:posOffset>
                </wp:positionV>
                <wp:extent cx="251220" cy="219830"/>
                <wp:effectExtent l="38100" t="38100" r="34925" b="46990"/>
                <wp:wrapNone/>
                <wp:docPr id="433" name="Ink 433"/>
                <wp:cNvGraphicFramePr/>
                <a:graphic xmlns:a="http://schemas.openxmlformats.org/drawingml/2006/main">
                  <a:graphicData uri="http://schemas.microsoft.com/office/word/2010/wordprocessingInk">
                    <w14:contentPart bwMode="auto" r:id="rId140">
                      <w14:nvContentPartPr>
                        <w14:cNvContentPartPr/>
                      </w14:nvContentPartPr>
                      <w14:xfrm>
                        <a:off x="0" y="0"/>
                        <a:ext cx="251220" cy="219830"/>
                      </w14:xfrm>
                    </w14:contentPart>
                  </a:graphicData>
                </a:graphic>
              </wp:anchor>
            </w:drawing>
          </mc:Choice>
          <mc:Fallback>
            <w:pict>
              <v:shape w14:anchorId="37509E6F" id="Ink 433" o:spid="_x0000_s1026" type="#_x0000_t75" style="position:absolute;margin-left:99.2pt;margin-top:228.15pt;width:21.2pt;height:18.7pt;z-index:25209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">
                <v:imagedata r:id="rId141" o:title=""/>
              </v:shape>
            </w:pict>
          </mc:Fallback>
        </mc:AlternateContent>
      </w:r>
      <w:r w:rsidR="00BD4433">
        <w:rPr>
          <w:b/>
          <w:noProof/>
          <w:sz w:val="24"/>
          <w:szCs w:val="24"/>
          <w:lang w:val="en-US"/>
        </w:rPr>
        <mc:AlternateContent>
          <mc:Choice Requires="wpi">
            <w:drawing>
              <wp:anchor distT="0" distB="0" distL="114300" distR="114300" simplePos="0" relativeHeight="252077568" behindDoc="0" locked="0" layoutInCell="1" allowOverlap="1" wp14:anchorId="7D5865B9" wp14:editId="1608BF42">
                <wp:simplePos x="0" y="0"/>
                <wp:positionH relativeFrom="column">
                  <wp:posOffset>898525</wp:posOffset>
                </wp:positionH>
                <wp:positionV relativeFrom="paragraph">
                  <wp:posOffset>2886710</wp:posOffset>
                </wp:positionV>
                <wp:extent cx="135380" cy="131040"/>
                <wp:effectExtent l="38100" t="38100" r="55245" b="40640"/>
                <wp:wrapNone/>
                <wp:docPr id="418" name="Ink 418"/>
                <wp:cNvGraphicFramePr/>
                <a:graphic xmlns:a="http://schemas.openxmlformats.org/drawingml/2006/main">
                  <a:graphicData uri="http://schemas.microsoft.com/office/word/2010/wordprocessingInk">
                    <w14:contentPart bwMode="auto" r:id="rId142">
                      <w14:nvContentPartPr>
                        <w14:cNvContentPartPr/>
                      </w14:nvContentPartPr>
                      <w14:xfrm>
                        <a:off x="0" y="0"/>
                        <a:ext cx="135380" cy="131040"/>
                      </w14:xfrm>
                    </w14:contentPart>
                  </a:graphicData>
                </a:graphic>
              </wp:anchor>
            </w:drawing>
          </mc:Choice>
          <mc:Fallback>
            <w:pict>
              <v:shape w14:anchorId="22D380F8" id="Ink 418" o:spid="_x0000_s1026" type="#_x0000_t75" style="position:absolute;margin-left:70.05pt;margin-top:226.6pt;width:12.05pt;height:11.7pt;z-index:25207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">
                <v:imagedata r:id="rId143" o:title=""/>
              </v:shape>
            </w:pict>
          </mc:Fallback>
        </mc:AlternateContent>
      </w:r>
      <w:r w:rsidR="00BD4433">
        <w:rPr>
          <w:b/>
          <w:noProof/>
          <w:sz w:val="24"/>
          <w:szCs w:val="24"/>
          <w:lang w:val="en-US"/>
        </w:rPr>
        <mc:AlternateContent>
          <mc:Choice Requires="wpi">
            <w:drawing>
              <wp:anchor distT="0" distB="0" distL="114300" distR="114300" simplePos="0" relativeHeight="252073472" behindDoc="0" locked="0" layoutInCell="1" allowOverlap="1" wp14:anchorId="1964C04B" wp14:editId="2BB4AFD7">
                <wp:simplePos x="0" y="0"/>
                <wp:positionH relativeFrom="column">
                  <wp:posOffset>421005</wp:posOffset>
                </wp:positionH>
                <wp:positionV relativeFrom="paragraph">
                  <wp:posOffset>2813685</wp:posOffset>
                </wp:positionV>
                <wp:extent cx="357675" cy="201930"/>
                <wp:effectExtent l="38100" t="38100" r="0" b="45720"/>
                <wp:wrapNone/>
                <wp:docPr id="414" name="Ink 414"/>
                <wp:cNvGraphicFramePr/>
                <a:graphic xmlns:a="http://schemas.openxmlformats.org/drawingml/2006/main">
                  <a:graphicData uri="http://schemas.microsoft.com/office/word/2010/wordprocessingInk">
                    <w14:contentPart bwMode="auto" r:id="rId144">
                      <w14:nvContentPartPr>
                        <w14:cNvContentPartPr/>
                      </w14:nvContentPartPr>
                      <w14:xfrm>
                        <a:off x="0" y="0"/>
                        <a:ext cx="357675" cy="201930"/>
                      </w14:xfrm>
                    </w14:contentPart>
                  </a:graphicData>
                </a:graphic>
              </wp:anchor>
            </w:drawing>
          </mc:Choice>
          <mc:Fallback>
            <w:pict>
              <v:shape w14:anchorId="25AA113C" id="Ink 414" o:spid="_x0000_s1026" type="#_x0000_t75" style="position:absolute;margin-left:32.45pt;margin-top:220.85pt;width:29.55pt;height:17.3pt;z-index:25207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">
                <v:imagedata r:id="rId145" o:title=""/>
              </v:shape>
            </w:pict>
          </mc:Fallback>
        </mc:AlternateContent>
      </w:r>
      <w:r w:rsidR="00BD4433">
        <w:rPr>
          <w:b/>
          <w:noProof/>
          <w:sz w:val="24"/>
          <w:szCs w:val="24"/>
          <w:lang w:val="en-US"/>
        </w:rPr>
        <mc:AlternateContent>
          <mc:Choice Requires="wpi">
            <w:drawing>
              <wp:anchor distT="0" distB="0" distL="114300" distR="114300" simplePos="0" relativeHeight="252070400" behindDoc="0" locked="0" layoutInCell="1" allowOverlap="1" wp14:anchorId="45985A9E" wp14:editId="402E10FF">
                <wp:simplePos x="0" y="0"/>
                <wp:positionH relativeFrom="column">
                  <wp:posOffset>-34925</wp:posOffset>
                </wp:positionH>
                <wp:positionV relativeFrom="paragraph">
                  <wp:posOffset>2911475</wp:posOffset>
                </wp:positionV>
                <wp:extent cx="240030" cy="97920"/>
                <wp:effectExtent l="57150" t="38100" r="26670" b="54610"/>
                <wp:wrapNone/>
                <wp:docPr id="411" name="Ink 411"/>
                <wp:cNvGraphicFramePr/>
                <a:graphic xmlns:a="http://schemas.openxmlformats.org/drawingml/2006/main">
                  <a:graphicData uri="http://schemas.microsoft.com/office/word/2010/wordprocessingInk">
                    <w14:contentPart bwMode="auto" r:id="rId146">
                      <w14:nvContentPartPr>
                        <w14:cNvContentPartPr/>
                      </w14:nvContentPartPr>
                      <w14:xfrm>
                        <a:off x="0" y="0"/>
                        <a:ext cx="240030" cy="97920"/>
                      </w14:xfrm>
                    </w14:contentPart>
                  </a:graphicData>
                </a:graphic>
              </wp:anchor>
            </w:drawing>
          </mc:Choice>
          <mc:Fallback>
            <w:pict>
              <v:shape w14:anchorId="1BF0D2C4" id="Ink 411" o:spid="_x0000_s1026" type="#_x0000_t75" style="position:absolute;margin-left:-3.45pt;margin-top:228.55pt;width:20.3pt;height:9.1pt;z-index:25207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">
                <v:imagedata r:id="rId147" o:title=""/>
              </v:shape>
            </w:pict>
          </mc:Fallback>
        </mc:AlternateContent>
      </w:r>
      <w:r w:rsidR="00BD4433">
        <w:rPr>
          <w:b/>
          <w:noProof/>
          <w:sz w:val="24"/>
          <w:szCs w:val="24"/>
          <w:lang w:val="en-US"/>
        </w:rPr>
        <mc:AlternateContent>
          <mc:Choice Requires="wpi">
            <w:drawing>
              <wp:anchor distT="0" distB="0" distL="114300" distR="114300" simplePos="0" relativeHeight="252071424" behindDoc="0" locked="0" layoutInCell="1" allowOverlap="1" wp14:anchorId="137C4225" wp14:editId="424ED131">
                <wp:simplePos x="0" y="0"/>
                <wp:positionH relativeFrom="column">
                  <wp:posOffset>-655955</wp:posOffset>
                </wp:positionH>
                <wp:positionV relativeFrom="paragraph">
                  <wp:posOffset>2849245</wp:posOffset>
                </wp:positionV>
                <wp:extent cx="306255" cy="153280"/>
                <wp:effectExtent l="57150" t="38100" r="55880" b="56515"/>
                <wp:wrapNone/>
                <wp:docPr id="412" name="Ink 412"/>
                <wp:cNvGraphicFramePr/>
                <a:graphic xmlns:a="http://schemas.openxmlformats.org/drawingml/2006/main">
                  <a:graphicData uri="http://schemas.microsoft.com/office/word/2010/wordprocessingInk">
                    <w14:contentPart bwMode="auto" r:id="rId148">
                      <w14:nvContentPartPr>
                        <w14:cNvContentPartPr/>
                      </w14:nvContentPartPr>
                      <w14:xfrm>
                        <a:off x="0" y="0"/>
                        <a:ext cx="306255" cy="153280"/>
                      </w14:xfrm>
                    </w14:contentPart>
                  </a:graphicData>
                </a:graphic>
              </wp:anchor>
            </w:drawing>
          </mc:Choice>
          <mc:Fallback>
            <w:pict>
              <v:shape w14:anchorId="1DCBF833" id="Ink 412" o:spid="_x0000_s1026" type="#_x0000_t75" style="position:absolute;margin-left:-52.35pt;margin-top:223.65pt;width:25.5pt;height:13.45pt;z-index:25207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">
                <v:imagedata r:id="rId149" o:title=""/>
              </v:shape>
            </w:pict>
          </mc:Fallback>
        </mc:AlternateContent>
      </w:r>
      <w:r w:rsidR="00BD4433">
        <w:rPr>
          <w:b/>
          <w:noProof/>
          <w:sz w:val="24"/>
          <w:szCs w:val="24"/>
          <w:lang w:val="en-US"/>
        </w:rPr>
        <mc:AlternateContent>
          <mc:Choice Requires="wpi">
            <w:drawing>
              <wp:anchor distT="0" distB="0" distL="114300" distR="114300" simplePos="0" relativeHeight="252058112" behindDoc="0" locked="0" layoutInCell="1" allowOverlap="1" wp14:anchorId="5FD13E3E" wp14:editId="446BC623">
                <wp:simplePos x="0" y="0"/>
                <wp:positionH relativeFrom="column">
                  <wp:posOffset>3627755</wp:posOffset>
                </wp:positionH>
                <wp:positionV relativeFrom="paragraph">
                  <wp:posOffset>2346960</wp:posOffset>
                </wp:positionV>
                <wp:extent cx="417020" cy="186030"/>
                <wp:effectExtent l="38100" t="38100" r="40640" b="43180"/>
                <wp:wrapNone/>
                <wp:docPr id="399" name="Ink 399"/>
                <wp:cNvGraphicFramePr/>
                <a:graphic xmlns:a="http://schemas.openxmlformats.org/drawingml/2006/main">
                  <a:graphicData uri="http://schemas.microsoft.com/office/word/2010/wordprocessingInk">
                    <w14:contentPart bwMode="auto" r:id="rId150">
                      <w14:nvContentPartPr>
                        <w14:cNvContentPartPr/>
                      </w14:nvContentPartPr>
                      <w14:xfrm>
                        <a:off x="0" y="0"/>
                        <a:ext cx="417020" cy="186030"/>
                      </w14:xfrm>
                    </w14:contentPart>
                  </a:graphicData>
                </a:graphic>
              </wp:anchor>
            </w:drawing>
          </mc:Choice>
          <mc:Fallback>
            <w:pict>
              <v:shape w14:anchorId="2F389E5D" id="Ink 399" o:spid="_x0000_s1026" type="#_x0000_t75" style="position:absolute;margin-left:284.95pt;margin-top:184.1pt;width:34.3pt;height:16.1pt;z-index:25205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">
                <v:imagedata r:id="rId151" o:title=""/>
              </v:shape>
            </w:pict>
          </mc:Fallback>
        </mc:AlternateContent>
      </w:r>
      <w:r w:rsidR="00BD4433">
        <w:rPr>
          <w:b/>
          <w:noProof/>
          <w:sz w:val="24"/>
          <w:szCs w:val="24"/>
          <w:lang w:val="en-US"/>
        </w:rPr>
        <mc:AlternateContent>
          <mc:Choice Requires="wpi">
            <w:drawing>
              <wp:anchor distT="0" distB="0" distL="114300" distR="114300" simplePos="0" relativeHeight="252051968" behindDoc="0" locked="0" layoutInCell="1" allowOverlap="1" wp14:anchorId="54B996BC" wp14:editId="13C0E746">
                <wp:simplePos x="0" y="0"/>
                <wp:positionH relativeFrom="column">
                  <wp:posOffset>2540635</wp:posOffset>
                </wp:positionH>
                <wp:positionV relativeFrom="paragraph">
                  <wp:posOffset>2281555</wp:posOffset>
                </wp:positionV>
                <wp:extent cx="950410" cy="251460"/>
                <wp:effectExtent l="38100" t="38100" r="40640" b="53340"/>
                <wp:wrapNone/>
                <wp:docPr id="393" name="Ink 393"/>
                <wp:cNvGraphicFramePr/>
                <a:graphic xmlns:a="http://schemas.openxmlformats.org/drawingml/2006/main">
                  <a:graphicData uri="http://schemas.microsoft.com/office/word/2010/wordprocessingInk">
                    <w14:contentPart bwMode="auto" r:id="rId152">
                      <w14:nvContentPartPr>
                        <w14:cNvContentPartPr/>
                      </w14:nvContentPartPr>
                      <w14:xfrm>
                        <a:off x="0" y="0"/>
                        <a:ext cx="950410" cy="251460"/>
                      </w14:xfrm>
                    </w14:contentPart>
                  </a:graphicData>
                </a:graphic>
              </wp:anchor>
            </w:drawing>
          </mc:Choice>
          <mc:Fallback>
            <w:pict>
              <v:shape w14:anchorId="6BB68CC9" id="Ink 393" o:spid="_x0000_s1026" type="#_x0000_t75" style="position:absolute;margin-left:199.35pt;margin-top:178.95pt;width:76.25pt;height:21.2pt;z-index:25205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">
                <v:imagedata r:id="rId153" o:title=""/>
              </v:shape>
            </w:pict>
          </mc:Fallback>
        </mc:AlternateContent>
      </w:r>
      <w:r w:rsidR="00BD4433">
        <w:rPr>
          <w:b/>
          <w:noProof/>
          <w:sz w:val="24"/>
          <w:szCs w:val="24"/>
          <w:lang w:val="en-US"/>
        </w:rPr>
        <mc:AlternateContent>
          <mc:Choice Requires="wpi">
            <w:drawing>
              <wp:anchor distT="0" distB="0" distL="114300" distR="114300" simplePos="0" relativeHeight="252039680" behindDoc="0" locked="0" layoutInCell="1" allowOverlap="1" wp14:anchorId="32483CAB" wp14:editId="4C64CD67">
                <wp:simplePos x="0" y="0"/>
                <wp:positionH relativeFrom="column">
                  <wp:posOffset>2340975</wp:posOffset>
                </wp:positionH>
                <wp:positionV relativeFrom="paragraph">
                  <wp:posOffset>2436455</wp:posOffset>
                </wp:positionV>
                <wp:extent cx="50040" cy="7200"/>
                <wp:effectExtent l="38100" t="57150" r="45720" b="50165"/>
                <wp:wrapNone/>
                <wp:docPr id="381" name="Ink 381"/>
                <wp:cNvGraphicFramePr/>
                <a:graphic xmlns:a="http://schemas.openxmlformats.org/drawingml/2006/main">
                  <a:graphicData uri="http://schemas.microsoft.com/office/word/2010/wordprocessingInk">
                    <w14:contentPart bwMode="auto" r:id="rId154">
                      <w14:nvContentPartPr>
                        <w14:cNvContentPartPr/>
                      </w14:nvContentPartPr>
                      <w14:xfrm>
                        <a:off x="0" y="0"/>
                        <a:ext cx="50040" cy="7200"/>
                      </w14:xfrm>
                    </w14:contentPart>
                  </a:graphicData>
                </a:graphic>
              </wp:anchor>
            </w:drawing>
          </mc:Choice>
          <mc:Fallback>
            <w:pict>
              <v:shape w14:anchorId="1308D249" id="Ink 381" o:spid="_x0000_s1026" type="#_x0000_t75" style="position:absolute;margin-left:183.65pt;margin-top:191.15pt;width:5.4pt;height:1.95pt;z-index:25203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">
                <v:imagedata r:id="rId155" o:title=""/>
              </v:shape>
            </w:pict>
          </mc:Fallback>
        </mc:AlternateContent>
      </w:r>
      <w:r w:rsidR="00BD4433">
        <w:rPr>
          <w:b/>
          <w:noProof/>
          <w:sz w:val="24"/>
          <w:szCs w:val="24"/>
          <w:lang w:val="en-US"/>
        </w:rPr>
        <mc:AlternateContent>
          <mc:Choice Requires="wpi">
            <w:drawing>
              <wp:anchor distT="0" distB="0" distL="114300" distR="114300" simplePos="0" relativeHeight="252038656" behindDoc="0" locked="0" layoutInCell="1" allowOverlap="1" wp14:anchorId="3DFDCE16" wp14:editId="73649780">
                <wp:simplePos x="0" y="0"/>
                <wp:positionH relativeFrom="column">
                  <wp:posOffset>1971675</wp:posOffset>
                </wp:positionH>
                <wp:positionV relativeFrom="paragraph">
                  <wp:posOffset>2313305</wp:posOffset>
                </wp:positionV>
                <wp:extent cx="318785" cy="218865"/>
                <wp:effectExtent l="57150" t="38100" r="43180" b="48260"/>
                <wp:wrapNone/>
                <wp:docPr id="380" name="Ink 380"/>
                <wp:cNvGraphicFramePr/>
                <a:graphic xmlns:a="http://schemas.openxmlformats.org/drawingml/2006/main">
                  <a:graphicData uri="http://schemas.microsoft.com/office/word/2010/wordprocessingInk">
                    <w14:contentPart bwMode="auto" r:id="rId156">
                      <w14:nvContentPartPr>
                        <w14:cNvContentPartPr/>
                      </w14:nvContentPartPr>
                      <w14:xfrm>
                        <a:off x="0" y="0"/>
                        <a:ext cx="318785" cy="218865"/>
                      </w14:xfrm>
                    </w14:contentPart>
                  </a:graphicData>
                </a:graphic>
              </wp:anchor>
            </w:drawing>
          </mc:Choice>
          <mc:Fallback>
            <w:pict>
              <v:shape w14:anchorId="43A93F59" id="Ink 380" o:spid="_x0000_s1026" type="#_x0000_t75" style="position:absolute;margin-left:154.55pt;margin-top:181.45pt;width:26.5pt;height:18.65pt;z-index:25203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">
                <v:imagedata r:id="rId157" o:title=""/>
              </v:shape>
            </w:pict>
          </mc:Fallback>
        </mc:AlternateContent>
      </w:r>
      <w:r w:rsidR="00BD4433">
        <w:rPr>
          <w:b/>
          <w:noProof/>
          <w:sz w:val="24"/>
          <w:szCs w:val="24"/>
          <w:lang w:val="en-US"/>
        </w:rPr>
        <mc:AlternateContent>
          <mc:Choice Requires="wpi">
            <w:drawing>
              <wp:anchor distT="0" distB="0" distL="114300" distR="114300" simplePos="0" relativeHeight="252033536" behindDoc="0" locked="0" layoutInCell="1" allowOverlap="1" wp14:anchorId="7CDACA7C" wp14:editId="5322EFCA">
                <wp:simplePos x="0" y="0"/>
                <wp:positionH relativeFrom="column">
                  <wp:posOffset>1059180</wp:posOffset>
                </wp:positionH>
                <wp:positionV relativeFrom="paragraph">
                  <wp:posOffset>2329815</wp:posOffset>
                </wp:positionV>
                <wp:extent cx="774990" cy="190500"/>
                <wp:effectExtent l="57150" t="38100" r="6350" b="57150"/>
                <wp:wrapNone/>
                <wp:docPr id="375" name="Ink 375"/>
                <wp:cNvGraphicFramePr/>
                <a:graphic xmlns:a="http://schemas.openxmlformats.org/drawingml/2006/main">
                  <a:graphicData uri="http://schemas.microsoft.com/office/word/2010/wordprocessingInk">
                    <w14:contentPart bwMode="auto" r:id="rId158">
                      <w14:nvContentPartPr>
                        <w14:cNvContentPartPr/>
                      </w14:nvContentPartPr>
                      <w14:xfrm>
                        <a:off x="0" y="0"/>
                        <a:ext cx="774990" cy="190500"/>
                      </w14:xfrm>
                    </w14:contentPart>
                  </a:graphicData>
                </a:graphic>
              </wp:anchor>
            </w:drawing>
          </mc:Choice>
          <mc:Fallback>
            <w:pict>
              <v:shape w14:anchorId="017BDE6A" id="Ink 375" o:spid="_x0000_s1026" type="#_x0000_t75" style="position:absolute;margin-left:82.7pt;margin-top:182.75pt;width:62.4pt;height:16.4pt;z-index:25203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">
                <v:imagedata r:id="rId159" o:title=""/>
              </v:shape>
            </w:pict>
          </mc:Fallback>
        </mc:AlternateContent>
      </w:r>
      <w:r w:rsidR="00BD4433">
        <w:rPr>
          <w:b/>
          <w:noProof/>
          <w:sz w:val="24"/>
          <w:szCs w:val="24"/>
          <w:lang w:val="en-US"/>
        </w:rPr>
        <mc:AlternateContent>
          <mc:Choice Requires="wpi">
            <w:drawing>
              <wp:anchor distT="0" distB="0" distL="114300" distR="114300" simplePos="0" relativeHeight="252025344" behindDoc="0" locked="0" layoutInCell="1" allowOverlap="1" wp14:anchorId="1484437A" wp14:editId="76A26896">
                <wp:simplePos x="0" y="0"/>
                <wp:positionH relativeFrom="column">
                  <wp:posOffset>915985</wp:posOffset>
                </wp:positionH>
                <wp:positionV relativeFrom="paragraph">
                  <wp:posOffset>2457845</wp:posOffset>
                </wp:positionV>
                <wp:extent cx="42120" cy="77760"/>
                <wp:effectExtent l="38100" t="57150" r="53340" b="55880"/>
                <wp:wrapNone/>
                <wp:docPr id="367" name="Ink 367"/>
                <wp:cNvGraphicFramePr/>
                <a:graphic xmlns:a="http://schemas.openxmlformats.org/drawingml/2006/main">
                  <a:graphicData uri="http://schemas.microsoft.com/office/word/2010/wordprocessingInk">
                    <w14:contentPart bwMode="auto" r:id="rId160">
                      <w14:nvContentPartPr>
                        <w14:cNvContentPartPr/>
                      </w14:nvContentPartPr>
                      <w14:xfrm>
                        <a:off x="0" y="0"/>
                        <a:ext cx="42120" cy="77760"/>
                      </w14:xfrm>
                    </w14:contentPart>
                  </a:graphicData>
                </a:graphic>
              </wp:anchor>
            </w:drawing>
          </mc:Choice>
          <mc:Fallback>
            <w:pict>
              <v:shape w14:anchorId="3DB184D0" id="Ink 367" o:spid="_x0000_s1026" type="#_x0000_t75" style="position:absolute;margin-left:71.4pt;margin-top:192.85pt;width:4.7pt;height:7.5pt;z-index:25202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">
                <v:imagedata r:id="rId161" o:title=""/>
              </v:shape>
            </w:pict>
          </mc:Fallback>
        </mc:AlternateContent>
      </w:r>
      <w:r w:rsidR="00BD4433">
        <w:rPr>
          <w:b/>
          <w:noProof/>
          <w:sz w:val="24"/>
          <w:szCs w:val="24"/>
          <w:lang w:val="en-US"/>
        </w:rPr>
        <mc:AlternateContent>
          <mc:Choice Requires="wpi">
            <w:drawing>
              <wp:anchor distT="0" distB="0" distL="114300" distR="114300" simplePos="0" relativeHeight="252024320" behindDoc="0" locked="0" layoutInCell="1" allowOverlap="1" wp14:anchorId="20DB3733" wp14:editId="6FE2C058">
                <wp:simplePos x="0" y="0"/>
                <wp:positionH relativeFrom="column">
                  <wp:posOffset>617220</wp:posOffset>
                </wp:positionH>
                <wp:positionV relativeFrom="paragraph">
                  <wp:posOffset>2321560</wp:posOffset>
                </wp:positionV>
                <wp:extent cx="292585" cy="152400"/>
                <wp:effectExtent l="38100" t="38100" r="50800" b="57150"/>
                <wp:wrapNone/>
                <wp:docPr id="366" name="Ink 366"/>
                <wp:cNvGraphicFramePr/>
                <a:graphic xmlns:a="http://schemas.openxmlformats.org/drawingml/2006/main">
                  <a:graphicData uri="http://schemas.microsoft.com/office/word/2010/wordprocessingInk">
                    <w14:contentPart bwMode="auto" r:id="rId162">
                      <w14:nvContentPartPr>
                        <w14:cNvContentPartPr/>
                      </w14:nvContentPartPr>
                      <w14:xfrm>
                        <a:off x="0" y="0"/>
                        <a:ext cx="292585" cy="152400"/>
                      </w14:xfrm>
                    </w14:contentPart>
                  </a:graphicData>
                </a:graphic>
              </wp:anchor>
            </w:drawing>
          </mc:Choice>
          <mc:Fallback>
            <w:pict>
              <v:shape w14:anchorId="0B4CD2D3" id="Ink 366" o:spid="_x0000_s1026" type="#_x0000_t75" style="position:absolute;margin-left:47.9pt;margin-top:182.1pt;width:24.5pt;height:13.4pt;z-index:25202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">
                <v:imagedata r:id="rId163" o:title=""/>
              </v:shape>
            </w:pict>
          </mc:Fallback>
        </mc:AlternateContent>
      </w:r>
      <w:r w:rsidR="00BD4433">
        <w:rPr>
          <w:b/>
          <w:noProof/>
          <w:sz w:val="24"/>
          <w:szCs w:val="24"/>
          <w:lang w:val="en-US"/>
        </w:rPr>
        <mc:AlternateContent>
          <mc:Choice Requires="wpi">
            <w:drawing>
              <wp:anchor distT="0" distB="0" distL="114300" distR="114300" simplePos="0" relativeHeight="252019200" behindDoc="0" locked="0" layoutInCell="1" allowOverlap="1" wp14:anchorId="53A90141" wp14:editId="67619784">
                <wp:simplePos x="0" y="0"/>
                <wp:positionH relativeFrom="column">
                  <wp:posOffset>-288290</wp:posOffset>
                </wp:positionH>
                <wp:positionV relativeFrom="paragraph">
                  <wp:posOffset>2258060</wp:posOffset>
                </wp:positionV>
                <wp:extent cx="628990" cy="251025"/>
                <wp:effectExtent l="38100" t="38100" r="19050" b="53975"/>
                <wp:wrapNone/>
                <wp:docPr id="361" name="Ink 361"/>
                <wp:cNvGraphicFramePr/>
                <a:graphic xmlns:a="http://schemas.openxmlformats.org/drawingml/2006/main">
                  <a:graphicData uri="http://schemas.microsoft.com/office/word/2010/wordprocessingInk">
                    <w14:contentPart bwMode="auto" r:id="rId164">
                      <w14:nvContentPartPr>
                        <w14:cNvContentPartPr/>
                      </w14:nvContentPartPr>
                      <w14:xfrm>
                        <a:off x="0" y="0"/>
                        <a:ext cx="628990" cy="251025"/>
                      </w14:xfrm>
                    </w14:contentPart>
                  </a:graphicData>
                </a:graphic>
              </wp:anchor>
            </w:drawing>
          </mc:Choice>
          <mc:Fallback>
            <w:pict>
              <v:shape w14:anchorId="1DED8446" id="Ink 361" o:spid="_x0000_s1026" type="#_x0000_t75" style="position:absolute;margin-left:-23.4pt;margin-top:177.1pt;width:50.95pt;height:21.15pt;z-index:25201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">
                <v:imagedata r:id="rId165" o:title=""/>
              </v:shape>
            </w:pict>
          </mc:Fallback>
        </mc:AlternateContent>
      </w:r>
      <w:r w:rsidR="00BD4433">
        <w:rPr>
          <w:b/>
          <w:noProof/>
          <w:sz w:val="24"/>
          <w:szCs w:val="24"/>
          <w:lang w:val="en-US"/>
        </w:rPr>
        <mc:AlternateContent>
          <mc:Choice Requires="wpi">
            <w:drawing>
              <wp:anchor distT="0" distB="0" distL="114300" distR="114300" simplePos="0" relativeHeight="252020224" behindDoc="0" locked="0" layoutInCell="1" allowOverlap="1" wp14:anchorId="4B8D5B9F" wp14:editId="25FE9CF0">
                <wp:simplePos x="0" y="0"/>
                <wp:positionH relativeFrom="column">
                  <wp:posOffset>-687070</wp:posOffset>
                </wp:positionH>
                <wp:positionV relativeFrom="paragraph">
                  <wp:posOffset>2256155</wp:posOffset>
                </wp:positionV>
                <wp:extent cx="150410" cy="167475"/>
                <wp:effectExtent l="38100" t="38100" r="40640" b="42545"/>
                <wp:wrapNone/>
                <wp:docPr id="362" name="Ink 362"/>
                <wp:cNvGraphicFramePr/>
                <a:graphic xmlns:a="http://schemas.openxmlformats.org/drawingml/2006/main">
                  <a:graphicData uri="http://schemas.microsoft.com/office/word/2010/wordprocessingInk">
                    <w14:contentPart bwMode="auto" r:id="rId166">
                      <w14:nvContentPartPr>
                        <w14:cNvContentPartPr/>
                      </w14:nvContentPartPr>
                      <w14:xfrm>
                        <a:off x="0" y="0"/>
                        <a:ext cx="150410" cy="167475"/>
                      </w14:xfrm>
                    </w14:contentPart>
                  </a:graphicData>
                </a:graphic>
              </wp:anchor>
            </w:drawing>
          </mc:Choice>
          <mc:Fallback>
            <w:pict>
              <v:shape w14:anchorId="092A960C" id="Ink 362" o:spid="_x0000_s1026" type="#_x0000_t75" style="position:absolute;margin-left:-54.8pt;margin-top:176.95pt;width:13.3pt;height:14.65pt;z-index:25202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">
                <v:imagedata r:id="rId167" o:title=""/>
              </v:shape>
            </w:pict>
          </mc:Fallback>
        </mc:AlternateContent>
      </w:r>
      <w:r w:rsidR="00BD4433">
        <w:rPr>
          <w:b/>
          <w:noProof/>
          <w:sz w:val="24"/>
          <w:szCs w:val="24"/>
          <w:lang w:val="en-US"/>
        </w:rPr>
        <mc:AlternateContent>
          <mc:Choice Requires="wpi">
            <w:drawing>
              <wp:anchor distT="0" distB="0" distL="114300" distR="114300" simplePos="0" relativeHeight="252002816" behindDoc="0" locked="0" layoutInCell="1" allowOverlap="1" wp14:anchorId="03E55053" wp14:editId="5BC8ADD8">
                <wp:simplePos x="0" y="0"/>
                <wp:positionH relativeFrom="column">
                  <wp:posOffset>4911090</wp:posOffset>
                </wp:positionH>
                <wp:positionV relativeFrom="paragraph">
                  <wp:posOffset>1768475</wp:posOffset>
                </wp:positionV>
                <wp:extent cx="303260" cy="253365"/>
                <wp:effectExtent l="38100" t="38100" r="40005" b="51435"/>
                <wp:wrapNone/>
                <wp:docPr id="345" name="Ink 345"/>
                <wp:cNvGraphicFramePr/>
                <a:graphic xmlns:a="http://schemas.openxmlformats.org/drawingml/2006/main">
                  <a:graphicData uri="http://schemas.microsoft.com/office/word/2010/wordprocessingInk">
                    <w14:contentPart bwMode="auto" r:id="rId168">
                      <w14:nvContentPartPr>
                        <w14:cNvContentPartPr/>
                      </w14:nvContentPartPr>
                      <w14:xfrm>
                        <a:off x="0" y="0"/>
                        <a:ext cx="303260" cy="253365"/>
                      </w14:xfrm>
                    </w14:contentPart>
                  </a:graphicData>
                </a:graphic>
              </wp:anchor>
            </w:drawing>
          </mc:Choice>
          <mc:Fallback>
            <w:pict>
              <v:shape w14:anchorId="296E2418" id="Ink 345" o:spid="_x0000_s1026" type="#_x0000_t75" style="position:absolute;margin-left:386pt;margin-top:138.55pt;width:25.3pt;height:21.35pt;z-index:25200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">
                <v:imagedata r:id="rId169" o:title=""/>
              </v:shape>
            </w:pict>
          </mc:Fallback>
        </mc:AlternateContent>
      </w:r>
      <w:r w:rsidR="00BD4433">
        <w:rPr>
          <w:b/>
          <w:noProof/>
          <w:sz w:val="24"/>
          <w:szCs w:val="24"/>
          <w:lang w:val="en-US"/>
        </w:rPr>
        <mc:AlternateContent>
          <mc:Choice Requires="wpi">
            <w:drawing>
              <wp:anchor distT="0" distB="0" distL="114300" distR="114300" simplePos="0" relativeHeight="251998720" behindDoc="0" locked="0" layoutInCell="1" allowOverlap="1" wp14:anchorId="3D68B6F4" wp14:editId="48527884">
                <wp:simplePos x="0" y="0"/>
                <wp:positionH relativeFrom="column">
                  <wp:posOffset>2885440</wp:posOffset>
                </wp:positionH>
                <wp:positionV relativeFrom="paragraph">
                  <wp:posOffset>1805305</wp:posOffset>
                </wp:positionV>
                <wp:extent cx="1809165" cy="187325"/>
                <wp:effectExtent l="38100" t="38100" r="635" b="41275"/>
                <wp:wrapNone/>
                <wp:docPr id="341" name="Ink 341"/>
                <wp:cNvGraphicFramePr/>
                <a:graphic xmlns:a="http://schemas.openxmlformats.org/drawingml/2006/main">
                  <a:graphicData uri="http://schemas.microsoft.com/office/word/2010/wordprocessingInk">
                    <w14:contentPart bwMode="auto" r:id="rId170">
                      <w14:nvContentPartPr>
                        <w14:cNvContentPartPr/>
                      </w14:nvContentPartPr>
                      <w14:xfrm>
                        <a:off x="0" y="0"/>
                        <a:ext cx="1809165" cy="187325"/>
                      </w14:xfrm>
                    </w14:contentPart>
                  </a:graphicData>
                </a:graphic>
              </wp:anchor>
            </w:drawing>
          </mc:Choice>
          <mc:Fallback>
            <w:pict>
              <v:shape w14:anchorId="20E41BDA" id="Ink 341" o:spid="_x0000_s1026" type="#_x0000_t75" style="position:absolute;margin-left:226.5pt;margin-top:141.45pt;width:143.85pt;height:16.15pt;z-index:25199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">
                <v:imagedata r:id="rId171" o:title=""/>
              </v:shape>
            </w:pict>
          </mc:Fallback>
        </mc:AlternateContent>
      </w:r>
      <w:r w:rsidR="00BD4433">
        <w:rPr>
          <w:b/>
          <w:noProof/>
          <w:sz w:val="24"/>
          <w:szCs w:val="24"/>
          <w:lang w:val="en-US"/>
        </w:rPr>
        <mc:AlternateContent>
          <mc:Choice Requires="wpi">
            <w:drawing>
              <wp:anchor distT="0" distB="0" distL="114300" distR="114300" simplePos="0" relativeHeight="251981312" behindDoc="0" locked="0" layoutInCell="1" allowOverlap="1" wp14:anchorId="49B0D937" wp14:editId="632D80AD">
                <wp:simplePos x="0" y="0"/>
                <wp:positionH relativeFrom="column">
                  <wp:posOffset>2267585</wp:posOffset>
                </wp:positionH>
                <wp:positionV relativeFrom="paragraph">
                  <wp:posOffset>1795780</wp:posOffset>
                </wp:positionV>
                <wp:extent cx="1293120" cy="182880"/>
                <wp:effectExtent l="38100" t="38100" r="40640" b="46355"/>
                <wp:wrapNone/>
                <wp:docPr id="324" name="Ink 324"/>
                <wp:cNvGraphicFramePr/>
                <a:graphic xmlns:a="http://schemas.openxmlformats.org/drawingml/2006/main">
                  <a:graphicData uri="http://schemas.microsoft.com/office/word/2010/wordprocessingInk">
                    <w14:contentPart bwMode="auto" r:id="rId172">
                      <w14:nvContentPartPr>
                        <w14:cNvContentPartPr/>
                      </w14:nvContentPartPr>
                      <w14:xfrm>
                        <a:off x="0" y="0"/>
                        <a:ext cx="1293120" cy="182880"/>
                      </w14:xfrm>
                    </w14:contentPart>
                  </a:graphicData>
                </a:graphic>
              </wp:anchor>
            </w:drawing>
          </mc:Choice>
          <mc:Fallback>
            <w:pict>
              <v:shape w14:anchorId="5BA66326" id="Ink 324" o:spid="_x0000_s1026" type="#_x0000_t75" style="position:absolute;margin-left:177.85pt;margin-top:140.7pt;width:103.2pt;height:15.8pt;z-index:25198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">
                <v:imagedata r:id="rId173" o:title=""/>
              </v:shape>
            </w:pict>
          </mc:Fallback>
        </mc:AlternateContent>
      </w:r>
      <w:r w:rsidR="00BD4433">
        <w:rPr>
          <w:b/>
          <w:noProof/>
          <w:sz w:val="24"/>
          <w:szCs w:val="24"/>
          <w:lang w:val="en-US"/>
        </w:rPr>
        <mc:AlternateContent>
          <mc:Choice Requires="wpi">
            <w:drawing>
              <wp:anchor distT="0" distB="0" distL="114300" distR="114300" simplePos="0" relativeHeight="251964928" behindDoc="0" locked="0" layoutInCell="1" allowOverlap="1" wp14:anchorId="7FCA9067" wp14:editId="7FD28884">
                <wp:simplePos x="0" y="0"/>
                <wp:positionH relativeFrom="column">
                  <wp:posOffset>2085340</wp:posOffset>
                </wp:positionH>
                <wp:positionV relativeFrom="paragraph">
                  <wp:posOffset>1830070</wp:posOffset>
                </wp:positionV>
                <wp:extent cx="54610" cy="53155"/>
                <wp:effectExtent l="38100" t="38100" r="40640" b="42545"/>
                <wp:wrapNone/>
                <wp:docPr id="308" name="Ink 308"/>
                <wp:cNvGraphicFramePr/>
                <a:graphic xmlns:a="http://schemas.openxmlformats.org/drawingml/2006/main">
                  <a:graphicData uri="http://schemas.microsoft.com/office/word/2010/wordprocessingInk">
                    <w14:contentPart bwMode="auto" r:id="rId174">
                      <w14:nvContentPartPr>
                        <w14:cNvContentPartPr/>
                      </w14:nvContentPartPr>
                      <w14:xfrm>
                        <a:off x="0" y="0"/>
                        <a:ext cx="54610" cy="53155"/>
                      </w14:xfrm>
                    </w14:contentPart>
                  </a:graphicData>
                </a:graphic>
              </wp:anchor>
            </w:drawing>
          </mc:Choice>
          <mc:Fallback>
            <w:pict>
              <v:shape w14:anchorId="59AB628D" id="Ink 308" o:spid="_x0000_s1026" type="#_x0000_t75" style="position:absolute;margin-left:163.5pt;margin-top:143.4pt;width:5.7pt;height:5.6pt;z-index:25196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">
                <v:imagedata r:id="rId175" o:title=""/>
              </v:shape>
            </w:pict>
          </mc:Fallback>
        </mc:AlternateContent>
      </w:r>
      <w:r w:rsidR="00BD4433">
        <w:rPr>
          <w:b/>
          <w:noProof/>
          <w:sz w:val="24"/>
          <w:szCs w:val="24"/>
          <w:lang w:val="en-US"/>
        </w:rPr>
        <mc:AlternateContent>
          <mc:Choice Requires="wpi">
            <w:drawing>
              <wp:anchor distT="0" distB="0" distL="114300" distR="114300" simplePos="0" relativeHeight="251961856" behindDoc="0" locked="0" layoutInCell="1" allowOverlap="1" wp14:anchorId="0CA3BB7E" wp14:editId="01406299">
                <wp:simplePos x="0" y="0"/>
                <wp:positionH relativeFrom="column">
                  <wp:posOffset>1447165</wp:posOffset>
                </wp:positionH>
                <wp:positionV relativeFrom="paragraph">
                  <wp:posOffset>1727835</wp:posOffset>
                </wp:positionV>
                <wp:extent cx="540455" cy="198120"/>
                <wp:effectExtent l="57150" t="57150" r="31115" b="49530"/>
                <wp:wrapNone/>
                <wp:docPr id="305" name="Ink 305"/>
                <wp:cNvGraphicFramePr/>
                <a:graphic xmlns:a="http://schemas.openxmlformats.org/drawingml/2006/main">
                  <a:graphicData uri="http://schemas.microsoft.com/office/word/2010/wordprocessingInk">
                    <w14:contentPart bwMode="auto" r:id="rId176">
                      <w14:nvContentPartPr>
                        <w14:cNvContentPartPr/>
                      </w14:nvContentPartPr>
                      <w14:xfrm>
                        <a:off x="0" y="0"/>
                        <a:ext cx="540455" cy="198120"/>
                      </w14:xfrm>
                    </w14:contentPart>
                  </a:graphicData>
                </a:graphic>
              </wp:anchor>
            </w:drawing>
          </mc:Choice>
          <mc:Fallback>
            <w:pict>
              <v:shape w14:anchorId="6766ECE8" id="Ink 305" o:spid="_x0000_s1026" type="#_x0000_t75" style="position:absolute;margin-left:113.25pt;margin-top:135.35pt;width:43.95pt;height:17pt;z-index:25196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">
                <v:imagedata r:id="rId177" o:title=""/>
              </v:shape>
            </w:pict>
          </mc:Fallback>
        </mc:AlternateContent>
      </w:r>
      <w:r w:rsidR="00BD4433">
        <w:rPr>
          <w:b/>
          <w:noProof/>
          <w:sz w:val="24"/>
          <w:szCs w:val="24"/>
          <w:lang w:val="en-US"/>
        </w:rPr>
        <mc:AlternateContent>
          <mc:Choice Requires="wpi">
            <w:drawing>
              <wp:anchor distT="0" distB="0" distL="114300" distR="114300" simplePos="0" relativeHeight="251955712" behindDoc="0" locked="0" layoutInCell="1" allowOverlap="1" wp14:anchorId="529C96A5" wp14:editId="42E74C5E">
                <wp:simplePos x="0" y="0"/>
                <wp:positionH relativeFrom="column">
                  <wp:posOffset>747395</wp:posOffset>
                </wp:positionH>
                <wp:positionV relativeFrom="paragraph">
                  <wp:posOffset>1745615</wp:posOffset>
                </wp:positionV>
                <wp:extent cx="380830" cy="255515"/>
                <wp:effectExtent l="38100" t="38100" r="57785" b="49530"/>
                <wp:wrapNone/>
                <wp:docPr id="299" name="Ink 299"/>
                <wp:cNvGraphicFramePr/>
                <a:graphic xmlns:a="http://schemas.openxmlformats.org/drawingml/2006/main">
                  <a:graphicData uri="http://schemas.microsoft.com/office/word/2010/wordprocessingInk">
                    <w14:contentPart bwMode="auto" r:id="rId178">
                      <w14:nvContentPartPr>
                        <w14:cNvContentPartPr/>
                      </w14:nvContentPartPr>
                      <w14:xfrm>
                        <a:off x="0" y="0"/>
                        <a:ext cx="380830" cy="255515"/>
                      </w14:xfrm>
                    </w14:contentPart>
                  </a:graphicData>
                </a:graphic>
              </wp:anchor>
            </w:drawing>
          </mc:Choice>
          <mc:Fallback>
            <w:pict>
              <v:shape w14:anchorId="260844DF" id="Ink 299" o:spid="_x0000_s1026" type="#_x0000_t75" style="position:absolute;margin-left:58.15pt;margin-top:136.75pt;width:31.45pt;height:21.5pt;z-index:25195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">
                <v:imagedata r:id="rId179" o:title=""/>
              </v:shape>
            </w:pict>
          </mc:Fallback>
        </mc:AlternateContent>
      </w:r>
      <w:r w:rsidR="00BD4433">
        <w:rPr>
          <w:b/>
          <w:noProof/>
          <w:sz w:val="24"/>
          <w:szCs w:val="24"/>
          <w:lang w:val="en-US"/>
        </w:rPr>
        <mc:AlternateContent>
          <mc:Choice Requires="wpi">
            <w:drawing>
              <wp:anchor distT="0" distB="0" distL="114300" distR="114300" simplePos="0" relativeHeight="251948544" behindDoc="0" locked="0" layoutInCell="1" allowOverlap="1" wp14:anchorId="55BCFFAE" wp14:editId="1C37BE3F">
                <wp:simplePos x="0" y="0"/>
                <wp:positionH relativeFrom="column">
                  <wp:posOffset>241935</wp:posOffset>
                </wp:positionH>
                <wp:positionV relativeFrom="paragraph">
                  <wp:posOffset>1762760</wp:posOffset>
                </wp:positionV>
                <wp:extent cx="226865" cy="146050"/>
                <wp:effectExtent l="38100" t="38100" r="40005" b="44450"/>
                <wp:wrapNone/>
                <wp:docPr id="292" name="Ink 292"/>
                <wp:cNvGraphicFramePr/>
                <a:graphic xmlns:a="http://schemas.openxmlformats.org/drawingml/2006/main">
                  <a:graphicData uri="http://schemas.microsoft.com/office/word/2010/wordprocessingInk">
                    <w14:contentPart bwMode="auto" r:id="rId180">
                      <w14:nvContentPartPr>
                        <w14:cNvContentPartPr/>
                      </w14:nvContentPartPr>
                      <w14:xfrm>
                        <a:off x="0" y="0"/>
                        <a:ext cx="226865" cy="146050"/>
                      </w14:xfrm>
                    </w14:contentPart>
                  </a:graphicData>
                </a:graphic>
              </wp:anchor>
            </w:drawing>
          </mc:Choice>
          <mc:Fallback>
            <w:pict>
              <v:shape w14:anchorId="54ABCE5E" id="Ink 292" o:spid="_x0000_s1026" type="#_x0000_t75" style="position:absolute;margin-left:18.35pt;margin-top:138.1pt;width:19.25pt;height:12.9pt;z-index:25194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">
                <v:imagedata r:id="rId181" o:title=""/>
              </v:shape>
            </w:pict>
          </mc:Fallback>
        </mc:AlternateContent>
      </w:r>
      <w:r w:rsidR="00BD4433">
        <w:rPr>
          <w:b/>
          <w:noProof/>
          <w:sz w:val="24"/>
          <w:szCs w:val="24"/>
          <w:lang w:val="en-US"/>
        </w:rPr>
        <mc:AlternateContent>
          <mc:Choice Requires="wpi">
            <w:drawing>
              <wp:anchor distT="0" distB="0" distL="114300" distR="114300" simplePos="0" relativeHeight="251945472" behindDoc="0" locked="0" layoutInCell="1" allowOverlap="1" wp14:anchorId="6FC16D97" wp14:editId="0128D23A">
                <wp:simplePos x="0" y="0"/>
                <wp:positionH relativeFrom="column">
                  <wp:posOffset>159385</wp:posOffset>
                </wp:positionH>
                <wp:positionV relativeFrom="paragraph">
                  <wp:posOffset>1704340</wp:posOffset>
                </wp:positionV>
                <wp:extent cx="212480" cy="166370"/>
                <wp:effectExtent l="38100" t="38100" r="16510" b="43180"/>
                <wp:wrapNone/>
                <wp:docPr id="289" name="Ink 289"/>
                <wp:cNvGraphicFramePr/>
                <a:graphic xmlns:a="http://schemas.openxmlformats.org/drawingml/2006/main">
                  <a:graphicData uri="http://schemas.microsoft.com/office/word/2010/wordprocessingInk">
                    <w14:contentPart bwMode="auto" r:id="rId182">
                      <w14:nvContentPartPr>
                        <w14:cNvContentPartPr/>
                      </w14:nvContentPartPr>
                      <w14:xfrm>
                        <a:off x="0" y="0"/>
                        <a:ext cx="212480" cy="166370"/>
                      </w14:xfrm>
                    </w14:contentPart>
                  </a:graphicData>
                </a:graphic>
              </wp:anchor>
            </w:drawing>
          </mc:Choice>
          <mc:Fallback>
            <w:pict>
              <v:shape w14:anchorId="2B451903" id="Ink 289" o:spid="_x0000_s1026" type="#_x0000_t75" style="position:absolute;margin-left:11.85pt;margin-top:133.5pt;width:18.15pt;height:14.5pt;z-index:251945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">
                <v:imagedata r:id="rId183" o:title=""/>
              </v:shape>
            </w:pict>
          </mc:Fallback>
        </mc:AlternateContent>
      </w:r>
      <w:r w:rsidR="00BD4433">
        <w:rPr>
          <w:b/>
          <w:noProof/>
          <w:sz w:val="24"/>
          <w:szCs w:val="24"/>
          <w:lang w:val="en-US"/>
        </w:rPr>
        <mc:AlternateContent>
          <mc:Choice Requires="wpi">
            <w:drawing>
              <wp:anchor distT="0" distB="0" distL="114300" distR="114300" simplePos="0" relativeHeight="251941376" behindDoc="0" locked="0" layoutInCell="1" allowOverlap="1" wp14:anchorId="3EC23643" wp14:editId="15B09CB8">
                <wp:simplePos x="0" y="0"/>
                <wp:positionH relativeFrom="column">
                  <wp:posOffset>-668655</wp:posOffset>
                </wp:positionH>
                <wp:positionV relativeFrom="paragraph">
                  <wp:posOffset>1616710</wp:posOffset>
                </wp:positionV>
                <wp:extent cx="630765" cy="219995"/>
                <wp:effectExtent l="38100" t="38100" r="55245" b="46990"/>
                <wp:wrapNone/>
                <wp:docPr id="285" name="Ink 285"/>
                <wp:cNvGraphicFramePr/>
                <a:graphic xmlns:a="http://schemas.openxmlformats.org/drawingml/2006/main">
                  <a:graphicData uri="http://schemas.microsoft.com/office/word/2010/wordprocessingInk">
                    <w14:contentPart bwMode="auto" r:id="rId184">
                      <w14:nvContentPartPr>
                        <w14:cNvContentPartPr/>
                      </w14:nvContentPartPr>
                      <w14:xfrm>
                        <a:off x="0" y="0"/>
                        <a:ext cx="630765" cy="219995"/>
                      </w14:xfrm>
                    </w14:contentPart>
                  </a:graphicData>
                </a:graphic>
              </wp:anchor>
            </w:drawing>
          </mc:Choice>
          <mc:Fallback>
            <w:pict>
              <v:shape w14:anchorId="6CEC47FF" id="Ink 285" o:spid="_x0000_s1026" type="#_x0000_t75" style="position:absolute;margin-left:-53.35pt;margin-top:126.6pt;width:51.05pt;height:18.7pt;z-index:25194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">
                <v:imagedata r:id="rId185" o:title=""/>
              </v:shape>
            </w:pict>
          </mc:Fallback>
        </mc:AlternateContent>
      </w:r>
      <w:r w:rsidR="00BD4433">
        <w:rPr>
          <w:b/>
          <w:noProof/>
          <w:sz w:val="24"/>
          <w:szCs w:val="24"/>
          <w:lang w:val="en-US"/>
        </w:rPr>
        <mc:AlternateContent>
          <mc:Choice Requires="wpi">
            <w:drawing>
              <wp:anchor distT="0" distB="0" distL="114300" distR="114300" simplePos="0" relativeHeight="251930112" behindDoc="0" locked="0" layoutInCell="1" allowOverlap="1" wp14:anchorId="5F1A2990" wp14:editId="08CBBC3F">
                <wp:simplePos x="0" y="0"/>
                <wp:positionH relativeFrom="column">
                  <wp:posOffset>4243070</wp:posOffset>
                </wp:positionH>
                <wp:positionV relativeFrom="paragraph">
                  <wp:posOffset>1318895</wp:posOffset>
                </wp:positionV>
                <wp:extent cx="300460" cy="203835"/>
                <wp:effectExtent l="38100" t="38100" r="42545" b="43815"/>
                <wp:wrapNone/>
                <wp:docPr id="274" name="Ink 274"/>
                <wp:cNvGraphicFramePr/>
                <a:graphic xmlns:a="http://schemas.openxmlformats.org/drawingml/2006/main">
                  <a:graphicData uri="http://schemas.microsoft.com/office/word/2010/wordprocessingInk">
                    <w14:contentPart bwMode="auto" r:id="rId186">
                      <w14:nvContentPartPr>
                        <w14:cNvContentPartPr/>
                      </w14:nvContentPartPr>
                      <w14:xfrm>
                        <a:off x="0" y="0"/>
                        <a:ext cx="300460" cy="203835"/>
                      </w14:xfrm>
                    </w14:contentPart>
                  </a:graphicData>
                </a:graphic>
              </wp:anchor>
            </w:drawing>
          </mc:Choice>
          <mc:Fallback>
            <w:pict>
              <v:shape w14:anchorId="3E7B89BB" id="Ink 274" o:spid="_x0000_s1026" type="#_x0000_t75" style="position:absolute;margin-left:333.4pt;margin-top:103.15pt;width:25.05pt;height:17.45pt;z-index:25193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">
                <v:imagedata r:id="rId187" o:title=""/>
              </v:shape>
            </w:pict>
          </mc:Fallback>
        </mc:AlternateContent>
      </w:r>
      <w:r w:rsidR="00BD4433">
        <w:rPr>
          <w:b/>
          <w:noProof/>
          <w:sz w:val="24"/>
          <w:szCs w:val="24"/>
          <w:lang w:val="en-US"/>
        </w:rPr>
        <mc:AlternateContent>
          <mc:Choice Requires="wpi">
            <w:drawing>
              <wp:anchor distT="0" distB="0" distL="114300" distR="114300" simplePos="0" relativeHeight="251926016" behindDoc="0" locked="0" layoutInCell="1" allowOverlap="1" wp14:anchorId="0E7682FB" wp14:editId="0C0C1466">
                <wp:simplePos x="0" y="0"/>
                <wp:positionH relativeFrom="column">
                  <wp:posOffset>3844290</wp:posOffset>
                </wp:positionH>
                <wp:positionV relativeFrom="paragraph">
                  <wp:posOffset>1330325</wp:posOffset>
                </wp:positionV>
                <wp:extent cx="276520" cy="238680"/>
                <wp:effectExtent l="57150" t="38100" r="0" b="47625"/>
                <wp:wrapNone/>
                <wp:docPr id="270" name="Ink 270"/>
                <wp:cNvGraphicFramePr/>
                <a:graphic xmlns:a="http://schemas.openxmlformats.org/drawingml/2006/main">
                  <a:graphicData uri="http://schemas.microsoft.com/office/word/2010/wordprocessingInk">
                    <w14:contentPart bwMode="auto" r:id="rId188">
                      <w14:nvContentPartPr>
                        <w14:cNvContentPartPr/>
                      </w14:nvContentPartPr>
                      <w14:xfrm>
                        <a:off x="0" y="0"/>
                        <a:ext cx="276520" cy="238680"/>
                      </w14:xfrm>
                    </w14:contentPart>
                  </a:graphicData>
                </a:graphic>
              </wp:anchor>
            </w:drawing>
          </mc:Choice>
          <mc:Fallback>
            <w:pict>
              <v:shape w14:anchorId="1ADDFB0D" id="Ink 270" o:spid="_x0000_s1026" type="#_x0000_t75" style="position:absolute;margin-left:302pt;margin-top:104.05pt;width:23.15pt;height:20.25pt;z-index:25192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">
                <v:imagedata r:id="rId189" o:title=""/>
              </v:shape>
            </w:pict>
          </mc:Fallback>
        </mc:AlternateContent>
      </w:r>
      <w:r w:rsidR="00BD4433">
        <w:rPr>
          <w:b/>
          <w:noProof/>
          <w:sz w:val="24"/>
          <w:szCs w:val="24"/>
          <w:lang w:val="en-US"/>
        </w:rPr>
        <mc:AlternateContent>
          <mc:Choice Requires="wpi">
            <w:drawing>
              <wp:anchor distT="0" distB="0" distL="114300" distR="114300" simplePos="0" relativeHeight="251920896" behindDoc="0" locked="0" layoutInCell="1" allowOverlap="1" wp14:anchorId="6180172D" wp14:editId="02C39B10">
                <wp:simplePos x="0" y="0"/>
                <wp:positionH relativeFrom="column">
                  <wp:posOffset>3252470</wp:posOffset>
                </wp:positionH>
                <wp:positionV relativeFrom="paragraph">
                  <wp:posOffset>1343025</wp:posOffset>
                </wp:positionV>
                <wp:extent cx="566205" cy="184150"/>
                <wp:effectExtent l="38100" t="38100" r="24765" b="44450"/>
                <wp:wrapNone/>
                <wp:docPr id="265" name="Ink 265"/>
                <wp:cNvGraphicFramePr/>
                <a:graphic xmlns:a="http://schemas.openxmlformats.org/drawingml/2006/main">
                  <a:graphicData uri="http://schemas.microsoft.com/office/word/2010/wordprocessingInk">
                    <w14:contentPart bwMode="auto" r:id="rId190">
                      <w14:nvContentPartPr>
                        <w14:cNvContentPartPr/>
                      </w14:nvContentPartPr>
                      <w14:xfrm>
                        <a:off x="0" y="0"/>
                        <a:ext cx="566205" cy="184150"/>
                      </w14:xfrm>
                    </w14:contentPart>
                  </a:graphicData>
                </a:graphic>
              </wp:anchor>
            </w:drawing>
          </mc:Choice>
          <mc:Fallback>
            <w:pict>
              <v:shape w14:anchorId="13E7A74B" id="Ink 265" o:spid="_x0000_s1026" type="#_x0000_t75" style="position:absolute;margin-left:255.4pt;margin-top:105.05pt;width:46pt;height:15.9pt;z-index:25192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">
                <v:imagedata r:id="rId191" o:title=""/>
              </v:shape>
            </w:pict>
          </mc:Fallback>
        </mc:AlternateContent>
      </w:r>
      <w:r w:rsidR="00BD4433">
        <w:rPr>
          <w:b/>
          <w:noProof/>
          <w:sz w:val="24"/>
          <w:szCs w:val="24"/>
          <w:lang w:val="en-US"/>
        </w:rPr>
        <mc:AlternateContent>
          <mc:Choice Requires="wpi">
            <w:drawing>
              <wp:anchor distT="0" distB="0" distL="114300" distR="114300" simplePos="0" relativeHeight="251913728" behindDoc="0" locked="0" layoutInCell="1" allowOverlap="1" wp14:anchorId="3ABD1537" wp14:editId="587EA4D8">
                <wp:simplePos x="0" y="0"/>
                <wp:positionH relativeFrom="column">
                  <wp:posOffset>3146365</wp:posOffset>
                </wp:positionH>
                <wp:positionV relativeFrom="paragraph">
                  <wp:posOffset>1374365</wp:posOffset>
                </wp:positionV>
                <wp:extent cx="34560" cy="139320"/>
                <wp:effectExtent l="38100" t="38100" r="41910" b="51435"/>
                <wp:wrapNone/>
                <wp:docPr id="258" name="Ink 258"/>
                <wp:cNvGraphicFramePr/>
                <a:graphic xmlns:a="http://schemas.openxmlformats.org/drawingml/2006/main">
                  <a:graphicData uri="http://schemas.microsoft.com/office/word/2010/wordprocessingInk">
                    <w14:contentPart bwMode="auto" r:id="rId192">
                      <w14:nvContentPartPr>
                        <w14:cNvContentPartPr/>
                      </w14:nvContentPartPr>
                      <w14:xfrm>
                        <a:off x="0" y="0"/>
                        <a:ext cx="34560" cy="139320"/>
                      </w14:xfrm>
                    </w14:contentPart>
                  </a:graphicData>
                </a:graphic>
              </wp:anchor>
            </w:drawing>
          </mc:Choice>
          <mc:Fallback>
            <w:pict>
              <v:shape w14:anchorId="4DE00F2A" id="Ink 258" o:spid="_x0000_s1026" type="#_x0000_t75" style="position:absolute;margin-left:247.05pt;margin-top:107.5pt;width:4.1pt;height:12.35pt;z-index:25191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">
                <v:imagedata r:id="rId193" o:title=""/>
              </v:shape>
            </w:pict>
          </mc:Fallback>
        </mc:AlternateContent>
      </w:r>
      <w:r w:rsidR="00BD4433">
        <w:rPr>
          <w:b/>
          <w:noProof/>
          <w:sz w:val="24"/>
          <w:szCs w:val="24"/>
          <w:lang w:val="en-US"/>
        </w:rPr>
        <mc:AlternateContent>
          <mc:Choice Requires="wpi">
            <w:drawing>
              <wp:anchor distT="0" distB="0" distL="114300" distR="114300" simplePos="0" relativeHeight="251912704" behindDoc="0" locked="0" layoutInCell="1" allowOverlap="1" wp14:anchorId="6CF01B1D" wp14:editId="7B68D340">
                <wp:simplePos x="0" y="0"/>
                <wp:positionH relativeFrom="column">
                  <wp:posOffset>3010645</wp:posOffset>
                </wp:positionH>
                <wp:positionV relativeFrom="paragraph">
                  <wp:posOffset>1334405</wp:posOffset>
                </wp:positionV>
                <wp:extent cx="33840" cy="191880"/>
                <wp:effectExtent l="19050" t="38100" r="42545" b="55880"/>
                <wp:wrapNone/>
                <wp:docPr id="257" name="Ink 257"/>
                <wp:cNvGraphicFramePr/>
                <a:graphic xmlns:a="http://schemas.openxmlformats.org/drawingml/2006/main">
                  <a:graphicData uri="http://schemas.microsoft.com/office/word/2010/wordprocessingInk">
                    <w14:contentPart bwMode="auto" r:id="rId194">
                      <w14:nvContentPartPr>
                        <w14:cNvContentPartPr/>
                      </w14:nvContentPartPr>
                      <w14:xfrm>
                        <a:off x="0" y="0"/>
                        <a:ext cx="33840" cy="191880"/>
                      </w14:xfrm>
                    </w14:contentPart>
                  </a:graphicData>
                </a:graphic>
              </wp:anchor>
            </w:drawing>
          </mc:Choice>
          <mc:Fallback>
            <w:pict>
              <v:shape w14:anchorId="7FE4B817" id="Ink 257" o:spid="_x0000_s1026" type="#_x0000_t75" style="position:absolute;margin-left:236.35pt;margin-top:104.35pt;width:4.05pt;height:16.5pt;z-index:25191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">
                <v:imagedata r:id="rId195" o:title=""/>
              </v:shape>
            </w:pict>
          </mc:Fallback>
        </mc:AlternateContent>
      </w:r>
      <w:r w:rsidR="00BD4433">
        <w:rPr>
          <w:b/>
          <w:noProof/>
          <w:sz w:val="24"/>
          <w:szCs w:val="24"/>
          <w:lang w:val="en-US"/>
        </w:rPr>
        <mc:AlternateContent>
          <mc:Choice Requires="wpi">
            <w:drawing>
              <wp:anchor distT="0" distB="0" distL="114300" distR="114300" simplePos="0" relativeHeight="251911680" behindDoc="0" locked="0" layoutInCell="1" allowOverlap="1" wp14:anchorId="3ADB209B" wp14:editId="13778FE2">
                <wp:simplePos x="0" y="0"/>
                <wp:positionH relativeFrom="column">
                  <wp:posOffset>2828125</wp:posOffset>
                </wp:positionH>
                <wp:positionV relativeFrom="paragraph">
                  <wp:posOffset>1429085</wp:posOffset>
                </wp:positionV>
                <wp:extent cx="49680" cy="5040"/>
                <wp:effectExtent l="38100" t="57150" r="45720" b="52705"/>
                <wp:wrapNone/>
                <wp:docPr id="256" name="Ink 256"/>
                <wp:cNvGraphicFramePr/>
                <a:graphic xmlns:a="http://schemas.openxmlformats.org/drawingml/2006/main">
                  <a:graphicData uri="http://schemas.microsoft.com/office/word/2010/wordprocessingInk">
                    <w14:contentPart bwMode="auto" r:id="rId196">
                      <w14:nvContentPartPr>
                        <w14:cNvContentPartPr/>
                      </w14:nvContentPartPr>
                      <w14:xfrm>
                        <a:off x="0" y="0"/>
                        <a:ext cx="49680" cy="5040"/>
                      </w14:xfrm>
                    </w14:contentPart>
                  </a:graphicData>
                </a:graphic>
              </wp:anchor>
            </w:drawing>
          </mc:Choice>
          <mc:Fallback>
            <w:pict>
              <v:shape w14:anchorId="6EF69167" id="Ink 256" o:spid="_x0000_s1026" type="#_x0000_t75" style="position:absolute;margin-left:222pt;margin-top:111.85pt;width:5.3pt;height:1.85pt;z-index:25191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">
                <v:imagedata r:id="rId197" o:title=""/>
              </v:shape>
            </w:pict>
          </mc:Fallback>
        </mc:AlternateContent>
      </w:r>
      <w:r w:rsidR="00BD4433">
        <w:rPr>
          <w:b/>
          <w:noProof/>
          <w:sz w:val="24"/>
          <w:szCs w:val="24"/>
          <w:lang w:val="en-US"/>
        </w:rPr>
        <mc:AlternateContent>
          <mc:Choice Requires="wpi">
            <w:drawing>
              <wp:anchor distT="0" distB="0" distL="114300" distR="114300" simplePos="0" relativeHeight="251910656" behindDoc="0" locked="0" layoutInCell="1" allowOverlap="1" wp14:anchorId="632AA537" wp14:editId="2D6598B3">
                <wp:simplePos x="0" y="0"/>
                <wp:positionH relativeFrom="column">
                  <wp:posOffset>2756125</wp:posOffset>
                </wp:positionH>
                <wp:positionV relativeFrom="paragraph">
                  <wp:posOffset>1301285</wp:posOffset>
                </wp:positionV>
                <wp:extent cx="29160" cy="46080"/>
                <wp:effectExtent l="19050" t="57150" r="47625" b="49530"/>
                <wp:wrapNone/>
                <wp:docPr id="255" name="Ink 255"/>
                <wp:cNvGraphicFramePr/>
                <a:graphic xmlns:a="http://schemas.openxmlformats.org/drawingml/2006/main">
                  <a:graphicData uri="http://schemas.microsoft.com/office/word/2010/wordprocessingInk">
                    <w14:contentPart bwMode="auto" r:id="rId198">
                      <w14:nvContentPartPr>
                        <w14:cNvContentPartPr/>
                      </w14:nvContentPartPr>
                      <w14:xfrm>
                        <a:off x="0" y="0"/>
                        <a:ext cx="29160" cy="46080"/>
                      </w14:xfrm>
                    </w14:contentPart>
                  </a:graphicData>
                </a:graphic>
              </wp:anchor>
            </w:drawing>
          </mc:Choice>
          <mc:Fallback>
            <w:pict>
              <v:shape w14:anchorId="27F022D3" id="Ink 255" o:spid="_x0000_s1026" type="#_x0000_t75" style="position:absolute;margin-left:216.3pt;margin-top:101.75pt;width:3.75pt;height:5.05pt;z-index:25191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">
                <v:imagedata r:id="rId199" o:title=""/>
              </v:shape>
            </w:pict>
          </mc:Fallback>
        </mc:AlternateContent>
      </w:r>
      <w:r w:rsidR="00BD4433">
        <w:rPr>
          <w:b/>
          <w:noProof/>
          <w:sz w:val="24"/>
          <w:szCs w:val="24"/>
          <w:lang w:val="en-US"/>
        </w:rPr>
        <mc:AlternateContent>
          <mc:Choice Requires="wpi">
            <w:drawing>
              <wp:anchor distT="0" distB="0" distL="114300" distR="114300" simplePos="0" relativeHeight="251909632" behindDoc="0" locked="0" layoutInCell="1" allowOverlap="1" wp14:anchorId="200CCFF9" wp14:editId="39C24FAD">
                <wp:simplePos x="0" y="0"/>
                <wp:positionH relativeFrom="column">
                  <wp:posOffset>2482215</wp:posOffset>
                </wp:positionH>
                <wp:positionV relativeFrom="paragraph">
                  <wp:posOffset>1352550</wp:posOffset>
                </wp:positionV>
                <wp:extent cx="221940" cy="151565"/>
                <wp:effectExtent l="38100" t="38100" r="45085" b="58420"/>
                <wp:wrapNone/>
                <wp:docPr id="254" name="Ink 254"/>
                <wp:cNvGraphicFramePr/>
                <a:graphic xmlns:a="http://schemas.openxmlformats.org/drawingml/2006/main">
                  <a:graphicData uri="http://schemas.microsoft.com/office/word/2010/wordprocessingInk">
                    <w14:contentPart bwMode="auto" r:id="rId200">
                      <w14:nvContentPartPr>
                        <w14:cNvContentPartPr/>
                      </w14:nvContentPartPr>
                      <w14:xfrm>
                        <a:off x="0" y="0"/>
                        <a:ext cx="221940" cy="151565"/>
                      </w14:xfrm>
                    </w14:contentPart>
                  </a:graphicData>
                </a:graphic>
              </wp:anchor>
            </w:drawing>
          </mc:Choice>
          <mc:Fallback>
            <w:pict>
              <v:shape w14:anchorId="6920B6AD" id="Ink 254" o:spid="_x0000_s1026" type="#_x0000_t75" style="position:absolute;margin-left:194.75pt;margin-top:105.8pt;width:18.9pt;height:13.35pt;z-index:25190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">
                <v:imagedata r:id="rId201" o:title=""/>
              </v:shape>
            </w:pict>
          </mc:Fallback>
        </mc:AlternateContent>
      </w:r>
      <w:r w:rsidR="00BD4433">
        <w:rPr>
          <w:b/>
          <w:noProof/>
          <w:sz w:val="24"/>
          <w:szCs w:val="24"/>
          <w:lang w:val="en-US"/>
        </w:rPr>
        <mc:AlternateContent>
          <mc:Choice Requires="wpi">
            <w:drawing>
              <wp:anchor distT="0" distB="0" distL="114300" distR="114300" simplePos="0" relativeHeight="251905536" behindDoc="0" locked="0" layoutInCell="1" allowOverlap="1" wp14:anchorId="284014A5" wp14:editId="33A86382">
                <wp:simplePos x="0" y="0"/>
                <wp:positionH relativeFrom="column">
                  <wp:posOffset>2280920</wp:posOffset>
                </wp:positionH>
                <wp:positionV relativeFrom="paragraph">
                  <wp:posOffset>1352550</wp:posOffset>
                </wp:positionV>
                <wp:extent cx="38235" cy="112875"/>
                <wp:effectExtent l="38100" t="38100" r="57150" b="40005"/>
                <wp:wrapNone/>
                <wp:docPr id="250" name="Ink 250"/>
                <wp:cNvGraphicFramePr/>
                <a:graphic xmlns:a="http://schemas.openxmlformats.org/drawingml/2006/main">
                  <a:graphicData uri="http://schemas.microsoft.com/office/word/2010/wordprocessingInk">
                    <w14:contentPart bwMode="auto" r:id="rId202">
                      <w14:nvContentPartPr>
                        <w14:cNvContentPartPr/>
                      </w14:nvContentPartPr>
                      <w14:xfrm>
                        <a:off x="0" y="0"/>
                        <a:ext cx="38235" cy="112875"/>
                      </w14:xfrm>
                    </w14:contentPart>
                  </a:graphicData>
                </a:graphic>
              </wp:anchor>
            </w:drawing>
          </mc:Choice>
          <mc:Fallback>
            <w:pict>
              <v:shape w14:anchorId="14DA5048" id="Ink 250" o:spid="_x0000_s1026" type="#_x0000_t75" style="position:absolute;margin-left:178.9pt;margin-top:105.8pt;width:4.4pt;height:10.35pt;z-index:25190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">
                <v:imagedata r:id="rId203" o:title=""/>
              </v:shape>
            </w:pict>
          </mc:Fallback>
        </mc:AlternateContent>
      </w:r>
      <w:r w:rsidR="00BD4433">
        <w:rPr>
          <w:b/>
          <w:noProof/>
          <w:sz w:val="24"/>
          <w:szCs w:val="24"/>
          <w:lang w:val="en-US"/>
        </w:rPr>
        <mc:AlternateContent>
          <mc:Choice Requires="wpi">
            <w:drawing>
              <wp:anchor distT="0" distB="0" distL="114300" distR="114300" simplePos="0" relativeHeight="251902464" behindDoc="0" locked="0" layoutInCell="1" allowOverlap="1" wp14:anchorId="2C904571" wp14:editId="614EB6D4">
                <wp:simplePos x="0" y="0"/>
                <wp:positionH relativeFrom="column">
                  <wp:posOffset>2401570</wp:posOffset>
                </wp:positionH>
                <wp:positionV relativeFrom="paragraph">
                  <wp:posOffset>912495</wp:posOffset>
                </wp:positionV>
                <wp:extent cx="797560" cy="150495"/>
                <wp:effectExtent l="38100" t="38100" r="2540" b="40005"/>
                <wp:wrapNone/>
                <wp:docPr id="243" name="Ink 243"/>
                <wp:cNvGraphicFramePr/>
                <a:graphic xmlns:a="http://schemas.openxmlformats.org/drawingml/2006/main">
                  <a:graphicData uri="http://schemas.microsoft.com/office/word/2010/wordprocessingInk">
                    <w14:contentPart bwMode="auto" r:id="rId204">
                      <w14:nvContentPartPr>
                        <w14:cNvContentPartPr/>
                      </w14:nvContentPartPr>
                      <w14:xfrm>
                        <a:off x="0" y="0"/>
                        <a:ext cx="797560" cy="150495"/>
                      </w14:xfrm>
                    </w14:contentPart>
                  </a:graphicData>
                </a:graphic>
              </wp:anchor>
            </w:drawing>
          </mc:Choice>
          <mc:Fallback>
            <w:pict>
              <v:shape w14:anchorId="1B1784DA" id="Ink 243" o:spid="_x0000_s1026" type="#_x0000_t75" style="position:absolute;margin-left:188.4pt;margin-top:71.15pt;width:64.2pt;height:13.25pt;z-index:25190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">
                <v:imagedata r:id="rId205" o:title=""/>
              </v:shape>
            </w:pict>
          </mc:Fallback>
        </mc:AlternateContent>
      </w:r>
      <w:r w:rsidR="00BD4433">
        <w:rPr>
          <w:b/>
          <w:noProof/>
          <w:sz w:val="24"/>
          <w:szCs w:val="24"/>
          <w:lang w:val="en-US"/>
        </w:rPr>
        <mc:AlternateContent>
          <mc:Choice Requires="wpi">
            <w:drawing>
              <wp:anchor distT="0" distB="0" distL="114300" distR="114300" simplePos="0" relativeHeight="251899392" behindDoc="0" locked="0" layoutInCell="1" allowOverlap="1" wp14:anchorId="6DE7F095" wp14:editId="6D7C17D9">
                <wp:simplePos x="0" y="0"/>
                <wp:positionH relativeFrom="column">
                  <wp:posOffset>869315</wp:posOffset>
                </wp:positionH>
                <wp:positionV relativeFrom="paragraph">
                  <wp:posOffset>882015</wp:posOffset>
                </wp:positionV>
                <wp:extent cx="602690" cy="165735"/>
                <wp:effectExtent l="38100" t="38100" r="6985" b="43815"/>
                <wp:wrapNone/>
                <wp:docPr id="240" name="Ink 240"/>
                <wp:cNvGraphicFramePr/>
                <a:graphic xmlns:a="http://schemas.openxmlformats.org/drawingml/2006/main">
                  <a:graphicData uri="http://schemas.microsoft.com/office/word/2010/wordprocessingInk">
                    <w14:contentPart bwMode="auto" r:id="rId206">
                      <w14:nvContentPartPr>
                        <w14:cNvContentPartPr/>
                      </w14:nvContentPartPr>
                      <w14:xfrm>
                        <a:off x="0" y="0"/>
                        <a:ext cx="602690" cy="165735"/>
                      </w14:xfrm>
                    </w14:contentPart>
                  </a:graphicData>
                </a:graphic>
              </wp:anchor>
            </w:drawing>
          </mc:Choice>
          <mc:Fallback>
            <w:pict>
              <v:shape w14:anchorId="7411E0A7" id="Ink 240" o:spid="_x0000_s1026" type="#_x0000_t75" style="position:absolute;margin-left:67.75pt;margin-top:68.75pt;width:48.85pt;height:14.45pt;z-index:25189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">
                <v:imagedata r:id="rId207" o:title=""/>
              </v:shape>
            </w:pict>
          </mc:Fallback>
        </mc:AlternateContent>
      </w:r>
      <w:r w:rsidR="00BD4433">
        <w:rPr>
          <w:b/>
          <w:noProof/>
          <w:sz w:val="24"/>
          <w:szCs w:val="24"/>
          <w:lang w:val="en-US"/>
        </w:rPr>
        <mc:AlternateContent>
          <mc:Choice Requires="wpi">
            <w:drawing>
              <wp:anchor distT="0" distB="0" distL="114300" distR="114300" simplePos="0" relativeHeight="251896320" behindDoc="0" locked="0" layoutInCell="1" allowOverlap="1" wp14:anchorId="5DCD2E02" wp14:editId="009F82E0">
                <wp:simplePos x="0" y="0"/>
                <wp:positionH relativeFrom="column">
                  <wp:posOffset>2084070</wp:posOffset>
                </wp:positionH>
                <wp:positionV relativeFrom="paragraph">
                  <wp:posOffset>953135</wp:posOffset>
                </wp:positionV>
                <wp:extent cx="192775" cy="138240"/>
                <wp:effectExtent l="57150" t="38100" r="55245" b="52705"/>
                <wp:wrapNone/>
                <wp:docPr id="237" name="Ink 237"/>
                <wp:cNvGraphicFramePr/>
                <a:graphic xmlns:a="http://schemas.openxmlformats.org/drawingml/2006/main">
                  <a:graphicData uri="http://schemas.microsoft.com/office/word/2010/wordprocessingInk">
                    <w14:contentPart bwMode="auto" r:id="rId208">
                      <w14:nvContentPartPr>
                        <w14:cNvContentPartPr/>
                      </w14:nvContentPartPr>
                      <w14:xfrm>
                        <a:off x="0" y="0"/>
                        <a:ext cx="192775" cy="138240"/>
                      </w14:xfrm>
                    </w14:contentPart>
                  </a:graphicData>
                </a:graphic>
              </wp:anchor>
            </w:drawing>
          </mc:Choice>
          <mc:Fallback>
            <w:pict>
              <v:shape w14:anchorId="545F73E6" id="Ink 237" o:spid="_x0000_s1026" type="#_x0000_t75" style="position:absolute;margin-left:163.4pt;margin-top:74.35pt;width:16.6pt;height:12.3pt;z-index:25189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">
                <v:imagedata r:id="rId209" o:title=""/>
              </v:shape>
            </w:pict>
          </mc:Fallback>
        </mc:AlternateContent>
      </w:r>
      <w:r w:rsidR="00BD4433">
        <w:rPr>
          <w:b/>
          <w:noProof/>
          <w:sz w:val="24"/>
          <w:szCs w:val="24"/>
          <w:lang w:val="en-US"/>
        </w:rPr>
        <mc:AlternateContent>
          <mc:Choice Requires="wpi">
            <w:drawing>
              <wp:anchor distT="0" distB="0" distL="114300" distR="114300" simplePos="0" relativeHeight="251892224" behindDoc="0" locked="0" layoutInCell="1" allowOverlap="1" wp14:anchorId="7C022A64" wp14:editId="5A8FC554">
                <wp:simplePos x="0" y="0"/>
                <wp:positionH relativeFrom="column">
                  <wp:posOffset>1605280</wp:posOffset>
                </wp:positionH>
                <wp:positionV relativeFrom="paragraph">
                  <wp:posOffset>1327150</wp:posOffset>
                </wp:positionV>
                <wp:extent cx="607300" cy="171450"/>
                <wp:effectExtent l="38100" t="38100" r="40640" b="57150"/>
                <wp:wrapNone/>
                <wp:docPr id="233" name="Ink 233"/>
                <wp:cNvGraphicFramePr/>
                <a:graphic xmlns:a="http://schemas.openxmlformats.org/drawingml/2006/main">
                  <a:graphicData uri="http://schemas.microsoft.com/office/word/2010/wordprocessingInk">
                    <w14:contentPart bwMode="auto" r:id="rId210">
                      <w14:nvContentPartPr>
                        <w14:cNvContentPartPr/>
                      </w14:nvContentPartPr>
                      <w14:xfrm>
                        <a:off x="0" y="0"/>
                        <a:ext cx="607300" cy="171450"/>
                      </w14:xfrm>
                    </w14:contentPart>
                  </a:graphicData>
                </a:graphic>
              </wp:anchor>
            </w:drawing>
          </mc:Choice>
          <mc:Fallback>
            <w:pict>
              <v:shape w14:anchorId="558F3E88" id="Ink 233" o:spid="_x0000_s1026" type="#_x0000_t75" style="position:absolute;margin-left:125.7pt;margin-top:103.8pt;width:49.2pt;height:14.9pt;z-index:25189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">
                <v:imagedata r:id="rId211" o:title=""/>
              </v:shape>
            </w:pict>
          </mc:Fallback>
        </mc:AlternateContent>
      </w:r>
      <w:r w:rsidR="00621F36">
        <w:rPr>
          <w:b/>
          <w:noProof/>
          <w:sz w:val="24"/>
          <w:szCs w:val="24"/>
          <w:lang w:val="en-US"/>
        </w:rPr>
        <mc:AlternateContent>
          <mc:Choice Requires="wpi">
            <w:drawing>
              <wp:anchor distT="0" distB="0" distL="114300" distR="114300" simplePos="0" relativeHeight="251880960" behindDoc="0" locked="0" layoutInCell="1" allowOverlap="1" wp14:anchorId="0C150C13" wp14:editId="31A58FBD">
                <wp:simplePos x="0" y="0"/>
                <wp:positionH relativeFrom="column">
                  <wp:posOffset>1151255</wp:posOffset>
                </wp:positionH>
                <wp:positionV relativeFrom="paragraph">
                  <wp:posOffset>1290320</wp:posOffset>
                </wp:positionV>
                <wp:extent cx="187125" cy="234020"/>
                <wp:effectExtent l="38100" t="38100" r="41910" b="52070"/>
                <wp:wrapNone/>
                <wp:docPr id="222" name="Ink 222"/>
                <wp:cNvGraphicFramePr/>
                <a:graphic xmlns:a="http://schemas.openxmlformats.org/drawingml/2006/main">
                  <a:graphicData uri="http://schemas.microsoft.com/office/word/2010/wordprocessingInk">
                    <w14:contentPart bwMode="auto" r:id="rId212">
                      <w14:nvContentPartPr>
                        <w14:cNvContentPartPr/>
                      </w14:nvContentPartPr>
                      <w14:xfrm>
                        <a:off x="0" y="0"/>
                        <a:ext cx="187125" cy="234020"/>
                      </w14:xfrm>
                    </w14:contentPart>
                  </a:graphicData>
                </a:graphic>
              </wp:anchor>
            </w:drawing>
          </mc:Choice>
          <mc:Fallback>
            <w:pict>
              <v:shape w14:anchorId="67EBB426" id="Ink 222" o:spid="_x0000_s1026" type="#_x0000_t75" style="position:absolute;margin-left:89.95pt;margin-top:100.9pt;width:16.15pt;height:19.85pt;z-index:25188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">
                <v:imagedata r:id="rId213" o:title=""/>
              </v:shape>
            </w:pict>
          </mc:Fallback>
        </mc:AlternateContent>
      </w:r>
      <w:r w:rsidR="00621F36">
        <w:rPr>
          <w:b/>
          <w:noProof/>
          <w:sz w:val="24"/>
          <w:szCs w:val="24"/>
          <w:lang w:val="en-US"/>
        </w:rPr>
        <mc:AlternateContent>
          <mc:Choice Requires="wpi">
            <w:drawing>
              <wp:anchor distT="0" distB="0" distL="114300" distR="114300" simplePos="0" relativeHeight="251881984" behindDoc="0" locked="0" layoutInCell="1" allowOverlap="1" wp14:anchorId="27F1E9B9" wp14:editId="37881BC1">
                <wp:simplePos x="0" y="0"/>
                <wp:positionH relativeFrom="column">
                  <wp:posOffset>701675</wp:posOffset>
                </wp:positionH>
                <wp:positionV relativeFrom="paragraph">
                  <wp:posOffset>1363345</wp:posOffset>
                </wp:positionV>
                <wp:extent cx="253565" cy="73660"/>
                <wp:effectExtent l="38100" t="38100" r="0" b="40640"/>
                <wp:wrapNone/>
                <wp:docPr id="223" name="Ink 223"/>
                <wp:cNvGraphicFramePr/>
                <a:graphic xmlns:a="http://schemas.openxmlformats.org/drawingml/2006/main">
                  <a:graphicData uri="http://schemas.microsoft.com/office/word/2010/wordprocessingInk">
                    <w14:contentPart bwMode="auto" r:id="rId214">
                      <w14:nvContentPartPr>
                        <w14:cNvContentPartPr/>
                      </w14:nvContentPartPr>
                      <w14:xfrm>
                        <a:off x="0" y="0"/>
                        <a:ext cx="253565" cy="73660"/>
                      </w14:xfrm>
                    </w14:contentPart>
                  </a:graphicData>
                </a:graphic>
              </wp:anchor>
            </w:drawing>
          </mc:Choice>
          <mc:Fallback>
            <w:pict>
              <v:shape w14:anchorId="017FBE16" id="Ink 223" o:spid="_x0000_s1026" type="#_x0000_t75" style="position:absolute;margin-left:54.55pt;margin-top:106.65pt;width:21.35pt;height:7.2pt;z-index:25188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">
                <v:imagedata r:id="rId215" o:title=""/>
              </v:shape>
            </w:pict>
          </mc:Fallback>
        </mc:AlternateContent>
      </w:r>
      <w:r w:rsidR="00621F36">
        <w:rPr>
          <w:b/>
          <w:noProof/>
          <w:sz w:val="24"/>
          <w:szCs w:val="24"/>
          <w:lang w:val="en-US"/>
        </w:rPr>
        <mc:AlternateContent>
          <mc:Choice Requires="wpi">
            <w:drawing>
              <wp:anchor distT="0" distB="0" distL="114300" distR="114300" simplePos="0" relativeHeight="251883008" behindDoc="0" locked="0" layoutInCell="1" allowOverlap="1" wp14:anchorId="0E27F676" wp14:editId="7B9D9523">
                <wp:simplePos x="0" y="0"/>
                <wp:positionH relativeFrom="column">
                  <wp:posOffset>178435</wp:posOffset>
                </wp:positionH>
                <wp:positionV relativeFrom="paragraph">
                  <wp:posOffset>1321435</wp:posOffset>
                </wp:positionV>
                <wp:extent cx="206435" cy="91440"/>
                <wp:effectExtent l="38100" t="38100" r="41275" b="41910"/>
                <wp:wrapNone/>
                <wp:docPr id="224" name="Ink 224"/>
                <wp:cNvGraphicFramePr/>
                <a:graphic xmlns:a="http://schemas.openxmlformats.org/drawingml/2006/main">
                  <a:graphicData uri="http://schemas.microsoft.com/office/word/2010/wordprocessingInk">
                    <w14:contentPart bwMode="auto" r:id="rId216">
                      <w14:nvContentPartPr>
                        <w14:cNvContentPartPr/>
                      </w14:nvContentPartPr>
                      <w14:xfrm>
                        <a:off x="0" y="0"/>
                        <a:ext cx="206435" cy="91440"/>
                      </w14:xfrm>
                    </w14:contentPart>
                  </a:graphicData>
                </a:graphic>
              </wp:anchor>
            </w:drawing>
          </mc:Choice>
          <mc:Fallback>
            <w:pict>
              <v:shape w14:anchorId="0293AAB9" id="Ink 224" o:spid="_x0000_s1026" type="#_x0000_t75" style="position:absolute;margin-left:13.35pt;margin-top:103.35pt;width:17.65pt;height:8.6pt;z-index:25188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">
                <v:imagedata r:id="rId217" o:title=""/>
              </v:shape>
            </w:pict>
          </mc:Fallback>
        </mc:AlternateContent>
      </w:r>
      <w:r w:rsidR="00621F36">
        <w:rPr>
          <w:b/>
          <w:noProof/>
          <w:sz w:val="24"/>
          <w:szCs w:val="24"/>
          <w:lang w:val="en-US"/>
        </w:rPr>
        <mc:AlternateContent>
          <mc:Choice Requires="wpi">
            <w:drawing>
              <wp:anchor distT="0" distB="0" distL="114300" distR="114300" simplePos="0" relativeHeight="251884032" behindDoc="0" locked="0" layoutInCell="1" allowOverlap="1" wp14:anchorId="7E16C927" wp14:editId="676F55F3">
                <wp:simplePos x="0" y="0"/>
                <wp:positionH relativeFrom="column">
                  <wp:posOffset>-225425</wp:posOffset>
                </wp:positionH>
                <wp:positionV relativeFrom="paragraph">
                  <wp:posOffset>1256030</wp:posOffset>
                </wp:positionV>
                <wp:extent cx="225025" cy="150555"/>
                <wp:effectExtent l="38100" t="38100" r="41910" b="40005"/>
                <wp:wrapNone/>
                <wp:docPr id="225" name="Ink 225"/>
                <wp:cNvGraphicFramePr/>
                <a:graphic xmlns:a="http://schemas.openxmlformats.org/drawingml/2006/main">
                  <a:graphicData uri="http://schemas.microsoft.com/office/word/2010/wordprocessingInk">
                    <w14:contentPart bwMode="auto" r:id="rId218">
                      <w14:nvContentPartPr>
                        <w14:cNvContentPartPr/>
                      </w14:nvContentPartPr>
                      <w14:xfrm>
                        <a:off x="0" y="0"/>
                        <a:ext cx="225025" cy="150555"/>
                      </w14:xfrm>
                    </w14:contentPart>
                  </a:graphicData>
                </a:graphic>
              </wp:anchor>
            </w:drawing>
          </mc:Choice>
          <mc:Fallback>
            <w:pict>
              <v:shape w14:anchorId="71E8DC87" id="Ink 225" o:spid="_x0000_s1026" type="#_x0000_t75" style="position:absolute;margin-left:-18.45pt;margin-top:98.2pt;width:19.1pt;height:13.25pt;z-index:251884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">
                <v:imagedata r:id="rId219" o:title=""/>
              </v:shape>
            </w:pict>
          </mc:Fallback>
        </mc:AlternateContent>
      </w:r>
      <w:r w:rsidR="00621F36">
        <w:rPr>
          <w:b/>
          <w:noProof/>
          <w:sz w:val="24"/>
          <w:szCs w:val="24"/>
          <w:lang w:val="en-US"/>
        </w:rPr>
        <mc:AlternateContent>
          <mc:Choice Requires="wpi">
            <w:drawing>
              <wp:anchor distT="0" distB="0" distL="114300" distR="114300" simplePos="0" relativeHeight="251885056" behindDoc="0" locked="0" layoutInCell="1" allowOverlap="1" wp14:anchorId="26524EFA" wp14:editId="35413D65">
                <wp:simplePos x="0" y="0"/>
                <wp:positionH relativeFrom="column">
                  <wp:posOffset>-690880</wp:posOffset>
                </wp:positionH>
                <wp:positionV relativeFrom="paragraph">
                  <wp:posOffset>1202055</wp:posOffset>
                </wp:positionV>
                <wp:extent cx="326400" cy="232885"/>
                <wp:effectExtent l="38100" t="38100" r="54610" b="53340"/>
                <wp:wrapNone/>
                <wp:docPr id="226" name="Ink 226"/>
                <wp:cNvGraphicFramePr/>
                <a:graphic xmlns:a="http://schemas.openxmlformats.org/drawingml/2006/main">
                  <a:graphicData uri="http://schemas.microsoft.com/office/word/2010/wordprocessingInk">
                    <w14:contentPart bwMode="auto" r:id="rId220">
                      <w14:nvContentPartPr>
                        <w14:cNvContentPartPr/>
                      </w14:nvContentPartPr>
                      <w14:xfrm>
                        <a:off x="0" y="0"/>
                        <a:ext cx="326400" cy="232885"/>
                      </w14:xfrm>
                    </w14:contentPart>
                  </a:graphicData>
                </a:graphic>
              </wp:anchor>
            </w:drawing>
          </mc:Choice>
          <mc:Fallback>
            <w:pict>
              <v:shape w14:anchorId="5F1B5877" id="Ink 226" o:spid="_x0000_s1026" type="#_x0000_t75" style="position:absolute;margin-left:-55.1pt;margin-top:93.95pt;width:27.1pt;height:19.8pt;z-index:25188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">
                <v:imagedata r:id="rId221" o:title=""/>
              </v:shape>
            </w:pict>
          </mc:Fallback>
        </mc:AlternateContent>
      </w:r>
      <w:r w:rsidR="00621F36">
        <w:rPr>
          <w:b/>
          <w:noProof/>
          <w:sz w:val="24"/>
          <w:szCs w:val="24"/>
          <w:lang w:val="en-US"/>
        </w:rPr>
        <mc:AlternateContent>
          <mc:Choice Requires="wpi">
            <w:drawing>
              <wp:anchor distT="0" distB="0" distL="114300" distR="114300" simplePos="0" relativeHeight="251858432" behindDoc="0" locked="0" layoutInCell="1" allowOverlap="1" wp14:anchorId="7C478DCE" wp14:editId="468850D3">
                <wp:simplePos x="0" y="0"/>
                <wp:positionH relativeFrom="column">
                  <wp:posOffset>3364865</wp:posOffset>
                </wp:positionH>
                <wp:positionV relativeFrom="paragraph">
                  <wp:posOffset>897890</wp:posOffset>
                </wp:positionV>
                <wp:extent cx="321940" cy="206375"/>
                <wp:effectExtent l="38100" t="38100" r="40640" b="41275"/>
                <wp:wrapNone/>
                <wp:docPr id="200" name="Ink 200"/>
                <wp:cNvGraphicFramePr/>
                <a:graphic xmlns:a="http://schemas.openxmlformats.org/drawingml/2006/main">
                  <a:graphicData uri="http://schemas.microsoft.com/office/word/2010/wordprocessingInk">
                    <w14:contentPart bwMode="auto" r:id="rId222">
                      <w14:nvContentPartPr>
                        <w14:cNvContentPartPr/>
                      </w14:nvContentPartPr>
                      <w14:xfrm>
                        <a:off x="0" y="0"/>
                        <a:ext cx="321940" cy="206375"/>
                      </w14:xfrm>
                    </w14:contentPart>
                  </a:graphicData>
                </a:graphic>
              </wp:anchor>
            </w:drawing>
          </mc:Choice>
          <mc:Fallback>
            <w:pict>
              <v:shape w14:anchorId="7741A2F4" id="Ink 200" o:spid="_x0000_s1026" type="#_x0000_t75" style="position:absolute;margin-left:264.25pt;margin-top:70pt;width:26.8pt;height:17.65pt;z-index:25185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">
                <v:imagedata r:id="rId223" o:title=""/>
              </v:shape>
            </w:pict>
          </mc:Fallback>
        </mc:AlternateContent>
      </w:r>
      <w:r w:rsidR="00621F36">
        <w:rPr>
          <w:b/>
          <w:noProof/>
          <w:sz w:val="24"/>
          <w:szCs w:val="24"/>
          <w:lang w:val="en-US"/>
        </w:rPr>
        <mc:AlternateContent>
          <mc:Choice Requires="wpi">
            <w:drawing>
              <wp:anchor distT="0" distB="0" distL="114300" distR="114300" simplePos="0" relativeHeight="251840000" behindDoc="0" locked="0" layoutInCell="1" allowOverlap="1" wp14:anchorId="28070E7B" wp14:editId="5B534A14">
                <wp:simplePos x="0" y="0"/>
                <wp:positionH relativeFrom="column">
                  <wp:posOffset>1588770</wp:posOffset>
                </wp:positionH>
                <wp:positionV relativeFrom="paragraph">
                  <wp:posOffset>917515</wp:posOffset>
                </wp:positionV>
                <wp:extent cx="448920" cy="167040"/>
                <wp:effectExtent l="38100" t="38100" r="46990" b="42545"/>
                <wp:wrapNone/>
                <wp:docPr id="182" name="Ink 182"/>
                <wp:cNvGraphicFramePr/>
                <a:graphic xmlns:a="http://schemas.openxmlformats.org/drawingml/2006/main">
                  <a:graphicData uri="http://schemas.microsoft.com/office/word/2010/wordprocessingInk">
                    <w14:contentPart bwMode="auto" r:id="rId224">
                      <w14:nvContentPartPr>
                        <w14:cNvContentPartPr/>
                      </w14:nvContentPartPr>
                      <w14:xfrm>
                        <a:off x="0" y="0"/>
                        <a:ext cx="448920" cy="167040"/>
                      </w14:xfrm>
                    </w14:contentPart>
                  </a:graphicData>
                </a:graphic>
                <wp14:sizeRelH relativeFrom="margin">
                  <wp14:pctWidth>0</wp14:pctWidth>
                </wp14:sizeRelH>
                <wp14:sizeRelV relativeFrom="margin">
                  <wp14:pctHeight>0</wp14:pctHeight>
                </wp14:sizeRelV>
              </wp:anchor>
            </w:drawing>
          </mc:Choice>
          <mc:Fallback>
            <w:pict>
              <v:shape w14:anchorId="6358BE8E" id="Ink 182" o:spid="_x0000_s1026" type="#_x0000_t75" style="position:absolute;margin-left:124.4pt;margin-top:71.55pt;width:36.8pt;height:14.55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">
                <v:imagedata r:id="rId225" o:title=""/>
              </v:shape>
            </w:pict>
          </mc:Fallback>
        </mc:AlternateContent>
      </w:r>
      <w:r w:rsidR="00621F36">
        <w:rPr>
          <w:b/>
          <w:noProof/>
          <w:sz w:val="24"/>
          <w:szCs w:val="24"/>
          <w:lang w:val="en-US"/>
        </w:rPr>
        <mc:AlternateContent>
          <mc:Choice Requires="wpi">
            <w:drawing>
              <wp:anchor distT="0" distB="0" distL="114300" distR="114300" simplePos="0" relativeHeight="251824640" behindDoc="0" locked="0" layoutInCell="1" allowOverlap="1" wp14:anchorId="3D44C6CD" wp14:editId="3BA70A9D">
                <wp:simplePos x="0" y="0"/>
                <wp:positionH relativeFrom="column">
                  <wp:posOffset>252095</wp:posOffset>
                </wp:positionH>
                <wp:positionV relativeFrom="paragraph">
                  <wp:posOffset>850265</wp:posOffset>
                </wp:positionV>
                <wp:extent cx="440115" cy="226050"/>
                <wp:effectExtent l="38100" t="38100" r="17145" b="41275"/>
                <wp:wrapNone/>
                <wp:docPr id="167" name="Ink 167"/>
                <wp:cNvGraphicFramePr/>
                <a:graphic xmlns:a="http://schemas.openxmlformats.org/drawingml/2006/main">
                  <a:graphicData uri="http://schemas.microsoft.com/office/word/2010/wordprocessingInk">
                    <w14:contentPart bwMode="auto" r:id="rId226">
                      <w14:nvContentPartPr>
                        <w14:cNvContentPartPr/>
                      </w14:nvContentPartPr>
                      <w14:xfrm>
                        <a:off x="0" y="0"/>
                        <a:ext cx="440115" cy="226050"/>
                      </w14:xfrm>
                    </w14:contentPart>
                  </a:graphicData>
                </a:graphic>
              </wp:anchor>
            </w:drawing>
          </mc:Choice>
          <mc:Fallback>
            <w:pict>
              <v:shape w14:anchorId="572DF426" id="Ink 167" o:spid="_x0000_s1026" type="#_x0000_t75" style="position:absolute;margin-left:19.15pt;margin-top:66.25pt;width:36.05pt;height:19.25pt;z-index:25182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">
                <v:imagedata r:id="rId227" o:title=""/>
              </v:shape>
            </w:pict>
          </mc:Fallback>
        </mc:AlternateContent>
      </w:r>
      <w:r w:rsidR="00621F36">
        <w:rPr>
          <w:b/>
          <w:noProof/>
          <w:sz w:val="24"/>
          <w:szCs w:val="24"/>
          <w:lang w:val="en-US"/>
        </w:rPr>
        <mc:AlternateContent>
          <mc:Choice Requires="wpi">
            <w:drawing>
              <wp:anchor distT="0" distB="0" distL="114300" distR="114300" simplePos="0" relativeHeight="251825664" behindDoc="0" locked="0" layoutInCell="1" allowOverlap="1" wp14:anchorId="1CAF412B" wp14:editId="124EEE1F">
                <wp:simplePos x="0" y="0"/>
                <wp:positionH relativeFrom="column">
                  <wp:posOffset>-90170</wp:posOffset>
                </wp:positionH>
                <wp:positionV relativeFrom="paragraph">
                  <wp:posOffset>891540</wp:posOffset>
                </wp:positionV>
                <wp:extent cx="150625" cy="188470"/>
                <wp:effectExtent l="38100" t="38100" r="20955" b="40640"/>
                <wp:wrapNone/>
                <wp:docPr id="168" name="Ink 168"/>
                <wp:cNvGraphicFramePr/>
                <a:graphic xmlns:a="http://schemas.openxmlformats.org/drawingml/2006/main">
                  <a:graphicData uri="http://schemas.microsoft.com/office/word/2010/wordprocessingInk">
                    <w14:contentPart bwMode="auto" r:id="rId228">
                      <w14:nvContentPartPr>
                        <w14:cNvContentPartPr/>
                      </w14:nvContentPartPr>
                      <w14:xfrm>
                        <a:off x="0" y="0"/>
                        <a:ext cx="150625" cy="188470"/>
                      </w14:xfrm>
                    </w14:contentPart>
                  </a:graphicData>
                </a:graphic>
              </wp:anchor>
            </w:drawing>
          </mc:Choice>
          <mc:Fallback>
            <w:pict>
              <v:shape w14:anchorId="51621074" id="Ink 168" o:spid="_x0000_s1026" type="#_x0000_t75" style="position:absolute;margin-left:-7.8pt;margin-top:69.5pt;width:13.25pt;height:16.3pt;z-index:25182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">
                <v:imagedata r:id="rId229" o:title=""/>
              </v:shape>
            </w:pict>
          </mc:Fallback>
        </mc:AlternateContent>
      </w:r>
      <w:r w:rsidR="00621F36">
        <w:rPr>
          <w:b/>
          <w:noProof/>
          <w:sz w:val="24"/>
          <w:szCs w:val="24"/>
          <w:lang w:val="en-US"/>
        </w:rPr>
        <mc:AlternateContent>
          <mc:Choice Requires="wpi">
            <w:drawing>
              <wp:anchor distT="0" distB="0" distL="114300" distR="114300" simplePos="0" relativeHeight="251812352" behindDoc="0" locked="0" layoutInCell="1" allowOverlap="1" wp14:anchorId="4CA55294" wp14:editId="7F5E2991">
                <wp:simplePos x="0" y="0"/>
                <wp:positionH relativeFrom="column">
                  <wp:posOffset>-747395</wp:posOffset>
                </wp:positionH>
                <wp:positionV relativeFrom="paragraph">
                  <wp:posOffset>809625</wp:posOffset>
                </wp:positionV>
                <wp:extent cx="462815" cy="247140"/>
                <wp:effectExtent l="57150" t="38100" r="52070" b="57785"/>
                <wp:wrapNone/>
                <wp:docPr id="155" name="Ink 155"/>
                <wp:cNvGraphicFramePr/>
                <a:graphic xmlns:a="http://schemas.openxmlformats.org/drawingml/2006/main">
                  <a:graphicData uri="http://schemas.microsoft.com/office/word/2010/wordprocessingInk">
                    <w14:contentPart bwMode="auto" r:id="rId230">
                      <w14:nvContentPartPr>
                        <w14:cNvContentPartPr/>
                      </w14:nvContentPartPr>
                      <w14:xfrm>
                        <a:off x="0" y="0"/>
                        <a:ext cx="462815" cy="247140"/>
                      </w14:xfrm>
                    </w14:contentPart>
                  </a:graphicData>
                </a:graphic>
              </wp:anchor>
            </w:drawing>
          </mc:Choice>
          <mc:Fallback>
            <w:pict>
              <v:shape w14:anchorId="3CFAF401" id="Ink 155" o:spid="_x0000_s1026" type="#_x0000_t75" style="position:absolute;margin-left:-59.55pt;margin-top:63.05pt;width:37.9pt;height:20.85pt;z-index:25181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">
                <v:imagedata r:id="rId231" o:title=""/>
              </v:shape>
            </w:pict>
          </mc:Fallback>
        </mc:AlternateContent>
      </w:r>
      <w:r w:rsidR="00621F36">
        <w:rPr>
          <w:b/>
          <w:noProof/>
          <w:sz w:val="24"/>
          <w:szCs w:val="24"/>
          <w:lang w:val="en-US"/>
        </w:rPr>
        <mc:AlternateContent>
          <mc:Choice Requires="wpi">
            <w:drawing>
              <wp:anchor distT="0" distB="0" distL="114300" distR="114300" simplePos="0" relativeHeight="251802112" behindDoc="0" locked="0" layoutInCell="1" allowOverlap="1" wp14:anchorId="140A02B1" wp14:editId="45632D31">
                <wp:simplePos x="0" y="0"/>
                <wp:positionH relativeFrom="column">
                  <wp:posOffset>5359400</wp:posOffset>
                </wp:positionH>
                <wp:positionV relativeFrom="paragraph">
                  <wp:posOffset>191770</wp:posOffset>
                </wp:positionV>
                <wp:extent cx="1162685" cy="404495"/>
                <wp:effectExtent l="38100" t="38100" r="37465" b="52705"/>
                <wp:wrapNone/>
                <wp:docPr id="145" name="Ink 145"/>
                <wp:cNvGraphicFramePr/>
                <a:graphic xmlns:a="http://schemas.openxmlformats.org/drawingml/2006/main">
                  <a:graphicData uri="http://schemas.microsoft.com/office/word/2010/wordprocessingInk">
                    <w14:contentPart bwMode="auto" r:id="rId232">
                      <w14:nvContentPartPr>
                        <w14:cNvContentPartPr/>
                      </w14:nvContentPartPr>
                      <w14:xfrm>
                        <a:off x="0" y="0"/>
                        <a:ext cx="1162685" cy="404495"/>
                      </w14:xfrm>
                    </w14:contentPart>
                  </a:graphicData>
                </a:graphic>
              </wp:anchor>
            </w:drawing>
          </mc:Choice>
          <mc:Fallback>
            <w:pict>
              <v:shape w14:anchorId="139CAC87" id="Ink 145" o:spid="_x0000_s1026" type="#_x0000_t75" style="position:absolute;margin-left:421.3pt;margin-top:14.4pt;width:92.95pt;height:33.25pt;z-index:25180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">
                <v:imagedata r:id="rId233" o:title=""/>
              </v:shape>
            </w:pict>
          </mc:Fallback>
        </mc:AlternateContent>
      </w:r>
      <w:r w:rsidR="00621F36">
        <w:rPr>
          <w:b/>
          <w:noProof/>
          <w:sz w:val="24"/>
          <w:szCs w:val="24"/>
          <w:lang w:val="en-US"/>
        </w:rPr>
        <mc:AlternateContent>
          <mc:Choice Requires="wpi">
            <w:drawing>
              <wp:anchor distT="0" distB="0" distL="114300" distR="114300" simplePos="0" relativeHeight="251798016" behindDoc="0" locked="0" layoutInCell="1" allowOverlap="1" wp14:anchorId="694088F8" wp14:editId="3B2234A4">
                <wp:simplePos x="0" y="0"/>
                <wp:positionH relativeFrom="column">
                  <wp:posOffset>1477010</wp:posOffset>
                </wp:positionH>
                <wp:positionV relativeFrom="paragraph">
                  <wp:posOffset>472440</wp:posOffset>
                </wp:positionV>
                <wp:extent cx="1033145" cy="186690"/>
                <wp:effectExtent l="57150" t="38100" r="33655" b="41910"/>
                <wp:wrapNone/>
                <wp:docPr id="137" name="Ink 137"/>
                <wp:cNvGraphicFramePr/>
                <a:graphic xmlns:a="http://schemas.openxmlformats.org/drawingml/2006/main">
                  <a:graphicData uri="http://schemas.microsoft.com/office/word/2010/wordprocessingInk">
                    <w14:contentPart bwMode="auto" r:id="rId234">
                      <w14:nvContentPartPr>
                        <w14:cNvContentPartPr/>
                      </w14:nvContentPartPr>
                      <w14:xfrm>
                        <a:off x="0" y="0"/>
                        <a:ext cx="1033145" cy="186690"/>
                      </w14:xfrm>
                    </w14:contentPart>
                  </a:graphicData>
                </a:graphic>
              </wp:anchor>
            </w:drawing>
          </mc:Choice>
          <mc:Fallback>
            <w:pict>
              <v:shape w14:anchorId="3D8CAC5D" id="Ink 137" o:spid="_x0000_s1026" type="#_x0000_t75" style="position:absolute;margin-left:115.6pt;margin-top:36.5pt;width:82.75pt;height:16.1pt;z-index:25179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">
                <v:imagedata r:id="rId235" o:title=""/>
              </v:shape>
            </w:pict>
          </mc:Fallback>
        </mc:AlternateContent>
      </w:r>
      <w:r w:rsidR="00621F36">
        <w:rPr>
          <w:b/>
          <w:noProof/>
          <w:sz w:val="24"/>
          <w:szCs w:val="24"/>
          <w:lang w:val="en-US"/>
        </w:rPr>
        <mc:AlternateContent>
          <mc:Choice Requires="wpi">
            <w:drawing>
              <wp:anchor distT="0" distB="0" distL="114300" distR="114300" simplePos="0" relativeHeight="251759104" behindDoc="0" locked="0" layoutInCell="1" allowOverlap="1" wp14:anchorId="473FD2C4" wp14:editId="2AE6CC03">
                <wp:simplePos x="0" y="0"/>
                <wp:positionH relativeFrom="column">
                  <wp:posOffset>4989830</wp:posOffset>
                </wp:positionH>
                <wp:positionV relativeFrom="paragraph">
                  <wp:posOffset>140970</wp:posOffset>
                </wp:positionV>
                <wp:extent cx="213590" cy="161925"/>
                <wp:effectExtent l="38100" t="38100" r="15240" b="47625"/>
                <wp:wrapNone/>
                <wp:docPr id="99" name="Ink 99"/>
                <wp:cNvGraphicFramePr/>
                <a:graphic xmlns:a="http://schemas.openxmlformats.org/drawingml/2006/main">
                  <a:graphicData uri="http://schemas.microsoft.com/office/word/2010/wordprocessingInk">
                    <w14:contentPart bwMode="auto" r:id="rId236">
                      <w14:nvContentPartPr>
                        <w14:cNvContentPartPr/>
                      </w14:nvContentPartPr>
                      <w14:xfrm>
                        <a:off x="0" y="0"/>
                        <a:ext cx="213590" cy="161925"/>
                      </w14:xfrm>
                    </w14:contentPart>
                  </a:graphicData>
                </a:graphic>
              </wp:anchor>
            </w:drawing>
          </mc:Choice>
          <mc:Fallback>
            <w:pict>
              <v:shape w14:anchorId="39DC38EF" id="Ink 99" o:spid="_x0000_s1026" type="#_x0000_t75" style="position:absolute;margin-left:392.2pt;margin-top:10.4pt;width:18.2pt;height:14.15pt;z-index:25175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">
                <v:imagedata r:id="rId237" o:title=""/>
              </v:shape>
            </w:pict>
          </mc:Fallback>
        </mc:AlternateContent>
      </w:r>
      <w:r w:rsidR="00621F36">
        <w:rPr>
          <w:b/>
          <w:noProof/>
          <w:sz w:val="24"/>
          <w:szCs w:val="24"/>
          <w:lang w:val="en-US"/>
        </w:rPr>
        <mc:AlternateContent>
          <mc:Choice Requires="wpi">
            <w:drawing>
              <wp:anchor distT="0" distB="0" distL="114300" distR="114300" simplePos="0" relativeHeight="251760128" behindDoc="0" locked="0" layoutInCell="1" allowOverlap="1" wp14:anchorId="7D570F3A" wp14:editId="732D6135">
                <wp:simplePos x="0" y="0"/>
                <wp:positionH relativeFrom="column">
                  <wp:posOffset>4599940</wp:posOffset>
                </wp:positionH>
                <wp:positionV relativeFrom="paragraph">
                  <wp:posOffset>197485</wp:posOffset>
                </wp:positionV>
                <wp:extent cx="223075" cy="131910"/>
                <wp:effectExtent l="38100" t="38100" r="43815" b="40005"/>
                <wp:wrapNone/>
                <wp:docPr id="100" name="Ink 100"/>
                <wp:cNvGraphicFramePr/>
                <a:graphic xmlns:a="http://schemas.openxmlformats.org/drawingml/2006/main">
                  <a:graphicData uri="http://schemas.microsoft.com/office/word/2010/wordprocessingInk">
                    <w14:contentPart bwMode="auto" r:id="rId238">
                      <w14:nvContentPartPr>
                        <w14:cNvContentPartPr/>
                      </w14:nvContentPartPr>
                      <w14:xfrm>
                        <a:off x="0" y="0"/>
                        <a:ext cx="223075" cy="131910"/>
                      </w14:xfrm>
                    </w14:contentPart>
                  </a:graphicData>
                </a:graphic>
              </wp:anchor>
            </w:drawing>
          </mc:Choice>
          <mc:Fallback>
            <w:pict>
              <v:shape w14:anchorId="09F24ABA" id="Ink 100" o:spid="_x0000_s1026" type="#_x0000_t75" style="position:absolute;margin-left:361.5pt;margin-top:14.85pt;width:18.95pt;height:11.8pt;z-index:25176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">
                <v:imagedata r:id="rId239" o:title=""/>
              </v:shape>
            </w:pict>
          </mc:Fallback>
        </mc:AlternateContent>
      </w:r>
      <w:r w:rsidR="00621F36">
        <w:rPr>
          <w:b/>
          <w:noProof/>
          <w:sz w:val="24"/>
          <w:szCs w:val="24"/>
          <w:lang w:val="en-US"/>
        </w:rPr>
        <mc:AlternateContent>
          <mc:Choice Requires="wpi">
            <w:drawing>
              <wp:anchor distT="0" distB="0" distL="114300" distR="114300" simplePos="0" relativeHeight="251738624" behindDoc="0" locked="0" layoutInCell="1" allowOverlap="1" wp14:anchorId="74D4129C" wp14:editId="1638BDE7">
                <wp:simplePos x="0" y="0"/>
                <wp:positionH relativeFrom="column">
                  <wp:posOffset>4121785</wp:posOffset>
                </wp:positionH>
                <wp:positionV relativeFrom="paragraph">
                  <wp:posOffset>205105</wp:posOffset>
                </wp:positionV>
                <wp:extent cx="339645" cy="118085"/>
                <wp:effectExtent l="38100" t="38100" r="41910" b="53975"/>
                <wp:wrapNone/>
                <wp:docPr id="79" name="Ink 79"/>
                <wp:cNvGraphicFramePr/>
                <a:graphic xmlns:a="http://schemas.openxmlformats.org/drawingml/2006/main">
                  <a:graphicData uri="http://schemas.microsoft.com/office/word/2010/wordprocessingInk">
                    <w14:contentPart bwMode="auto" r:id="rId240">
                      <w14:nvContentPartPr>
                        <w14:cNvContentPartPr/>
                      </w14:nvContentPartPr>
                      <w14:xfrm>
                        <a:off x="0" y="0"/>
                        <a:ext cx="339645" cy="118085"/>
                      </w14:xfrm>
                    </w14:contentPart>
                  </a:graphicData>
                </a:graphic>
              </wp:anchor>
            </w:drawing>
          </mc:Choice>
          <mc:Fallback>
            <w:pict>
              <v:shape w14:anchorId="47482116" id="Ink 79" o:spid="_x0000_s1026" type="#_x0000_t75" style="position:absolute;margin-left:323.85pt;margin-top:15.45pt;width:28.2pt;height:10.75pt;z-index:25173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">
                <v:imagedata r:id="rId241" o:title=""/>
              </v:shape>
            </w:pict>
          </mc:Fallback>
        </mc:AlternateContent>
      </w:r>
      <w:r w:rsidR="00621F36">
        <w:rPr>
          <w:b/>
          <w:noProof/>
          <w:sz w:val="24"/>
          <w:szCs w:val="24"/>
          <w:lang w:val="en-US"/>
        </w:rPr>
        <mc:AlternateContent>
          <mc:Choice Requires="wpi">
            <w:drawing>
              <wp:anchor distT="0" distB="0" distL="114300" distR="114300" simplePos="0" relativeHeight="251739648" behindDoc="0" locked="0" layoutInCell="1" allowOverlap="1" wp14:anchorId="024AD1CE" wp14:editId="19D9FA8C">
                <wp:simplePos x="0" y="0"/>
                <wp:positionH relativeFrom="column">
                  <wp:posOffset>3377565</wp:posOffset>
                </wp:positionH>
                <wp:positionV relativeFrom="paragraph">
                  <wp:posOffset>173355</wp:posOffset>
                </wp:positionV>
                <wp:extent cx="552360" cy="206775"/>
                <wp:effectExtent l="38100" t="38100" r="38735" b="41275"/>
                <wp:wrapNone/>
                <wp:docPr id="80" name="Ink 80"/>
                <wp:cNvGraphicFramePr/>
                <a:graphic xmlns:a="http://schemas.openxmlformats.org/drawingml/2006/main">
                  <a:graphicData uri="http://schemas.microsoft.com/office/word/2010/wordprocessingInk">
                    <w14:contentPart bwMode="auto" r:id="rId242">
                      <w14:nvContentPartPr>
                        <w14:cNvContentPartPr/>
                      </w14:nvContentPartPr>
                      <w14:xfrm>
                        <a:off x="0" y="0"/>
                        <a:ext cx="552360" cy="206775"/>
                      </w14:xfrm>
                    </w14:contentPart>
                  </a:graphicData>
                </a:graphic>
              </wp:anchor>
            </w:drawing>
          </mc:Choice>
          <mc:Fallback>
            <w:pict>
              <v:shape w14:anchorId="226A6BBE" id="Ink 80" o:spid="_x0000_s1026" type="#_x0000_t75" style="position:absolute;margin-left:265.25pt;margin-top:12.95pt;width:44.95pt;height:17.7pt;z-index:25173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">
                <v:imagedata r:id="rId243" o:title=""/>
              </v:shape>
            </w:pict>
          </mc:Fallback>
        </mc:AlternateContent>
      </w:r>
      <w:r w:rsidR="00621F36">
        <w:rPr>
          <w:b/>
          <w:noProof/>
          <w:sz w:val="24"/>
          <w:szCs w:val="24"/>
          <w:lang w:val="en-US"/>
        </w:rPr>
        <mc:AlternateContent>
          <mc:Choice Requires="wpi">
            <w:drawing>
              <wp:anchor distT="0" distB="0" distL="114300" distR="114300" simplePos="0" relativeHeight="251722240" behindDoc="0" locked="0" layoutInCell="1" allowOverlap="1" wp14:anchorId="6DAD39A0" wp14:editId="76AB770D">
                <wp:simplePos x="0" y="0"/>
                <wp:positionH relativeFrom="column">
                  <wp:posOffset>2966720</wp:posOffset>
                </wp:positionH>
                <wp:positionV relativeFrom="paragraph">
                  <wp:posOffset>149225</wp:posOffset>
                </wp:positionV>
                <wp:extent cx="217845" cy="152650"/>
                <wp:effectExtent l="38100" t="38100" r="48895" b="57150"/>
                <wp:wrapNone/>
                <wp:docPr id="63" name="Ink 63"/>
                <wp:cNvGraphicFramePr/>
                <a:graphic xmlns:a="http://schemas.openxmlformats.org/drawingml/2006/main">
                  <a:graphicData uri="http://schemas.microsoft.com/office/word/2010/wordprocessingInk">
                    <w14:contentPart bwMode="auto" r:id="rId244">
                      <w14:nvContentPartPr>
                        <w14:cNvContentPartPr/>
                      </w14:nvContentPartPr>
                      <w14:xfrm>
                        <a:off x="0" y="0"/>
                        <a:ext cx="217845" cy="152650"/>
                      </w14:xfrm>
                    </w14:contentPart>
                  </a:graphicData>
                </a:graphic>
              </wp:anchor>
            </w:drawing>
          </mc:Choice>
          <mc:Fallback>
            <w:pict>
              <v:shape w14:anchorId="40A5302D" id="Ink 63" o:spid="_x0000_s1026" type="#_x0000_t75" style="position:absolute;margin-left:232.9pt;margin-top:11.05pt;width:18.55pt;height:13.4pt;z-index:25172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">
                <v:imagedata r:id="rId245" o:title=""/>
              </v:shape>
            </w:pict>
          </mc:Fallback>
        </mc:AlternateContent>
      </w:r>
      <w:r w:rsidR="00621F36">
        <w:rPr>
          <w:b/>
          <w:noProof/>
          <w:sz w:val="24"/>
          <w:szCs w:val="24"/>
          <w:lang w:val="en-US"/>
        </w:rPr>
        <mc:AlternateContent>
          <mc:Choice Requires="wpi">
            <w:drawing>
              <wp:anchor distT="0" distB="0" distL="114300" distR="114300" simplePos="0" relativeHeight="251723264" behindDoc="0" locked="0" layoutInCell="1" allowOverlap="1" wp14:anchorId="176D0A5A" wp14:editId="2B0325D6">
                <wp:simplePos x="0" y="0"/>
                <wp:positionH relativeFrom="column">
                  <wp:posOffset>2603500</wp:posOffset>
                </wp:positionH>
                <wp:positionV relativeFrom="paragraph">
                  <wp:posOffset>120650</wp:posOffset>
                </wp:positionV>
                <wp:extent cx="174000" cy="217725"/>
                <wp:effectExtent l="38100" t="38100" r="35560" b="49530"/>
                <wp:wrapNone/>
                <wp:docPr id="64" name="Ink 64"/>
                <wp:cNvGraphicFramePr/>
                <a:graphic xmlns:a="http://schemas.openxmlformats.org/drawingml/2006/main">
                  <a:graphicData uri="http://schemas.microsoft.com/office/word/2010/wordprocessingInk">
                    <w14:contentPart bwMode="auto" r:id="rId246">
                      <w14:nvContentPartPr>
                        <w14:cNvContentPartPr/>
                      </w14:nvContentPartPr>
                      <w14:xfrm>
                        <a:off x="0" y="0"/>
                        <a:ext cx="174000" cy="217725"/>
                      </w14:xfrm>
                    </w14:contentPart>
                  </a:graphicData>
                </a:graphic>
              </wp:anchor>
            </w:drawing>
          </mc:Choice>
          <mc:Fallback>
            <w:pict>
              <v:shape w14:anchorId="1308BE54" id="Ink 64" o:spid="_x0000_s1026" type="#_x0000_t75" style="position:absolute;margin-left:204.3pt;margin-top:8.8pt;width:15.1pt;height:18.6pt;z-index:25172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">
                <v:imagedata r:id="rId247" o:title=""/>
              </v:shape>
            </w:pict>
          </mc:Fallback>
        </mc:AlternateContent>
      </w:r>
      <w:r w:rsidR="00621F36">
        <w:rPr>
          <w:b/>
          <w:noProof/>
          <w:sz w:val="24"/>
          <w:szCs w:val="24"/>
          <w:lang w:val="en-US"/>
        </w:rPr>
        <mc:AlternateContent>
          <mc:Choice Requires="wpi">
            <w:drawing>
              <wp:anchor distT="0" distB="0" distL="114300" distR="114300" simplePos="0" relativeHeight="251713024" behindDoc="0" locked="0" layoutInCell="1" allowOverlap="1" wp14:anchorId="0A873DCC" wp14:editId="08E7E2A2">
                <wp:simplePos x="0" y="0"/>
                <wp:positionH relativeFrom="column">
                  <wp:posOffset>1945005</wp:posOffset>
                </wp:positionH>
                <wp:positionV relativeFrom="paragraph">
                  <wp:posOffset>126365</wp:posOffset>
                </wp:positionV>
                <wp:extent cx="408315" cy="141605"/>
                <wp:effectExtent l="38100" t="38100" r="0" b="48895"/>
                <wp:wrapNone/>
                <wp:docPr id="49" name="Ink 49"/>
                <wp:cNvGraphicFramePr/>
                <a:graphic xmlns:a="http://schemas.openxmlformats.org/drawingml/2006/main">
                  <a:graphicData uri="http://schemas.microsoft.com/office/word/2010/wordprocessingInk">
                    <w14:contentPart bwMode="auto" r:id="rId248">
                      <w14:nvContentPartPr>
                        <w14:cNvContentPartPr/>
                      </w14:nvContentPartPr>
                      <w14:xfrm>
                        <a:off x="0" y="0"/>
                        <a:ext cx="408315" cy="141605"/>
                      </w14:xfrm>
                    </w14:contentPart>
                  </a:graphicData>
                </a:graphic>
              </wp:anchor>
            </w:drawing>
          </mc:Choice>
          <mc:Fallback>
            <w:pict>
              <v:shape w14:anchorId="17F9E71E" id="Ink 49" o:spid="_x0000_s1026" type="#_x0000_t75" style="position:absolute;margin-left:152.45pt;margin-top:9.25pt;width:33.55pt;height:12.55pt;z-index:25171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">
                <v:imagedata r:id="rId249" o:title=""/>
              </v:shape>
            </w:pict>
          </mc:Fallback>
        </mc:AlternateContent>
      </w:r>
      <w:r w:rsidR="00621F36">
        <w:rPr>
          <w:b/>
          <w:noProof/>
          <w:sz w:val="24"/>
          <w:szCs w:val="24"/>
          <w:lang w:val="en-US"/>
        </w:rPr>
        <mc:AlternateContent>
          <mc:Choice Requires="wpi">
            <w:drawing>
              <wp:anchor distT="0" distB="0" distL="114300" distR="114300" simplePos="0" relativeHeight="251706880" behindDoc="0" locked="0" layoutInCell="1" allowOverlap="1" wp14:anchorId="4D5AABCC" wp14:editId="4B3FCF6C">
                <wp:simplePos x="0" y="0"/>
                <wp:positionH relativeFrom="column">
                  <wp:posOffset>1409065</wp:posOffset>
                </wp:positionH>
                <wp:positionV relativeFrom="paragraph">
                  <wp:posOffset>121920</wp:posOffset>
                </wp:positionV>
                <wp:extent cx="381140" cy="191805"/>
                <wp:effectExtent l="38100" t="57150" r="38100" b="55880"/>
                <wp:wrapNone/>
                <wp:docPr id="43" name="Ink 43"/>
                <wp:cNvGraphicFramePr/>
                <a:graphic xmlns:a="http://schemas.openxmlformats.org/drawingml/2006/main">
                  <a:graphicData uri="http://schemas.microsoft.com/office/word/2010/wordprocessingInk">
                    <w14:contentPart bwMode="auto" r:id="rId250">
                      <w14:nvContentPartPr>
                        <w14:cNvContentPartPr/>
                      </w14:nvContentPartPr>
                      <w14:xfrm>
                        <a:off x="0" y="0"/>
                        <a:ext cx="381140" cy="191805"/>
                      </w14:xfrm>
                    </w14:contentPart>
                  </a:graphicData>
                </a:graphic>
              </wp:anchor>
            </w:drawing>
          </mc:Choice>
          <mc:Fallback>
            <w:pict>
              <v:shape w14:anchorId="496C2504" id="Ink 43" o:spid="_x0000_s1026" type="#_x0000_t75" style="position:absolute;margin-left:110.25pt;margin-top:8.9pt;width:31.4pt;height:16.5pt;z-index:25170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">
                <v:imagedata r:id="rId251" o:title=""/>
              </v:shape>
            </w:pict>
          </mc:Fallback>
        </mc:AlternateContent>
      </w:r>
      <w:r w:rsidR="00621F36">
        <w:rPr>
          <w:b/>
          <w:noProof/>
          <w:sz w:val="24"/>
          <w:szCs w:val="24"/>
          <w:lang w:val="en-US"/>
        </w:rPr>
        <mc:AlternateContent>
          <mc:Choice Requires="wpi">
            <w:drawing>
              <wp:anchor distT="0" distB="0" distL="114300" distR="114300" simplePos="0" relativeHeight="251698688" behindDoc="0" locked="0" layoutInCell="1" allowOverlap="1" wp14:anchorId="56934AB9" wp14:editId="10F6503C">
                <wp:simplePos x="0" y="0"/>
                <wp:positionH relativeFrom="column">
                  <wp:posOffset>250190</wp:posOffset>
                </wp:positionH>
                <wp:positionV relativeFrom="paragraph">
                  <wp:posOffset>245745</wp:posOffset>
                </wp:positionV>
                <wp:extent cx="90805" cy="125200"/>
                <wp:effectExtent l="38100" t="38100" r="42545" b="46355"/>
                <wp:wrapNone/>
                <wp:docPr id="35" name="Ink 35"/>
                <wp:cNvGraphicFramePr/>
                <a:graphic xmlns:a="http://schemas.openxmlformats.org/drawingml/2006/main">
                  <a:graphicData uri="http://schemas.microsoft.com/office/word/2010/wordprocessingInk">
                    <w14:contentPart bwMode="auto" r:id="rId252">
                      <w14:nvContentPartPr>
                        <w14:cNvContentPartPr/>
                      </w14:nvContentPartPr>
                      <w14:xfrm>
                        <a:off x="0" y="0"/>
                        <a:ext cx="90805" cy="125200"/>
                      </w14:xfrm>
                    </w14:contentPart>
                  </a:graphicData>
                </a:graphic>
              </wp:anchor>
            </w:drawing>
          </mc:Choice>
          <mc:Fallback>
            <w:pict>
              <v:shape w14:anchorId="72900ABC" id="Ink 35" o:spid="_x0000_s1026" type="#_x0000_t75" style="position:absolute;margin-left:19pt;margin-top:18.65pt;width:8.55pt;height:11.25pt;z-index:25169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">
                <v:imagedata r:id="rId253" o:title=""/>
              </v:shape>
            </w:pict>
          </mc:Fallback>
        </mc:AlternateContent>
      </w:r>
      <w:r w:rsidR="00621F36">
        <w:rPr>
          <w:b/>
          <w:noProof/>
          <w:sz w:val="24"/>
          <w:szCs w:val="24"/>
          <w:lang w:val="en-US"/>
        </w:rPr>
        <mc:AlternateContent>
          <mc:Choice Requires="wpi">
            <w:drawing>
              <wp:anchor distT="0" distB="0" distL="114300" distR="114300" simplePos="0" relativeHeight="251681280" behindDoc="0" locked="0" layoutInCell="1" allowOverlap="1" wp14:anchorId="4CDE54F5" wp14:editId="32385F4D">
                <wp:simplePos x="0" y="0"/>
                <wp:positionH relativeFrom="column">
                  <wp:posOffset>486410</wp:posOffset>
                </wp:positionH>
                <wp:positionV relativeFrom="paragraph">
                  <wp:posOffset>241300</wp:posOffset>
                </wp:positionV>
                <wp:extent cx="365700" cy="126000"/>
                <wp:effectExtent l="38100" t="38100" r="53975" b="45720"/>
                <wp:wrapNone/>
                <wp:docPr id="18" name="Ink 18"/>
                <wp:cNvGraphicFramePr/>
                <a:graphic xmlns:a="http://schemas.openxmlformats.org/drawingml/2006/main">
                  <a:graphicData uri="http://schemas.microsoft.com/office/word/2010/wordprocessingInk">
                    <w14:contentPart bwMode="auto" r:id="rId254">
                      <w14:nvContentPartPr>
                        <w14:cNvContentPartPr/>
                      </w14:nvContentPartPr>
                      <w14:xfrm>
                        <a:off x="0" y="0"/>
                        <a:ext cx="365700" cy="126000"/>
                      </w14:xfrm>
                    </w14:contentPart>
                  </a:graphicData>
                </a:graphic>
              </wp:anchor>
            </w:drawing>
          </mc:Choice>
          <mc:Fallback>
            <w:pict>
              <v:shape w14:anchorId="5159787E" id="Ink 18" o:spid="_x0000_s1026" type="#_x0000_t75" style="position:absolute;margin-left:37.6pt;margin-top:18.3pt;width:30.25pt;height:11.3pt;z-index:25168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">
                <v:imagedata r:id="rId255" o:title=""/>
              </v:shape>
            </w:pict>
          </mc:Fallback>
        </mc:AlternateContent>
      </w:r>
      <w:r w:rsidR="00621F36">
        <w:rPr>
          <w:b/>
          <w:noProof/>
          <w:sz w:val="24"/>
          <w:szCs w:val="24"/>
          <w:lang w:val="en-US"/>
        </w:rPr>
        <mc:AlternateContent>
          <mc:Choice Requires="wpi">
            <w:drawing>
              <wp:anchor distT="0" distB="0" distL="114300" distR="114300" simplePos="0" relativeHeight="251682304" behindDoc="0" locked="0" layoutInCell="1" allowOverlap="1" wp14:anchorId="1DDEDB4B" wp14:editId="37ACD0A2">
                <wp:simplePos x="0" y="0"/>
                <wp:positionH relativeFrom="column">
                  <wp:posOffset>146050</wp:posOffset>
                </wp:positionH>
                <wp:positionV relativeFrom="paragraph">
                  <wp:posOffset>244415</wp:posOffset>
                </wp:positionV>
                <wp:extent cx="39600" cy="129960"/>
                <wp:effectExtent l="57150" t="38100" r="55880" b="41910"/>
                <wp:wrapNone/>
                <wp:docPr id="19" name="Ink 19"/>
                <wp:cNvGraphicFramePr/>
                <a:graphic xmlns:a="http://schemas.openxmlformats.org/drawingml/2006/main">
                  <a:graphicData uri="http://schemas.microsoft.com/office/word/2010/wordprocessingInk">
                    <w14:contentPart bwMode="auto" r:id="rId256">
                      <w14:nvContentPartPr>
                        <w14:cNvContentPartPr/>
                      </w14:nvContentPartPr>
                      <w14:xfrm>
                        <a:off x="0" y="0"/>
                        <a:ext cx="39600" cy="129960"/>
                      </w14:xfrm>
                    </w14:contentPart>
                  </a:graphicData>
                </a:graphic>
                <wp14:sizeRelH relativeFrom="margin">
                  <wp14:pctWidth>0</wp14:pctWidth>
                </wp14:sizeRelH>
                <wp14:sizeRelV relativeFrom="margin">
                  <wp14:pctHeight>0</wp14:pctHeight>
                </wp14:sizeRelV>
              </wp:anchor>
            </w:drawing>
          </mc:Choice>
          <mc:Fallback>
            <w:pict>
              <v:shape w14:anchorId="5E7ADB99" id="Ink 19" o:spid="_x0000_s1026" type="#_x0000_t75" style="position:absolute;margin-left:10.8pt;margin-top:18.55pt;width:4.5pt;height:11.6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">
                <v:imagedata r:id="rId257" o:title=""/>
              </v:shape>
            </w:pict>
          </mc:Fallback>
        </mc:AlternateContent>
      </w:r>
      <w:r w:rsidR="00621F36">
        <w:rPr>
          <w:b/>
          <w:noProof/>
          <w:sz w:val="24"/>
          <w:szCs w:val="24"/>
          <w:lang w:val="en-US"/>
        </w:rPr>
        <mc:AlternateContent>
          <mc:Choice Requires="wpi">
            <w:drawing>
              <wp:anchor distT="0" distB="0" distL="114300" distR="114300" simplePos="0" relativeHeight="251672064" behindDoc="0" locked="0" layoutInCell="1" allowOverlap="1" wp14:anchorId="75A41143" wp14:editId="7DF5528A">
                <wp:simplePos x="0" y="0"/>
                <wp:positionH relativeFrom="column">
                  <wp:posOffset>554990</wp:posOffset>
                </wp:positionH>
                <wp:positionV relativeFrom="paragraph">
                  <wp:posOffset>29845</wp:posOffset>
                </wp:positionV>
                <wp:extent cx="21590" cy="60350"/>
                <wp:effectExtent l="38100" t="38100" r="54610" b="53975"/>
                <wp:wrapNone/>
                <wp:docPr id="9" name="Ink 9"/>
                <wp:cNvGraphicFramePr/>
                <a:graphic xmlns:a="http://schemas.openxmlformats.org/drawingml/2006/main">
                  <a:graphicData uri="http://schemas.microsoft.com/office/word/2010/wordprocessingInk">
                    <w14:contentPart bwMode="auto" r:id="rId258">
                      <w14:nvContentPartPr>
                        <w14:cNvContentPartPr/>
                      </w14:nvContentPartPr>
                      <w14:xfrm>
                        <a:off x="0" y="0"/>
                        <a:ext cx="21590" cy="60350"/>
                      </w14:xfrm>
                    </w14:contentPart>
                  </a:graphicData>
                </a:graphic>
              </wp:anchor>
            </w:drawing>
          </mc:Choice>
          <mc:Fallback>
            <w:pict>
              <v:shape w14:anchorId="3EF68ABE" id="Ink 9" o:spid="_x0000_s1026" type="#_x0000_t75" style="position:absolute;margin-left:43pt;margin-top:1.65pt;width:3.05pt;height:6.15pt;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">
                <v:imagedata r:id="rId259" o:title=""/>
              </v:shape>
            </w:pict>
          </mc:Fallback>
        </mc:AlternateContent>
      </w:r>
      <w:r w:rsidR="00621F36">
        <w:rPr>
          <w:b/>
          <w:noProof/>
          <w:sz w:val="24"/>
          <w:szCs w:val="24"/>
          <w:lang w:val="en-US"/>
        </w:rPr>
        <mc:AlternateContent>
          <mc:Choice Requires="wpi">
            <w:drawing>
              <wp:anchor distT="0" distB="0" distL="114300" distR="114300" simplePos="0" relativeHeight="251673088" behindDoc="0" locked="0" layoutInCell="1" allowOverlap="1" wp14:anchorId="1C2C558F" wp14:editId="476C66F4">
                <wp:simplePos x="0" y="0"/>
                <wp:positionH relativeFrom="column">
                  <wp:posOffset>69215</wp:posOffset>
                </wp:positionH>
                <wp:positionV relativeFrom="paragraph">
                  <wp:posOffset>-68580</wp:posOffset>
                </wp:positionV>
                <wp:extent cx="367305" cy="175705"/>
                <wp:effectExtent l="38100" t="38100" r="52070" b="53340"/>
                <wp:wrapNone/>
                <wp:docPr id="10" name="Ink 10"/>
                <wp:cNvGraphicFramePr/>
                <a:graphic xmlns:a="http://schemas.openxmlformats.org/drawingml/2006/main">
                  <a:graphicData uri="http://schemas.microsoft.com/office/word/2010/wordprocessingInk">
                    <w14:contentPart bwMode="auto" r:id="rId260">
                      <w14:nvContentPartPr>
                        <w14:cNvContentPartPr/>
                      </w14:nvContentPartPr>
                      <w14:xfrm>
                        <a:off x="0" y="0"/>
                        <a:ext cx="367305" cy="175705"/>
                      </w14:xfrm>
                    </w14:contentPart>
                  </a:graphicData>
                </a:graphic>
              </wp:anchor>
            </w:drawing>
          </mc:Choice>
          <mc:Fallback>
            <w:pict>
              <v:shape w14:anchorId="0746593F" id="Ink 10" o:spid="_x0000_s1026" type="#_x0000_t75" style="position:absolute;margin-left:4.75pt;margin-top:-6.1pt;width:30.3pt;height:15.25pt;z-index:25167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">
                <v:imagedata r:id="rId261" o:title=""/>
              </v:shape>
            </w:pict>
          </mc:Fallback>
        </mc:AlternateContent>
      </w:r>
      <w:r w:rsidR="00C6759E">
        <w:rPr>
          <w:b/>
          <w:sz w:val="24"/>
          <w:szCs w:val="24"/>
          <w:lang w:val="en-US"/>
        </w:rPr>
        <w:br w:type="page"/>
      </w:r>
    </w:p>
    <w:p w14:paraId="23237F63" w14:textId="2BBF41F2" w:rsidR="00584854" w:rsidRDefault="00584854" w:rsidP="00584854">
      <w:pPr>
        <w:jc w:val="both"/>
        <w:rPr>
          <w:sz w:val="24"/>
          <w:szCs w:val="24"/>
          <w:lang w:val="en-US"/>
        </w:rPr>
      </w:pPr>
      <w:r w:rsidRPr="004F4D67">
        <w:rPr>
          <w:b/>
          <w:sz w:val="24"/>
          <w:szCs w:val="24"/>
          <w:lang w:val="en-US"/>
        </w:rPr>
        <w:lastRenderedPageBreak/>
        <w:t xml:space="preserve">Problem </w:t>
      </w:r>
      <w:r>
        <w:rPr>
          <w:b/>
          <w:sz w:val="24"/>
          <w:szCs w:val="24"/>
          <w:lang w:val="en-US"/>
        </w:rPr>
        <w:t>2</w:t>
      </w:r>
      <w:r w:rsidRPr="004F4D67">
        <w:rPr>
          <w:b/>
          <w:sz w:val="24"/>
          <w:szCs w:val="24"/>
          <w:lang w:val="en-US"/>
        </w:rPr>
        <w:t>.</w:t>
      </w:r>
      <w:r>
        <w:rPr>
          <w:sz w:val="24"/>
          <w:szCs w:val="24"/>
          <w:lang w:val="en-US"/>
        </w:rPr>
        <w:t xml:space="preserve"> We recently discussed the 2-dimensional </w:t>
      </w:r>
      <w:r w:rsidRPr="007431A4">
        <w:rPr>
          <w:i/>
          <w:sz w:val="24"/>
          <w:szCs w:val="24"/>
          <w:lang w:val="en-US"/>
        </w:rPr>
        <w:t>affine transformation</w:t>
      </w:r>
      <w:r>
        <w:rPr>
          <w:sz w:val="24"/>
          <w:szCs w:val="24"/>
          <w:lang w:val="en-US"/>
        </w:rPr>
        <w:t xml:space="preserve">, which maps a point </w:t>
      </w:r>
      <m:oMath>
        <m:sSup>
          <m:sSupPr>
            <m:ctrlPr>
              <w:rPr>
                <w:rFonts w:ascii="Cambria Math" w:hAnsi="Cambria Math"/>
                <w:i/>
                <w:sz w:val="24"/>
                <w:szCs w:val="24"/>
                <w:lang w:val="en-US"/>
              </w:rPr>
            </m:ctrlPr>
          </m:sSupPr>
          <m:e>
            <m:d>
              <m:dPr>
                <m:begChr m:val="["/>
                <m:endChr m:val="]"/>
                <m:ctrlPr>
                  <w:rPr>
                    <w:rFonts w:ascii="Cambria Math" w:hAnsi="Cambria Math"/>
                    <w:i/>
                    <w:sz w:val="24"/>
                    <w:szCs w:val="24"/>
                    <w:lang w:val="en-US"/>
                  </w:rPr>
                </m:ctrlPr>
              </m:dPr>
              <m:e>
                <m:m>
                  <m:mPr>
                    <m:mcs>
                      <m:mc>
                        <m:mcPr>
                          <m:count m:val="2"/>
                          <m:mcJc m:val="center"/>
                        </m:mcPr>
                      </m:mc>
                    </m:mcs>
                    <m:ctrlPr>
                      <w:rPr>
                        <w:rFonts w:ascii="Cambria Math" w:hAnsi="Cambria Math"/>
                        <w:i/>
                        <w:sz w:val="24"/>
                        <w:szCs w:val="24"/>
                        <w:lang w:val="en-US"/>
                      </w:rPr>
                    </m:ctrlPr>
                  </m:mPr>
                  <m:mr>
                    <m:e>
                      <m:r>
                        <w:rPr>
                          <w:rFonts w:ascii="Cambria Math" w:hAnsi="Cambria Math"/>
                          <w:sz w:val="24"/>
                          <w:szCs w:val="24"/>
                          <w:lang w:val="en-US"/>
                        </w:rPr>
                        <m:t>x</m:t>
                      </m:r>
                    </m:e>
                    <m:e>
                      <m:r>
                        <w:rPr>
                          <w:rFonts w:ascii="Cambria Math" w:hAnsi="Cambria Math"/>
                          <w:sz w:val="24"/>
                          <w:szCs w:val="24"/>
                          <w:lang w:val="en-US"/>
                        </w:rPr>
                        <m:t>y</m:t>
                      </m:r>
                    </m:e>
                  </m:mr>
                </m:m>
              </m:e>
            </m:d>
          </m:e>
          <m:sup>
            <m:r>
              <w:rPr>
                <w:rFonts w:ascii="Cambria Math" w:hAnsi="Cambria Math"/>
                <w:sz w:val="24"/>
                <w:szCs w:val="24"/>
                <w:lang w:val="en-US"/>
              </w:rPr>
              <m:t>T</m:t>
            </m:r>
          </m:sup>
        </m:sSup>
      </m:oMath>
      <w:r>
        <w:rPr>
          <w:sz w:val="24"/>
          <w:szCs w:val="24"/>
          <w:lang w:val="en-US"/>
        </w:rPr>
        <w:t xml:space="preserve"> to a new location  </w:t>
      </w:r>
      <m:oMath>
        <m:sSup>
          <m:sSupPr>
            <m:ctrlPr>
              <w:rPr>
                <w:rFonts w:ascii="Cambria Math" w:hAnsi="Cambria Math"/>
                <w:i/>
                <w:sz w:val="24"/>
                <w:szCs w:val="24"/>
                <w:lang w:val="en-US"/>
              </w:rPr>
            </m:ctrlPr>
          </m:sSupPr>
          <m:e>
            <m:d>
              <m:dPr>
                <m:begChr m:val="["/>
                <m:endChr m:val="]"/>
                <m:ctrlPr>
                  <w:rPr>
                    <w:rFonts w:ascii="Cambria Math" w:hAnsi="Cambria Math"/>
                    <w:i/>
                    <w:sz w:val="24"/>
                    <w:szCs w:val="24"/>
                    <w:lang w:val="en-US"/>
                  </w:rPr>
                </m:ctrlPr>
              </m:dPr>
              <m:e>
                <m:m>
                  <m:mPr>
                    <m:mcs>
                      <m:mc>
                        <m:mcPr>
                          <m:count m:val="2"/>
                          <m:mcJc m:val="center"/>
                        </m:mcPr>
                      </m:mc>
                    </m:mcs>
                    <m:ctrlPr>
                      <w:rPr>
                        <w:rFonts w:ascii="Cambria Math" w:hAnsi="Cambria Math"/>
                        <w:i/>
                        <w:sz w:val="24"/>
                        <w:szCs w:val="24"/>
                        <w:lang w:val="en-US"/>
                      </w:rPr>
                    </m:ctrlPr>
                  </m:mPr>
                  <m:mr>
                    <m:e>
                      <m:r>
                        <w:rPr>
                          <w:rFonts w:ascii="Cambria Math" w:hAnsi="Cambria Math"/>
                          <w:sz w:val="24"/>
                          <w:szCs w:val="24"/>
                          <w:lang w:val="en-US"/>
                        </w:rPr>
                        <m:t>x'</m:t>
                      </m:r>
                    </m:e>
                    <m:e>
                      <m:r>
                        <w:rPr>
                          <w:rFonts w:ascii="Cambria Math" w:hAnsi="Cambria Math"/>
                          <w:sz w:val="24"/>
                          <w:szCs w:val="24"/>
                          <w:lang w:val="en-US"/>
                        </w:rPr>
                        <m:t>y'</m:t>
                      </m:r>
                    </m:e>
                  </m:mr>
                </m:m>
              </m:e>
            </m:d>
          </m:e>
          <m:sup>
            <m:r>
              <w:rPr>
                <w:rFonts w:ascii="Cambria Math" w:hAnsi="Cambria Math"/>
                <w:sz w:val="24"/>
                <w:szCs w:val="24"/>
                <w:lang w:val="en-US"/>
              </w:rPr>
              <m:t>T</m:t>
            </m:r>
          </m:sup>
        </m:sSup>
      </m:oMath>
      <w:r>
        <w:rPr>
          <w:sz w:val="24"/>
          <w:szCs w:val="24"/>
          <w:lang w:val="en-US"/>
        </w:rPr>
        <w:t xml:space="preserve"> in the plane. The transformation can be represented using the following equation:</w:t>
      </w:r>
    </w:p>
    <w:p w14:paraId="23DACE3C" w14:textId="77777777" w:rsidR="00584854" w:rsidRDefault="00584854" w:rsidP="00584854">
      <w:pPr>
        <w:jc w:val="both"/>
        <w:rPr>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
        <w:gridCol w:w="7920"/>
        <w:gridCol w:w="607"/>
      </w:tblGrid>
      <w:tr w:rsidR="00584854" w14:paraId="6D37F95E" w14:textId="77777777" w:rsidTr="00330C41">
        <w:tc>
          <w:tcPr>
            <w:tcW w:w="535" w:type="dxa"/>
          </w:tcPr>
          <w:p w14:paraId="1C26A266" w14:textId="77777777" w:rsidR="00584854" w:rsidRDefault="00584854" w:rsidP="00330C41">
            <w:pPr>
              <w:jc w:val="both"/>
              <w:rPr>
                <w:sz w:val="24"/>
                <w:szCs w:val="24"/>
                <w:lang w:val="en-US"/>
              </w:rPr>
            </w:pPr>
          </w:p>
        </w:tc>
        <w:tc>
          <w:tcPr>
            <w:tcW w:w="7920" w:type="dxa"/>
          </w:tcPr>
          <w:p w14:paraId="1130EB4A" w14:textId="77777777" w:rsidR="00584854" w:rsidRDefault="00330C41" w:rsidP="00330C41">
            <w:pPr>
              <w:jc w:val="both"/>
              <w:rPr>
                <w:sz w:val="24"/>
                <w:szCs w:val="24"/>
                <w:lang w:val="en-US"/>
              </w:rPr>
            </w:pPr>
            <m:oMathPara>
              <m:oMath>
                <m:d>
                  <m:dPr>
                    <m:begChr m:val="["/>
                    <m:endChr m:val="]"/>
                    <m:ctrlPr>
                      <w:rPr>
                        <w:rFonts w:ascii="Cambria Math" w:hAnsi="Cambria Math"/>
                        <w:i/>
                        <w:sz w:val="24"/>
                        <w:szCs w:val="24"/>
                        <w:lang w:val="en-US"/>
                      </w:rPr>
                    </m:ctrlPr>
                  </m:dPr>
                  <m:e>
                    <m:m>
                      <m:mPr>
                        <m:mcs>
                          <m:mc>
                            <m:mcPr>
                              <m:count m:val="1"/>
                              <m:mcJc m:val="center"/>
                            </m:mcPr>
                          </m:mc>
                        </m:mcs>
                        <m:ctrlPr>
                          <w:rPr>
                            <w:rFonts w:ascii="Cambria Math" w:hAnsi="Cambria Math"/>
                            <w:i/>
                            <w:sz w:val="24"/>
                            <w:szCs w:val="24"/>
                            <w:lang w:val="en-US"/>
                          </w:rPr>
                        </m:ctrlPr>
                      </m:mPr>
                      <m:mr>
                        <m:e>
                          <m:r>
                            <w:rPr>
                              <w:rFonts w:ascii="Cambria Math" w:hAnsi="Cambria Math"/>
                              <w:sz w:val="24"/>
                              <w:szCs w:val="24"/>
                              <w:lang w:val="en-US"/>
                            </w:rPr>
                            <m:t>x'</m:t>
                          </m:r>
                        </m:e>
                      </m:mr>
                      <m:mr>
                        <m:e>
                          <m:r>
                            <w:rPr>
                              <w:rFonts w:ascii="Cambria Math" w:hAnsi="Cambria Math"/>
                              <w:sz w:val="24"/>
                              <w:szCs w:val="24"/>
                              <w:lang w:val="en-US"/>
                            </w:rPr>
                            <m:t>y'</m:t>
                          </m:r>
                        </m:e>
                      </m:mr>
                    </m:m>
                  </m:e>
                </m:d>
                <m:r>
                  <w:rPr>
                    <w:rFonts w:ascii="Cambria Math" w:hAnsi="Cambria Math"/>
                    <w:sz w:val="24"/>
                    <w:szCs w:val="24"/>
                    <w:lang w:val="en-US"/>
                  </w:rPr>
                  <m:t>=</m:t>
                </m:r>
                <m:d>
                  <m:dPr>
                    <m:begChr m:val="["/>
                    <m:endChr m:val="]"/>
                    <m:ctrlPr>
                      <w:rPr>
                        <w:rFonts w:ascii="Cambria Math" w:hAnsi="Cambria Math"/>
                        <w:i/>
                        <w:sz w:val="24"/>
                        <w:szCs w:val="24"/>
                        <w:lang w:val="en-US"/>
                      </w:rPr>
                    </m:ctrlPr>
                  </m:dPr>
                  <m:e>
                    <m:m>
                      <m:mPr>
                        <m:mcs>
                          <m:mc>
                            <m:mcPr>
                              <m:count m:val="2"/>
                              <m:mcJc m:val="center"/>
                            </m:mcPr>
                          </m:mc>
                        </m:mcs>
                        <m:ctrlPr>
                          <w:rPr>
                            <w:rFonts w:ascii="Cambria Math" w:hAnsi="Cambria Math"/>
                            <w:i/>
                            <w:sz w:val="24"/>
                            <w:szCs w:val="24"/>
                            <w:lang w:val="en-US"/>
                          </w:rPr>
                        </m:ctrlPr>
                      </m:mPr>
                      <m:mr>
                        <m:e>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1</m:t>
                              </m:r>
                            </m:sub>
                          </m:sSub>
                        </m:e>
                        <m:e>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2</m:t>
                              </m:r>
                            </m:sub>
                          </m:sSub>
                        </m:e>
                      </m:mr>
                      <m:mr>
                        <m:e>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4</m:t>
                              </m:r>
                            </m:sub>
                          </m:sSub>
                        </m:e>
                        <m:e>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5</m:t>
                              </m:r>
                            </m:sub>
                          </m:sSub>
                        </m:e>
                      </m:mr>
                    </m:m>
                  </m:e>
                </m:d>
                <m:d>
                  <m:dPr>
                    <m:begChr m:val="["/>
                    <m:endChr m:val="]"/>
                    <m:ctrlPr>
                      <w:rPr>
                        <w:rFonts w:ascii="Cambria Math" w:hAnsi="Cambria Math"/>
                        <w:i/>
                        <w:sz w:val="24"/>
                        <w:szCs w:val="24"/>
                        <w:lang w:val="en-US"/>
                      </w:rPr>
                    </m:ctrlPr>
                  </m:dPr>
                  <m:e>
                    <m:m>
                      <m:mPr>
                        <m:mcs>
                          <m:mc>
                            <m:mcPr>
                              <m:count m:val="1"/>
                              <m:mcJc m:val="center"/>
                            </m:mcPr>
                          </m:mc>
                        </m:mcs>
                        <m:ctrlPr>
                          <w:rPr>
                            <w:rFonts w:ascii="Cambria Math" w:hAnsi="Cambria Math"/>
                            <w:i/>
                            <w:sz w:val="24"/>
                            <w:szCs w:val="24"/>
                            <w:lang w:val="en-US"/>
                          </w:rPr>
                        </m:ctrlPr>
                      </m:mPr>
                      <m:mr>
                        <m:e>
                          <m:r>
                            <w:rPr>
                              <w:rFonts w:ascii="Cambria Math" w:hAnsi="Cambria Math"/>
                              <w:sz w:val="24"/>
                              <w:szCs w:val="24"/>
                              <w:lang w:val="en-US"/>
                            </w:rPr>
                            <m:t>x</m:t>
                          </m:r>
                        </m:e>
                      </m:mr>
                      <m:mr>
                        <m:e>
                          <m:r>
                            <w:rPr>
                              <w:rFonts w:ascii="Cambria Math" w:hAnsi="Cambria Math"/>
                              <w:sz w:val="24"/>
                              <w:szCs w:val="24"/>
                              <w:lang w:val="en-US"/>
                            </w:rPr>
                            <m:t>y</m:t>
                          </m:r>
                        </m:e>
                      </m:mr>
                    </m:m>
                  </m:e>
                </m:d>
                <m:r>
                  <w:rPr>
                    <w:rFonts w:ascii="Cambria Math" w:hAnsi="Cambria Math"/>
                    <w:sz w:val="24"/>
                    <w:szCs w:val="24"/>
                    <w:lang w:val="en-US"/>
                  </w:rPr>
                  <m:t>+</m:t>
                </m:r>
                <m:d>
                  <m:dPr>
                    <m:begChr m:val="["/>
                    <m:endChr m:val="]"/>
                    <m:ctrlPr>
                      <w:rPr>
                        <w:rFonts w:ascii="Cambria Math" w:hAnsi="Cambria Math"/>
                        <w:i/>
                        <w:sz w:val="24"/>
                        <w:szCs w:val="24"/>
                        <w:lang w:val="en-US"/>
                      </w:rPr>
                    </m:ctrlPr>
                  </m:dPr>
                  <m:e>
                    <m:m>
                      <m:mPr>
                        <m:mcs>
                          <m:mc>
                            <m:mcPr>
                              <m:count m:val="1"/>
                              <m:mcJc m:val="center"/>
                            </m:mcPr>
                          </m:mc>
                        </m:mcs>
                        <m:ctrlPr>
                          <w:rPr>
                            <w:rFonts w:ascii="Cambria Math" w:hAnsi="Cambria Math"/>
                            <w:i/>
                            <w:sz w:val="24"/>
                            <w:szCs w:val="24"/>
                            <w:lang w:val="en-US"/>
                          </w:rPr>
                        </m:ctrlPr>
                      </m:mPr>
                      <m:mr>
                        <m:e>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3</m:t>
                              </m:r>
                            </m:sub>
                          </m:sSub>
                        </m:e>
                      </m:mr>
                      <m:mr>
                        <m:e>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6</m:t>
                              </m:r>
                            </m:sub>
                          </m:sSub>
                        </m:e>
                      </m:mr>
                    </m:m>
                  </m:e>
                </m:d>
              </m:oMath>
            </m:oMathPara>
          </w:p>
        </w:tc>
        <w:tc>
          <w:tcPr>
            <w:tcW w:w="607" w:type="dxa"/>
            <w:vAlign w:val="center"/>
          </w:tcPr>
          <w:p w14:paraId="1CBF2D42" w14:textId="77777777" w:rsidR="00584854" w:rsidRDefault="00584854" w:rsidP="00330C41">
            <w:pPr>
              <w:jc w:val="center"/>
              <w:rPr>
                <w:sz w:val="24"/>
                <w:szCs w:val="24"/>
                <w:lang w:val="en-US"/>
              </w:rPr>
            </w:pPr>
            <w:r>
              <w:rPr>
                <w:sz w:val="24"/>
                <w:szCs w:val="24"/>
                <w:lang w:val="en-US"/>
              </w:rPr>
              <w:t>(1)</w:t>
            </w:r>
          </w:p>
        </w:tc>
      </w:tr>
    </w:tbl>
    <w:p w14:paraId="1766746D" w14:textId="77777777" w:rsidR="00584854" w:rsidRDefault="00584854" w:rsidP="00584854">
      <w:pPr>
        <w:jc w:val="both"/>
        <w:rPr>
          <w:sz w:val="24"/>
          <w:szCs w:val="24"/>
          <w:lang w:val="en-US"/>
        </w:rPr>
      </w:pPr>
    </w:p>
    <w:p w14:paraId="508D3504" w14:textId="77777777" w:rsidR="00584854" w:rsidRDefault="00584854" w:rsidP="00584854">
      <w:pPr>
        <w:jc w:val="both"/>
        <w:rPr>
          <w:sz w:val="24"/>
          <w:szCs w:val="24"/>
          <w:lang w:val="en-US"/>
        </w:rPr>
      </w:pPr>
      <w:r>
        <w:rPr>
          <w:sz w:val="24"/>
          <w:szCs w:val="24"/>
          <w:lang w:val="en-US"/>
        </w:rPr>
        <w:t>Six</w:t>
      </w:r>
      <w:r w:rsidR="00BE3447">
        <w:rPr>
          <w:sz w:val="24"/>
          <w:szCs w:val="24"/>
          <w:lang w:val="en-US"/>
        </w:rPr>
        <w:t xml:space="preserve"> constant</w:t>
      </w:r>
      <w:r>
        <w:rPr>
          <w:sz w:val="24"/>
          <w:szCs w:val="24"/>
          <w:lang w:val="en-US"/>
        </w:rPr>
        <w:t xml:space="preserve"> parameters, shown here as </w:t>
      </w:r>
      <m:oMath>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1</m:t>
            </m:r>
          </m:sub>
        </m:sSub>
      </m:oMath>
      <w:r>
        <w:rPr>
          <w:sz w:val="24"/>
          <w:szCs w:val="24"/>
          <w:lang w:val="en-US"/>
        </w:rPr>
        <w:t xml:space="preserve"> through </w:t>
      </w:r>
      <m:oMath>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6</m:t>
            </m:r>
          </m:sub>
        </m:sSub>
      </m:oMath>
      <w:r>
        <w:rPr>
          <w:sz w:val="24"/>
          <w:szCs w:val="24"/>
          <w:lang w:val="en-US"/>
        </w:rPr>
        <w:t>, completely specify the transformation. The equivalent expression using homogeneous coordinates is often more useful to us:</w:t>
      </w:r>
    </w:p>
    <w:p w14:paraId="5437B5DD" w14:textId="77777777" w:rsidR="00584854" w:rsidRDefault="00584854" w:rsidP="00584854">
      <w:pPr>
        <w:jc w:val="both"/>
        <w:rPr>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
        <w:gridCol w:w="7920"/>
        <w:gridCol w:w="607"/>
      </w:tblGrid>
      <w:tr w:rsidR="00584854" w14:paraId="203F4342" w14:textId="77777777" w:rsidTr="00330C41">
        <w:tc>
          <w:tcPr>
            <w:tcW w:w="535" w:type="dxa"/>
          </w:tcPr>
          <w:p w14:paraId="7848D033" w14:textId="77777777" w:rsidR="00584854" w:rsidRDefault="00584854" w:rsidP="00330C41">
            <w:pPr>
              <w:jc w:val="both"/>
              <w:rPr>
                <w:sz w:val="24"/>
                <w:szCs w:val="24"/>
                <w:lang w:val="en-US"/>
              </w:rPr>
            </w:pPr>
          </w:p>
        </w:tc>
        <w:tc>
          <w:tcPr>
            <w:tcW w:w="7920" w:type="dxa"/>
          </w:tcPr>
          <w:p w14:paraId="1C682A78" w14:textId="77777777" w:rsidR="00584854" w:rsidRDefault="00330C41" w:rsidP="00330C41">
            <w:pPr>
              <w:jc w:val="both"/>
              <w:rPr>
                <w:sz w:val="24"/>
                <w:szCs w:val="24"/>
                <w:lang w:val="en-US"/>
              </w:rPr>
            </w:pPr>
            <m:oMathPara>
              <m:oMath>
                <m:d>
                  <m:dPr>
                    <m:begChr m:val="["/>
                    <m:endChr m:val="]"/>
                    <m:ctrlPr>
                      <w:rPr>
                        <w:rFonts w:ascii="Cambria Math" w:hAnsi="Cambria Math"/>
                        <w:i/>
                        <w:sz w:val="24"/>
                        <w:szCs w:val="24"/>
                        <w:lang w:val="en-US"/>
                      </w:rPr>
                    </m:ctrlPr>
                  </m:dPr>
                  <m:e>
                    <m:m>
                      <m:mPr>
                        <m:mcs>
                          <m:mc>
                            <m:mcPr>
                              <m:count m:val="1"/>
                              <m:mcJc m:val="center"/>
                            </m:mcPr>
                          </m:mc>
                        </m:mcs>
                        <m:ctrlPr>
                          <w:rPr>
                            <w:rFonts w:ascii="Cambria Math" w:hAnsi="Cambria Math"/>
                            <w:i/>
                            <w:sz w:val="24"/>
                            <w:szCs w:val="24"/>
                            <w:lang w:val="en-US"/>
                          </w:rPr>
                        </m:ctrlPr>
                      </m:mPr>
                      <m:mr>
                        <m:e>
                          <m:r>
                            <w:rPr>
                              <w:rFonts w:ascii="Cambria Math" w:hAnsi="Cambria Math"/>
                              <w:sz w:val="24"/>
                              <w:szCs w:val="24"/>
                              <w:lang w:val="en-US"/>
                            </w:rPr>
                            <m:t>x'</m:t>
                          </m:r>
                        </m:e>
                      </m:mr>
                      <m:mr>
                        <m:e>
                          <m:r>
                            <w:rPr>
                              <w:rFonts w:ascii="Cambria Math" w:hAnsi="Cambria Math"/>
                              <w:sz w:val="24"/>
                              <w:szCs w:val="24"/>
                              <w:lang w:val="en-US"/>
                            </w:rPr>
                            <m:t>y'</m:t>
                          </m:r>
                        </m:e>
                      </m:mr>
                      <m:mr>
                        <m:e>
                          <m:r>
                            <w:rPr>
                              <w:rFonts w:ascii="Cambria Math" w:hAnsi="Cambria Math"/>
                              <w:sz w:val="24"/>
                              <w:szCs w:val="24"/>
                              <w:lang w:val="en-US"/>
                            </w:rPr>
                            <m:t>1</m:t>
                          </m:r>
                        </m:e>
                      </m:mr>
                    </m:m>
                  </m:e>
                </m:d>
                <m:r>
                  <w:rPr>
                    <w:rFonts w:ascii="Cambria Math" w:hAnsi="Cambria Math"/>
                    <w:sz w:val="24"/>
                    <w:szCs w:val="24"/>
                    <w:lang w:val="en-US"/>
                  </w:rPr>
                  <m:t>=</m:t>
                </m:r>
                <m:d>
                  <m:dPr>
                    <m:begChr m:val="["/>
                    <m:endChr m:val="]"/>
                    <m:ctrlPr>
                      <w:rPr>
                        <w:rFonts w:ascii="Cambria Math" w:hAnsi="Cambria Math"/>
                        <w:i/>
                        <w:sz w:val="24"/>
                        <w:szCs w:val="24"/>
                        <w:lang w:val="en-US"/>
                      </w:rPr>
                    </m:ctrlPr>
                  </m:dPr>
                  <m:e>
                    <m:m>
                      <m:mPr>
                        <m:mcs>
                          <m:mc>
                            <m:mcPr>
                              <m:count m:val="3"/>
                              <m:mcJc m:val="center"/>
                            </m:mcPr>
                          </m:mc>
                        </m:mcs>
                        <m:ctrlPr>
                          <w:rPr>
                            <w:rFonts w:ascii="Cambria Math" w:hAnsi="Cambria Math"/>
                            <w:i/>
                            <w:sz w:val="24"/>
                            <w:szCs w:val="24"/>
                            <w:lang w:val="en-US"/>
                          </w:rPr>
                        </m:ctrlPr>
                      </m:mPr>
                      <m:mr>
                        <m:e>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1</m:t>
                              </m:r>
                            </m:sub>
                          </m:sSub>
                        </m:e>
                        <m:e>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2</m:t>
                              </m:r>
                            </m:sub>
                          </m:sSub>
                        </m:e>
                        <m:e>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3</m:t>
                              </m:r>
                            </m:sub>
                          </m:sSub>
                        </m:e>
                      </m:mr>
                      <m:mr>
                        <m:e>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4</m:t>
                              </m:r>
                            </m:sub>
                          </m:sSub>
                        </m:e>
                        <m:e>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5</m:t>
                              </m:r>
                            </m:sub>
                          </m:sSub>
                        </m:e>
                        <m:e>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6</m:t>
                              </m:r>
                            </m:sub>
                          </m:sSub>
                        </m:e>
                      </m:mr>
                      <m:mr>
                        <m:e>
                          <m:r>
                            <w:rPr>
                              <w:rFonts w:ascii="Cambria Math" w:hAnsi="Cambria Math"/>
                              <w:sz w:val="24"/>
                              <w:szCs w:val="24"/>
                              <w:lang w:val="en-US"/>
                            </w:rPr>
                            <m:t>0</m:t>
                          </m:r>
                        </m:e>
                        <m:e>
                          <m:r>
                            <w:rPr>
                              <w:rFonts w:ascii="Cambria Math" w:hAnsi="Cambria Math"/>
                              <w:sz w:val="24"/>
                              <w:szCs w:val="24"/>
                              <w:lang w:val="en-US"/>
                            </w:rPr>
                            <m:t>0</m:t>
                          </m:r>
                        </m:e>
                        <m:e>
                          <m:r>
                            <w:rPr>
                              <w:rFonts w:ascii="Cambria Math" w:hAnsi="Cambria Math"/>
                              <w:sz w:val="24"/>
                              <w:szCs w:val="24"/>
                              <w:lang w:val="en-US"/>
                            </w:rPr>
                            <m:t>1</m:t>
                          </m:r>
                        </m:e>
                      </m:mr>
                    </m:m>
                  </m:e>
                </m:d>
                <m:d>
                  <m:dPr>
                    <m:begChr m:val="["/>
                    <m:endChr m:val="]"/>
                    <m:ctrlPr>
                      <w:rPr>
                        <w:rFonts w:ascii="Cambria Math" w:hAnsi="Cambria Math"/>
                        <w:i/>
                        <w:sz w:val="24"/>
                        <w:szCs w:val="24"/>
                        <w:lang w:val="en-US"/>
                      </w:rPr>
                    </m:ctrlPr>
                  </m:dPr>
                  <m:e>
                    <m:m>
                      <m:mPr>
                        <m:mcs>
                          <m:mc>
                            <m:mcPr>
                              <m:count m:val="1"/>
                              <m:mcJc m:val="center"/>
                            </m:mcPr>
                          </m:mc>
                        </m:mcs>
                        <m:ctrlPr>
                          <w:rPr>
                            <w:rFonts w:ascii="Cambria Math" w:hAnsi="Cambria Math"/>
                            <w:i/>
                            <w:sz w:val="24"/>
                            <w:szCs w:val="24"/>
                            <w:lang w:val="en-US"/>
                          </w:rPr>
                        </m:ctrlPr>
                      </m:mPr>
                      <m:mr>
                        <m:e>
                          <m:r>
                            <w:rPr>
                              <w:rFonts w:ascii="Cambria Math" w:hAnsi="Cambria Math"/>
                              <w:sz w:val="24"/>
                              <w:szCs w:val="24"/>
                              <w:lang w:val="en-US"/>
                            </w:rPr>
                            <m:t>x</m:t>
                          </m:r>
                        </m:e>
                      </m:mr>
                      <m:mr>
                        <m:e>
                          <m:r>
                            <w:rPr>
                              <w:rFonts w:ascii="Cambria Math" w:hAnsi="Cambria Math"/>
                              <w:sz w:val="24"/>
                              <w:szCs w:val="24"/>
                              <w:lang w:val="en-US"/>
                            </w:rPr>
                            <m:t>y</m:t>
                          </m:r>
                        </m:e>
                      </m:mr>
                      <m:mr>
                        <m:e>
                          <m:r>
                            <w:rPr>
                              <w:rFonts w:ascii="Cambria Math" w:hAnsi="Cambria Math"/>
                              <w:sz w:val="24"/>
                              <w:szCs w:val="24"/>
                              <w:lang w:val="en-US"/>
                            </w:rPr>
                            <m:t>1</m:t>
                          </m:r>
                        </m:e>
                      </m:mr>
                    </m:m>
                  </m:e>
                </m:d>
              </m:oMath>
            </m:oMathPara>
          </w:p>
          <w:p w14:paraId="6331ED79" w14:textId="77777777" w:rsidR="00584854" w:rsidRDefault="00584854" w:rsidP="00330C41">
            <w:pPr>
              <w:jc w:val="both"/>
              <w:rPr>
                <w:sz w:val="24"/>
                <w:szCs w:val="24"/>
                <w:lang w:val="en-US"/>
              </w:rPr>
            </w:pPr>
          </w:p>
        </w:tc>
        <w:tc>
          <w:tcPr>
            <w:tcW w:w="607" w:type="dxa"/>
            <w:vAlign w:val="center"/>
          </w:tcPr>
          <w:p w14:paraId="0D70176C" w14:textId="77777777" w:rsidR="00584854" w:rsidRDefault="00584854" w:rsidP="00330C41">
            <w:pPr>
              <w:jc w:val="center"/>
              <w:rPr>
                <w:sz w:val="24"/>
                <w:szCs w:val="24"/>
                <w:lang w:val="en-US"/>
              </w:rPr>
            </w:pPr>
            <w:r>
              <w:rPr>
                <w:sz w:val="24"/>
                <w:szCs w:val="24"/>
                <w:lang w:val="en-US"/>
              </w:rPr>
              <w:t>(2)</w:t>
            </w:r>
          </w:p>
        </w:tc>
      </w:tr>
    </w:tbl>
    <w:p w14:paraId="3603F738" w14:textId="77777777" w:rsidR="00584854" w:rsidRDefault="00584854" w:rsidP="00584854">
      <w:pPr>
        <w:jc w:val="both"/>
        <w:rPr>
          <w:sz w:val="24"/>
          <w:szCs w:val="24"/>
          <w:lang w:val="en-US"/>
        </w:rPr>
      </w:pPr>
      <w:r>
        <w:rPr>
          <w:sz w:val="24"/>
          <w:szCs w:val="24"/>
          <w:lang w:val="en-US"/>
        </w:rPr>
        <w:t>a) The expression shown in equation (</w:t>
      </w:r>
      <w:r w:rsidR="00BE3447">
        <w:rPr>
          <w:sz w:val="24"/>
          <w:szCs w:val="24"/>
          <w:lang w:val="en-US"/>
        </w:rPr>
        <w:t>2</w:t>
      </w:r>
      <w:r>
        <w:rPr>
          <w:sz w:val="24"/>
          <w:szCs w:val="24"/>
          <w:lang w:val="en-US"/>
        </w:rPr>
        <w:t xml:space="preserve">) can also be written as the matrix equation </w:t>
      </w:r>
      <m:oMath>
        <m:sSup>
          <m:sSupPr>
            <m:ctrlPr>
              <w:rPr>
                <w:rFonts w:ascii="Cambria Math" w:hAnsi="Cambria Math"/>
                <w:b/>
                <w:sz w:val="24"/>
                <w:szCs w:val="24"/>
                <w:lang w:val="en-US"/>
              </w:rPr>
            </m:ctrlPr>
          </m:sSupPr>
          <m:e>
            <m:r>
              <m:rPr>
                <m:sty m:val="b"/>
              </m:rPr>
              <w:rPr>
                <w:rFonts w:ascii="Cambria Math" w:hAnsi="Cambria Math"/>
                <w:sz w:val="24"/>
                <w:szCs w:val="24"/>
                <w:lang w:val="en-US"/>
              </w:rPr>
              <m:t>p</m:t>
            </m:r>
          </m:e>
          <m:sup>
            <m:r>
              <m:rPr>
                <m:sty m:val="b"/>
              </m:rPr>
              <w:rPr>
                <w:rFonts w:ascii="Cambria Math" w:hAnsi="Cambria Math"/>
                <w:sz w:val="24"/>
                <w:szCs w:val="24"/>
                <w:lang w:val="en-US"/>
              </w:rPr>
              <m:t>'</m:t>
            </m:r>
          </m:sup>
        </m:sSup>
        <m:r>
          <w:rPr>
            <w:rFonts w:ascii="Cambria Math" w:hAnsi="Cambria Math"/>
            <w:sz w:val="24"/>
            <w:szCs w:val="24"/>
            <w:lang w:val="en-US"/>
          </w:rPr>
          <m:t xml:space="preserve">=A </m:t>
        </m:r>
        <m:r>
          <m:rPr>
            <m:sty m:val="b"/>
          </m:rPr>
          <w:rPr>
            <w:rFonts w:ascii="Cambria Math" w:hAnsi="Cambria Math"/>
            <w:sz w:val="24"/>
            <w:szCs w:val="24"/>
            <w:lang w:val="en-US"/>
          </w:rPr>
          <m:t>p</m:t>
        </m:r>
      </m:oMath>
      <w:r>
        <w:rPr>
          <w:sz w:val="24"/>
          <w:szCs w:val="24"/>
          <w:lang w:val="en-US"/>
        </w:rPr>
        <w:t xml:space="preserve">, where </w:t>
      </w:r>
      <m:oMath>
        <m:r>
          <w:rPr>
            <w:rFonts w:ascii="Cambria Math" w:hAnsi="Cambria Math"/>
            <w:sz w:val="24"/>
            <w:szCs w:val="24"/>
            <w:lang w:val="en-US"/>
          </w:rPr>
          <m:t>A</m:t>
        </m:r>
      </m:oMath>
      <w:r>
        <w:rPr>
          <w:sz w:val="24"/>
          <w:szCs w:val="24"/>
          <w:lang w:val="en-US"/>
        </w:rPr>
        <w:t xml:space="preserve"> is the 3</w:t>
      </w:r>
      <m:oMath>
        <m:r>
          <w:rPr>
            <w:rFonts w:ascii="Cambria Math" w:hAnsi="Cambria Math"/>
            <w:sz w:val="24"/>
            <w:szCs w:val="24"/>
            <w:lang w:val="en-US"/>
          </w:rPr>
          <m:t>×</m:t>
        </m:r>
      </m:oMath>
      <w:r>
        <w:rPr>
          <w:sz w:val="24"/>
          <w:szCs w:val="24"/>
          <w:lang w:val="en-US"/>
        </w:rPr>
        <w:t xml:space="preserve">3 matrix shown above. Write an expression (using scalar values, possibly including </w:t>
      </w:r>
      <m:oMath>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1</m:t>
            </m:r>
          </m:sub>
        </m:sSub>
      </m:oMath>
      <w:r>
        <w:rPr>
          <w:sz w:val="24"/>
          <w:szCs w:val="24"/>
          <w:lang w:val="en-US"/>
        </w:rPr>
        <w:t xml:space="preserve"> through </w:t>
      </w:r>
      <m:oMath>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6</m:t>
            </m:r>
          </m:sub>
        </m:sSub>
      </m:oMath>
      <w:r>
        <w:rPr>
          <w:sz w:val="24"/>
          <w:szCs w:val="24"/>
          <w:lang w:val="en-US"/>
        </w:rPr>
        <w:t xml:space="preserve">) for the inverse mapping, </w:t>
      </w:r>
      <m:oMath>
        <m:r>
          <m:rPr>
            <m:sty m:val="b"/>
          </m:rPr>
          <w:rPr>
            <w:rFonts w:ascii="Cambria Math" w:hAnsi="Cambria Math"/>
            <w:sz w:val="24"/>
            <w:szCs w:val="24"/>
            <w:lang w:val="en-US"/>
          </w:rPr>
          <m:t>p</m:t>
        </m:r>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A</m:t>
            </m:r>
          </m:e>
          <m:sup>
            <m:r>
              <w:rPr>
                <w:rFonts w:ascii="Cambria Math" w:hAnsi="Cambria Math"/>
                <w:sz w:val="24"/>
                <w:szCs w:val="24"/>
                <w:lang w:val="en-US"/>
              </w:rPr>
              <m:t>-1</m:t>
            </m:r>
          </m:sup>
        </m:sSup>
        <m:r>
          <w:rPr>
            <w:rFonts w:ascii="Cambria Math" w:hAnsi="Cambria Math"/>
            <w:sz w:val="24"/>
            <w:szCs w:val="24"/>
            <w:lang w:val="en-US"/>
          </w:rPr>
          <m:t xml:space="preserve"> </m:t>
        </m:r>
        <m:r>
          <m:rPr>
            <m:sty m:val="b"/>
          </m:rPr>
          <w:rPr>
            <w:rFonts w:ascii="Cambria Math" w:hAnsi="Cambria Math"/>
            <w:sz w:val="24"/>
            <w:szCs w:val="24"/>
            <w:lang w:val="en-US"/>
          </w:rPr>
          <m:t>p'</m:t>
        </m:r>
      </m:oMath>
      <w:r>
        <w:rPr>
          <w:sz w:val="24"/>
          <w:szCs w:val="24"/>
          <w:lang w:val="en-US"/>
        </w:rPr>
        <w:t>.  Your answer should also be an affine transformation.</w:t>
      </w:r>
    </w:p>
    <w:p w14:paraId="512FFAAE" w14:textId="77777777" w:rsidR="00584854" w:rsidRDefault="00584854" w:rsidP="00584854">
      <w:pPr>
        <w:jc w:val="both"/>
        <w:rPr>
          <w:sz w:val="24"/>
          <w:szCs w:val="24"/>
          <w:lang w:val="en-US"/>
        </w:rPr>
      </w:pPr>
    </w:p>
    <w:p w14:paraId="38B0CF29" w14:textId="77777777" w:rsidR="00584854" w:rsidRDefault="00584854" w:rsidP="00584854">
      <w:pPr>
        <w:jc w:val="both"/>
        <w:rPr>
          <w:sz w:val="24"/>
          <w:szCs w:val="24"/>
          <w:lang w:val="en-US"/>
        </w:rPr>
      </w:pPr>
      <w:r>
        <w:rPr>
          <w:sz w:val="24"/>
          <w:szCs w:val="24"/>
          <w:lang w:val="en-US"/>
        </w:rPr>
        <w:t xml:space="preserve">b) Consider the 3 points </w:t>
      </w:r>
      <m:oMath>
        <m:sSup>
          <m:sSupPr>
            <m:ctrlPr>
              <w:rPr>
                <w:rFonts w:ascii="Cambria Math" w:hAnsi="Cambria Math"/>
                <w:i/>
                <w:sz w:val="24"/>
                <w:szCs w:val="24"/>
                <w:lang w:val="en-US"/>
              </w:rPr>
            </m:ctrlPr>
          </m:sSupPr>
          <m:e>
            <m:d>
              <m:dPr>
                <m:begChr m:val="["/>
                <m:endChr m:val="]"/>
                <m:ctrlPr>
                  <w:rPr>
                    <w:rFonts w:ascii="Cambria Math" w:hAnsi="Cambria Math"/>
                    <w:i/>
                    <w:sz w:val="24"/>
                    <w:szCs w:val="24"/>
                    <w:lang w:val="en-US"/>
                  </w:rPr>
                </m:ctrlPr>
              </m:dPr>
              <m:e>
                <m:m>
                  <m:mPr>
                    <m:mcs>
                      <m:mc>
                        <m:mcPr>
                          <m:count m:val="2"/>
                          <m:mcJc m:val="center"/>
                        </m:mcPr>
                      </m:mc>
                    </m:mcs>
                    <m:ctrlPr>
                      <w:rPr>
                        <w:rFonts w:ascii="Cambria Math" w:hAnsi="Cambria Math"/>
                        <w:i/>
                        <w:sz w:val="24"/>
                        <w:szCs w:val="24"/>
                        <w:lang w:val="en-US"/>
                      </w:rPr>
                    </m:ctrlPr>
                  </m:mPr>
                  <m:mr>
                    <m:e>
                      <m:r>
                        <w:rPr>
                          <w:rFonts w:ascii="Cambria Math" w:hAnsi="Cambria Math"/>
                          <w:sz w:val="24"/>
                          <w:szCs w:val="24"/>
                          <w:lang w:val="en-US"/>
                        </w:rPr>
                        <m:t>x</m:t>
                      </m:r>
                    </m:e>
                    <m:e>
                      <m:r>
                        <w:rPr>
                          <w:rFonts w:ascii="Cambria Math" w:hAnsi="Cambria Math"/>
                          <w:sz w:val="24"/>
                          <w:szCs w:val="24"/>
                          <w:lang w:val="en-US"/>
                        </w:rPr>
                        <m:t>y</m:t>
                      </m:r>
                    </m:e>
                  </m:mr>
                </m:m>
              </m:e>
            </m:d>
          </m:e>
          <m:sup>
            <m:r>
              <w:rPr>
                <w:rFonts w:ascii="Cambria Math" w:hAnsi="Cambria Math"/>
                <w:sz w:val="24"/>
                <w:szCs w:val="24"/>
                <w:lang w:val="en-US"/>
              </w:rPr>
              <m:t>T</m:t>
            </m:r>
          </m:sup>
        </m:sSup>
        <m:r>
          <w:rPr>
            <w:rFonts w:ascii="Cambria Math" w:hAnsi="Cambria Math"/>
            <w:sz w:val="24"/>
            <w:szCs w:val="24"/>
            <w:lang w:val="en-US"/>
          </w:rPr>
          <m:t>=</m:t>
        </m:r>
        <m:sSup>
          <m:sSupPr>
            <m:ctrlPr>
              <w:rPr>
                <w:rFonts w:ascii="Cambria Math" w:hAnsi="Cambria Math"/>
                <w:i/>
                <w:sz w:val="24"/>
                <w:szCs w:val="24"/>
                <w:lang w:val="en-US"/>
              </w:rPr>
            </m:ctrlPr>
          </m:sSupPr>
          <m:e>
            <m:d>
              <m:dPr>
                <m:begChr m:val="["/>
                <m:endChr m:val="]"/>
                <m:ctrlPr>
                  <w:rPr>
                    <w:rFonts w:ascii="Cambria Math" w:hAnsi="Cambria Math"/>
                    <w:i/>
                    <w:sz w:val="24"/>
                    <w:szCs w:val="24"/>
                    <w:lang w:val="en-US"/>
                  </w:rPr>
                </m:ctrlPr>
              </m:dPr>
              <m:e>
                <m:m>
                  <m:mPr>
                    <m:mcs>
                      <m:mc>
                        <m:mcPr>
                          <m:count m:val="2"/>
                          <m:mcJc m:val="center"/>
                        </m:mcPr>
                      </m:mc>
                    </m:mcs>
                    <m:ctrlPr>
                      <w:rPr>
                        <w:rFonts w:ascii="Cambria Math" w:hAnsi="Cambria Math"/>
                        <w:i/>
                        <w:sz w:val="24"/>
                        <w:szCs w:val="24"/>
                        <w:lang w:val="en-US"/>
                      </w:rPr>
                    </m:ctrlPr>
                  </m:mPr>
                  <m:mr>
                    <m:e>
                      <m:r>
                        <w:rPr>
                          <w:rFonts w:ascii="Cambria Math" w:hAnsi="Cambria Math"/>
                          <w:sz w:val="24"/>
                          <w:szCs w:val="24"/>
                          <w:lang w:val="en-US"/>
                        </w:rPr>
                        <m:t>0</m:t>
                      </m:r>
                    </m:e>
                    <m:e>
                      <m:r>
                        <w:rPr>
                          <w:rFonts w:ascii="Cambria Math" w:hAnsi="Cambria Math"/>
                          <w:sz w:val="24"/>
                          <w:szCs w:val="24"/>
                          <w:lang w:val="en-US"/>
                        </w:rPr>
                        <m:t>0</m:t>
                      </m:r>
                    </m:e>
                  </m:mr>
                </m:m>
              </m:e>
            </m:d>
          </m:e>
          <m:sup>
            <m:r>
              <w:rPr>
                <w:rFonts w:ascii="Cambria Math" w:hAnsi="Cambria Math"/>
                <w:sz w:val="24"/>
                <w:szCs w:val="24"/>
                <w:lang w:val="en-US"/>
              </w:rPr>
              <m:t>T</m:t>
            </m:r>
          </m:sup>
        </m:sSup>
      </m:oMath>
      <w:r>
        <w:rPr>
          <w:sz w:val="24"/>
          <w:szCs w:val="24"/>
          <w:lang w:val="en-US"/>
        </w:rPr>
        <w:t xml:space="preserve"> and  </w:t>
      </w:r>
      <m:oMath>
        <m:sSup>
          <m:sSupPr>
            <m:ctrlPr>
              <w:rPr>
                <w:rFonts w:ascii="Cambria Math" w:hAnsi="Cambria Math"/>
                <w:i/>
                <w:sz w:val="24"/>
                <w:szCs w:val="24"/>
                <w:lang w:val="en-US"/>
              </w:rPr>
            </m:ctrlPr>
          </m:sSupPr>
          <m:e>
            <m:d>
              <m:dPr>
                <m:begChr m:val="["/>
                <m:endChr m:val="]"/>
                <m:ctrlPr>
                  <w:rPr>
                    <w:rFonts w:ascii="Cambria Math" w:hAnsi="Cambria Math"/>
                    <w:i/>
                    <w:sz w:val="24"/>
                    <w:szCs w:val="24"/>
                    <w:lang w:val="en-US"/>
                  </w:rPr>
                </m:ctrlPr>
              </m:dPr>
              <m:e>
                <m:m>
                  <m:mPr>
                    <m:mcs>
                      <m:mc>
                        <m:mcPr>
                          <m:count m:val="2"/>
                          <m:mcJc m:val="center"/>
                        </m:mcPr>
                      </m:mc>
                    </m:mcs>
                    <m:ctrlPr>
                      <w:rPr>
                        <w:rFonts w:ascii="Cambria Math" w:hAnsi="Cambria Math"/>
                        <w:i/>
                        <w:sz w:val="24"/>
                        <w:szCs w:val="24"/>
                        <w:lang w:val="en-US"/>
                      </w:rPr>
                    </m:ctrlPr>
                  </m:mPr>
                  <m:mr>
                    <m:e>
                      <m:r>
                        <w:rPr>
                          <w:rFonts w:ascii="Cambria Math" w:hAnsi="Cambria Math"/>
                          <w:sz w:val="24"/>
                          <w:szCs w:val="24"/>
                          <w:lang w:val="en-US"/>
                        </w:rPr>
                        <m:t>x</m:t>
                      </m:r>
                    </m:e>
                    <m:e>
                      <m:r>
                        <w:rPr>
                          <w:rFonts w:ascii="Cambria Math" w:hAnsi="Cambria Math"/>
                          <w:sz w:val="24"/>
                          <w:szCs w:val="24"/>
                          <w:lang w:val="en-US"/>
                        </w:rPr>
                        <m:t>y</m:t>
                      </m:r>
                    </m:e>
                  </m:mr>
                </m:m>
              </m:e>
            </m:d>
          </m:e>
          <m:sup>
            <m:r>
              <w:rPr>
                <w:rFonts w:ascii="Cambria Math" w:hAnsi="Cambria Math"/>
                <w:sz w:val="24"/>
                <w:szCs w:val="24"/>
                <w:lang w:val="en-US"/>
              </w:rPr>
              <m:t>T</m:t>
            </m:r>
          </m:sup>
        </m:sSup>
        <m:r>
          <w:rPr>
            <w:rFonts w:ascii="Cambria Math" w:hAnsi="Cambria Math"/>
            <w:sz w:val="24"/>
            <w:szCs w:val="24"/>
            <w:lang w:val="en-US"/>
          </w:rPr>
          <m:t>=</m:t>
        </m:r>
        <m:sSup>
          <m:sSupPr>
            <m:ctrlPr>
              <w:rPr>
                <w:rFonts w:ascii="Cambria Math" w:hAnsi="Cambria Math"/>
                <w:i/>
                <w:sz w:val="24"/>
                <w:szCs w:val="24"/>
                <w:lang w:val="en-US"/>
              </w:rPr>
            </m:ctrlPr>
          </m:sSupPr>
          <m:e>
            <m:d>
              <m:dPr>
                <m:begChr m:val="["/>
                <m:endChr m:val="]"/>
                <m:ctrlPr>
                  <w:rPr>
                    <w:rFonts w:ascii="Cambria Math" w:hAnsi="Cambria Math"/>
                    <w:i/>
                    <w:sz w:val="24"/>
                    <w:szCs w:val="24"/>
                    <w:lang w:val="en-US"/>
                  </w:rPr>
                </m:ctrlPr>
              </m:dPr>
              <m:e>
                <m:m>
                  <m:mPr>
                    <m:mcs>
                      <m:mc>
                        <m:mcPr>
                          <m:count m:val="2"/>
                          <m:mcJc m:val="center"/>
                        </m:mcPr>
                      </m:mc>
                    </m:mcs>
                    <m:ctrlPr>
                      <w:rPr>
                        <w:rFonts w:ascii="Cambria Math" w:hAnsi="Cambria Math"/>
                        <w:i/>
                        <w:sz w:val="24"/>
                        <w:szCs w:val="24"/>
                        <w:lang w:val="en-US"/>
                      </w:rPr>
                    </m:ctrlPr>
                  </m:mPr>
                  <m:mr>
                    <m:e>
                      <m:r>
                        <w:rPr>
                          <w:rFonts w:ascii="Cambria Math" w:hAnsi="Cambria Math"/>
                          <w:sz w:val="24"/>
                          <w:szCs w:val="24"/>
                          <w:lang w:val="en-US"/>
                        </w:rPr>
                        <m:t>1</m:t>
                      </m:r>
                    </m:e>
                    <m:e>
                      <m:r>
                        <w:rPr>
                          <w:rFonts w:ascii="Cambria Math" w:hAnsi="Cambria Math"/>
                          <w:sz w:val="24"/>
                          <w:szCs w:val="24"/>
                          <w:lang w:val="en-US"/>
                        </w:rPr>
                        <m:t>0</m:t>
                      </m:r>
                    </m:e>
                  </m:mr>
                </m:m>
              </m:e>
            </m:d>
          </m:e>
          <m:sup>
            <m:r>
              <w:rPr>
                <w:rFonts w:ascii="Cambria Math" w:hAnsi="Cambria Math"/>
                <w:sz w:val="24"/>
                <w:szCs w:val="24"/>
                <w:lang w:val="en-US"/>
              </w:rPr>
              <m:t>T</m:t>
            </m:r>
          </m:sup>
        </m:sSup>
      </m:oMath>
      <w:r>
        <w:rPr>
          <w:sz w:val="24"/>
          <w:szCs w:val="24"/>
          <w:lang w:val="en-US"/>
        </w:rPr>
        <w:t xml:space="preserve"> and </w:t>
      </w:r>
      <m:oMath>
        <m:sSup>
          <m:sSupPr>
            <m:ctrlPr>
              <w:rPr>
                <w:rFonts w:ascii="Cambria Math" w:hAnsi="Cambria Math"/>
                <w:i/>
                <w:sz w:val="24"/>
                <w:szCs w:val="24"/>
                <w:lang w:val="en-US"/>
              </w:rPr>
            </m:ctrlPr>
          </m:sSupPr>
          <m:e>
            <m:d>
              <m:dPr>
                <m:begChr m:val="["/>
                <m:endChr m:val="]"/>
                <m:ctrlPr>
                  <w:rPr>
                    <w:rFonts w:ascii="Cambria Math" w:hAnsi="Cambria Math"/>
                    <w:i/>
                    <w:sz w:val="24"/>
                    <w:szCs w:val="24"/>
                    <w:lang w:val="en-US"/>
                  </w:rPr>
                </m:ctrlPr>
              </m:dPr>
              <m:e>
                <m:m>
                  <m:mPr>
                    <m:mcs>
                      <m:mc>
                        <m:mcPr>
                          <m:count m:val="2"/>
                          <m:mcJc m:val="center"/>
                        </m:mcPr>
                      </m:mc>
                    </m:mcs>
                    <m:ctrlPr>
                      <w:rPr>
                        <w:rFonts w:ascii="Cambria Math" w:hAnsi="Cambria Math"/>
                        <w:i/>
                        <w:sz w:val="24"/>
                        <w:szCs w:val="24"/>
                        <w:lang w:val="en-US"/>
                      </w:rPr>
                    </m:ctrlPr>
                  </m:mPr>
                  <m:mr>
                    <m:e>
                      <m:r>
                        <w:rPr>
                          <w:rFonts w:ascii="Cambria Math" w:hAnsi="Cambria Math"/>
                          <w:sz w:val="24"/>
                          <w:szCs w:val="24"/>
                          <w:lang w:val="en-US"/>
                        </w:rPr>
                        <m:t>x</m:t>
                      </m:r>
                    </m:e>
                    <m:e>
                      <m:r>
                        <w:rPr>
                          <w:rFonts w:ascii="Cambria Math" w:hAnsi="Cambria Math"/>
                          <w:sz w:val="24"/>
                          <w:szCs w:val="24"/>
                          <w:lang w:val="en-US"/>
                        </w:rPr>
                        <m:t>y</m:t>
                      </m:r>
                    </m:e>
                  </m:mr>
                </m:m>
              </m:e>
            </m:d>
          </m:e>
          <m:sup>
            <m:r>
              <w:rPr>
                <w:rFonts w:ascii="Cambria Math" w:hAnsi="Cambria Math"/>
                <w:sz w:val="24"/>
                <w:szCs w:val="24"/>
                <w:lang w:val="en-US"/>
              </w:rPr>
              <m:t>T</m:t>
            </m:r>
          </m:sup>
        </m:sSup>
        <m:r>
          <w:rPr>
            <w:rFonts w:ascii="Cambria Math" w:hAnsi="Cambria Math"/>
            <w:sz w:val="24"/>
            <w:szCs w:val="24"/>
            <w:lang w:val="en-US"/>
          </w:rPr>
          <m:t>=</m:t>
        </m:r>
        <m:sSup>
          <m:sSupPr>
            <m:ctrlPr>
              <w:rPr>
                <w:rFonts w:ascii="Cambria Math" w:hAnsi="Cambria Math"/>
                <w:i/>
                <w:sz w:val="24"/>
                <w:szCs w:val="24"/>
                <w:lang w:val="en-US"/>
              </w:rPr>
            </m:ctrlPr>
          </m:sSupPr>
          <m:e>
            <m:d>
              <m:dPr>
                <m:begChr m:val="["/>
                <m:endChr m:val="]"/>
                <m:ctrlPr>
                  <w:rPr>
                    <w:rFonts w:ascii="Cambria Math" w:hAnsi="Cambria Math"/>
                    <w:i/>
                    <w:sz w:val="24"/>
                    <w:szCs w:val="24"/>
                    <w:lang w:val="en-US"/>
                  </w:rPr>
                </m:ctrlPr>
              </m:dPr>
              <m:e>
                <m:m>
                  <m:mPr>
                    <m:mcs>
                      <m:mc>
                        <m:mcPr>
                          <m:count m:val="2"/>
                          <m:mcJc m:val="center"/>
                        </m:mcPr>
                      </m:mc>
                    </m:mcs>
                    <m:ctrlPr>
                      <w:rPr>
                        <w:rFonts w:ascii="Cambria Math" w:hAnsi="Cambria Math"/>
                        <w:i/>
                        <w:sz w:val="24"/>
                        <w:szCs w:val="24"/>
                        <w:lang w:val="en-US"/>
                      </w:rPr>
                    </m:ctrlPr>
                  </m:mPr>
                  <m:mr>
                    <m:e>
                      <m:r>
                        <w:rPr>
                          <w:rFonts w:ascii="Cambria Math" w:hAnsi="Cambria Math"/>
                          <w:sz w:val="24"/>
                          <w:szCs w:val="24"/>
                          <w:lang w:val="en-US"/>
                        </w:rPr>
                        <m:t>0</m:t>
                      </m:r>
                    </m:e>
                    <m:e>
                      <m:r>
                        <w:rPr>
                          <w:rFonts w:ascii="Cambria Math" w:hAnsi="Cambria Math"/>
                          <w:sz w:val="24"/>
                          <w:szCs w:val="24"/>
                          <w:lang w:val="en-US"/>
                        </w:rPr>
                        <m:t>1</m:t>
                      </m:r>
                    </m:e>
                  </m:mr>
                </m:m>
              </m:e>
            </m:d>
          </m:e>
          <m:sup>
            <m:r>
              <w:rPr>
                <w:rFonts w:ascii="Cambria Math" w:hAnsi="Cambria Math"/>
                <w:sz w:val="24"/>
                <w:szCs w:val="24"/>
                <w:lang w:val="en-US"/>
              </w:rPr>
              <m:t>T</m:t>
            </m:r>
          </m:sup>
        </m:sSup>
      </m:oMath>
      <w:r>
        <w:rPr>
          <w:sz w:val="24"/>
          <w:szCs w:val="24"/>
          <w:lang w:val="en-US"/>
        </w:rPr>
        <w:t xml:space="preserve">.  For each case, use equation (2) to write an expression (using scalar values, possibly including </w:t>
      </w:r>
      <m:oMath>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1</m:t>
            </m:r>
          </m:sub>
        </m:sSub>
      </m:oMath>
      <w:r>
        <w:rPr>
          <w:sz w:val="24"/>
          <w:szCs w:val="24"/>
          <w:lang w:val="en-US"/>
        </w:rPr>
        <w:t xml:space="preserve"> through </w:t>
      </w:r>
      <m:oMath>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6</m:t>
            </m:r>
          </m:sub>
        </m:sSub>
      </m:oMath>
      <w:r>
        <w:rPr>
          <w:sz w:val="24"/>
          <w:szCs w:val="24"/>
          <w:lang w:val="en-US"/>
        </w:rPr>
        <w:t xml:space="preserve">) for the corresponding new location  </w:t>
      </w:r>
      <m:oMath>
        <m:sSup>
          <m:sSupPr>
            <m:ctrlPr>
              <w:rPr>
                <w:rFonts w:ascii="Cambria Math" w:hAnsi="Cambria Math"/>
                <w:i/>
                <w:sz w:val="24"/>
                <w:szCs w:val="24"/>
                <w:lang w:val="en-US"/>
              </w:rPr>
            </m:ctrlPr>
          </m:sSupPr>
          <m:e>
            <m:d>
              <m:dPr>
                <m:begChr m:val="["/>
                <m:endChr m:val="]"/>
                <m:ctrlPr>
                  <w:rPr>
                    <w:rFonts w:ascii="Cambria Math" w:hAnsi="Cambria Math"/>
                    <w:i/>
                    <w:sz w:val="24"/>
                    <w:szCs w:val="24"/>
                    <w:lang w:val="en-US"/>
                  </w:rPr>
                </m:ctrlPr>
              </m:dPr>
              <m:e>
                <m:m>
                  <m:mPr>
                    <m:mcs>
                      <m:mc>
                        <m:mcPr>
                          <m:count m:val="2"/>
                          <m:mcJc m:val="center"/>
                        </m:mcPr>
                      </m:mc>
                    </m:mcs>
                    <m:ctrlPr>
                      <w:rPr>
                        <w:rFonts w:ascii="Cambria Math" w:hAnsi="Cambria Math"/>
                        <w:i/>
                        <w:sz w:val="24"/>
                        <w:szCs w:val="24"/>
                        <w:lang w:val="en-US"/>
                      </w:rPr>
                    </m:ctrlPr>
                  </m:mPr>
                  <m:mr>
                    <m:e>
                      <m:r>
                        <w:rPr>
                          <w:rFonts w:ascii="Cambria Math" w:hAnsi="Cambria Math"/>
                          <w:sz w:val="24"/>
                          <w:szCs w:val="24"/>
                          <w:lang w:val="en-US"/>
                        </w:rPr>
                        <m:t>x'</m:t>
                      </m:r>
                    </m:e>
                    <m:e>
                      <m:r>
                        <w:rPr>
                          <w:rFonts w:ascii="Cambria Math" w:hAnsi="Cambria Math"/>
                          <w:sz w:val="24"/>
                          <w:szCs w:val="24"/>
                          <w:lang w:val="en-US"/>
                        </w:rPr>
                        <m:t>y'</m:t>
                      </m:r>
                    </m:e>
                  </m:mr>
                </m:m>
              </m:e>
            </m:d>
          </m:e>
          <m:sup>
            <m:r>
              <w:rPr>
                <w:rFonts w:ascii="Cambria Math" w:hAnsi="Cambria Math"/>
                <w:sz w:val="24"/>
                <w:szCs w:val="24"/>
                <w:lang w:val="en-US"/>
              </w:rPr>
              <m:t>T</m:t>
            </m:r>
          </m:sup>
        </m:sSup>
      </m:oMath>
      <w:r>
        <w:rPr>
          <w:sz w:val="24"/>
          <w:szCs w:val="24"/>
          <w:lang w:val="en-US"/>
        </w:rPr>
        <w:t xml:space="preserve">. (Notice that these 3 points can provide insights about how one coordinate reference frame maps onto another coordinate reference frame. Another take-away is that affine transformation can map the vertices of </w:t>
      </w:r>
      <w:r w:rsidRPr="00584854">
        <w:rPr>
          <w:i/>
          <w:sz w:val="24"/>
          <w:szCs w:val="24"/>
          <w:lang w:val="en-US"/>
        </w:rPr>
        <w:t>any triangle</w:t>
      </w:r>
      <w:r>
        <w:rPr>
          <w:sz w:val="24"/>
          <w:szCs w:val="24"/>
          <w:lang w:val="en-US"/>
        </w:rPr>
        <w:t xml:space="preserve"> to and from the vertices of a </w:t>
      </w:r>
      <w:r w:rsidRPr="00584854">
        <w:rPr>
          <w:sz w:val="24"/>
          <w:szCs w:val="24"/>
          <w:lang w:val="en-US"/>
        </w:rPr>
        <w:t>reference triangle</w:t>
      </w:r>
      <w:r>
        <w:rPr>
          <w:sz w:val="24"/>
          <w:szCs w:val="24"/>
          <w:lang w:val="en-US"/>
        </w:rPr>
        <w:t xml:space="preserve">.) </w:t>
      </w:r>
    </w:p>
    <w:p w14:paraId="72082B96" w14:textId="77777777" w:rsidR="00584854" w:rsidRDefault="00584854" w:rsidP="00584854">
      <w:pPr>
        <w:jc w:val="both"/>
        <w:rPr>
          <w:sz w:val="24"/>
          <w:szCs w:val="24"/>
          <w:lang w:val="en-US"/>
        </w:rPr>
      </w:pPr>
    </w:p>
    <w:p w14:paraId="3E7D1593" w14:textId="77777777" w:rsidR="00584854" w:rsidRDefault="00584854" w:rsidP="00584854">
      <w:pPr>
        <w:jc w:val="both"/>
        <w:rPr>
          <w:sz w:val="24"/>
          <w:szCs w:val="24"/>
          <w:lang w:val="en-US"/>
        </w:rPr>
      </w:pPr>
      <w:r>
        <w:rPr>
          <w:sz w:val="24"/>
          <w:szCs w:val="24"/>
          <w:lang w:val="en-US"/>
        </w:rPr>
        <w:t xml:space="preserve">c) Consider the composition of 2 affine transformations.  An example is </w:t>
      </w:r>
      <m:oMath>
        <m:sSup>
          <m:sSupPr>
            <m:ctrlPr>
              <w:rPr>
                <w:rFonts w:ascii="Cambria Math" w:hAnsi="Cambria Math"/>
                <w:b/>
                <w:sz w:val="24"/>
                <w:szCs w:val="24"/>
                <w:lang w:val="en-US"/>
              </w:rPr>
            </m:ctrlPr>
          </m:sSupPr>
          <m:e>
            <m:r>
              <m:rPr>
                <m:sty m:val="b"/>
              </m:rPr>
              <w:rPr>
                <w:rFonts w:ascii="Cambria Math" w:hAnsi="Cambria Math"/>
                <w:sz w:val="24"/>
                <w:szCs w:val="24"/>
                <w:lang w:val="en-US"/>
              </w:rPr>
              <m:t>p</m:t>
            </m:r>
          </m:e>
          <m:sup>
            <m:r>
              <m:rPr>
                <m:sty m:val="b"/>
              </m:rPr>
              <w:rPr>
                <w:rFonts w:ascii="Cambria Math" w:hAnsi="Cambria Math"/>
                <w:sz w:val="24"/>
                <w:szCs w:val="24"/>
                <w:lang w:val="en-US"/>
              </w:rPr>
              <m:t>'</m:t>
            </m:r>
          </m:sup>
        </m:sSup>
        <m:r>
          <w:rPr>
            <w:rFonts w:ascii="Cambria Math" w:hAnsi="Cambria Math"/>
            <w:sz w:val="24"/>
            <w:szCs w:val="24"/>
            <w:lang w:val="en-US"/>
          </w:rPr>
          <m:t xml:space="preserve">=B A </m:t>
        </m:r>
        <m:r>
          <m:rPr>
            <m:sty m:val="b"/>
          </m:rPr>
          <w:rPr>
            <w:rFonts w:ascii="Cambria Math" w:hAnsi="Cambria Math"/>
            <w:sz w:val="24"/>
            <w:szCs w:val="24"/>
            <w:lang w:val="en-US"/>
          </w:rPr>
          <m:t>p</m:t>
        </m:r>
      </m:oMath>
      <w:r>
        <w:rPr>
          <w:sz w:val="24"/>
          <w:szCs w:val="24"/>
          <w:lang w:val="en-US"/>
        </w:rPr>
        <w:t xml:space="preserve">, where </w:t>
      </w:r>
      <w:r w:rsidRPr="00333D58">
        <w:rPr>
          <w:i/>
          <w:sz w:val="24"/>
          <w:szCs w:val="24"/>
          <w:lang w:val="en-US"/>
        </w:rPr>
        <w:t>B</w:t>
      </w:r>
      <w:r>
        <w:rPr>
          <w:sz w:val="24"/>
          <w:szCs w:val="24"/>
          <w:lang w:val="en-US"/>
        </w:rPr>
        <w:t xml:space="preserve"> and </w:t>
      </w:r>
      <w:r w:rsidRPr="00333D58">
        <w:rPr>
          <w:i/>
          <w:sz w:val="24"/>
          <w:szCs w:val="24"/>
          <w:lang w:val="en-US"/>
        </w:rPr>
        <w:t>A</w:t>
      </w:r>
      <w:r>
        <w:rPr>
          <w:sz w:val="24"/>
          <w:szCs w:val="24"/>
          <w:lang w:val="en-US"/>
        </w:rPr>
        <w:t xml:space="preserve"> are both 3</w:t>
      </w:r>
      <m:oMath>
        <m:r>
          <w:rPr>
            <w:rFonts w:ascii="Cambria Math" w:hAnsi="Cambria Math"/>
            <w:sz w:val="24"/>
            <w:szCs w:val="24"/>
            <w:lang w:val="en-US"/>
          </w:rPr>
          <m:t>×</m:t>
        </m:r>
      </m:oMath>
      <w:r>
        <w:rPr>
          <w:sz w:val="24"/>
          <w:szCs w:val="24"/>
          <w:lang w:val="en-US"/>
        </w:rPr>
        <w:t xml:space="preserve">3 affine transformation matrices.  Show that the product </w:t>
      </w:r>
      <w:r>
        <w:rPr>
          <w:i/>
          <w:sz w:val="24"/>
          <w:szCs w:val="24"/>
          <w:lang w:val="en-US"/>
        </w:rPr>
        <w:t>BA</w:t>
      </w:r>
      <w:r>
        <w:rPr>
          <w:sz w:val="24"/>
          <w:szCs w:val="24"/>
          <w:lang w:val="en-US"/>
        </w:rPr>
        <w:t xml:space="preserve"> is also a 3</w:t>
      </w:r>
      <m:oMath>
        <m:r>
          <w:rPr>
            <w:rFonts w:ascii="Cambria Math" w:hAnsi="Cambria Math"/>
            <w:sz w:val="24"/>
            <w:szCs w:val="24"/>
            <w:lang w:val="en-US"/>
          </w:rPr>
          <m:t>×</m:t>
        </m:r>
      </m:oMath>
      <w:r>
        <w:rPr>
          <w:sz w:val="24"/>
          <w:szCs w:val="24"/>
          <w:lang w:val="en-US"/>
        </w:rPr>
        <w:t>3 affine transformation matrix.</w:t>
      </w:r>
    </w:p>
    <w:p w14:paraId="5FB17A72" w14:textId="77777777" w:rsidR="00584854" w:rsidRDefault="00584854" w:rsidP="00584854">
      <w:pPr>
        <w:jc w:val="both"/>
        <w:rPr>
          <w:sz w:val="24"/>
          <w:szCs w:val="24"/>
          <w:lang w:val="en-US"/>
        </w:rPr>
      </w:pPr>
    </w:p>
    <w:p w14:paraId="36B363A5" w14:textId="77777777" w:rsidR="00584854" w:rsidRPr="005D1B43" w:rsidRDefault="00584854" w:rsidP="00584854">
      <w:pPr>
        <w:jc w:val="both"/>
        <w:rPr>
          <w:sz w:val="24"/>
          <w:szCs w:val="24"/>
          <w:lang w:val="en-US"/>
        </w:rPr>
      </w:pPr>
      <w:r>
        <w:rPr>
          <w:sz w:val="24"/>
          <w:szCs w:val="24"/>
          <w:lang w:val="en-US"/>
        </w:rPr>
        <w:t xml:space="preserve">d) We can interpret part (c) as transformation by </w:t>
      </w:r>
      <w:r>
        <w:rPr>
          <w:i/>
          <w:sz w:val="24"/>
          <w:szCs w:val="24"/>
          <w:lang w:val="en-US"/>
        </w:rPr>
        <w:t>A</w:t>
      </w:r>
      <w:r>
        <w:rPr>
          <w:sz w:val="24"/>
          <w:szCs w:val="24"/>
          <w:lang w:val="en-US"/>
        </w:rPr>
        <w:t xml:space="preserve"> followed by transformation by </w:t>
      </w:r>
      <w:r>
        <w:rPr>
          <w:i/>
          <w:sz w:val="24"/>
          <w:szCs w:val="24"/>
          <w:lang w:val="en-US"/>
        </w:rPr>
        <w:t xml:space="preserve">B.  </w:t>
      </w:r>
      <w:r>
        <w:rPr>
          <w:sz w:val="24"/>
          <w:szCs w:val="24"/>
          <w:lang w:val="en-US"/>
        </w:rPr>
        <w:t>Should we expect the same result if the order of the transformations were reversed? (I.e., transformation</w:t>
      </w:r>
      <w:r w:rsidRPr="005D1B43">
        <w:rPr>
          <w:sz w:val="24"/>
          <w:szCs w:val="24"/>
          <w:lang w:val="en-US"/>
        </w:rPr>
        <w:t xml:space="preserve"> </w:t>
      </w:r>
      <w:r>
        <w:rPr>
          <w:sz w:val="24"/>
          <w:szCs w:val="24"/>
          <w:lang w:val="en-US"/>
        </w:rPr>
        <w:t xml:space="preserve">by </w:t>
      </w:r>
      <w:r>
        <w:rPr>
          <w:i/>
          <w:sz w:val="24"/>
          <w:szCs w:val="24"/>
          <w:lang w:val="en-US"/>
        </w:rPr>
        <w:t>B</w:t>
      </w:r>
      <w:r>
        <w:rPr>
          <w:sz w:val="24"/>
          <w:szCs w:val="24"/>
          <w:lang w:val="en-US"/>
        </w:rPr>
        <w:t xml:space="preserve"> followed by transformation by </w:t>
      </w:r>
      <w:r>
        <w:rPr>
          <w:i/>
          <w:sz w:val="24"/>
          <w:szCs w:val="24"/>
          <w:lang w:val="en-US"/>
        </w:rPr>
        <w:t>A.</w:t>
      </w:r>
      <w:r w:rsidRPr="005D1B43">
        <w:rPr>
          <w:sz w:val="24"/>
          <w:szCs w:val="24"/>
          <w:lang w:val="en-US"/>
        </w:rPr>
        <w:t>)</w:t>
      </w:r>
      <w:r>
        <w:rPr>
          <w:sz w:val="24"/>
          <w:szCs w:val="24"/>
          <w:lang w:val="en-US"/>
        </w:rPr>
        <w:t xml:space="preserve"> Provide a succinct reason for your answer.</w:t>
      </w:r>
    </w:p>
    <w:p w14:paraId="1B0290ED" w14:textId="77777777" w:rsidR="005B085D" w:rsidRDefault="005B085D" w:rsidP="005B085D">
      <w:pPr>
        <w:jc w:val="both"/>
        <w:rPr>
          <w:sz w:val="24"/>
          <w:szCs w:val="24"/>
          <w:lang w:val="en-US"/>
        </w:rPr>
      </w:pPr>
    </w:p>
    <w:p w14:paraId="47C7A3FD" w14:textId="1F6C1C5D" w:rsidR="00C6759E" w:rsidRPr="00A22363" w:rsidRDefault="00C6759E">
      <w:pPr>
        <w:rPr>
          <w:b/>
          <w:sz w:val="24"/>
          <w:szCs w:val="24"/>
          <w:lang w:val="en-US"/>
        </w:rPr>
      </w:pPr>
      <w:r>
        <w:rPr>
          <w:bCs/>
          <w:sz w:val="24"/>
          <w:szCs w:val="24"/>
          <w:lang w:val="en-US"/>
        </w:rPr>
        <w:t>a.)</w:t>
      </w:r>
    </w:p>
    <w:p w14:paraId="641ACCF8" w14:textId="58CFD806" w:rsidR="00C6759E" w:rsidRDefault="00C6759E">
      <w:pPr>
        <w:rPr>
          <w:bCs/>
          <w:sz w:val="24"/>
          <w:szCs w:val="24"/>
          <w:lang w:val="en-US"/>
        </w:rPr>
      </w:pPr>
    </w:p>
    <w:p w14:paraId="2F2EBC83" w14:textId="0AE07399" w:rsidR="00C6759E" w:rsidRDefault="00A22363">
      <w:pPr>
        <w:rPr>
          <w:bCs/>
          <w:sz w:val="24"/>
          <w:szCs w:val="24"/>
          <w:lang w:val="en-US"/>
        </w:rPr>
      </w:pPr>
      <w:r>
        <w:rPr>
          <w:bCs/>
          <w:noProof/>
          <w:sz w:val="24"/>
          <w:szCs w:val="24"/>
          <w:lang w:val="en-US"/>
        </w:rPr>
        <mc:AlternateContent>
          <mc:Choice Requires="wpi">
            <w:drawing>
              <wp:anchor distT="0" distB="0" distL="114300" distR="114300" simplePos="0" relativeHeight="252462592" behindDoc="0" locked="0" layoutInCell="1" allowOverlap="1" wp14:anchorId="193834AA" wp14:editId="14F8415C">
                <wp:simplePos x="0" y="0"/>
                <wp:positionH relativeFrom="column">
                  <wp:posOffset>1722120</wp:posOffset>
                </wp:positionH>
                <wp:positionV relativeFrom="paragraph">
                  <wp:posOffset>-46355</wp:posOffset>
                </wp:positionV>
                <wp:extent cx="909715" cy="334010"/>
                <wp:effectExtent l="38100" t="38100" r="43180" b="46990"/>
                <wp:wrapNone/>
                <wp:docPr id="801" name="Ink 801"/>
                <wp:cNvGraphicFramePr/>
                <a:graphic xmlns:a="http://schemas.openxmlformats.org/drawingml/2006/main">
                  <a:graphicData uri="http://schemas.microsoft.com/office/word/2010/wordprocessingInk">
                    <w14:contentPart bwMode="auto" r:id="rId262">
                      <w14:nvContentPartPr>
                        <w14:cNvContentPartPr/>
                      </w14:nvContentPartPr>
                      <w14:xfrm>
                        <a:off x="0" y="0"/>
                        <a:ext cx="909715" cy="334010"/>
                      </w14:xfrm>
                    </w14:contentPart>
                  </a:graphicData>
                </a:graphic>
              </wp:anchor>
            </w:drawing>
          </mc:Choice>
          <mc:Fallback>
            <w:pict>
              <v:shape w14:anchorId="7A3CA1FF" id="Ink 801" o:spid="_x0000_s1026" type="#_x0000_t75" style="position:absolute;margin-left:134.9pt;margin-top:-4.35pt;width:73.05pt;height:27.7pt;z-index:25246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">
                <v:imagedata r:id="rId263" o:title=""/>
              </v:shape>
            </w:pict>
          </mc:Fallback>
        </mc:AlternateContent>
      </w:r>
      <w:r>
        <w:rPr>
          <w:bCs/>
          <w:noProof/>
          <w:sz w:val="24"/>
          <w:szCs w:val="24"/>
          <w:lang w:val="en-US"/>
        </w:rPr>
        <mc:AlternateContent>
          <mc:Choice Requires="wpi">
            <w:drawing>
              <wp:anchor distT="0" distB="0" distL="114300" distR="114300" simplePos="0" relativeHeight="252448256" behindDoc="0" locked="0" layoutInCell="1" allowOverlap="1" wp14:anchorId="639C7714" wp14:editId="241AA0E6">
                <wp:simplePos x="0" y="0"/>
                <wp:positionH relativeFrom="column">
                  <wp:posOffset>1414780</wp:posOffset>
                </wp:positionH>
                <wp:positionV relativeFrom="paragraph">
                  <wp:posOffset>29210</wp:posOffset>
                </wp:positionV>
                <wp:extent cx="144920" cy="177800"/>
                <wp:effectExtent l="38100" t="38100" r="0" b="50800"/>
                <wp:wrapNone/>
                <wp:docPr id="787" name="Ink 787"/>
                <wp:cNvGraphicFramePr/>
                <a:graphic xmlns:a="http://schemas.openxmlformats.org/drawingml/2006/main">
                  <a:graphicData uri="http://schemas.microsoft.com/office/word/2010/wordprocessingInk">
                    <w14:contentPart bwMode="auto" r:id="rId264">
                      <w14:nvContentPartPr>
                        <w14:cNvContentPartPr/>
                      </w14:nvContentPartPr>
                      <w14:xfrm>
                        <a:off x="0" y="0"/>
                        <a:ext cx="144920" cy="177800"/>
                      </w14:xfrm>
                    </w14:contentPart>
                  </a:graphicData>
                </a:graphic>
              </wp:anchor>
            </w:drawing>
          </mc:Choice>
          <mc:Fallback>
            <w:pict>
              <v:shape w14:anchorId="6C6CBD57" id="Ink 787" o:spid="_x0000_s1026" type="#_x0000_t75" style="position:absolute;margin-left:110.7pt;margin-top:1.6pt;width:12.8pt;height:15.4pt;z-index:25244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">
                <v:imagedata r:id="rId265" o:title=""/>
              </v:shape>
            </w:pict>
          </mc:Fallback>
        </mc:AlternateContent>
      </w:r>
      <w:r>
        <w:rPr>
          <w:bCs/>
          <w:noProof/>
          <w:sz w:val="24"/>
          <w:szCs w:val="24"/>
          <w:lang w:val="en-US"/>
        </w:rPr>
        <mc:AlternateContent>
          <mc:Choice Requires="wpi">
            <w:drawing>
              <wp:anchor distT="0" distB="0" distL="114300" distR="114300" simplePos="0" relativeHeight="252444160" behindDoc="0" locked="0" layoutInCell="1" allowOverlap="1" wp14:anchorId="35A5CB18" wp14:editId="392420D5">
                <wp:simplePos x="0" y="0"/>
                <wp:positionH relativeFrom="column">
                  <wp:posOffset>480695</wp:posOffset>
                </wp:positionH>
                <wp:positionV relativeFrom="paragraph">
                  <wp:posOffset>28575</wp:posOffset>
                </wp:positionV>
                <wp:extent cx="199790" cy="234285"/>
                <wp:effectExtent l="38100" t="57150" r="29210" b="52070"/>
                <wp:wrapNone/>
                <wp:docPr id="783" name="Ink 783"/>
                <wp:cNvGraphicFramePr/>
                <a:graphic xmlns:a="http://schemas.openxmlformats.org/drawingml/2006/main">
                  <a:graphicData uri="http://schemas.microsoft.com/office/word/2010/wordprocessingInk">
                    <w14:contentPart bwMode="auto" r:id="rId266">
                      <w14:nvContentPartPr>
                        <w14:cNvContentPartPr/>
                      </w14:nvContentPartPr>
                      <w14:xfrm>
                        <a:off x="0" y="0"/>
                        <a:ext cx="199790" cy="234285"/>
                      </w14:xfrm>
                    </w14:contentPart>
                  </a:graphicData>
                </a:graphic>
              </wp:anchor>
            </w:drawing>
          </mc:Choice>
          <mc:Fallback>
            <w:pict>
              <v:shape w14:anchorId="21332371" id="Ink 783" o:spid="_x0000_s1026" type="#_x0000_t75" style="position:absolute;margin-left:37.15pt;margin-top:1.55pt;width:17.15pt;height:19.9pt;z-index:25244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">
                <v:imagedata r:id="rId267" o:title=""/>
              </v:shape>
            </w:pict>
          </mc:Fallback>
        </mc:AlternateContent>
      </w:r>
      <w:r>
        <w:rPr>
          <w:bCs/>
          <w:noProof/>
          <w:sz w:val="24"/>
          <w:szCs w:val="24"/>
          <w:lang w:val="en-US"/>
        </w:rPr>
        <mc:AlternateContent>
          <mc:Choice Requires="wpi">
            <w:drawing>
              <wp:anchor distT="0" distB="0" distL="114300" distR="114300" simplePos="0" relativeHeight="252441088" behindDoc="0" locked="0" layoutInCell="1" allowOverlap="1" wp14:anchorId="78D48387" wp14:editId="2F4AE336">
                <wp:simplePos x="0" y="0"/>
                <wp:positionH relativeFrom="column">
                  <wp:posOffset>300990</wp:posOffset>
                </wp:positionH>
                <wp:positionV relativeFrom="paragraph">
                  <wp:posOffset>85725</wp:posOffset>
                </wp:positionV>
                <wp:extent cx="58420" cy="62600"/>
                <wp:effectExtent l="38100" t="38100" r="36830" b="52070"/>
                <wp:wrapNone/>
                <wp:docPr id="780" name="Ink 780"/>
                <wp:cNvGraphicFramePr/>
                <a:graphic xmlns:a="http://schemas.openxmlformats.org/drawingml/2006/main">
                  <a:graphicData uri="http://schemas.microsoft.com/office/word/2010/wordprocessingInk">
                    <w14:contentPart bwMode="auto" r:id="rId268">
                      <w14:nvContentPartPr>
                        <w14:cNvContentPartPr/>
                      </w14:nvContentPartPr>
                      <w14:xfrm>
                        <a:off x="0" y="0"/>
                        <a:ext cx="58420" cy="62600"/>
                      </w14:xfrm>
                    </w14:contentPart>
                  </a:graphicData>
                </a:graphic>
              </wp:anchor>
            </w:drawing>
          </mc:Choice>
          <mc:Fallback>
            <w:pict>
              <v:shape w14:anchorId="5F0CB39C" id="Ink 780" o:spid="_x0000_s1026" type="#_x0000_t75" style="position:absolute;margin-left:23pt;margin-top:6.05pt;width:5.95pt;height:6.35pt;z-index:25244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">
                <v:imagedata r:id="rId269" o:title=""/>
              </v:shape>
            </w:pict>
          </mc:Fallback>
        </mc:AlternateContent>
      </w:r>
      <w:r>
        <w:rPr>
          <w:bCs/>
          <w:noProof/>
          <w:sz w:val="24"/>
          <w:szCs w:val="24"/>
          <w:lang w:val="en-US"/>
        </w:rPr>
        <mc:AlternateContent>
          <mc:Choice Requires="wpi">
            <w:drawing>
              <wp:anchor distT="0" distB="0" distL="114300" distR="114300" simplePos="0" relativeHeight="252434944" behindDoc="0" locked="0" layoutInCell="1" allowOverlap="1" wp14:anchorId="5AF04572" wp14:editId="05E4218D">
                <wp:simplePos x="0" y="0"/>
                <wp:positionH relativeFrom="column">
                  <wp:posOffset>95250</wp:posOffset>
                </wp:positionH>
                <wp:positionV relativeFrom="paragraph">
                  <wp:posOffset>-122555</wp:posOffset>
                </wp:positionV>
                <wp:extent cx="178545" cy="309245"/>
                <wp:effectExtent l="38100" t="38100" r="50165" b="52705"/>
                <wp:wrapNone/>
                <wp:docPr id="774" name="Ink 774"/>
                <wp:cNvGraphicFramePr/>
                <a:graphic xmlns:a="http://schemas.openxmlformats.org/drawingml/2006/main">
                  <a:graphicData uri="http://schemas.microsoft.com/office/word/2010/wordprocessingInk">
                    <w14:contentPart bwMode="auto" r:id="rId270">
                      <w14:nvContentPartPr>
                        <w14:cNvContentPartPr/>
                      </w14:nvContentPartPr>
                      <w14:xfrm>
                        <a:off x="0" y="0"/>
                        <a:ext cx="178545" cy="309245"/>
                      </w14:xfrm>
                    </w14:contentPart>
                  </a:graphicData>
                </a:graphic>
              </wp:anchor>
            </w:drawing>
          </mc:Choice>
          <mc:Fallback>
            <w:pict>
              <v:shape w14:anchorId="09D6DAF6" id="Ink 774" o:spid="_x0000_s1026" type="#_x0000_t75" style="position:absolute;margin-left:6.8pt;margin-top:-10.35pt;width:15.45pt;height:25.75pt;z-index:25243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">
                <v:imagedata r:id="rId271" o:title=""/>
              </v:shape>
            </w:pict>
          </mc:Fallback>
        </mc:AlternateContent>
      </w:r>
    </w:p>
    <w:p w14:paraId="1905947F" w14:textId="4F229D37" w:rsidR="00C6759E" w:rsidRDefault="00A22363">
      <w:pPr>
        <w:rPr>
          <w:bCs/>
          <w:sz w:val="24"/>
          <w:szCs w:val="24"/>
          <w:lang w:val="en-US"/>
        </w:rPr>
      </w:pPr>
      <w:r>
        <w:rPr>
          <w:bCs/>
          <w:noProof/>
          <w:sz w:val="24"/>
          <w:szCs w:val="24"/>
          <w:lang w:val="en-US"/>
        </w:rPr>
        <mc:AlternateContent>
          <mc:Choice Requires="wpi">
            <w:drawing>
              <wp:anchor distT="0" distB="0" distL="114300" distR="114300" simplePos="0" relativeHeight="252486144" behindDoc="0" locked="0" layoutInCell="1" allowOverlap="1" wp14:anchorId="2FA5367D" wp14:editId="44B0E191">
                <wp:simplePos x="0" y="0"/>
                <wp:positionH relativeFrom="column">
                  <wp:posOffset>2959100</wp:posOffset>
                </wp:positionH>
                <wp:positionV relativeFrom="paragraph">
                  <wp:posOffset>-163830</wp:posOffset>
                </wp:positionV>
                <wp:extent cx="1471370" cy="398780"/>
                <wp:effectExtent l="38100" t="38100" r="52705" b="58420"/>
                <wp:wrapNone/>
                <wp:docPr id="824" name="Ink 824"/>
                <wp:cNvGraphicFramePr/>
                <a:graphic xmlns:a="http://schemas.openxmlformats.org/drawingml/2006/main">
                  <a:graphicData uri="http://schemas.microsoft.com/office/word/2010/wordprocessingInk">
                    <w14:contentPart bwMode="auto" r:id="rId272">
                      <w14:nvContentPartPr>
                        <w14:cNvContentPartPr/>
                      </w14:nvContentPartPr>
                      <w14:xfrm>
                        <a:off x="0" y="0"/>
                        <a:ext cx="1471370" cy="398780"/>
                      </w14:xfrm>
                    </w14:contentPart>
                  </a:graphicData>
                </a:graphic>
              </wp:anchor>
            </w:drawing>
          </mc:Choice>
          <mc:Fallback>
            <w:pict>
              <v:shape w14:anchorId="259E70F1" id="Ink 824" o:spid="_x0000_s1026" type="#_x0000_t75" style="position:absolute;margin-left:232.3pt;margin-top:-13.6pt;width:117.25pt;height:32.8pt;z-index:25248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">
                <v:imagedata r:id="rId273" o:title=""/>
              </v:shape>
            </w:pict>
          </mc:Fallback>
        </mc:AlternateContent>
      </w:r>
    </w:p>
    <w:p w14:paraId="5E3D173C" w14:textId="40225C37" w:rsidR="00C6759E" w:rsidRDefault="00C6759E">
      <w:pPr>
        <w:rPr>
          <w:bCs/>
          <w:sz w:val="24"/>
          <w:szCs w:val="24"/>
          <w:lang w:val="en-US"/>
        </w:rPr>
      </w:pPr>
    </w:p>
    <w:p w14:paraId="74EFBAD8" w14:textId="1BE13FBB" w:rsidR="00C6759E" w:rsidRDefault="00C6759E">
      <w:pPr>
        <w:rPr>
          <w:bCs/>
          <w:sz w:val="24"/>
          <w:szCs w:val="24"/>
          <w:lang w:val="en-US"/>
        </w:rPr>
      </w:pPr>
    </w:p>
    <w:p w14:paraId="47AB190B" w14:textId="466DDEC1" w:rsidR="00C6759E" w:rsidRDefault="00A22363">
      <w:pPr>
        <w:rPr>
          <w:bCs/>
          <w:sz w:val="24"/>
          <w:szCs w:val="24"/>
          <w:lang w:val="en-US"/>
        </w:rPr>
      </w:pPr>
      <w:r>
        <w:rPr>
          <w:bCs/>
          <w:noProof/>
          <w:sz w:val="24"/>
          <w:szCs w:val="24"/>
          <w:lang w:val="en-US"/>
        </w:rPr>
        <mc:AlternateContent>
          <mc:Choice Requires="wpi">
            <w:drawing>
              <wp:anchor distT="0" distB="0" distL="114300" distR="114300" simplePos="0" relativeHeight="252523008" behindDoc="0" locked="0" layoutInCell="1" allowOverlap="1" wp14:anchorId="46EB0FD8" wp14:editId="3C8BD417">
                <wp:simplePos x="0" y="0"/>
                <wp:positionH relativeFrom="column">
                  <wp:posOffset>1042035</wp:posOffset>
                </wp:positionH>
                <wp:positionV relativeFrom="paragraph">
                  <wp:posOffset>-347345</wp:posOffset>
                </wp:positionV>
                <wp:extent cx="1626235" cy="896260"/>
                <wp:effectExtent l="38100" t="38100" r="50165" b="56515"/>
                <wp:wrapNone/>
                <wp:docPr id="860" name="Ink 860"/>
                <wp:cNvGraphicFramePr/>
                <a:graphic xmlns:a="http://schemas.openxmlformats.org/drawingml/2006/main">
                  <a:graphicData uri="http://schemas.microsoft.com/office/word/2010/wordprocessingInk">
                    <w14:contentPart bwMode="auto" r:id="rId274">
                      <w14:nvContentPartPr>
                        <w14:cNvContentPartPr/>
                      </w14:nvContentPartPr>
                      <w14:xfrm>
                        <a:off x="0" y="0"/>
                        <a:ext cx="1626235" cy="896260"/>
                      </w14:xfrm>
                    </w14:contentPart>
                  </a:graphicData>
                </a:graphic>
              </wp:anchor>
            </w:drawing>
          </mc:Choice>
          <mc:Fallback>
            <w:pict>
              <v:shape w14:anchorId="2190220D" id="Ink 860" o:spid="_x0000_s1026" type="#_x0000_t75" style="position:absolute;margin-left:81.35pt;margin-top:-28.05pt;width:129.45pt;height:71.95pt;z-index:25252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">
                <v:imagedata r:id="rId275" o:title=""/>
              </v:shape>
            </w:pict>
          </mc:Fallback>
        </mc:AlternateContent>
      </w:r>
    </w:p>
    <w:p w14:paraId="54DCFE7D" w14:textId="7AC8D1A6" w:rsidR="00C6759E" w:rsidRDefault="00C6759E">
      <w:pPr>
        <w:rPr>
          <w:bCs/>
          <w:sz w:val="24"/>
          <w:szCs w:val="24"/>
          <w:lang w:val="en-US"/>
        </w:rPr>
      </w:pPr>
    </w:p>
    <w:p w14:paraId="7406F1C5" w14:textId="525A47F9" w:rsidR="00C6759E" w:rsidRDefault="00C6759E">
      <w:pPr>
        <w:rPr>
          <w:bCs/>
          <w:sz w:val="24"/>
          <w:szCs w:val="24"/>
          <w:lang w:val="en-US"/>
        </w:rPr>
      </w:pPr>
    </w:p>
    <w:p w14:paraId="4DB2EFAA" w14:textId="64A13BCD" w:rsidR="00C6759E" w:rsidRDefault="00C6759E">
      <w:pPr>
        <w:rPr>
          <w:bCs/>
          <w:sz w:val="24"/>
          <w:szCs w:val="24"/>
          <w:lang w:val="en-US"/>
        </w:rPr>
      </w:pPr>
    </w:p>
    <w:p w14:paraId="188008A8" w14:textId="0706D727" w:rsidR="00C6759E" w:rsidRDefault="00C6759E">
      <w:pPr>
        <w:rPr>
          <w:bCs/>
          <w:sz w:val="24"/>
          <w:szCs w:val="24"/>
          <w:lang w:val="en-US"/>
        </w:rPr>
      </w:pPr>
    </w:p>
    <w:p w14:paraId="54F22DF8" w14:textId="1236EF2C" w:rsidR="00C6759E" w:rsidRDefault="00F406A0">
      <w:pPr>
        <w:rPr>
          <w:bCs/>
          <w:sz w:val="24"/>
          <w:szCs w:val="24"/>
          <w:lang w:val="en-US"/>
        </w:rPr>
      </w:pPr>
      <w:r>
        <w:rPr>
          <w:bCs/>
          <w:noProof/>
          <w:sz w:val="24"/>
          <w:szCs w:val="24"/>
          <w:lang w:val="en-US"/>
        </w:rPr>
        <mc:AlternateContent>
          <mc:Choice Requires="wpi">
            <w:drawing>
              <wp:anchor distT="0" distB="0" distL="114300" distR="114300" simplePos="0" relativeHeight="252587520" behindDoc="0" locked="0" layoutInCell="1" allowOverlap="1" wp14:anchorId="5E7B931C" wp14:editId="0B0C147D">
                <wp:simplePos x="0" y="0"/>
                <wp:positionH relativeFrom="column">
                  <wp:posOffset>3804285</wp:posOffset>
                </wp:positionH>
                <wp:positionV relativeFrom="paragraph">
                  <wp:posOffset>-52705</wp:posOffset>
                </wp:positionV>
                <wp:extent cx="127150" cy="128520"/>
                <wp:effectExtent l="57150" t="38100" r="44450" b="43180"/>
                <wp:wrapNone/>
                <wp:docPr id="923" name="Ink 923"/>
                <wp:cNvGraphicFramePr/>
                <a:graphic xmlns:a="http://schemas.openxmlformats.org/drawingml/2006/main">
                  <a:graphicData uri="http://schemas.microsoft.com/office/word/2010/wordprocessingInk">
                    <w14:contentPart bwMode="auto" r:id="rId276">
                      <w14:nvContentPartPr>
                        <w14:cNvContentPartPr/>
                      </w14:nvContentPartPr>
                      <w14:xfrm>
                        <a:off x="0" y="0"/>
                        <a:ext cx="127150" cy="128520"/>
                      </w14:xfrm>
                    </w14:contentPart>
                  </a:graphicData>
                </a:graphic>
              </wp:anchor>
            </w:drawing>
          </mc:Choice>
          <mc:Fallback>
            <w:pict>
              <v:shape w14:anchorId="4367DC0D" id="Ink 923" o:spid="_x0000_s1026" type="#_x0000_t75" style="position:absolute;margin-left:298.85pt;margin-top:-4.85pt;width:11.4pt;height:11.5pt;z-index:25258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">
                <v:imagedata r:id="rId277" o:title=""/>
              </v:shape>
            </w:pict>
          </mc:Fallback>
        </mc:AlternateContent>
      </w:r>
      <w:r w:rsidR="00B04085">
        <w:rPr>
          <w:bCs/>
          <w:noProof/>
          <w:sz w:val="24"/>
          <w:szCs w:val="24"/>
          <w:lang w:val="en-US"/>
        </w:rPr>
        <mc:AlternateContent>
          <mc:Choice Requires="wpi">
            <w:drawing>
              <wp:anchor distT="0" distB="0" distL="114300" distR="114300" simplePos="0" relativeHeight="252562944" behindDoc="0" locked="0" layoutInCell="1" allowOverlap="1" wp14:anchorId="06299AB0" wp14:editId="43C26B70">
                <wp:simplePos x="0" y="0"/>
                <wp:positionH relativeFrom="column">
                  <wp:posOffset>1049020</wp:posOffset>
                </wp:positionH>
                <wp:positionV relativeFrom="paragraph">
                  <wp:posOffset>-186690</wp:posOffset>
                </wp:positionV>
                <wp:extent cx="383585" cy="711200"/>
                <wp:effectExtent l="57150" t="38100" r="54610" b="50800"/>
                <wp:wrapNone/>
                <wp:docPr id="899" name="Ink 899"/>
                <wp:cNvGraphicFramePr/>
                <a:graphic xmlns:a="http://schemas.openxmlformats.org/drawingml/2006/main">
                  <a:graphicData uri="http://schemas.microsoft.com/office/word/2010/wordprocessingInk">
                    <w14:contentPart bwMode="auto" r:id="rId278">
                      <w14:nvContentPartPr>
                        <w14:cNvContentPartPr/>
                      </w14:nvContentPartPr>
                      <w14:xfrm>
                        <a:off x="0" y="0"/>
                        <a:ext cx="383585" cy="711200"/>
                      </w14:xfrm>
                    </w14:contentPart>
                  </a:graphicData>
                </a:graphic>
              </wp:anchor>
            </w:drawing>
          </mc:Choice>
          <mc:Fallback>
            <w:pict>
              <v:shape w14:anchorId="00D99E5A" id="Ink 899" o:spid="_x0000_s1026" type="#_x0000_t75" style="position:absolute;margin-left:81.9pt;margin-top:-15.4pt;width:31.6pt;height:57.4pt;z-index:252562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">
                <v:imagedata r:id="rId279" o:title=""/>
              </v:shape>
            </w:pict>
          </mc:Fallback>
        </mc:AlternateContent>
      </w:r>
      <w:r w:rsidR="00B04085">
        <w:rPr>
          <w:bCs/>
          <w:noProof/>
          <w:sz w:val="24"/>
          <w:szCs w:val="24"/>
          <w:lang w:val="en-US"/>
        </w:rPr>
        <mc:AlternateContent>
          <mc:Choice Requires="wpi">
            <w:drawing>
              <wp:anchor distT="0" distB="0" distL="114300" distR="114300" simplePos="0" relativeHeight="252546560" behindDoc="0" locked="0" layoutInCell="1" allowOverlap="1" wp14:anchorId="7F1C7F05" wp14:editId="2FEC0021">
                <wp:simplePos x="0" y="0"/>
                <wp:positionH relativeFrom="column">
                  <wp:posOffset>-164465</wp:posOffset>
                </wp:positionH>
                <wp:positionV relativeFrom="paragraph">
                  <wp:posOffset>-207010</wp:posOffset>
                </wp:positionV>
                <wp:extent cx="864345" cy="750570"/>
                <wp:effectExtent l="38100" t="38100" r="50165" b="49530"/>
                <wp:wrapNone/>
                <wp:docPr id="883" name="Ink 883"/>
                <wp:cNvGraphicFramePr/>
                <a:graphic xmlns:a="http://schemas.openxmlformats.org/drawingml/2006/main">
                  <a:graphicData uri="http://schemas.microsoft.com/office/word/2010/wordprocessingInk">
                    <w14:contentPart bwMode="auto" r:id="rId280">
                      <w14:nvContentPartPr>
                        <w14:cNvContentPartPr/>
                      </w14:nvContentPartPr>
                      <w14:xfrm>
                        <a:off x="0" y="0"/>
                        <a:ext cx="864345" cy="750570"/>
                      </w14:xfrm>
                    </w14:contentPart>
                  </a:graphicData>
                </a:graphic>
              </wp:anchor>
            </w:drawing>
          </mc:Choice>
          <mc:Fallback>
            <w:pict>
              <v:shape w14:anchorId="131ED3C4" id="Ink 883" o:spid="_x0000_s1026" type="#_x0000_t75" style="position:absolute;margin-left:-13.65pt;margin-top:-17pt;width:69.45pt;height:60.5pt;z-index:25254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">
                <v:imagedata r:id="rId281" o:title=""/>
              </v:shape>
            </w:pict>
          </mc:Fallback>
        </mc:AlternateContent>
      </w:r>
    </w:p>
    <w:p w14:paraId="7CEF1A2C" w14:textId="2832DF60" w:rsidR="00C6759E" w:rsidRDefault="00F406A0">
      <w:pPr>
        <w:rPr>
          <w:bCs/>
          <w:sz w:val="24"/>
          <w:szCs w:val="24"/>
          <w:lang w:val="en-US"/>
        </w:rPr>
      </w:pPr>
      <w:r>
        <w:rPr>
          <w:bCs/>
          <w:noProof/>
          <w:sz w:val="24"/>
          <w:szCs w:val="24"/>
          <w:lang w:val="en-US"/>
        </w:rPr>
        <mc:AlternateContent>
          <mc:Choice Requires="wpi">
            <w:drawing>
              <wp:anchor distT="0" distB="0" distL="114300" distR="114300" simplePos="0" relativeHeight="252795392" behindDoc="0" locked="0" layoutInCell="1" allowOverlap="1" wp14:anchorId="046D4084" wp14:editId="1BF6722B">
                <wp:simplePos x="0" y="0"/>
                <wp:positionH relativeFrom="column">
                  <wp:posOffset>2997200</wp:posOffset>
                </wp:positionH>
                <wp:positionV relativeFrom="paragraph">
                  <wp:posOffset>-109220</wp:posOffset>
                </wp:positionV>
                <wp:extent cx="238665" cy="241560"/>
                <wp:effectExtent l="57150" t="38100" r="28575" b="44450"/>
                <wp:wrapNone/>
                <wp:docPr id="1126" name="Ink 1126"/>
                <wp:cNvGraphicFramePr/>
                <a:graphic xmlns:a="http://schemas.openxmlformats.org/drawingml/2006/main">
                  <a:graphicData uri="http://schemas.microsoft.com/office/word/2010/wordprocessingInk">
                    <w14:contentPart bwMode="auto" r:id="rId282">
                      <w14:nvContentPartPr>
                        <w14:cNvContentPartPr/>
                      </w14:nvContentPartPr>
                      <w14:xfrm>
                        <a:off x="0" y="0"/>
                        <a:ext cx="238665" cy="241560"/>
                      </w14:xfrm>
                    </w14:contentPart>
                  </a:graphicData>
                </a:graphic>
              </wp:anchor>
            </w:drawing>
          </mc:Choice>
          <mc:Fallback>
            <w:pict>
              <v:shape w14:anchorId="1BE73664" id="Ink 1126" o:spid="_x0000_s1026" type="#_x0000_t75" style="position:absolute;margin-left:235.3pt;margin-top:-9.3pt;width:20.25pt;height:20.4pt;z-index:25279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">
                <v:imagedata r:id="rId283" o:title=""/>
              </v:shape>
            </w:pict>
          </mc:Fallback>
        </mc:AlternateContent>
      </w:r>
      <w:r>
        <w:rPr>
          <w:bCs/>
          <w:noProof/>
          <w:sz w:val="24"/>
          <w:szCs w:val="24"/>
          <w:lang w:val="en-US"/>
        </w:rPr>
        <mc:AlternateContent>
          <mc:Choice Requires="wpi">
            <w:drawing>
              <wp:anchor distT="0" distB="0" distL="114300" distR="114300" simplePos="0" relativeHeight="252637696" behindDoc="0" locked="0" layoutInCell="1" allowOverlap="1" wp14:anchorId="64319EF8" wp14:editId="1BBD090E">
                <wp:simplePos x="0" y="0"/>
                <wp:positionH relativeFrom="column">
                  <wp:posOffset>4281805</wp:posOffset>
                </wp:positionH>
                <wp:positionV relativeFrom="paragraph">
                  <wp:posOffset>-332740</wp:posOffset>
                </wp:positionV>
                <wp:extent cx="2021445" cy="862905"/>
                <wp:effectExtent l="57150" t="38100" r="55245" b="52070"/>
                <wp:wrapNone/>
                <wp:docPr id="972" name="Ink 972"/>
                <wp:cNvGraphicFramePr/>
                <a:graphic xmlns:a="http://schemas.openxmlformats.org/drawingml/2006/main">
                  <a:graphicData uri="http://schemas.microsoft.com/office/word/2010/wordprocessingInk">
                    <w14:contentPart bwMode="auto" r:id="rId284">
                      <w14:nvContentPartPr>
                        <w14:cNvContentPartPr/>
                      </w14:nvContentPartPr>
                      <w14:xfrm>
                        <a:off x="0" y="0"/>
                        <a:ext cx="2021445" cy="862905"/>
                      </w14:xfrm>
                    </w14:contentPart>
                  </a:graphicData>
                </a:graphic>
              </wp:anchor>
            </w:drawing>
          </mc:Choice>
          <mc:Fallback>
            <w:pict>
              <v:shape w14:anchorId="36EBF77E" id="Ink 972" o:spid="_x0000_s1026" type="#_x0000_t75" style="position:absolute;margin-left:336.45pt;margin-top:-26.9pt;width:160.55pt;height:69.4pt;z-index:25263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">
                <v:imagedata r:id="rId285" o:title=""/>
              </v:shape>
            </w:pict>
          </mc:Fallback>
        </mc:AlternateContent>
      </w:r>
      <w:r>
        <w:rPr>
          <w:bCs/>
          <w:noProof/>
          <w:sz w:val="24"/>
          <w:szCs w:val="24"/>
          <w:lang w:val="en-US"/>
        </w:rPr>
        <mc:AlternateContent>
          <mc:Choice Requires="wpi">
            <w:drawing>
              <wp:anchor distT="0" distB="0" distL="114300" distR="114300" simplePos="0" relativeHeight="252584448" behindDoc="0" locked="0" layoutInCell="1" allowOverlap="1" wp14:anchorId="39808706" wp14:editId="73E5354A">
                <wp:simplePos x="0" y="0"/>
                <wp:positionH relativeFrom="column">
                  <wp:posOffset>3674745</wp:posOffset>
                </wp:positionH>
                <wp:positionV relativeFrom="paragraph">
                  <wp:posOffset>-340995</wp:posOffset>
                </wp:positionV>
                <wp:extent cx="138960" cy="814070"/>
                <wp:effectExtent l="38100" t="38100" r="0" b="43180"/>
                <wp:wrapNone/>
                <wp:docPr id="920" name="Ink 920"/>
                <wp:cNvGraphicFramePr/>
                <a:graphic xmlns:a="http://schemas.openxmlformats.org/drawingml/2006/main">
                  <a:graphicData uri="http://schemas.microsoft.com/office/word/2010/wordprocessingInk">
                    <w14:contentPart bwMode="auto" r:id="rId286">
                      <w14:nvContentPartPr>
                        <w14:cNvContentPartPr/>
                      </w14:nvContentPartPr>
                      <w14:xfrm>
                        <a:off x="0" y="0"/>
                        <a:ext cx="138960" cy="814070"/>
                      </w14:xfrm>
                    </w14:contentPart>
                  </a:graphicData>
                </a:graphic>
              </wp:anchor>
            </w:drawing>
          </mc:Choice>
          <mc:Fallback>
            <w:pict>
              <v:shape w14:anchorId="0B036405" id="Ink 920" o:spid="_x0000_s1026" type="#_x0000_t75" style="position:absolute;margin-left:288.65pt;margin-top:-27.55pt;width:12.4pt;height:65.5pt;z-index:25258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">
                <v:imagedata r:id="rId287" o:title=""/>
              </v:shape>
            </w:pict>
          </mc:Fallback>
        </mc:AlternateContent>
      </w:r>
      <w:r w:rsidR="00B04085">
        <w:rPr>
          <w:bCs/>
          <w:noProof/>
          <w:sz w:val="24"/>
          <w:szCs w:val="24"/>
          <w:lang w:val="en-US"/>
        </w:rPr>
        <mc:AlternateContent>
          <mc:Choice Requires="wpi">
            <w:drawing>
              <wp:anchor distT="0" distB="0" distL="114300" distR="114300" simplePos="0" relativeHeight="252581376" behindDoc="0" locked="0" layoutInCell="1" allowOverlap="1" wp14:anchorId="3B155D12" wp14:editId="0C4581F4">
                <wp:simplePos x="0" y="0"/>
                <wp:positionH relativeFrom="column">
                  <wp:posOffset>1679575</wp:posOffset>
                </wp:positionH>
                <wp:positionV relativeFrom="paragraph">
                  <wp:posOffset>-407035</wp:posOffset>
                </wp:positionV>
                <wp:extent cx="990470" cy="838835"/>
                <wp:effectExtent l="38100" t="57150" r="57785" b="56515"/>
                <wp:wrapNone/>
                <wp:docPr id="917" name="Ink 917"/>
                <wp:cNvGraphicFramePr/>
                <a:graphic xmlns:a="http://schemas.openxmlformats.org/drawingml/2006/main">
                  <a:graphicData uri="http://schemas.microsoft.com/office/word/2010/wordprocessingInk">
                    <w14:contentPart bwMode="auto" r:id="rId288">
                      <w14:nvContentPartPr>
                        <w14:cNvContentPartPr/>
                      </w14:nvContentPartPr>
                      <w14:xfrm>
                        <a:off x="0" y="0"/>
                        <a:ext cx="990470" cy="838835"/>
                      </w14:xfrm>
                    </w14:contentPart>
                  </a:graphicData>
                </a:graphic>
              </wp:anchor>
            </w:drawing>
          </mc:Choice>
          <mc:Fallback>
            <w:pict>
              <v:shape w14:anchorId="606CA801" id="Ink 917" o:spid="_x0000_s1026" type="#_x0000_t75" style="position:absolute;margin-left:131.55pt;margin-top:-32.75pt;width:79.45pt;height:67.45pt;z-index:25258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">
                <v:imagedata r:id="rId289" o:title=""/>
              </v:shape>
            </w:pict>
          </mc:Fallback>
        </mc:AlternateContent>
      </w:r>
      <w:r w:rsidR="00B04085">
        <w:rPr>
          <w:bCs/>
          <w:noProof/>
          <w:sz w:val="24"/>
          <w:szCs w:val="24"/>
          <w:lang w:val="en-US"/>
        </w:rPr>
        <mc:AlternateContent>
          <mc:Choice Requires="wpi">
            <w:drawing>
              <wp:anchor distT="0" distB="0" distL="114300" distR="114300" simplePos="0" relativeHeight="252549632" behindDoc="0" locked="0" layoutInCell="1" allowOverlap="1" wp14:anchorId="5EA3580F" wp14:editId="2D421B21">
                <wp:simplePos x="0" y="0"/>
                <wp:positionH relativeFrom="column">
                  <wp:posOffset>866775</wp:posOffset>
                </wp:positionH>
                <wp:positionV relativeFrom="paragraph">
                  <wp:posOffset>26670</wp:posOffset>
                </wp:positionV>
                <wp:extent cx="48895" cy="82830"/>
                <wp:effectExtent l="38100" t="38100" r="46355" b="50800"/>
                <wp:wrapNone/>
                <wp:docPr id="886" name="Ink 886"/>
                <wp:cNvGraphicFramePr/>
                <a:graphic xmlns:a="http://schemas.openxmlformats.org/drawingml/2006/main">
                  <a:graphicData uri="http://schemas.microsoft.com/office/word/2010/wordprocessingInk">
                    <w14:contentPart bwMode="auto" r:id="rId290">
                      <w14:nvContentPartPr>
                        <w14:cNvContentPartPr/>
                      </w14:nvContentPartPr>
                      <w14:xfrm>
                        <a:off x="0" y="0"/>
                        <a:ext cx="48895" cy="82830"/>
                      </w14:xfrm>
                    </w14:contentPart>
                  </a:graphicData>
                </a:graphic>
              </wp:anchor>
            </w:drawing>
          </mc:Choice>
          <mc:Fallback>
            <w:pict>
              <v:shape w14:anchorId="3F4BC5DB" id="Ink 886" o:spid="_x0000_s1026" type="#_x0000_t75" style="position:absolute;margin-left:67.6pt;margin-top:1.4pt;width:5.25pt;height:7.9pt;z-index:25254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">
                <v:imagedata r:id="rId291" o:title=""/>
              </v:shape>
            </w:pict>
          </mc:Fallback>
        </mc:AlternateContent>
      </w:r>
    </w:p>
    <w:p w14:paraId="48812F24" w14:textId="3E082E4F" w:rsidR="00A22363" w:rsidRDefault="00F406A0">
      <w:pPr>
        <w:rPr>
          <w:bCs/>
          <w:sz w:val="24"/>
          <w:szCs w:val="24"/>
          <w:lang w:val="en-US"/>
        </w:rPr>
      </w:pPr>
      <w:r>
        <w:rPr>
          <w:bCs/>
          <w:noProof/>
          <w:sz w:val="24"/>
          <w:szCs w:val="24"/>
          <w:lang w:val="en-US"/>
        </w:rPr>
        <mc:AlternateContent>
          <mc:Choice Requires="wpi">
            <w:drawing>
              <wp:anchor distT="0" distB="0" distL="114300" distR="114300" simplePos="0" relativeHeight="252595712" behindDoc="0" locked="0" layoutInCell="1" allowOverlap="1" wp14:anchorId="006B864D" wp14:editId="6763616C">
                <wp:simplePos x="0" y="0"/>
                <wp:positionH relativeFrom="column">
                  <wp:posOffset>3796030</wp:posOffset>
                </wp:positionH>
                <wp:positionV relativeFrom="paragraph">
                  <wp:posOffset>36195</wp:posOffset>
                </wp:positionV>
                <wp:extent cx="196830" cy="152265"/>
                <wp:effectExtent l="57150" t="38100" r="32385" b="57785"/>
                <wp:wrapNone/>
                <wp:docPr id="931" name="Ink 931"/>
                <wp:cNvGraphicFramePr/>
                <a:graphic xmlns:a="http://schemas.openxmlformats.org/drawingml/2006/main">
                  <a:graphicData uri="http://schemas.microsoft.com/office/word/2010/wordprocessingInk">
                    <w14:contentPart bwMode="auto" r:id="rId292">
                      <w14:nvContentPartPr>
                        <w14:cNvContentPartPr/>
                      </w14:nvContentPartPr>
                      <w14:xfrm>
                        <a:off x="0" y="0"/>
                        <a:ext cx="196830" cy="152265"/>
                      </w14:xfrm>
                    </w14:contentPart>
                  </a:graphicData>
                </a:graphic>
              </wp:anchor>
            </w:drawing>
          </mc:Choice>
          <mc:Fallback>
            <w:pict>
              <v:shape w14:anchorId="72AAB723" id="Ink 931" o:spid="_x0000_s1026" type="#_x0000_t75" style="position:absolute;margin-left:298.2pt;margin-top:2.15pt;width:16.95pt;height:13.45pt;z-index:25259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">
                <v:imagedata r:id="rId293" o:title=""/>
              </v:shape>
            </w:pict>
          </mc:Fallback>
        </mc:AlternateContent>
      </w:r>
    </w:p>
    <w:p w14:paraId="04B24FB6" w14:textId="47A8A207" w:rsidR="00A22363" w:rsidRDefault="00A22363">
      <w:pPr>
        <w:rPr>
          <w:bCs/>
          <w:sz w:val="24"/>
          <w:szCs w:val="24"/>
          <w:lang w:val="en-US"/>
        </w:rPr>
      </w:pPr>
    </w:p>
    <w:p w14:paraId="2B5CC721" w14:textId="77777777" w:rsidR="00A22363" w:rsidRDefault="00A22363">
      <w:pPr>
        <w:rPr>
          <w:bCs/>
          <w:sz w:val="24"/>
          <w:szCs w:val="24"/>
          <w:lang w:val="en-US"/>
        </w:rPr>
      </w:pPr>
    </w:p>
    <w:p w14:paraId="138F2DFB" w14:textId="77777777" w:rsidR="00A22363" w:rsidRDefault="00A22363">
      <w:pPr>
        <w:rPr>
          <w:bCs/>
          <w:sz w:val="24"/>
          <w:szCs w:val="24"/>
          <w:lang w:val="en-US"/>
        </w:rPr>
      </w:pPr>
    </w:p>
    <w:p w14:paraId="1A4083EB" w14:textId="4A61B7B1" w:rsidR="00A22363" w:rsidRDefault="00F406A0">
      <w:pPr>
        <w:rPr>
          <w:bCs/>
          <w:sz w:val="24"/>
          <w:szCs w:val="24"/>
          <w:lang w:val="en-US"/>
        </w:rPr>
      </w:pPr>
      <w:r>
        <w:rPr>
          <w:bCs/>
          <w:noProof/>
          <w:sz w:val="24"/>
          <w:szCs w:val="24"/>
          <w:lang w:val="en-US"/>
        </w:rPr>
        <w:lastRenderedPageBreak/>
        <mc:AlternateContent>
          <mc:Choice Requires="wpi">
            <w:drawing>
              <wp:anchor distT="0" distB="0" distL="114300" distR="114300" simplePos="0" relativeHeight="252704256" behindDoc="0" locked="0" layoutInCell="1" allowOverlap="1" wp14:anchorId="6B56D454" wp14:editId="22808E53">
                <wp:simplePos x="0" y="0"/>
                <wp:positionH relativeFrom="column">
                  <wp:posOffset>3727450</wp:posOffset>
                </wp:positionH>
                <wp:positionV relativeFrom="paragraph">
                  <wp:posOffset>-559435</wp:posOffset>
                </wp:positionV>
                <wp:extent cx="424400" cy="857520"/>
                <wp:effectExtent l="57150" t="38100" r="52070" b="57150"/>
                <wp:wrapNone/>
                <wp:docPr id="1037" name="Ink 1037"/>
                <wp:cNvGraphicFramePr/>
                <a:graphic xmlns:a="http://schemas.openxmlformats.org/drawingml/2006/main">
                  <a:graphicData uri="http://schemas.microsoft.com/office/word/2010/wordprocessingInk">
                    <w14:contentPart bwMode="auto" r:id="rId294">
                      <w14:nvContentPartPr>
                        <w14:cNvContentPartPr/>
                      </w14:nvContentPartPr>
                      <w14:xfrm>
                        <a:off x="0" y="0"/>
                        <a:ext cx="424400" cy="857520"/>
                      </w14:xfrm>
                    </w14:contentPart>
                  </a:graphicData>
                </a:graphic>
              </wp:anchor>
            </w:drawing>
          </mc:Choice>
          <mc:Fallback>
            <w:pict>
              <v:shape w14:anchorId="3C0F3510" id="Ink 1037" o:spid="_x0000_s1026" type="#_x0000_t75" style="position:absolute;margin-left:292.8pt;margin-top:-44.75pt;width:34.8pt;height:68.9pt;z-index:25270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">
                <v:imagedata r:id="rId295" o:title=""/>
              </v:shape>
            </w:pict>
          </mc:Fallback>
        </mc:AlternateContent>
      </w:r>
      <w:r>
        <w:rPr>
          <w:bCs/>
          <w:noProof/>
          <w:sz w:val="24"/>
          <w:szCs w:val="24"/>
          <w:lang w:val="en-US"/>
        </w:rPr>
        <mc:AlternateContent>
          <mc:Choice Requires="wpi">
            <w:drawing>
              <wp:anchor distT="0" distB="0" distL="114300" distR="114300" simplePos="0" relativeHeight="252699136" behindDoc="0" locked="0" layoutInCell="1" allowOverlap="1" wp14:anchorId="725ACB53" wp14:editId="7E8FCB09">
                <wp:simplePos x="0" y="0"/>
                <wp:positionH relativeFrom="column">
                  <wp:posOffset>3219450</wp:posOffset>
                </wp:positionH>
                <wp:positionV relativeFrom="paragraph">
                  <wp:posOffset>-7620</wp:posOffset>
                </wp:positionV>
                <wp:extent cx="283110" cy="204165"/>
                <wp:effectExtent l="38100" t="38100" r="41275" b="43815"/>
                <wp:wrapNone/>
                <wp:docPr id="1032" name="Ink 1032"/>
                <wp:cNvGraphicFramePr/>
                <a:graphic xmlns:a="http://schemas.openxmlformats.org/drawingml/2006/main">
                  <a:graphicData uri="http://schemas.microsoft.com/office/word/2010/wordprocessingInk">
                    <w14:contentPart bwMode="auto" r:id="rId296">
                      <w14:nvContentPartPr>
                        <w14:cNvContentPartPr/>
                      </w14:nvContentPartPr>
                      <w14:xfrm>
                        <a:off x="0" y="0"/>
                        <a:ext cx="283110" cy="204165"/>
                      </w14:xfrm>
                    </w14:contentPart>
                  </a:graphicData>
                </a:graphic>
              </wp:anchor>
            </w:drawing>
          </mc:Choice>
          <mc:Fallback>
            <w:pict>
              <v:shape w14:anchorId="4A6E9B1A" id="Ink 1032" o:spid="_x0000_s1026" type="#_x0000_t75" style="position:absolute;margin-left:252.8pt;margin-top:-1.3pt;width:23.75pt;height:17.5pt;z-index:25269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">
                <v:imagedata r:id="rId297" o:title=""/>
              </v:shape>
            </w:pict>
          </mc:Fallback>
        </mc:AlternateContent>
      </w:r>
      <w:r>
        <w:rPr>
          <w:bCs/>
          <w:noProof/>
          <w:sz w:val="24"/>
          <w:szCs w:val="24"/>
          <w:lang w:val="en-US"/>
        </w:rPr>
        <mc:AlternateContent>
          <mc:Choice Requires="wpi">
            <w:drawing>
              <wp:anchor distT="0" distB="0" distL="114300" distR="114300" simplePos="0" relativeHeight="252689920" behindDoc="0" locked="0" layoutInCell="1" allowOverlap="1" wp14:anchorId="6FD21D5D" wp14:editId="39247989">
                <wp:simplePos x="0" y="0"/>
                <wp:positionH relativeFrom="column">
                  <wp:posOffset>2738120</wp:posOffset>
                </wp:positionH>
                <wp:positionV relativeFrom="paragraph">
                  <wp:posOffset>-598170</wp:posOffset>
                </wp:positionV>
                <wp:extent cx="697695" cy="855980"/>
                <wp:effectExtent l="57150" t="38100" r="7620" b="58420"/>
                <wp:wrapNone/>
                <wp:docPr id="1023" name="Ink 1023"/>
                <wp:cNvGraphicFramePr/>
                <a:graphic xmlns:a="http://schemas.openxmlformats.org/drawingml/2006/main">
                  <a:graphicData uri="http://schemas.microsoft.com/office/word/2010/wordprocessingInk">
                    <w14:contentPart bwMode="auto" r:id="rId298">
                      <w14:nvContentPartPr>
                        <w14:cNvContentPartPr/>
                      </w14:nvContentPartPr>
                      <w14:xfrm>
                        <a:off x="0" y="0"/>
                        <a:ext cx="697695" cy="855980"/>
                      </w14:xfrm>
                    </w14:contentPart>
                  </a:graphicData>
                </a:graphic>
              </wp:anchor>
            </w:drawing>
          </mc:Choice>
          <mc:Fallback>
            <w:pict>
              <v:shape w14:anchorId="7D4027F6" id="Ink 1023" o:spid="_x0000_s1026" type="#_x0000_t75" style="position:absolute;margin-left:214.9pt;margin-top:-47.8pt;width:56.35pt;height:68.8pt;z-index:25268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">
                <v:imagedata r:id="rId299" o:title=""/>
              </v:shape>
            </w:pict>
          </mc:Fallback>
        </mc:AlternateContent>
      </w:r>
      <w:r>
        <w:rPr>
          <w:bCs/>
          <w:noProof/>
          <w:sz w:val="24"/>
          <w:szCs w:val="24"/>
          <w:lang w:val="en-US"/>
        </w:rPr>
        <mc:AlternateContent>
          <mc:Choice Requires="wpi">
            <w:drawing>
              <wp:anchor distT="0" distB="0" distL="114300" distR="114300" simplePos="0" relativeHeight="252678656" behindDoc="0" locked="0" layoutInCell="1" allowOverlap="1" wp14:anchorId="2FE95F54" wp14:editId="61BA06DB">
                <wp:simplePos x="0" y="0"/>
                <wp:positionH relativeFrom="column">
                  <wp:posOffset>1004570</wp:posOffset>
                </wp:positionH>
                <wp:positionV relativeFrom="paragraph">
                  <wp:posOffset>-506730</wp:posOffset>
                </wp:positionV>
                <wp:extent cx="2049145" cy="681990"/>
                <wp:effectExtent l="38100" t="38100" r="8255" b="41910"/>
                <wp:wrapNone/>
                <wp:docPr id="1012" name="Ink 1012"/>
                <wp:cNvGraphicFramePr/>
                <a:graphic xmlns:a="http://schemas.openxmlformats.org/drawingml/2006/main">
                  <a:graphicData uri="http://schemas.microsoft.com/office/word/2010/wordprocessingInk">
                    <w14:contentPart bwMode="auto" r:id="rId300">
                      <w14:nvContentPartPr>
                        <w14:cNvContentPartPr/>
                      </w14:nvContentPartPr>
                      <w14:xfrm>
                        <a:off x="0" y="0"/>
                        <a:ext cx="2049145" cy="681990"/>
                      </w14:xfrm>
                    </w14:contentPart>
                  </a:graphicData>
                </a:graphic>
              </wp:anchor>
            </w:drawing>
          </mc:Choice>
          <mc:Fallback>
            <w:pict>
              <v:shape w14:anchorId="18A67221" id="Ink 1012" o:spid="_x0000_s1026" type="#_x0000_t75" style="position:absolute;margin-left:78.4pt;margin-top:-40.6pt;width:162.75pt;height:55.1pt;z-index:25267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">
                <v:imagedata r:id="rId301" o:title=""/>
              </v:shape>
            </w:pict>
          </mc:Fallback>
        </mc:AlternateContent>
      </w:r>
      <w:r>
        <w:rPr>
          <w:bCs/>
          <w:noProof/>
          <w:sz w:val="24"/>
          <w:szCs w:val="24"/>
          <w:lang w:val="en-US"/>
        </w:rPr>
        <mc:AlternateContent>
          <mc:Choice Requires="wpi">
            <w:drawing>
              <wp:anchor distT="0" distB="0" distL="114300" distR="114300" simplePos="0" relativeHeight="252658176" behindDoc="0" locked="0" layoutInCell="1" allowOverlap="1" wp14:anchorId="09CC028F" wp14:editId="3A648F17">
                <wp:simplePos x="0" y="0"/>
                <wp:positionH relativeFrom="column">
                  <wp:posOffset>1173025</wp:posOffset>
                </wp:positionH>
                <wp:positionV relativeFrom="paragraph">
                  <wp:posOffset>75415</wp:posOffset>
                </wp:positionV>
                <wp:extent cx="43560" cy="93600"/>
                <wp:effectExtent l="57150" t="38100" r="52070" b="40005"/>
                <wp:wrapNone/>
                <wp:docPr id="992" name="Ink 992"/>
                <wp:cNvGraphicFramePr/>
                <a:graphic xmlns:a="http://schemas.openxmlformats.org/drawingml/2006/main">
                  <a:graphicData uri="http://schemas.microsoft.com/office/word/2010/wordprocessingInk">
                    <w14:contentPart bwMode="auto" r:id="rId302">
                      <w14:nvContentPartPr>
                        <w14:cNvContentPartPr/>
                      </w14:nvContentPartPr>
                      <w14:xfrm>
                        <a:off x="0" y="0"/>
                        <a:ext cx="43560" cy="93600"/>
                      </w14:xfrm>
                    </w14:contentPart>
                  </a:graphicData>
                </a:graphic>
              </wp:anchor>
            </w:drawing>
          </mc:Choice>
          <mc:Fallback>
            <w:pict>
              <v:shape w14:anchorId="4FC38EEF" id="Ink 992" o:spid="_x0000_s1026" type="#_x0000_t75" style="position:absolute;margin-left:91.65pt;margin-top:5.25pt;width:4.85pt;height:8.75pt;z-index:25265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">
                <v:imagedata r:id="rId303" o:title=""/>
              </v:shape>
            </w:pict>
          </mc:Fallback>
        </mc:AlternateContent>
      </w:r>
      <w:r>
        <w:rPr>
          <w:bCs/>
          <w:noProof/>
          <w:sz w:val="24"/>
          <w:szCs w:val="24"/>
          <w:lang w:val="en-US"/>
        </w:rPr>
        <mc:AlternateContent>
          <mc:Choice Requires="wpi">
            <w:drawing>
              <wp:anchor distT="0" distB="0" distL="114300" distR="114300" simplePos="0" relativeHeight="252653056" behindDoc="0" locked="0" layoutInCell="1" allowOverlap="1" wp14:anchorId="0C012530" wp14:editId="36B47F14">
                <wp:simplePos x="0" y="0"/>
                <wp:positionH relativeFrom="column">
                  <wp:posOffset>386715</wp:posOffset>
                </wp:positionH>
                <wp:positionV relativeFrom="paragraph">
                  <wp:posOffset>-485140</wp:posOffset>
                </wp:positionV>
                <wp:extent cx="368255" cy="667575"/>
                <wp:effectExtent l="38100" t="38100" r="51435" b="56515"/>
                <wp:wrapNone/>
                <wp:docPr id="987" name="Ink 987"/>
                <wp:cNvGraphicFramePr/>
                <a:graphic xmlns:a="http://schemas.openxmlformats.org/drawingml/2006/main">
                  <a:graphicData uri="http://schemas.microsoft.com/office/word/2010/wordprocessingInk">
                    <w14:contentPart bwMode="auto" r:id="rId304">
                      <w14:nvContentPartPr>
                        <w14:cNvContentPartPr/>
                      </w14:nvContentPartPr>
                      <w14:xfrm>
                        <a:off x="0" y="0"/>
                        <a:ext cx="368255" cy="667575"/>
                      </w14:xfrm>
                    </w14:contentPart>
                  </a:graphicData>
                </a:graphic>
              </wp:anchor>
            </w:drawing>
          </mc:Choice>
          <mc:Fallback>
            <w:pict>
              <v:shape w14:anchorId="0F8C70C5" id="Ink 987" o:spid="_x0000_s1026" type="#_x0000_t75" style="position:absolute;margin-left:29.75pt;margin-top:-38.9pt;width:30.45pt;height:53.95pt;z-index:25265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">
                <v:imagedata r:id="rId305" o:title=""/>
              </v:shape>
            </w:pict>
          </mc:Fallback>
        </mc:AlternateContent>
      </w:r>
      <w:r>
        <w:rPr>
          <w:bCs/>
          <w:noProof/>
          <w:sz w:val="24"/>
          <w:szCs w:val="24"/>
          <w:lang w:val="en-US"/>
        </w:rPr>
        <mc:AlternateContent>
          <mc:Choice Requires="wpi">
            <w:drawing>
              <wp:anchor distT="0" distB="0" distL="114300" distR="114300" simplePos="0" relativeHeight="252644864" behindDoc="0" locked="0" layoutInCell="1" allowOverlap="1" wp14:anchorId="2ACDABEA" wp14:editId="02C5D8AA">
                <wp:simplePos x="0" y="0"/>
                <wp:positionH relativeFrom="column">
                  <wp:posOffset>-384810</wp:posOffset>
                </wp:positionH>
                <wp:positionV relativeFrom="paragraph">
                  <wp:posOffset>-443865</wp:posOffset>
                </wp:positionV>
                <wp:extent cx="466515" cy="269065"/>
                <wp:effectExtent l="57150" t="57150" r="48260" b="55245"/>
                <wp:wrapNone/>
                <wp:docPr id="979" name="Ink 979"/>
                <wp:cNvGraphicFramePr/>
                <a:graphic xmlns:a="http://schemas.openxmlformats.org/drawingml/2006/main">
                  <a:graphicData uri="http://schemas.microsoft.com/office/word/2010/wordprocessingInk">
                    <w14:contentPart bwMode="auto" r:id="rId306">
                      <w14:nvContentPartPr>
                        <w14:cNvContentPartPr/>
                      </w14:nvContentPartPr>
                      <w14:xfrm>
                        <a:off x="0" y="0"/>
                        <a:ext cx="466515" cy="269065"/>
                      </w14:xfrm>
                    </w14:contentPart>
                  </a:graphicData>
                </a:graphic>
              </wp:anchor>
            </w:drawing>
          </mc:Choice>
          <mc:Fallback>
            <w:pict>
              <v:shape w14:anchorId="19224926" id="Ink 979" o:spid="_x0000_s1026" type="#_x0000_t75" style="position:absolute;margin-left:-31pt;margin-top:-35.65pt;width:38.15pt;height:22.65pt;z-index:25264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">
                <v:imagedata r:id="rId307" o:title=""/>
              </v:shape>
            </w:pict>
          </mc:Fallback>
        </mc:AlternateContent>
      </w:r>
    </w:p>
    <w:p w14:paraId="3224A443" w14:textId="3BEC27EF" w:rsidR="00B04085" w:rsidRDefault="00B04085">
      <w:pPr>
        <w:rPr>
          <w:bCs/>
          <w:sz w:val="24"/>
          <w:szCs w:val="24"/>
          <w:lang w:val="en-US"/>
        </w:rPr>
      </w:pPr>
    </w:p>
    <w:p w14:paraId="2DF3B9A3" w14:textId="5F443D24" w:rsidR="00B04085" w:rsidRDefault="00F406A0">
      <w:pPr>
        <w:rPr>
          <w:bCs/>
          <w:sz w:val="24"/>
          <w:szCs w:val="24"/>
          <w:lang w:val="en-US"/>
        </w:rPr>
      </w:pPr>
      <w:r>
        <w:rPr>
          <w:bCs/>
          <w:noProof/>
          <w:sz w:val="24"/>
          <w:szCs w:val="24"/>
          <w:lang w:val="en-US"/>
        </w:rPr>
        <mc:AlternateContent>
          <mc:Choice Requires="wpi">
            <w:drawing>
              <wp:anchor distT="0" distB="0" distL="114300" distR="114300" simplePos="0" relativeHeight="252712448" behindDoc="0" locked="0" layoutInCell="1" allowOverlap="1" wp14:anchorId="16595C21" wp14:editId="3BE623E7">
                <wp:simplePos x="0" y="0"/>
                <wp:positionH relativeFrom="column">
                  <wp:posOffset>-516890</wp:posOffset>
                </wp:positionH>
                <wp:positionV relativeFrom="paragraph">
                  <wp:posOffset>-43180</wp:posOffset>
                </wp:positionV>
                <wp:extent cx="423450" cy="255830"/>
                <wp:effectExtent l="38100" t="38100" r="34290" b="49530"/>
                <wp:wrapNone/>
                <wp:docPr id="1045" name="Ink 1045"/>
                <wp:cNvGraphicFramePr/>
                <a:graphic xmlns:a="http://schemas.openxmlformats.org/drawingml/2006/main">
                  <a:graphicData uri="http://schemas.microsoft.com/office/word/2010/wordprocessingInk">
                    <w14:contentPart bwMode="auto" r:id="rId308">
                      <w14:nvContentPartPr>
                        <w14:cNvContentPartPr/>
                      </w14:nvContentPartPr>
                      <w14:xfrm>
                        <a:off x="0" y="0"/>
                        <a:ext cx="423450" cy="255830"/>
                      </w14:xfrm>
                    </w14:contentPart>
                  </a:graphicData>
                </a:graphic>
              </wp:anchor>
            </w:drawing>
          </mc:Choice>
          <mc:Fallback>
            <w:pict>
              <v:shape w14:anchorId="5FB33F60" id="Ink 1045" o:spid="_x0000_s1026" type="#_x0000_t75" style="position:absolute;margin-left:-41.4pt;margin-top:-4.1pt;width:34.8pt;height:21.6pt;z-index:25271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">
                <v:imagedata r:id="rId309" o:title=""/>
              </v:shape>
            </w:pict>
          </mc:Fallback>
        </mc:AlternateContent>
      </w:r>
    </w:p>
    <w:p w14:paraId="0B79923C" w14:textId="2BA8F0A2" w:rsidR="00B04085" w:rsidRDefault="00F406A0">
      <w:pPr>
        <w:rPr>
          <w:bCs/>
          <w:sz w:val="24"/>
          <w:szCs w:val="24"/>
          <w:lang w:val="en-US"/>
        </w:rPr>
      </w:pPr>
      <w:r>
        <w:rPr>
          <w:bCs/>
          <w:noProof/>
          <w:sz w:val="24"/>
          <w:szCs w:val="24"/>
          <w:lang w:val="en-US"/>
        </w:rPr>
        <mc:AlternateContent>
          <mc:Choice Requires="wpi">
            <w:drawing>
              <wp:anchor distT="0" distB="0" distL="114300" distR="114300" simplePos="0" relativeHeight="252755456" behindDoc="0" locked="0" layoutInCell="1" allowOverlap="1" wp14:anchorId="424A71F5" wp14:editId="03C6C643">
                <wp:simplePos x="0" y="0"/>
                <wp:positionH relativeFrom="column">
                  <wp:posOffset>2126615</wp:posOffset>
                </wp:positionH>
                <wp:positionV relativeFrom="paragraph">
                  <wp:posOffset>-29845</wp:posOffset>
                </wp:positionV>
                <wp:extent cx="163510" cy="170690"/>
                <wp:effectExtent l="57150" t="38100" r="46355" b="58420"/>
                <wp:wrapNone/>
                <wp:docPr id="1087" name="Ink 1087"/>
                <wp:cNvGraphicFramePr/>
                <a:graphic xmlns:a="http://schemas.openxmlformats.org/drawingml/2006/main">
                  <a:graphicData uri="http://schemas.microsoft.com/office/word/2010/wordprocessingInk">
                    <w14:contentPart bwMode="auto" r:id="rId310">
                      <w14:nvContentPartPr>
                        <w14:cNvContentPartPr/>
                      </w14:nvContentPartPr>
                      <w14:xfrm>
                        <a:off x="0" y="0"/>
                        <a:ext cx="163510" cy="170690"/>
                      </w14:xfrm>
                    </w14:contentPart>
                  </a:graphicData>
                </a:graphic>
              </wp:anchor>
            </w:drawing>
          </mc:Choice>
          <mc:Fallback>
            <w:pict>
              <v:shape w14:anchorId="1DC5AF7C" id="Ink 1087" o:spid="_x0000_s1026" type="#_x0000_t75" style="position:absolute;margin-left:166.75pt;margin-top:-3.05pt;width:14.25pt;height:14.9pt;z-index:25275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">
                <v:imagedata r:id="rId311" o:title=""/>
              </v:shape>
            </w:pict>
          </mc:Fallback>
        </mc:AlternateContent>
      </w:r>
    </w:p>
    <w:p w14:paraId="5CCF6ED7" w14:textId="28018D3A" w:rsidR="00B04085" w:rsidRDefault="00F406A0">
      <w:pPr>
        <w:rPr>
          <w:bCs/>
          <w:sz w:val="24"/>
          <w:szCs w:val="24"/>
          <w:lang w:val="en-US"/>
        </w:rPr>
      </w:pPr>
      <w:r>
        <w:rPr>
          <w:bCs/>
          <w:noProof/>
          <w:sz w:val="24"/>
          <w:szCs w:val="24"/>
          <w:lang w:val="en-US"/>
        </w:rPr>
        <mc:AlternateContent>
          <mc:Choice Requires="wpi">
            <w:drawing>
              <wp:anchor distT="0" distB="0" distL="114300" distR="114300" simplePos="0" relativeHeight="252776960" behindDoc="0" locked="0" layoutInCell="1" allowOverlap="1" wp14:anchorId="2659A1AC" wp14:editId="3DD62A54">
                <wp:simplePos x="0" y="0"/>
                <wp:positionH relativeFrom="column">
                  <wp:posOffset>2691130</wp:posOffset>
                </wp:positionH>
                <wp:positionV relativeFrom="paragraph">
                  <wp:posOffset>-250825</wp:posOffset>
                </wp:positionV>
                <wp:extent cx="725710" cy="766445"/>
                <wp:effectExtent l="57150" t="57150" r="0" b="52705"/>
                <wp:wrapNone/>
                <wp:docPr id="1108" name="Ink 1108"/>
                <wp:cNvGraphicFramePr/>
                <a:graphic xmlns:a="http://schemas.openxmlformats.org/drawingml/2006/main">
                  <a:graphicData uri="http://schemas.microsoft.com/office/word/2010/wordprocessingInk">
                    <w14:contentPart bwMode="auto" r:id="rId312">
                      <w14:nvContentPartPr>
                        <w14:cNvContentPartPr/>
                      </w14:nvContentPartPr>
                      <w14:xfrm>
                        <a:off x="0" y="0"/>
                        <a:ext cx="725710" cy="766445"/>
                      </w14:xfrm>
                    </w14:contentPart>
                  </a:graphicData>
                </a:graphic>
              </wp:anchor>
            </w:drawing>
          </mc:Choice>
          <mc:Fallback>
            <w:pict>
              <v:shape w14:anchorId="16C48319" id="Ink 1108" o:spid="_x0000_s1026" type="#_x0000_t75" style="position:absolute;margin-left:211.2pt;margin-top:-20.45pt;width:58.6pt;height:61.75pt;z-index:25277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">
                <v:imagedata r:id="rId313" o:title=""/>
              </v:shape>
            </w:pict>
          </mc:Fallback>
        </mc:AlternateContent>
      </w:r>
      <w:r>
        <w:rPr>
          <w:bCs/>
          <w:noProof/>
          <w:sz w:val="24"/>
          <w:szCs w:val="24"/>
          <w:lang w:val="en-US"/>
        </w:rPr>
        <mc:AlternateContent>
          <mc:Choice Requires="wpi">
            <w:drawing>
              <wp:anchor distT="0" distB="0" distL="114300" distR="114300" simplePos="0" relativeHeight="252752384" behindDoc="0" locked="0" layoutInCell="1" allowOverlap="1" wp14:anchorId="3FCC6E52" wp14:editId="04B148F4">
                <wp:simplePos x="0" y="0"/>
                <wp:positionH relativeFrom="column">
                  <wp:posOffset>120015</wp:posOffset>
                </wp:positionH>
                <wp:positionV relativeFrom="paragraph">
                  <wp:posOffset>-295275</wp:posOffset>
                </wp:positionV>
                <wp:extent cx="2047695" cy="763170"/>
                <wp:effectExtent l="38100" t="38100" r="48260" b="56515"/>
                <wp:wrapNone/>
                <wp:docPr id="1084" name="Ink 1084"/>
                <wp:cNvGraphicFramePr/>
                <a:graphic xmlns:a="http://schemas.openxmlformats.org/drawingml/2006/main">
                  <a:graphicData uri="http://schemas.microsoft.com/office/word/2010/wordprocessingInk">
                    <w14:contentPart bwMode="auto" r:id="rId314">
                      <w14:nvContentPartPr>
                        <w14:cNvContentPartPr/>
                      </w14:nvContentPartPr>
                      <w14:xfrm>
                        <a:off x="0" y="0"/>
                        <a:ext cx="2047695" cy="763170"/>
                      </w14:xfrm>
                    </w14:contentPart>
                  </a:graphicData>
                </a:graphic>
              </wp:anchor>
            </w:drawing>
          </mc:Choice>
          <mc:Fallback>
            <w:pict>
              <v:shape w14:anchorId="2B4A665B" id="Ink 1084" o:spid="_x0000_s1026" type="#_x0000_t75" style="position:absolute;margin-left:8.75pt;margin-top:-23.95pt;width:162.7pt;height:61.55pt;z-index:25275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">
                <v:imagedata r:id="rId315" o:title=""/>
              </v:shape>
            </w:pict>
          </mc:Fallback>
        </mc:AlternateContent>
      </w:r>
    </w:p>
    <w:p w14:paraId="41F58BE5" w14:textId="0B24544A" w:rsidR="00B04085" w:rsidRDefault="00F406A0">
      <w:pPr>
        <w:rPr>
          <w:bCs/>
          <w:sz w:val="24"/>
          <w:szCs w:val="24"/>
          <w:lang w:val="en-US"/>
        </w:rPr>
      </w:pPr>
      <w:r>
        <w:rPr>
          <w:bCs/>
          <w:noProof/>
          <w:sz w:val="24"/>
          <w:szCs w:val="24"/>
          <w:lang w:val="en-US"/>
        </w:rPr>
        <mc:AlternateContent>
          <mc:Choice Requires="wpi">
            <w:drawing>
              <wp:anchor distT="0" distB="0" distL="114300" distR="114300" simplePos="0" relativeHeight="252764672" behindDoc="0" locked="0" layoutInCell="1" allowOverlap="1" wp14:anchorId="456BA983" wp14:editId="3887F1F1">
                <wp:simplePos x="0" y="0"/>
                <wp:positionH relativeFrom="column">
                  <wp:posOffset>2091055</wp:posOffset>
                </wp:positionH>
                <wp:positionV relativeFrom="paragraph">
                  <wp:posOffset>39370</wp:posOffset>
                </wp:positionV>
                <wp:extent cx="256820" cy="190865"/>
                <wp:effectExtent l="38100" t="38100" r="48260" b="57150"/>
                <wp:wrapNone/>
                <wp:docPr id="1096" name="Ink 1096"/>
                <wp:cNvGraphicFramePr/>
                <a:graphic xmlns:a="http://schemas.openxmlformats.org/drawingml/2006/main">
                  <a:graphicData uri="http://schemas.microsoft.com/office/word/2010/wordprocessingInk">
                    <w14:contentPart bwMode="auto" r:id="rId316">
                      <w14:nvContentPartPr>
                        <w14:cNvContentPartPr/>
                      </w14:nvContentPartPr>
                      <w14:xfrm>
                        <a:off x="0" y="0"/>
                        <a:ext cx="256820" cy="190865"/>
                      </w14:xfrm>
                    </w14:contentPart>
                  </a:graphicData>
                </a:graphic>
              </wp:anchor>
            </w:drawing>
          </mc:Choice>
          <mc:Fallback>
            <w:pict>
              <v:shape w14:anchorId="7E84C4B0" id="Ink 1096" o:spid="_x0000_s1026" type="#_x0000_t75" style="position:absolute;margin-left:163.95pt;margin-top:2.4pt;width:21.6pt;height:16.45pt;z-index:25276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">
                <v:imagedata r:id="rId317" o:title=""/>
              </v:shape>
            </w:pict>
          </mc:Fallback>
        </mc:AlternateContent>
      </w:r>
    </w:p>
    <w:p w14:paraId="40D693C5" w14:textId="787AF420" w:rsidR="00B04085" w:rsidRDefault="00625D55">
      <w:pPr>
        <w:rPr>
          <w:bCs/>
          <w:sz w:val="24"/>
          <w:szCs w:val="24"/>
          <w:lang w:val="en-US"/>
        </w:rPr>
      </w:pPr>
      <w:r>
        <w:rPr>
          <w:bCs/>
          <w:noProof/>
          <w:sz w:val="24"/>
          <w:szCs w:val="24"/>
          <w:lang w:val="en-US"/>
        </w:rPr>
        <mc:AlternateContent>
          <mc:Choice Requires="wpi">
            <w:drawing>
              <wp:anchor distT="0" distB="0" distL="114300" distR="114300" simplePos="0" relativeHeight="252868096" behindDoc="0" locked="0" layoutInCell="1" allowOverlap="1" wp14:anchorId="76A2E4EA" wp14:editId="28FBCE77">
                <wp:simplePos x="0" y="0"/>
                <wp:positionH relativeFrom="column">
                  <wp:posOffset>2277745</wp:posOffset>
                </wp:positionH>
                <wp:positionV relativeFrom="paragraph">
                  <wp:posOffset>-554990</wp:posOffset>
                </wp:positionV>
                <wp:extent cx="1873440" cy="1420200"/>
                <wp:effectExtent l="57150" t="57150" r="31750" b="46355"/>
                <wp:wrapNone/>
                <wp:docPr id="1199" name="Ink 1199"/>
                <wp:cNvGraphicFramePr/>
                <a:graphic xmlns:a="http://schemas.openxmlformats.org/drawingml/2006/main">
                  <a:graphicData uri="http://schemas.microsoft.com/office/word/2010/wordprocessingInk">
                    <w14:contentPart bwMode="auto" r:id="rId318">
                      <w14:nvContentPartPr>
                        <w14:cNvContentPartPr/>
                      </w14:nvContentPartPr>
                      <w14:xfrm>
                        <a:off x="0" y="0"/>
                        <a:ext cx="1873440" cy="1420495"/>
                      </w14:xfrm>
                    </w14:contentPart>
                  </a:graphicData>
                </a:graphic>
                <wp14:sizeRelH relativeFrom="margin">
                  <wp14:pctWidth>0</wp14:pctWidth>
                </wp14:sizeRelH>
              </wp:anchor>
            </w:drawing>
          </mc:Choice>
          <mc:Fallback>
            <w:pict>
              <v:shape w14:anchorId="169A4DAA" id="Ink 1199" o:spid="_x0000_s1026" type="#_x0000_t75" style="position:absolute;margin-left:178.65pt;margin-top:-44.4pt;width:148.9pt;height:113.3pt;z-index:252868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">
                <v:imagedata r:id="rId319" o:title=""/>
              </v:shape>
            </w:pict>
          </mc:Fallback>
        </mc:AlternateContent>
      </w:r>
    </w:p>
    <w:p w14:paraId="434AD913" w14:textId="3AEE40EE" w:rsidR="00B04085" w:rsidRDefault="00625D55">
      <w:pPr>
        <w:rPr>
          <w:bCs/>
          <w:sz w:val="24"/>
          <w:szCs w:val="24"/>
          <w:lang w:val="en-US"/>
        </w:rPr>
      </w:pPr>
      <w:r>
        <w:rPr>
          <w:bCs/>
          <w:noProof/>
          <w:sz w:val="24"/>
          <w:szCs w:val="24"/>
          <w:lang w:val="en-US"/>
        </w:rPr>
        <mc:AlternateContent>
          <mc:Choice Requires="wpi">
            <w:drawing>
              <wp:anchor distT="0" distB="0" distL="114300" distR="114300" simplePos="0" relativeHeight="252813824" behindDoc="0" locked="0" layoutInCell="1" allowOverlap="1" wp14:anchorId="40B5EBD3" wp14:editId="56157702">
                <wp:simplePos x="0" y="0"/>
                <wp:positionH relativeFrom="column">
                  <wp:posOffset>770890</wp:posOffset>
                </wp:positionH>
                <wp:positionV relativeFrom="paragraph">
                  <wp:posOffset>54610</wp:posOffset>
                </wp:positionV>
                <wp:extent cx="7325" cy="170825"/>
                <wp:effectExtent l="57150" t="38100" r="50165" b="57785"/>
                <wp:wrapNone/>
                <wp:docPr id="1144" name="Ink 1144"/>
                <wp:cNvGraphicFramePr/>
                <a:graphic xmlns:a="http://schemas.openxmlformats.org/drawingml/2006/main">
                  <a:graphicData uri="http://schemas.microsoft.com/office/word/2010/wordprocessingInk">
                    <w14:contentPart bwMode="auto" r:id="rId320">
                      <w14:nvContentPartPr>
                        <w14:cNvContentPartPr/>
                      </w14:nvContentPartPr>
                      <w14:xfrm>
                        <a:off x="0" y="0"/>
                        <a:ext cx="7325" cy="170825"/>
                      </w14:xfrm>
                    </w14:contentPart>
                  </a:graphicData>
                </a:graphic>
              </wp:anchor>
            </w:drawing>
          </mc:Choice>
          <mc:Fallback>
            <w:pict>
              <v:shape w14:anchorId="557E2DD1" id="Ink 1144" o:spid="_x0000_s1026" type="#_x0000_t75" style="position:absolute;margin-left:60pt;margin-top:3.6pt;width:1.95pt;height:14.85pt;z-index:25281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">
                <v:imagedata r:id="rId321" o:title=""/>
              </v:shape>
            </w:pict>
          </mc:Fallback>
        </mc:AlternateContent>
      </w:r>
      <w:r>
        <w:rPr>
          <w:bCs/>
          <w:noProof/>
          <w:sz w:val="24"/>
          <w:szCs w:val="24"/>
          <w:lang w:val="en-US"/>
        </w:rPr>
        <mc:AlternateContent>
          <mc:Choice Requires="wpi">
            <w:drawing>
              <wp:anchor distT="0" distB="0" distL="114300" distR="114300" simplePos="0" relativeHeight="252799488" behindDoc="0" locked="0" layoutInCell="1" allowOverlap="1" wp14:anchorId="14AD7399" wp14:editId="4B2EBE5C">
                <wp:simplePos x="0" y="0"/>
                <wp:positionH relativeFrom="column">
                  <wp:posOffset>-738505</wp:posOffset>
                </wp:positionH>
                <wp:positionV relativeFrom="paragraph">
                  <wp:posOffset>160655</wp:posOffset>
                </wp:positionV>
                <wp:extent cx="193805" cy="181080"/>
                <wp:effectExtent l="57150" t="38100" r="15875" b="47625"/>
                <wp:wrapNone/>
                <wp:docPr id="1130" name="Ink 1130"/>
                <wp:cNvGraphicFramePr/>
                <a:graphic xmlns:a="http://schemas.openxmlformats.org/drawingml/2006/main">
                  <a:graphicData uri="http://schemas.microsoft.com/office/word/2010/wordprocessingInk">
                    <w14:contentPart bwMode="auto" r:id="rId322">
                      <w14:nvContentPartPr>
                        <w14:cNvContentPartPr/>
                      </w14:nvContentPartPr>
                      <w14:xfrm>
                        <a:off x="0" y="0"/>
                        <a:ext cx="193805" cy="181080"/>
                      </w14:xfrm>
                    </w14:contentPart>
                  </a:graphicData>
                </a:graphic>
              </wp:anchor>
            </w:drawing>
          </mc:Choice>
          <mc:Fallback>
            <w:pict>
              <v:shape w14:anchorId="33475621" id="Ink 1130" o:spid="_x0000_s1026" type="#_x0000_t75" style="position:absolute;margin-left:-58.85pt;margin-top:11.95pt;width:16.65pt;height:15.65pt;z-index:25279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">
                <v:imagedata r:id="rId323" o:title=""/>
              </v:shape>
            </w:pict>
          </mc:Fallback>
        </mc:AlternateContent>
      </w:r>
    </w:p>
    <w:p w14:paraId="3DB0BDCE" w14:textId="1B0E7BE4" w:rsidR="00F406A0" w:rsidRDefault="00625D55">
      <w:pPr>
        <w:rPr>
          <w:bCs/>
          <w:sz w:val="24"/>
          <w:szCs w:val="24"/>
          <w:lang w:val="en-US"/>
        </w:rPr>
      </w:pPr>
      <w:r>
        <w:rPr>
          <w:bCs/>
          <w:noProof/>
          <w:sz w:val="24"/>
          <w:szCs w:val="24"/>
          <w:lang w:val="en-US"/>
        </w:rPr>
        <mc:AlternateContent>
          <mc:Choice Requires="wpi">
            <w:drawing>
              <wp:anchor distT="0" distB="0" distL="114300" distR="114300" simplePos="0" relativeHeight="252836352" behindDoc="0" locked="0" layoutInCell="1" allowOverlap="1" wp14:anchorId="1B73B4A5" wp14:editId="317371DC">
                <wp:simplePos x="0" y="0"/>
                <wp:positionH relativeFrom="column">
                  <wp:posOffset>1735455</wp:posOffset>
                </wp:positionH>
                <wp:positionV relativeFrom="paragraph">
                  <wp:posOffset>-108585</wp:posOffset>
                </wp:positionV>
                <wp:extent cx="251460" cy="565785"/>
                <wp:effectExtent l="38100" t="38100" r="0" b="43815"/>
                <wp:wrapNone/>
                <wp:docPr id="1166" name="Ink 1166"/>
                <wp:cNvGraphicFramePr/>
                <a:graphic xmlns:a="http://schemas.openxmlformats.org/drawingml/2006/main">
                  <a:graphicData uri="http://schemas.microsoft.com/office/word/2010/wordprocessingInk">
                    <w14:contentPart bwMode="auto" r:id="rId324">
                      <w14:nvContentPartPr>
                        <w14:cNvContentPartPr/>
                      </w14:nvContentPartPr>
                      <w14:xfrm>
                        <a:off x="0" y="0"/>
                        <a:ext cx="251460" cy="565785"/>
                      </w14:xfrm>
                    </w14:contentPart>
                  </a:graphicData>
                </a:graphic>
              </wp:anchor>
            </w:drawing>
          </mc:Choice>
          <mc:Fallback>
            <w:pict>
              <v:shape w14:anchorId="4A7FB73E" id="Ink 1166" o:spid="_x0000_s1026" type="#_x0000_t75" style="position:absolute;margin-left:135.95pt;margin-top:-9.25pt;width:21.2pt;height:45.95pt;z-index:25283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">
                <v:imagedata r:id="rId325" o:title=""/>
              </v:shape>
            </w:pict>
          </mc:Fallback>
        </mc:AlternateContent>
      </w:r>
      <w:r>
        <w:rPr>
          <w:bCs/>
          <w:noProof/>
          <w:sz w:val="24"/>
          <w:szCs w:val="24"/>
          <w:lang w:val="en-US"/>
        </w:rPr>
        <mc:AlternateContent>
          <mc:Choice Requires="wpi">
            <w:drawing>
              <wp:anchor distT="0" distB="0" distL="114300" distR="114300" simplePos="0" relativeHeight="252814848" behindDoc="0" locked="0" layoutInCell="1" allowOverlap="1" wp14:anchorId="50B8F014" wp14:editId="354997D7">
                <wp:simplePos x="0" y="0"/>
                <wp:positionH relativeFrom="column">
                  <wp:posOffset>504505</wp:posOffset>
                </wp:positionH>
                <wp:positionV relativeFrom="paragraph">
                  <wp:posOffset>137425</wp:posOffset>
                </wp:positionV>
                <wp:extent cx="1131840" cy="66600"/>
                <wp:effectExtent l="0" t="38100" r="49530" b="48260"/>
                <wp:wrapNone/>
                <wp:docPr id="1145" name="Ink 1145"/>
                <wp:cNvGraphicFramePr/>
                <a:graphic xmlns:a="http://schemas.openxmlformats.org/drawingml/2006/main">
                  <a:graphicData uri="http://schemas.microsoft.com/office/word/2010/wordprocessingInk">
                    <w14:contentPart bwMode="auto" r:id="rId326">
                      <w14:nvContentPartPr>
                        <w14:cNvContentPartPr/>
                      </w14:nvContentPartPr>
                      <w14:xfrm>
                        <a:off x="0" y="0"/>
                        <a:ext cx="1131840" cy="66600"/>
                      </w14:xfrm>
                    </w14:contentPart>
                  </a:graphicData>
                </a:graphic>
              </wp:anchor>
            </w:drawing>
          </mc:Choice>
          <mc:Fallback>
            <w:pict>
              <v:shape w14:anchorId="6979EC84" id="Ink 1145" o:spid="_x0000_s1026" type="#_x0000_t75" style="position:absolute;margin-left:39pt;margin-top:10.1pt;width:90.5pt;height:6.7pt;z-index:25281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">
                <v:imagedata r:id="rId327" o:title=""/>
              </v:shape>
            </w:pict>
          </mc:Fallback>
        </mc:AlternateContent>
      </w:r>
      <w:r>
        <w:rPr>
          <w:bCs/>
          <w:noProof/>
          <w:sz w:val="24"/>
          <w:szCs w:val="24"/>
          <w:lang w:val="en-US"/>
        </w:rPr>
        <mc:AlternateContent>
          <mc:Choice Requires="wpi">
            <w:drawing>
              <wp:anchor distT="0" distB="0" distL="114300" distR="114300" simplePos="0" relativeHeight="252810752" behindDoc="0" locked="0" layoutInCell="1" allowOverlap="1" wp14:anchorId="2F127FE9" wp14:editId="59911569">
                <wp:simplePos x="0" y="0"/>
                <wp:positionH relativeFrom="column">
                  <wp:posOffset>-315595</wp:posOffset>
                </wp:positionH>
                <wp:positionV relativeFrom="paragraph">
                  <wp:posOffset>-70485</wp:posOffset>
                </wp:positionV>
                <wp:extent cx="592225" cy="510450"/>
                <wp:effectExtent l="38100" t="38100" r="55880" b="42545"/>
                <wp:wrapNone/>
                <wp:docPr id="1141" name="Ink 1141"/>
                <wp:cNvGraphicFramePr/>
                <a:graphic xmlns:a="http://schemas.openxmlformats.org/drawingml/2006/main">
                  <a:graphicData uri="http://schemas.microsoft.com/office/word/2010/wordprocessingInk">
                    <w14:contentPart bwMode="auto" r:id="rId328">
                      <w14:nvContentPartPr>
                        <w14:cNvContentPartPr/>
                      </w14:nvContentPartPr>
                      <w14:xfrm>
                        <a:off x="0" y="0"/>
                        <a:ext cx="592225" cy="510450"/>
                      </w14:xfrm>
                    </w14:contentPart>
                  </a:graphicData>
                </a:graphic>
              </wp:anchor>
            </w:drawing>
          </mc:Choice>
          <mc:Fallback>
            <w:pict>
              <v:shape w14:anchorId="708BC813" id="Ink 1141" o:spid="_x0000_s1026" type="#_x0000_t75" style="position:absolute;margin-left:-25.55pt;margin-top:-6.25pt;width:48.05pt;height:41.65pt;z-index:25281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">
                <v:imagedata r:id="rId329" o:title=""/>
              </v:shape>
            </w:pict>
          </mc:Fallback>
        </mc:AlternateContent>
      </w:r>
    </w:p>
    <w:p w14:paraId="4162D0D8" w14:textId="1449B02C" w:rsidR="00F406A0" w:rsidRDefault="00625D55">
      <w:pPr>
        <w:rPr>
          <w:bCs/>
          <w:sz w:val="24"/>
          <w:szCs w:val="24"/>
          <w:lang w:val="en-US"/>
        </w:rPr>
      </w:pPr>
      <w:r>
        <w:rPr>
          <w:bCs/>
          <w:noProof/>
          <w:sz w:val="24"/>
          <w:szCs w:val="24"/>
          <w:lang w:val="en-US"/>
        </w:rPr>
        <mc:AlternateContent>
          <mc:Choice Requires="wpi">
            <w:drawing>
              <wp:anchor distT="0" distB="0" distL="114300" distR="114300" simplePos="0" relativeHeight="252874240" behindDoc="0" locked="0" layoutInCell="1" allowOverlap="1" wp14:anchorId="57E8FA8F" wp14:editId="1FEC4EDF">
                <wp:simplePos x="0" y="0"/>
                <wp:positionH relativeFrom="column">
                  <wp:posOffset>3867785</wp:posOffset>
                </wp:positionH>
                <wp:positionV relativeFrom="paragraph">
                  <wp:posOffset>-203200</wp:posOffset>
                </wp:positionV>
                <wp:extent cx="532615" cy="541440"/>
                <wp:effectExtent l="38100" t="57150" r="58420" b="49530"/>
                <wp:wrapNone/>
                <wp:docPr id="1205" name="Ink 1205"/>
                <wp:cNvGraphicFramePr/>
                <a:graphic xmlns:a="http://schemas.openxmlformats.org/drawingml/2006/main">
                  <a:graphicData uri="http://schemas.microsoft.com/office/word/2010/wordprocessingInk">
                    <w14:contentPart bwMode="auto" r:id="rId330">
                      <w14:nvContentPartPr>
                        <w14:cNvContentPartPr/>
                      </w14:nvContentPartPr>
                      <w14:xfrm>
                        <a:off x="0" y="0"/>
                        <a:ext cx="532615" cy="541440"/>
                      </w14:xfrm>
                    </w14:contentPart>
                  </a:graphicData>
                </a:graphic>
              </wp:anchor>
            </w:drawing>
          </mc:Choice>
          <mc:Fallback>
            <w:pict>
              <v:shape w14:anchorId="261DF213" id="Ink 1205" o:spid="_x0000_s1026" type="#_x0000_t75" style="position:absolute;margin-left:303.85pt;margin-top:-16.7pt;width:43.4pt;height:44.05pt;z-index:25287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">
                <v:imagedata r:id="rId331" o:title=""/>
              </v:shape>
            </w:pict>
          </mc:Fallback>
        </mc:AlternateContent>
      </w:r>
      <w:r>
        <w:rPr>
          <w:bCs/>
          <w:noProof/>
          <w:sz w:val="24"/>
          <w:szCs w:val="24"/>
          <w:lang w:val="en-US"/>
        </w:rPr>
        <mc:AlternateContent>
          <mc:Choice Requires="wpi">
            <w:drawing>
              <wp:anchor distT="0" distB="0" distL="114300" distR="114300" simplePos="0" relativeHeight="252839424" behindDoc="0" locked="0" layoutInCell="1" allowOverlap="1" wp14:anchorId="2C3AF8EB" wp14:editId="63F9A85D">
                <wp:simplePos x="0" y="0"/>
                <wp:positionH relativeFrom="column">
                  <wp:posOffset>2003905</wp:posOffset>
                </wp:positionH>
                <wp:positionV relativeFrom="paragraph">
                  <wp:posOffset>132445</wp:posOffset>
                </wp:positionV>
                <wp:extent cx="39960" cy="38520"/>
                <wp:effectExtent l="57150" t="38100" r="55880" b="57150"/>
                <wp:wrapNone/>
                <wp:docPr id="1169" name="Ink 1169"/>
                <wp:cNvGraphicFramePr/>
                <a:graphic xmlns:a="http://schemas.openxmlformats.org/drawingml/2006/main">
                  <a:graphicData uri="http://schemas.microsoft.com/office/word/2010/wordprocessingInk">
                    <w14:contentPart bwMode="auto" r:id="rId332">
                      <w14:nvContentPartPr>
                        <w14:cNvContentPartPr/>
                      </w14:nvContentPartPr>
                      <w14:xfrm>
                        <a:off x="0" y="0"/>
                        <a:ext cx="39960" cy="38520"/>
                      </w14:xfrm>
                    </w14:contentPart>
                  </a:graphicData>
                </a:graphic>
              </wp:anchor>
            </w:drawing>
          </mc:Choice>
          <mc:Fallback>
            <w:pict>
              <v:shape w14:anchorId="1D4AD0F4" id="Ink 1169" o:spid="_x0000_s1026" type="#_x0000_t75" style="position:absolute;margin-left:157.1pt;margin-top:9.75pt;width:4.6pt;height:4.45pt;z-index:25283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">
                <v:imagedata r:id="rId333" o:title=""/>
              </v:shape>
            </w:pict>
          </mc:Fallback>
        </mc:AlternateContent>
      </w:r>
      <w:r>
        <w:rPr>
          <w:bCs/>
          <w:noProof/>
          <w:sz w:val="24"/>
          <w:szCs w:val="24"/>
          <w:lang w:val="en-US"/>
        </w:rPr>
        <mc:AlternateContent>
          <mc:Choice Requires="wpi">
            <w:drawing>
              <wp:anchor distT="0" distB="0" distL="114300" distR="114300" simplePos="0" relativeHeight="252837376" behindDoc="0" locked="0" layoutInCell="1" allowOverlap="1" wp14:anchorId="02E5D15D" wp14:editId="6CF5BF2D">
                <wp:simplePos x="0" y="0"/>
                <wp:positionH relativeFrom="column">
                  <wp:posOffset>1878265</wp:posOffset>
                </wp:positionH>
                <wp:positionV relativeFrom="paragraph">
                  <wp:posOffset>97885</wp:posOffset>
                </wp:positionV>
                <wp:extent cx="90360" cy="50760"/>
                <wp:effectExtent l="38100" t="38100" r="43180" b="45085"/>
                <wp:wrapNone/>
                <wp:docPr id="1167" name="Ink 1167"/>
                <wp:cNvGraphicFramePr/>
                <a:graphic xmlns:a="http://schemas.openxmlformats.org/drawingml/2006/main">
                  <a:graphicData uri="http://schemas.microsoft.com/office/word/2010/wordprocessingInk">
                    <w14:contentPart bwMode="auto" r:id="rId334">
                      <w14:nvContentPartPr>
                        <w14:cNvContentPartPr/>
                      </w14:nvContentPartPr>
                      <w14:xfrm>
                        <a:off x="0" y="0"/>
                        <a:ext cx="90360" cy="50760"/>
                      </w14:xfrm>
                    </w14:contentPart>
                  </a:graphicData>
                </a:graphic>
              </wp:anchor>
            </w:drawing>
          </mc:Choice>
          <mc:Fallback>
            <w:pict>
              <v:shape w14:anchorId="66AA02D0" id="Ink 1167" o:spid="_x0000_s1026" type="#_x0000_t75" style="position:absolute;margin-left:147.2pt;margin-top:7pt;width:8.5pt;height:5.45pt;z-index:25283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">
                <v:imagedata r:id="rId335" o:title=""/>
              </v:shape>
            </w:pict>
          </mc:Fallback>
        </mc:AlternateContent>
      </w:r>
    </w:p>
    <w:p w14:paraId="2D73CAEC" w14:textId="3E67197D" w:rsidR="00F406A0" w:rsidRDefault="00625D55">
      <w:pPr>
        <w:rPr>
          <w:bCs/>
          <w:sz w:val="24"/>
          <w:szCs w:val="24"/>
          <w:lang w:val="en-US"/>
        </w:rPr>
      </w:pPr>
      <w:r>
        <w:rPr>
          <w:bCs/>
          <w:noProof/>
          <w:sz w:val="24"/>
          <w:szCs w:val="24"/>
          <w:lang w:val="en-US"/>
        </w:rPr>
        <mc:AlternateContent>
          <mc:Choice Requires="wpi">
            <w:drawing>
              <wp:anchor distT="0" distB="0" distL="114300" distR="114300" simplePos="0" relativeHeight="252838400" behindDoc="0" locked="0" layoutInCell="1" allowOverlap="1" wp14:anchorId="23BA51E2" wp14:editId="4440F9D6">
                <wp:simplePos x="0" y="0"/>
                <wp:positionH relativeFrom="column">
                  <wp:posOffset>2026945</wp:posOffset>
                </wp:positionH>
                <wp:positionV relativeFrom="paragraph">
                  <wp:posOffset>-41015</wp:posOffset>
                </wp:positionV>
                <wp:extent cx="1440" cy="98640"/>
                <wp:effectExtent l="38100" t="38100" r="55880" b="53975"/>
                <wp:wrapNone/>
                <wp:docPr id="1168" name="Ink 1168"/>
                <wp:cNvGraphicFramePr/>
                <a:graphic xmlns:a="http://schemas.openxmlformats.org/drawingml/2006/main">
                  <a:graphicData uri="http://schemas.microsoft.com/office/word/2010/wordprocessingInk">
                    <w14:contentPart bwMode="auto" r:id="rId336">
                      <w14:nvContentPartPr>
                        <w14:cNvContentPartPr/>
                      </w14:nvContentPartPr>
                      <w14:xfrm>
                        <a:off x="0" y="0"/>
                        <a:ext cx="1440" cy="98640"/>
                      </w14:xfrm>
                    </w14:contentPart>
                  </a:graphicData>
                </a:graphic>
              </wp:anchor>
            </w:drawing>
          </mc:Choice>
          <mc:Fallback>
            <w:pict>
              <v:shape w14:anchorId="02272180" id="Ink 1168" o:spid="_x0000_s1026" type="#_x0000_t75" style="position:absolute;margin-left:158.9pt;margin-top:-3.95pt;width:1.5pt;height:9.15pt;z-index:25283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">
                <v:imagedata r:id="rId337" o:title=""/>
              </v:shape>
            </w:pict>
          </mc:Fallback>
        </mc:AlternateContent>
      </w:r>
      <w:r>
        <w:rPr>
          <w:bCs/>
          <w:noProof/>
          <w:sz w:val="24"/>
          <w:szCs w:val="24"/>
          <w:lang w:val="en-US"/>
        </w:rPr>
        <mc:AlternateContent>
          <mc:Choice Requires="wpi">
            <w:drawing>
              <wp:anchor distT="0" distB="0" distL="114300" distR="114300" simplePos="0" relativeHeight="252829184" behindDoc="0" locked="0" layoutInCell="1" allowOverlap="1" wp14:anchorId="32B1F49A" wp14:editId="5A791506">
                <wp:simplePos x="0" y="0"/>
                <wp:positionH relativeFrom="column">
                  <wp:posOffset>556260</wp:posOffset>
                </wp:positionH>
                <wp:positionV relativeFrom="paragraph">
                  <wp:posOffset>-94615</wp:posOffset>
                </wp:positionV>
                <wp:extent cx="991770" cy="227500"/>
                <wp:effectExtent l="38100" t="38100" r="56515" b="58420"/>
                <wp:wrapNone/>
                <wp:docPr id="1159" name="Ink 1159"/>
                <wp:cNvGraphicFramePr/>
                <a:graphic xmlns:a="http://schemas.openxmlformats.org/drawingml/2006/main">
                  <a:graphicData uri="http://schemas.microsoft.com/office/word/2010/wordprocessingInk">
                    <w14:contentPart bwMode="auto" r:id="rId338">
                      <w14:nvContentPartPr>
                        <w14:cNvContentPartPr/>
                      </w14:nvContentPartPr>
                      <w14:xfrm>
                        <a:off x="0" y="0"/>
                        <a:ext cx="991770" cy="227500"/>
                      </w14:xfrm>
                    </w14:contentPart>
                  </a:graphicData>
                </a:graphic>
              </wp:anchor>
            </w:drawing>
          </mc:Choice>
          <mc:Fallback>
            <w:pict>
              <v:shape w14:anchorId="26B831BF" id="Ink 1159" o:spid="_x0000_s1026" type="#_x0000_t75" style="position:absolute;margin-left:43.1pt;margin-top:-8.15pt;width:79.55pt;height:19.3pt;z-index:25282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">
                <v:imagedata r:id="rId339" o:title=""/>
              </v:shape>
            </w:pict>
          </mc:Fallback>
        </mc:AlternateContent>
      </w:r>
    </w:p>
    <w:p w14:paraId="068BC630" w14:textId="75AED168" w:rsidR="00F406A0" w:rsidRDefault="00F406A0">
      <w:pPr>
        <w:rPr>
          <w:bCs/>
          <w:sz w:val="24"/>
          <w:szCs w:val="24"/>
          <w:lang w:val="en-US"/>
        </w:rPr>
      </w:pPr>
    </w:p>
    <w:p w14:paraId="76AF2FD6" w14:textId="47375764" w:rsidR="00F406A0" w:rsidRDefault="00625D55">
      <w:pPr>
        <w:rPr>
          <w:bCs/>
          <w:sz w:val="24"/>
          <w:szCs w:val="24"/>
          <w:lang w:val="en-US"/>
        </w:rPr>
      </w:pPr>
      <w:r>
        <w:rPr>
          <w:bCs/>
          <w:noProof/>
          <w:sz w:val="24"/>
          <w:szCs w:val="24"/>
          <w:lang w:val="en-US"/>
        </w:rPr>
        <mc:AlternateContent>
          <mc:Choice Requires="wpi">
            <w:drawing>
              <wp:anchor distT="0" distB="0" distL="114300" distR="114300" simplePos="0" relativeHeight="252881408" behindDoc="0" locked="0" layoutInCell="1" allowOverlap="1" wp14:anchorId="04425EA3" wp14:editId="31C1D8AF">
                <wp:simplePos x="0" y="0"/>
                <wp:positionH relativeFrom="column">
                  <wp:posOffset>-754380</wp:posOffset>
                </wp:positionH>
                <wp:positionV relativeFrom="paragraph">
                  <wp:posOffset>9525</wp:posOffset>
                </wp:positionV>
                <wp:extent cx="423940" cy="237250"/>
                <wp:effectExtent l="57150" t="38100" r="33655" b="48895"/>
                <wp:wrapNone/>
                <wp:docPr id="1212" name="Ink 1212"/>
                <wp:cNvGraphicFramePr/>
                <a:graphic xmlns:a="http://schemas.openxmlformats.org/drawingml/2006/main">
                  <a:graphicData uri="http://schemas.microsoft.com/office/word/2010/wordprocessingInk">
                    <w14:contentPart bwMode="auto" r:id="rId340">
                      <w14:nvContentPartPr>
                        <w14:cNvContentPartPr/>
                      </w14:nvContentPartPr>
                      <w14:xfrm>
                        <a:off x="0" y="0"/>
                        <a:ext cx="423940" cy="237250"/>
                      </w14:xfrm>
                    </w14:contentPart>
                  </a:graphicData>
                </a:graphic>
              </wp:anchor>
            </w:drawing>
          </mc:Choice>
          <mc:Fallback>
            <w:pict>
              <v:shape w14:anchorId="6376A96E" id="Ink 1212" o:spid="_x0000_s1026" type="#_x0000_t75" style="position:absolute;margin-left:-60.1pt;margin-top:.05pt;width:34.8pt;height:20.1pt;z-index:25288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">
                <v:imagedata r:id="rId341" o:title=""/>
              </v:shape>
            </w:pict>
          </mc:Fallback>
        </mc:AlternateContent>
      </w:r>
    </w:p>
    <w:p w14:paraId="41860763" w14:textId="4DD64106" w:rsidR="00F406A0" w:rsidRDefault="00F406A0">
      <w:pPr>
        <w:rPr>
          <w:bCs/>
          <w:sz w:val="24"/>
          <w:szCs w:val="24"/>
          <w:lang w:val="en-US"/>
        </w:rPr>
      </w:pPr>
    </w:p>
    <w:p w14:paraId="2F8957C6" w14:textId="400B18A3" w:rsidR="00F406A0" w:rsidRDefault="00F406A0">
      <w:pPr>
        <w:rPr>
          <w:bCs/>
          <w:sz w:val="24"/>
          <w:szCs w:val="24"/>
          <w:lang w:val="en-US"/>
        </w:rPr>
      </w:pPr>
    </w:p>
    <w:p w14:paraId="6AD55273" w14:textId="5D8F7CA7" w:rsidR="00F406A0" w:rsidRDefault="00625D55">
      <w:pPr>
        <w:rPr>
          <w:bCs/>
          <w:sz w:val="24"/>
          <w:szCs w:val="24"/>
          <w:lang w:val="en-US"/>
        </w:rPr>
      </w:pPr>
      <w:r>
        <w:rPr>
          <w:bCs/>
          <w:noProof/>
          <w:sz w:val="24"/>
          <w:szCs w:val="24"/>
          <w:lang w:val="en-US"/>
        </w:rPr>
        <mc:AlternateContent>
          <mc:Choice Requires="wpi">
            <w:drawing>
              <wp:anchor distT="0" distB="0" distL="114300" distR="114300" simplePos="0" relativeHeight="252992000" behindDoc="0" locked="0" layoutInCell="1" allowOverlap="1" wp14:anchorId="6C1BA41B" wp14:editId="4D3C66FB">
                <wp:simplePos x="0" y="0"/>
                <wp:positionH relativeFrom="column">
                  <wp:posOffset>3734435</wp:posOffset>
                </wp:positionH>
                <wp:positionV relativeFrom="paragraph">
                  <wp:posOffset>0</wp:posOffset>
                </wp:positionV>
                <wp:extent cx="328005" cy="151620"/>
                <wp:effectExtent l="38100" t="38100" r="53340" b="58420"/>
                <wp:wrapNone/>
                <wp:docPr id="1320" name="Ink 1320"/>
                <wp:cNvGraphicFramePr/>
                <a:graphic xmlns:a="http://schemas.openxmlformats.org/drawingml/2006/main">
                  <a:graphicData uri="http://schemas.microsoft.com/office/word/2010/wordprocessingInk">
                    <w14:contentPart bwMode="auto" r:id="rId342">
                      <w14:nvContentPartPr>
                        <w14:cNvContentPartPr/>
                      </w14:nvContentPartPr>
                      <w14:xfrm>
                        <a:off x="0" y="0"/>
                        <a:ext cx="328005" cy="151620"/>
                      </w14:xfrm>
                    </w14:contentPart>
                  </a:graphicData>
                </a:graphic>
              </wp:anchor>
            </w:drawing>
          </mc:Choice>
          <mc:Fallback>
            <w:pict>
              <v:shape w14:anchorId="3CF056DA" id="Ink 1320" o:spid="_x0000_s1026" type="#_x0000_t75" style="position:absolute;margin-left:293.35pt;margin-top:-.7pt;width:27.25pt;height:13.4pt;z-index:25299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">
                <v:imagedata r:id="rId343" o:title=""/>
              </v:shape>
            </w:pict>
          </mc:Fallback>
        </mc:AlternateContent>
      </w:r>
    </w:p>
    <w:p w14:paraId="7F0B5F19" w14:textId="53248CE8" w:rsidR="00F406A0" w:rsidRDefault="00625D55">
      <w:pPr>
        <w:rPr>
          <w:bCs/>
          <w:sz w:val="24"/>
          <w:szCs w:val="24"/>
          <w:lang w:val="en-US"/>
        </w:rPr>
      </w:pPr>
      <w:r>
        <w:rPr>
          <w:bCs/>
          <w:noProof/>
          <w:sz w:val="24"/>
          <w:szCs w:val="24"/>
          <w:lang w:val="en-US"/>
        </w:rPr>
        <mc:AlternateContent>
          <mc:Choice Requires="wpi">
            <w:drawing>
              <wp:anchor distT="0" distB="0" distL="114300" distR="114300" simplePos="0" relativeHeight="252967424" behindDoc="0" locked="0" layoutInCell="1" allowOverlap="1" wp14:anchorId="519B3887" wp14:editId="55D241EE">
                <wp:simplePos x="0" y="0"/>
                <wp:positionH relativeFrom="column">
                  <wp:posOffset>2032000</wp:posOffset>
                </wp:positionH>
                <wp:positionV relativeFrom="paragraph">
                  <wp:posOffset>-193675</wp:posOffset>
                </wp:positionV>
                <wp:extent cx="1133215" cy="435985"/>
                <wp:effectExtent l="38100" t="38100" r="29210" b="40640"/>
                <wp:wrapNone/>
                <wp:docPr id="1296" name="Ink 1296"/>
                <wp:cNvGraphicFramePr/>
                <a:graphic xmlns:a="http://schemas.openxmlformats.org/drawingml/2006/main">
                  <a:graphicData uri="http://schemas.microsoft.com/office/word/2010/wordprocessingInk">
                    <w14:contentPart bwMode="auto" r:id="rId344">
                      <w14:nvContentPartPr>
                        <w14:cNvContentPartPr/>
                      </w14:nvContentPartPr>
                      <w14:xfrm>
                        <a:off x="0" y="0"/>
                        <a:ext cx="1133215" cy="435985"/>
                      </w14:xfrm>
                    </w14:contentPart>
                  </a:graphicData>
                </a:graphic>
              </wp:anchor>
            </w:drawing>
          </mc:Choice>
          <mc:Fallback>
            <w:pict>
              <v:shape w14:anchorId="445894BB" id="Ink 1296" o:spid="_x0000_s1026" type="#_x0000_t75" style="position:absolute;margin-left:159.3pt;margin-top:-15.95pt;width:90.65pt;height:35.75pt;z-index:25296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">
                <v:imagedata r:id="rId345" o:title=""/>
              </v:shape>
            </w:pict>
          </mc:Fallback>
        </mc:AlternateContent>
      </w:r>
      <w:r>
        <w:rPr>
          <w:bCs/>
          <w:noProof/>
          <w:sz w:val="24"/>
          <w:szCs w:val="24"/>
          <w:lang w:val="en-US"/>
        </w:rPr>
        <mc:AlternateContent>
          <mc:Choice Requires="wpi">
            <w:drawing>
              <wp:anchor distT="0" distB="0" distL="114300" distR="114300" simplePos="0" relativeHeight="252897792" behindDoc="0" locked="0" layoutInCell="1" allowOverlap="1" wp14:anchorId="6C1276F0" wp14:editId="5986E01B">
                <wp:simplePos x="0" y="0"/>
                <wp:positionH relativeFrom="column">
                  <wp:posOffset>-66040</wp:posOffset>
                </wp:positionH>
                <wp:positionV relativeFrom="paragraph">
                  <wp:posOffset>142875</wp:posOffset>
                </wp:positionV>
                <wp:extent cx="57215" cy="80250"/>
                <wp:effectExtent l="38100" t="57150" r="57150" b="53340"/>
                <wp:wrapNone/>
                <wp:docPr id="1228" name="Ink 1228"/>
                <wp:cNvGraphicFramePr/>
                <a:graphic xmlns:a="http://schemas.openxmlformats.org/drawingml/2006/main">
                  <a:graphicData uri="http://schemas.microsoft.com/office/word/2010/wordprocessingInk">
                    <w14:contentPart bwMode="auto" r:id="rId346">
                      <w14:nvContentPartPr>
                        <w14:cNvContentPartPr/>
                      </w14:nvContentPartPr>
                      <w14:xfrm>
                        <a:off x="0" y="0"/>
                        <a:ext cx="57215" cy="80250"/>
                      </w14:xfrm>
                    </w14:contentPart>
                  </a:graphicData>
                </a:graphic>
              </wp:anchor>
            </w:drawing>
          </mc:Choice>
          <mc:Fallback>
            <w:pict>
              <v:shape w14:anchorId="3FDC4693" id="Ink 1228" o:spid="_x0000_s1026" type="#_x0000_t75" style="position:absolute;margin-left:-5.9pt;margin-top:10.55pt;width:5.9pt;height:7.7pt;z-index:25289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">
                <v:imagedata r:id="rId347" o:title=""/>
              </v:shape>
            </w:pict>
          </mc:Fallback>
        </mc:AlternateContent>
      </w:r>
    </w:p>
    <w:p w14:paraId="704A76DA" w14:textId="034455D3" w:rsidR="00F406A0" w:rsidRDefault="00625D55">
      <w:pPr>
        <w:rPr>
          <w:bCs/>
          <w:sz w:val="24"/>
          <w:szCs w:val="24"/>
          <w:lang w:val="en-US"/>
        </w:rPr>
      </w:pPr>
      <w:r>
        <w:rPr>
          <w:bCs/>
          <w:noProof/>
          <w:sz w:val="24"/>
          <w:szCs w:val="24"/>
          <w:lang w:val="en-US"/>
        </w:rPr>
        <mc:AlternateContent>
          <mc:Choice Requires="wpi">
            <w:drawing>
              <wp:anchor distT="0" distB="0" distL="114300" distR="114300" simplePos="0" relativeHeight="252943872" behindDoc="0" locked="0" layoutInCell="1" allowOverlap="1" wp14:anchorId="11EE634E" wp14:editId="7AD581FF">
                <wp:simplePos x="0" y="0"/>
                <wp:positionH relativeFrom="column">
                  <wp:posOffset>282660</wp:posOffset>
                </wp:positionH>
                <wp:positionV relativeFrom="paragraph">
                  <wp:posOffset>-525145</wp:posOffset>
                </wp:positionV>
                <wp:extent cx="1153800" cy="1104120"/>
                <wp:effectExtent l="57150" t="38100" r="45720" b="58420"/>
                <wp:wrapNone/>
                <wp:docPr id="1273" name="Ink 1273"/>
                <wp:cNvGraphicFramePr/>
                <a:graphic xmlns:a="http://schemas.openxmlformats.org/drawingml/2006/main">
                  <a:graphicData uri="http://schemas.microsoft.com/office/word/2010/wordprocessingInk">
                    <w14:contentPart bwMode="auto" r:id="rId348">
                      <w14:nvContentPartPr>
                        <w14:cNvContentPartPr/>
                      </w14:nvContentPartPr>
                      <w14:xfrm>
                        <a:off x="720" y="0"/>
                        <a:ext cx="1153800" cy="1104120"/>
                      </w14:xfrm>
                    </w14:contentPart>
                  </a:graphicData>
                </a:graphic>
              </wp:anchor>
            </w:drawing>
          </mc:Choice>
          <mc:Fallback>
            <w:pict>
              <v:shape w14:anchorId="7E1DFA32" id="Ink 1273" o:spid="_x0000_s1026" type="#_x0000_t75" style="position:absolute;margin-left:21.65pt;margin-top:-42.05pt;width:92.25pt;height:88.4pt;z-index:25294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">
                <v:imagedata r:id="rId349" o:title=""/>
              </v:shape>
            </w:pict>
          </mc:Fallback>
        </mc:AlternateContent>
      </w:r>
      <w:r>
        <w:rPr>
          <w:bCs/>
          <w:noProof/>
          <w:sz w:val="24"/>
          <w:szCs w:val="24"/>
          <w:lang w:val="en-US"/>
        </w:rPr>
        <mc:AlternateContent>
          <mc:Choice Requires="wpi">
            <w:drawing>
              <wp:anchor distT="0" distB="0" distL="114300" distR="114300" simplePos="0" relativeHeight="252894720" behindDoc="0" locked="0" layoutInCell="1" allowOverlap="1" wp14:anchorId="2D475AE4" wp14:editId="3081E2C2">
                <wp:simplePos x="0" y="0"/>
                <wp:positionH relativeFrom="column">
                  <wp:posOffset>-701675</wp:posOffset>
                </wp:positionH>
                <wp:positionV relativeFrom="paragraph">
                  <wp:posOffset>-472440</wp:posOffset>
                </wp:positionV>
                <wp:extent cx="460375" cy="1190370"/>
                <wp:effectExtent l="57150" t="38100" r="53975" b="48260"/>
                <wp:wrapNone/>
                <wp:docPr id="1225" name="Ink 1225"/>
                <wp:cNvGraphicFramePr/>
                <a:graphic xmlns:a="http://schemas.openxmlformats.org/drawingml/2006/main">
                  <a:graphicData uri="http://schemas.microsoft.com/office/word/2010/wordprocessingInk">
                    <w14:contentPart bwMode="auto" r:id="rId350">
                      <w14:nvContentPartPr>
                        <w14:cNvContentPartPr/>
                      </w14:nvContentPartPr>
                      <w14:xfrm>
                        <a:off x="0" y="0"/>
                        <a:ext cx="460375" cy="1190370"/>
                      </w14:xfrm>
                    </w14:contentPart>
                  </a:graphicData>
                </a:graphic>
              </wp:anchor>
            </w:drawing>
          </mc:Choice>
          <mc:Fallback>
            <w:pict>
              <v:shape w14:anchorId="4BA73F50" id="Ink 1225" o:spid="_x0000_s1026" type="#_x0000_t75" style="position:absolute;margin-left:-55.95pt;margin-top:-37.9pt;width:37.65pt;height:95.15pt;z-index:25289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">
                <v:imagedata r:id="rId351" o:title=""/>
              </v:shape>
            </w:pict>
          </mc:Fallback>
        </mc:AlternateContent>
      </w:r>
    </w:p>
    <w:p w14:paraId="6C12092F" w14:textId="4237304C" w:rsidR="00F406A0" w:rsidRDefault="00625D55">
      <w:pPr>
        <w:rPr>
          <w:bCs/>
          <w:sz w:val="24"/>
          <w:szCs w:val="24"/>
          <w:lang w:val="en-US"/>
        </w:rPr>
      </w:pPr>
      <w:r>
        <w:rPr>
          <w:bCs/>
          <w:noProof/>
          <w:sz w:val="24"/>
          <w:szCs w:val="24"/>
          <w:lang w:val="en-US"/>
        </w:rPr>
        <mc:AlternateContent>
          <mc:Choice Requires="wpi">
            <w:drawing>
              <wp:anchor distT="0" distB="0" distL="114300" distR="114300" simplePos="0" relativeHeight="253015552" behindDoc="0" locked="0" layoutInCell="1" allowOverlap="1" wp14:anchorId="4F20F0EF" wp14:editId="62BF1E90">
                <wp:simplePos x="0" y="0"/>
                <wp:positionH relativeFrom="column">
                  <wp:posOffset>4589145</wp:posOffset>
                </wp:positionH>
                <wp:positionV relativeFrom="paragraph">
                  <wp:posOffset>-643890</wp:posOffset>
                </wp:positionV>
                <wp:extent cx="616850" cy="1442085"/>
                <wp:effectExtent l="57150" t="38100" r="50165" b="43815"/>
                <wp:wrapNone/>
                <wp:docPr id="1343" name="Ink 1343"/>
                <wp:cNvGraphicFramePr/>
                <a:graphic xmlns:a="http://schemas.openxmlformats.org/drawingml/2006/main">
                  <a:graphicData uri="http://schemas.microsoft.com/office/word/2010/wordprocessingInk">
                    <w14:contentPart bwMode="auto" r:id="rId352">
                      <w14:nvContentPartPr>
                        <w14:cNvContentPartPr/>
                      </w14:nvContentPartPr>
                      <w14:xfrm>
                        <a:off x="0" y="0"/>
                        <a:ext cx="616850" cy="1442085"/>
                      </w14:xfrm>
                    </w14:contentPart>
                  </a:graphicData>
                </a:graphic>
              </wp:anchor>
            </w:drawing>
          </mc:Choice>
          <mc:Fallback>
            <w:pict>
              <v:shape w14:anchorId="1C46B1FE" id="Ink 1343" o:spid="_x0000_s1026" type="#_x0000_t75" style="position:absolute;margin-left:360.65pt;margin-top:-51.4pt;width:49.95pt;height:114.95pt;z-index:25301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">
                <v:imagedata r:id="rId353" o:title=""/>
              </v:shape>
            </w:pict>
          </mc:Fallback>
        </mc:AlternateContent>
      </w:r>
      <w:r>
        <w:rPr>
          <w:bCs/>
          <w:noProof/>
          <w:sz w:val="24"/>
          <w:szCs w:val="24"/>
          <w:lang w:val="en-US"/>
        </w:rPr>
        <mc:AlternateContent>
          <mc:Choice Requires="wpi">
            <w:drawing>
              <wp:anchor distT="0" distB="0" distL="114300" distR="114300" simplePos="0" relativeHeight="252998144" behindDoc="0" locked="0" layoutInCell="1" allowOverlap="1" wp14:anchorId="74639249" wp14:editId="0FC03C40">
                <wp:simplePos x="0" y="0"/>
                <wp:positionH relativeFrom="column">
                  <wp:posOffset>4264865</wp:posOffset>
                </wp:positionH>
                <wp:positionV relativeFrom="paragraph">
                  <wp:posOffset>-613115</wp:posOffset>
                </wp:positionV>
                <wp:extent cx="173880" cy="1423440"/>
                <wp:effectExtent l="0" t="57150" r="55245" b="43815"/>
                <wp:wrapNone/>
                <wp:docPr id="1326" name="Ink 1326"/>
                <wp:cNvGraphicFramePr/>
                <a:graphic xmlns:a="http://schemas.openxmlformats.org/drawingml/2006/main">
                  <a:graphicData uri="http://schemas.microsoft.com/office/word/2010/wordprocessingInk">
                    <w14:contentPart bwMode="auto" r:id="rId354">
                      <w14:nvContentPartPr>
                        <w14:cNvContentPartPr/>
                      </w14:nvContentPartPr>
                      <w14:xfrm>
                        <a:off x="0" y="0"/>
                        <a:ext cx="173880" cy="1423440"/>
                      </w14:xfrm>
                    </w14:contentPart>
                  </a:graphicData>
                </a:graphic>
              </wp:anchor>
            </w:drawing>
          </mc:Choice>
          <mc:Fallback>
            <w:pict>
              <v:shape w14:anchorId="2435C21E" id="Ink 1326" o:spid="_x0000_s1026" type="#_x0000_t75" style="position:absolute;margin-left:335.1pt;margin-top:-49pt;width:15.15pt;height:113.5pt;z-index:25299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">
                <v:imagedata r:id="rId355" o:title=""/>
              </v:shape>
            </w:pict>
          </mc:Fallback>
        </mc:AlternateContent>
      </w:r>
      <w:r>
        <w:rPr>
          <w:bCs/>
          <w:noProof/>
          <w:sz w:val="24"/>
          <w:szCs w:val="24"/>
          <w:lang w:val="en-US"/>
        </w:rPr>
        <mc:AlternateContent>
          <mc:Choice Requires="wpi">
            <w:drawing>
              <wp:anchor distT="0" distB="0" distL="114300" distR="114300" simplePos="0" relativeHeight="252944896" behindDoc="0" locked="0" layoutInCell="1" allowOverlap="1" wp14:anchorId="0B7EB818" wp14:editId="43805270">
                <wp:simplePos x="0" y="0"/>
                <wp:positionH relativeFrom="column">
                  <wp:posOffset>264745</wp:posOffset>
                </wp:positionH>
                <wp:positionV relativeFrom="paragraph">
                  <wp:posOffset>-530555</wp:posOffset>
                </wp:positionV>
                <wp:extent cx="100080" cy="1377360"/>
                <wp:effectExtent l="38100" t="38100" r="52705" b="51435"/>
                <wp:wrapNone/>
                <wp:docPr id="1274" name="Ink 1274"/>
                <wp:cNvGraphicFramePr/>
                <a:graphic xmlns:a="http://schemas.openxmlformats.org/drawingml/2006/main">
                  <a:graphicData uri="http://schemas.microsoft.com/office/word/2010/wordprocessingInk">
                    <w14:contentPart bwMode="auto" r:id="rId356">
                      <w14:nvContentPartPr>
                        <w14:cNvContentPartPr/>
                      </w14:nvContentPartPr>
                      <w14:xfrm>
                        <a:off x="0" y="0"/>
                        <a:ext cx="100080" cy="1377360"/>
                      </w14:xfrm>
                    </w14:contentPart>
                  </a:graphicData>
                </a:graphic>
              </wp:anchor>
            </w:drawing>
          </mc:Choice>
          <mc:Fallback>
            <w:pict>
              <v:shape w14:anchorId="2507DC86" id="Ink 1274" o:spid="_x0000_s1026" type="#_x0000_t75" style="position:absolute;margin-left:20.15pt;margin-top:-42.5pt;width:9.3pt;height:109.85pt;z-index:25294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">
                <v:imagedata r:id="rId357" o:title=""/>
              </v:shape>
            </w:pict>
          </mc:Fallback>
        </mc:AlternateContent>
      </w:r>
    </w:p>
    <w:p w14:paraId="0DA717BD" w14:textId="2B49CF11" w:rsidR="00625D55" w:rsidRDefault="00625D55">
      <w:pPr>
        <w:rPr>
          <w:bCs/>
          <w:sz w:val="24"/>
          <w:szCs w:val="24"/>
          <w:lang w:val="en-US"/>
        </w:rPr>
      </w:pPr>
      <w:r>
        <w:rPr>
          <w:bCs/>
          <w:noProof/>
          <w:sz w:val="24"/>
          <w:szCs w:val="24"/>
          <w:lang w:val="en-US"/>
        </w:rPr>
        <mc:AlternateContent>
          <mc:Choice Requires="wpi">
            <w:drawing>
              <wp:anchor distT="0" distB="0" distL="114300" distR="114300" simplePos="0" relativeHeight="252996096" behindDoc="0" locked="0" layoutInCell="1" allowOverlap="1" wp14:anchorId="568777F8" wp14:editId="0E34E2B1">
                <wp:simplePos x="0" y="0"/>
                <wp:positionH relativeFrom="column">
                  <wp:posOffset>3728085</wp:posOffset>
                </wp:positionH>
                <wp:positionV relativeFrom="paragraph">
                  <wp:posOffset>-22225</wp:posOffset>
                </wp:positionV>
                <wp:extent cx="347845" cy="136310"/>
                <wp:effectExtent l="57150" t="38100" r="52705" b="54610"/>
                <wp:wrapNone/>
                <wp:docPr id="1324" name="Ink 1324"/>
                <wp:cNvGraphicFramePr/>
                <a:graphic xmlns:a="http://schemas.openxmlformats.org/drawingml/2006/main">
                  <a:graphicData uri="http://schemas.microsoft.com/office/word/2010/wordprocessingInk">
                    <w14:contentPart bwMode="auto" r:id="rId358">
                      <w14:nvContentPartPr>
                        <w14:cNvContentPartPr/>
                      </w14:nvContentPartPr>
                      <w14:xfrm>
                        <a:off x="0" y="0"/>
                        <a:ext cx="347845" cy="136310"/>
                      </w14:xfrm>
                    </w14:contentPart>
                  </a:graphicData>
                </a:graphic>
              </wp:anchor>
            </w:drawing>
          </mc:Choice>
          <mc:Fallback>
            <w:pict>
              <v:shape w14:anchorId="61871ECC" id="Ink 1324" o:spid="_x0000_s1026" type="#_x0000_t75" style="position:absolute;margin-left:292.85pt;margin-top:-2.45pt;width:28.85pt;height:12.15pt;z-index:25299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">
                <v:imagedata r:id="rId359" o:title=""/>
              </v:shape>
            </w:pict>
          </mc:Fallback>
        </mc:AlternateContent>
      </w:r>
    </w:p>
    <w:p w14:paraId="6D26D263" w14:textId="2BC238B0" w:rsidR="00625D55" w:rsidRDefault="00625D55">
      <w:pPr>
        <w:rPr>
          <w:bCs/>
          <w:sz w:val="24"/>
          <w:szCs w:val="24"/>
          <w:lang w:val="en-US"/>
        </w:rPr>
      </w:pPr>
      <w:r>
        <w:rPr>
          <w:bCs/>
          <w:noProof/>
          <w:sz w:val="24"/>
          <w:szCs w:val="24"/>
          <w:lang w:val="en-US"/>
        </w:rPr>
        <mc:AlternateContent>
          <mc:Choice Requires="wpi">
            <w:drawing>
              <wp:anchor distT="0" distB="0" distL="114300" distR="114300" simplePos="0" relativeHeight="252987904" behindDoc="0" locked="0" layoutInCell="1" allowOverlap="1" wp14:anchorId="21152DA2" wp14:editId="02B2D715">
                <wp:simplePos x="0" y="0"/>
                <wp:positionH relativeFrom="column">
                  <wp:posOffset>2138680</wp:posOffset>
                </wp:positionH>
                <wp:positionV relativeFrom="paragraph">
                  <wp:posOffset>-252095</wp:posOffset>
                </wp:positionV>
                <wp:extent cx="1128395" cy="697300"/>
                <wp:effectExtent l="38100" t="57150" r="33655" b="45720"/>
                <wp:wrapNone/>
                <wp:docPr id="1316" name="Ink 1316"/>
                <wp:cNvGraphicFramePr/>
                <a:graphic xmlns:a="http://schemas.openxmlformats.org/drawingml/2006/main">
                  <a:graphicData uri="http://schemas.microsoft.com/office/word/2010/wordprocessingInk">
                    <w14:contentPart bwMode="auto" r:id="rId360">
                      <w14:nvContentPartPr>
                        <w14:cNvContentPartPr/>
                      </w14:nvContentPartPr>
                      <w14:xfrm>
                        <a:off x="0" y="0"/>
                        <a:ext cx="1128395" cy="697300"/>
                      </w14:xfrm>
                    </w14:contentPart>
                  </a:graphicData>
                </a:graphic>
              </wp:anchor>
            </w:drawing>
          </mc:Choice>
          <mc:Fallback>
            <w:pict>
              <v:shape w14:anchorId="44BE3834" id="Ink 1316" o:spid="_x0000_s1026" type="#_x0000_t75" style="position:absolute;margin-left:167.7pt;margin-top:-20.55pt;width:90.25pt;height:56.3pt;z-index:25298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">
                <v:imagedata r:id="rId361" o:title=""/>
              </v:shape>
            </w:pict>
          </mc:Fallback>
        </mc:AlternateContent>
      </w:r>
    </w:p>
    <w:p w14:paraId="1F0EB3AA" w14:textId="19AD5D13" w:rsidR="00625D55" w:rsidRDefault="00625D55">
      <w:pPr>
        <w:rPr>
          <w:bCs/>
          <w:sz w:val="24"/>
          <w:szCs w:val="24"/>
          <w:lang w:val="en-US"/>
        </w:rPr>
      </w:pPr>
      <w:r>
        <w:rPr>
          <w:bCs/>
          <w:noProof/>
          <w:sz w:val="24"/>
          <w:szCs w:val="24"/>
          <w:lang w:val="en-US"/>
        </w:rPr>
        <mc:AlternateContent>
          <mc:Choice Requires="wpi">
            <w:drawing>
              <wp:anchor distT="0" distB="0" distL="114300" distR="114300" simplePos="0" relativeHeight="252997120" behindDoc="0" locked="0" layoutInCell="1" allowOverlap="1" wp14:anchorId="2AD8566E" wp14:editId="76B7D10D">
                <wp:simplePos x="0" y="0"/>
                <wp:positionH relativeFrom="column">
                  <wp:posOffset>3967145</wp:posOffset>
                </wp:positionH>
                <wp:positionV relativeFrom="paragraph">
                  <wp:posOffset>104185</wp:posOffset>
                </wp:positionV>
                <wp:extent cx="27000" cy="146520"/>
                <wp:effectExtent l="38100" t="38100" r="49530" b="44450"/>
                <wp:wrapNone/>
                <wp:docPr id="1325" name="Ink 1325"/>
                <wp:cNvGraphicFramePr/>
                <a:graphic xmlns:a="http://schemas.openxmlformats.org/drawingml/2006/main">
                  <a:graphicData uri="http://schemas.microsoft.com/office/word/2010/wordprocessingInk">
                    <w14:contentPart bwMode="auto" r:id="rId362">
                      <w14:nvContentPartPr>
                        <w14:cNvContentPartPr/>
                      </w14:nvContentPartPr>
                      <w14:xfrm>
                        <a:off x="0" y="0"/>
                        <a:ext cx="27000" cy="146520"/>
                      </w14:xfrm>
                    </w14:contentPart>
                  </a:graphicData>
                </a:graphic>
              </wp:anchor>
            </w:drawing>
          </mc:Choice>
          <mc:Fallback>
            <w:pict>
              <v:shape w14:anchorId="67C75B4D" id="Ink 1325" o:spid="_x0000_s1026" type="#_x0000_t75" style="position:absolute;margin-left:311.65pt;margin-top:7.5pt;width:3.55pt;height:13pt;z-index:25299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">
                <v:imagedata r:id="rId363" o:title=""/>
              </v:shape>
            </w:pict>
          </mc:Fallback>
        </mc:AlternateContent>
      </w:r>
      <w:r>
        <w:rPr>
          <w:bCs/>
          <w:noProof/>
          <w:sz w:val="24"/>
          <w:szCs w:val="24"/>
          <w:lang w:val="en-US"/>
        </w:rPr>
        <mc:AlternateContent>
          <mc:Choice Requires="wpi">
            <w:drawing>
              <wp:anchor distT="0" distB="0" distL="114300" distR="114300" simplePos="0" relativeHeight="252945920" behindDoc="0" locked="0" layoutInCell="1" allowOverlap="1" wp14:anchorId="53038AEC" wp14:editId="124DA960">
                <wp:simplePos x="0" y="0"/>
                <wp:positionH relativeFrom="column">
                  <wp:posOffset>878545</wp:posOffset>
                </wp:positionH>
                <wp:positionV relativeFrom="paragraph">
                  <wp:posOffset>92065</wp:posOffset>
                </wp:positionV>
                <wp:extent cx="83160" cy="149040"/>
                <wp:effectExtent l="57150" t="38100" r="31750" b="41910"/>
                <wp:wrapNone/>
                <wp:docPr id="1275" name="Ink 1275"/>
                <wp:cNvGraphicFramePr/>
                <a:graphic xmlns:a="http://schemas.openxmlformats.org/drawingml/2006/main">
                  <a:graphicData uri="http://schemas.microsoft.com/office/word/2010/wordprocessingInk">
                    <w14:contentPart bwMode="auto" r:id="rId364">
                      <w14:nvContentPartPr>
                        <w14:cNvContentPartPr/>
                      </w14:nvContentPartPr>
                      <w14:xfrm>
                        <a:off x="0" y="0"/>
                        <a:ext cx="83160" cy="149040"/>
                      </w14:xfrm>
                    </w14:contentPart>
                  </a:graphicData>
                </a:graphic>
              </wp:anchor>
            </w:drawing>
          </mc:Choice>
          <mc:Fallback>
            <w:pict>
              <v:shape w14:anchorId="5A3416B6" id="Ink 1275" o:spid="_x0000_s1026" type="#_x0000_t75" style="position:absolute;margin-left:68.5pt;margin-top:6.55pt;width:8pt;height:13.15pt;z-index:25294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">
                <v:imagedata r:id="rId365" o:title=""/>
              </v:shape>
            </w:pict>
          </mc:Fallback>
        </mc:AlternateContent>
      </w:r>
    </w:p>
    <w:p w14:paraId="706164C8" w14:textId="37401779" w:rsidR="00625D55" w:rsidRDefault="00625D55">
      <w:pPr>
        <w:rPr>
          <w:bCs/>
          <w:sz w:val="24"/>
          <w:szCs w:val="24"/>
          <w:lang w:val="en-US"/>
        </w:rPr>
      </w:pPr>
      <w:r>
        <w:rPr>
          <w:bCs/>
          <w:noProof/>
          <w:sz w:val="24"/>
          <w:szCs w:val="24"/>
          <w:lang w:val="en-US"/>
        </w:rPr>
        <mc:AlternateContent>
          <mc:Choice Requires="wpi">
            <w:drawing>
              <wp:anchor distT="0" distB="0" distL="114300" distR="114300" simplePos="0" relativeHeight="252893696" behindDoc="0" locked="0" layoutInCell="1" allowOverlap="1" wp14:anchorId="30D13D06" wp14:editId="2C86D850">
                <wp:simplePos x="0" y="0"/>
                <wp:positionH relativeFrom="column">
                  <wp:posOffset>-532655</wp:posOffset>
                </wp:positionH>
                <wp:positionV relativeFrom="paragraph">
                  <wp:posOffset>-880</wp:posOffset>
                </wp:positionV>
                <wp:extent cx="45720" cy="181440"/>
                <wp:effectExtent l="38100" t="38100" r="49530" b="47625"/>
                <wp:wrapNone/>
                <wp:docPr id="1224" name="Ink 1224"/>
                <wp:cNvGraphicFramePr/>
                <a:graphic xmlns:a="http://schemas.openxmlformats.org/drawingml/2006/main">
                  <a:graphicData uri="http://schemas.microsoft.com/office/word/2010/wordprocessingInk">
                    <w14:contentPart bwMode="auto" r:id="rId366">
                      <w14:nvContentPartPr>
                        <w14:cNvContentPartPr/>
                      </w14:nvContentPartPr>
                      <w14:xfrm>
                        <a:off x="0" y="0"/>
                        <a:ext cx="45720" cy="181440"/>
                      </w14:xfrm>
                    </w14:contentPart>
                  </a:graphicData>
                </a:graphic>
              </wp:anchor>
            </w:drawing>
          </mc:Choice>
          <mc:Fallback>
            <w:pict>
              <v:shape w14:anchorId="1088505D" id="Ink 1224" o:spid="_x0000_s1026" type="#_x0000_t75" style="position:absolute;margin-left:-42.65pt;margin-top:-.75pt;width:5pt;height:15.75pt;z-index:25289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">
                <v:imagedata r:id="rId367" o:title=""/>
              </v:shape>
            </w:pict>
          </mc:Fallback>
        </mc:AlternateContent>
      </w:r>
    </w:p>
    <w:p w14:paraId="15593A20" w14:textId="77CC90D2" w:rsidR="00625D55" w:rsidRDefault="00625D55">
      <w:pPr>
        <w:rPr>
          <w:bCs/>
          <w:sz w:val="24"/>
          <w:szCs w:val="24"/>
          <w:lang w:val="en-US"/>
        </w:rPr>
      </w:pPr>
    </w:p>
    <w:p w14:paraId="71548D8E" w14:textId="6AD4571F" w:rsidR="00625D55" w:rsidRDefault="00625D55">
      <w:pPr>
        <w:rPr>
          <w:bCs/>
          <w:sz w:val="24"/>
          <w:szCs w:val="24"/>
          <w:lang w:val="en-US"/>
        </w:rPr>
      </w:pPr>
      <w:r>
        <w:rPr>
          <w:bCs/>
          <w:noProof/>
          <w:sz w:val="24"/>
          <w:szCs w:val="24"/>
          <w:lang w:val="en-US"/>
        </w:rPr>
        <mc:AlternateContent>
          <mc:Choice Requires="wpi">
            <w:drawing>
              <wp:anchor distT="0" distB="0" distL="114300" distR="114300" simplePos="0" relativeHeight="253019648" behindDoc="0" locked="0" layoutInCell="1" allowOverlap="1" wp14:anchorId="51A8C8BA" wp14:editId="49B9C4D7">
                <wp:simplePos x="0" y="0"/>
                <wp:positionH relativeFrom="column">
                  <wp:posOffset>4624705</wp:posOffset>
                </wp:positionH>
                <wp:positionV relativeFrom="paragraph">
                  <wp:posOffset>-135255</wp:posOffset>
                </wp:positionV>
                <wp:extent cx="543560" cy="390785"/>
                <wp:effectExtent l="57150" t="38100" r="27940" b="47625"/>
                <wp:wrapNone/>
                <wp:docPr id="1347" name="Ink 1347"/>
                <wp:cNvGraphicFramePr/>
                <a:graphic xmlns:a="http://schemas.openxmlformats.org/drawingml/2006/main">
                  <a:graphicData uri="http://schemas.microsoft.com/office/word/2010/wordprocessingInk">
                    <w14:contentPart bwMode="auto" r:id="rId368">
                      <w14:nvContentPartPr>
                        <w14:cNvContentPartPr/>
                      </w14:nvContentPartPr>
                      <w14:xfrm>
                        <a:off x="0" y="0"/>
                        <a:ext cx="543560" cy="390785"/>
                      </w14:xfrm>
                    </w14:contentPart>
                  </a:graphicData>
                </a:graphic>
              </wp:anchor>
            </w:drawing>
          </mc:Choice>
          <mc:Fallback>
            <w:pict>
              <v:shape w14:anchorId="22987470" id="Ink 1347" o:spid="_x0000_s1026" type="#_x0000_t75" style="position:absolute;margin-left:363.45pt;margin-top:-11.35pt;width:44.2pt;height:32.15pt;z-index:25301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">
                <v:imagedata r:id="rId369" o:title=""/>
              </v:shape>
            </w:pict>
          </mc:Fallback>
        </mc:AlternateContent>
      </w:r>
    </w:p>
    <w:p w14:paraId="26AA824F" w14:textId="45A03442" w:rsidR="00625D55" w:rsidRDefault="00625D55">
      <w:pPr>
        <w:rPr>
          <w:bCs/>
          <w:sz w:val="24"/>
          <w:szCs w:val="24"/>
          <w:lang w:val="en-US"/>
        </w:rPr>
      </w:pPr>
      <w:r>
        <w:rPr>
          <w:bCs/>
          <w:noProof/>
          <w:sz w:val="24"/>
          <w:szCs w:val="24"/>
          <w:lang w:val="en-US"/>
        </w:rPr>
        <mc:AlternateContent>
          <mc:Choice Requires="wpi">
            <w:drawing>
              <wp:anchor distT="0" distB="0" distL="114300" distR="114300" simplePos="0" relativeHeight="253025792" behindDoc="0" locked="0" layoutInCell="1" allowOverlap="1" wp14:anchorId="5976AF06" wp14:editId="30F3E4AF">
                <wp:simplePos x="0" y="0"/>
                <wp:positionH relativeFrom="column">
                  <wp:posOffset>246380</wp:posOffset>
                </wp:positionH>
                <wp:positionV relativeFrom="paragraph">
                  <wp:posOffset>-294640</wp:posOffset>
                </wp:positionV>
                <wp:extent cx="4088765" cy="612760"/>
                <wp:effectExtent l="57150" t="57150" r="45085" b="54610"/>
                <wp:wrapNone/>
                <wp:docPr id="1353" name="Ink 1353"/>
                <wp:cNvGraphicFramePr/>
                <a:graphic xmlns:a="http://schemas.openxmlformats.org/drawingml/2006/main">
                  <a:graphicData uri="http://schemas.microsoft.com/office/word/2010/wordprocessingInk">
                    <w14:contentPart bwMode="auto" r:id="rId370">
                      <w14:nvContentPartPr>
                        <w14:cNvContentPartPr/>
                      </w14:nvContentPartPr>
                      <w14:xfrm>
                        <a:off x="0" y="0"/>
                        <a:ext cx="4088765" cy="612760"/>
                      </w14:xfrm>
                    </w14:contentPart>
                  </a:graphicData>
                </a:graphic>
              </wp:anchor>
            </w:drawing>
          </mc:Choice>
          <mc:Fallback>
            <w:pict>
              <v:shape w14:anchorId="5232F2A3" id="Ink 1353" o:spid="_x0000_s1026" type="#_x0000_t75" style="position:absolute;margin-left:18.7pt;margin-top:-23.9pt;width:323.35pt;height:49.7pt;z-index:25302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">
                <v:imagedata r:id="rId371" o:title=""/>
              </v:shape>
            </w:pict>
          </mc:Fallback>
        </mc:AlternateContent>
      </w:r>
    </w:p>
    <w:p w14:paraId="553F4DE7" w14:textId="765D7D93" w:rsidR="00625D55" w:rsidRDefault="00625D55">
      <w:pPr>
        <w:rPr>
          <w:bCs/>
          <w:sz w:val="24"/>
          <w:szCs w:val="24"/>
          <w:lang w:val="en-US"/>
        </w:rPr>
      </w:pPr>
    </w:p>
    <w:p w14:paraId="4A34A38B" w14:textId="6072E8DB" w:rsidR="00F406A0" w:rsidRDefault="00F406A0">
      <w:pPr>
        <w:rPr>
          <w:bCs/>
          <w:sz w:val="24"/>
          <w:szCs w:val="24"/>
          <w:lang w:val="en-US"/>
        </w:rPr>
      </w:pPr>
    </w:p>
    <w:p w14:paraId="433CACF5" w14:textId="09C40B93" w:rsidR="00B04085" w:rsidRDefault="00B04085">
      <w:pPr>
        <w:rPr>
          <w:bCs/>
          <w:sz w:val="24"/>
          <w:szCs w:val="24"/>
          <w:lang w:val="en-US"/>
        </w:rPr>
      </w:pPr>
    </w:p>
    <w:p w14:paraId="2F00E860" w14:textId="77777777" w:rsidR="00B04085" w:rsidRDefault="00B04085">
      <w:pPr>
        <w:rPr>
          <w:bCs/>
          <w:sz w:val="24"/>
          <w:szCs w:val="24"/>
          <w:lang w:val="en-US"/>
        </w:rPr>
      </w:pPr>
    </w:p>
    <w:p w14:paraId="1133E0DA" w14:textId="76E3BFC3" w:rsidR="00C6759E" w:rsidRDefault="00C6759E">
      <w:pPr>
        <w:rPr>
          <w:bCs/>
          <w:sz w:val="24"/>
          <w:szCs w:val="24"/>
          <w:lang w:val="en-US"/>
        </w:rPr>
      </w:pPr>
      <w:r>
        <w:rPr>
          <w:bCs/>
          <w:sz w:val="24"/>
          <w:szCs w:val="24"/>
          <w:lang w:val="en-US"/>
        </w:rPr>
        <w:t>b.)</w:t>
      </w:r>
    </w:p>
    <w:p w14:paraId="26402C2F" w14:textId="768DBFE3" w:rsidR="00C6759E" w:rsidRDefault="00C6759E">
      <w:pPr>
        <w:rPr>
          <w:bCs/>
          <w:sz w:val="24"/>
          <w:szCs w:val="24"/>
          <w:lang w:val="en-US"/>
        </w:rPr>
      </w:pPr>
    </w:p>
    <w:p w14:paraId="075A6E3F" w14:textId="17A70B56" w:rsidR="00C6759E" w:rsidRDefault="0003134F">
      <w:pPr>
        <w:rPr>
          <w:bCs/>
          <w:sz w:val="24"/>
          <w:szCs w:val="24"/>
          <w:lang w:val="en-US"/>
        </w:rPr>
      </w:pPr>
      <w:r>
        <w:rPr>
          <w:bCs/>
          <w:noProof/>
          <w:sz w:val="24"/>
          <w:szCs w:val="24"/>
          <w:lang w:val="en-US"/>
        </w:rPr>
        <mc:AlternateContent>
          <mc:Choice Requires="wpi">
            <w:drawing>
              <wp:anchor distT="0" distB="0" distL="114300" distR="114300" simplePos="0" relativeHeight="253049344" behindDoc="0" locked="0" layoutInCell="1" allowOverlap="1" wp14:anchorId="166028E0" wp14:editId="5B6A5DD8">
                <wp:simplePos x="0" y="0"/>
                <wp:positionH relativeFrom="column">
                  <wp:posOffset>84455</wp:posOffset>
                </wp:positionH>
                <wp:positionV relativeFrom="paragraph">
                  <wp:posOffset>-84455</wp:posOffset>
                </wp:positionV>
                <wp:extent cx="1696525" cy="340995"/>
                <wp:effectExtent l="38100" t="38100" r="56515" b="40005"/>
                <wp:wrapNone/>
                <wp:docPr id="1376" name="Ink 1376"/>
                <wp:cNvGraphicFramePr/>
                <a:graphic xmlns:a="http://schemas.openxmlformats.org/drawingml/2006/main">
                  <a:graphicData uri="http://schemas.microsoft.com/office/word/2010/wordprocessingInk">
                    <w14:contentPart bwMode="auto" r:id="rId372">
                      <w14:nvContentPartPr>
                        <w14:cNvContentPartPr/>
                      </w14:nvContentPartPr>
                      <w14:xfrm>
                        <a:off x="0" y="0"/>
                        <a:ext cx="1696525" cy="340995"/>
                      </w14:xfrm>
                    </w14:contentPart>
                  </a:graphicData>
                </a:graphic>
              </wp:anchor>
            </w:drawing>
          </mc:Choice>
          <mc:Fallback>
            <w:pict>
              <v:shape w14:anchorId="3FDB64CB" id="Ink 1376" o:spid="_x0000_s1026" type="#_x0000_t75" style="position:absolute;margin-left:5.95pt;margin-top:-7.35pt;width:135pt;height:28.25pt;z-index:25304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">
                <v:imagedata r:id="rId373" o:title=""/>
              </v:shape>
            </w:pict>
          </mc:Fallback>
        </mc:AlternateContent>
      </w:r>
    </w:p>
    <w:p w14:paraId="609C378C" w14:textId="61807FAE" w:rsidR="00625D55" w:rsidRDefault="0003134F">
      <w:pPr>
        <w:rPr>
          <w:bCs/>
          <w:sz w:val="24"/>
          <w:szCs w:val="24"/>
          <w:lang w:val="en-US"/>
        </w:rPr>
      </w:pPr>
      <w:r>
        <w:rPr>
          <w:bCs/>
          <w:noProof/>
          <w:sz w:val="24"/>
          <w:szCs w:val="24"/>
          <w:lang w:val="en-US"/>
        </w:rPr>
        <mc:AlternateContent>
          <mc:Choice Requires="wpi">
            <w:drawing>
              <wp:anchor distT="0" distB="0" distL="114300" distR="114300" simplePos="0" relativeHeight="253050368" behindDoc="0" locked="0" layoutInCell="1" allowOverlap="1" wp14:anchorId="19AF1A18" wp14:editId="40093FA1">
                <wp:simplePos x="0" y="0"/>
                <wp:positionH relativeFrom="column">
                  <wp:posOffset>35025</wp:posOffset>
                </wp:positionH>
                <wp:positionV relativeFrom="paragraph">
                  <wp:posOffset>142050</wp:posOffset>
                </wp:positionV>
                <wp:extent cx="1819080" cy="42480"/>
                <wp:effectExtent l="0" t="57150" r="48260" b="53340"/>
                <wp:wrapNone/>
                <wp:docPr id="1377" name="Ink 1377"/>
                <wp:cNvGraphicFramePr/>
                <a:graphic xmlns:a="http://schemas.openxmlformats.org/drawingml/2006/main">
                  <a:graphicData uri="http://schemas.microsoft.com/office/word/2010/wordprocessingInk">
                    <w14:contentPart bwMode="auto" r:id="rId374">
                      <w14:nvContentPartPr>
                        <w14:cNvContentPartPr/>
                      </w14:nvContentPartPr>
                      <w14:xfrm>
                        <a:off x="0" y="0"/>
                        <a:ext cx="1819080" cy="42480"/>
                      </w14:xfrm>
                    </w14:contentPart>
                  </a:graphicData>
                </a:graphic>
              </wp:anchor>
            </w:drawing>
          </mc:Choice>
          <mc:Fallback>
            <w:pict>
              <v:shape w14:anchorId="273E2733" id="Ink 1377" o:spid="_x0000_s1026" type="#_x0000_t75" style="position:absolute;margin-left:2.05pt;margin-top:10.5pt;width:144.65pt;height:4.8pt;z-index:25305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">
                <v:imagedata r:id="rId375" o:title=""/>
              </v:shape>
            </w:pict>
          </mc:Fallback>
        </mc:AlternateContent>
      </w:r>
    </w:p>
    <w:p w14:paraId="6379759E" w14:textId="45A20AB6" w:rsidR="00625D55" w:rsidRDefault="00625D55">
      <w:pPr>
        <w:rPr>
          <w:bCs/>
          <w:sz w:val="24"/>
          <w:szCs w:val="24"/>
          <w:lang w:val="en-US"/>
        </w:rPr>
      </w:pPr>
    </w:p>
    <w:p w14:paraId="7481D090" w14:textId="170C5A4A" w:rsidR="00625D55" w:rsidRDefault="0003134F">
      <w:pPr>
        <w:rPr>
          <w:bCs/>
          <w:sz w:val="24"/>
          <w:szCs w:val="24"/>
          <w:lang w:val="en-US"/>
        </w:rPr>
      </w:pPr>
      <w:r>
        <w:rPr>
          <w:bCs/>
          <w:noProof/>
          <w:sz w:val="24"/>
          <w:szCs w:val="24"/>
          <w:lang w:val="en-US"/>
        </w:rPr>
        <mc:AlternateContent>
          <mc:Choice Requires="wpi">
            <w:drawing>
              <wp:anchor distT="0" distB="0" distL="114300" distR="114300" simplePos="0" relativeHeight="253120000" behindDoc="0" locked="0" layoutInCell="1" allowOverlap="1" wp14:anchorId="60B1485C" wp14:editId="4A45A2C8">
                <wp:simplePos x="0" y="0"/>
                <wp:positionH relativeFrom="column">
                  <wp:posOffset>3533775</wp:posOffset>
                </wp:positionH>
                <wp:positionV relativeFrom="paragraph">
                  <wp:posOffset>44450</wp:posOffset>
                </wp:positionV>
                <wp:extent cx="111110" cy="141480"/>
                <wp:effectExtent l="38100" t="38100" r="41910" b="49530"/>
                <wp:wrapNone/>
                <wp:docPr id="1445" name="Ink 1445"/>
                <wp:cNvGraphicFramePr/>
                <a:graphic xmlns:a="http://schemas.openxmlformats.org/drawingml/2006/main">
                  <a:graphicData uri="http://schemas.microsoft.com/office/word/2010/wordprocessingInk">
                    <w14:contentPart bwMode="auto" r:id="rId376">
                      <w14:nvContentPartPr>
                        <w14:cNvContentPartPr/>
                      </w14:nvContentPartPr>
                      <w14:xfrm>
                        <a:off x="0" y="0"/>
                        <a:ext cx="111110" cy="141480"/>
                      </w14:xfrm>
                    </w14:contentPart>
                  </a:graphicData>
                </a:graphic>
              </wp:anchor>
            </w:drawing>
          </mc:Choice>
          <mc:Fallback>
            <w:pict>
              <v:shape w14:anchorId="633675D4" id="Ink 1445" o:spid="_x0000_s1026" type="#_x0000_t75" style="position:absolute;margin-left:277.55pt;margin-top:2.8pt;width:10.2pt;height:12.6pt;z-index:25312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">
                <v:imagedata r:id="rId377" o:title=""/>
              </v:shape>
            </w:pict>
          </mc:Fallback>
        </mc:AlternateContent>
      </w:r>
    </w:p>
    <w:p w14:paraId="1A555FFE" w14:textId="40170665" w:rsidR="00625D55" w:rsidRDefault="0003134F">
      <w:pPr>
        <w:rPr>
          <w:bCs/>
          <w:sz w:val="24"/>
          <w:szCs w:val="24"/>
          <w:lang w:val="en-US"/>
        </w:rPr>
      </w:pPr>
      <w:r>
        <w:rPr>
          <w:bCs/>
          <w:noProof/>
          <w:sz w:val="24"/>
          <w:szCs w:val="24"/>
          <w:lang w:val="en-US"/>
        </w:rPr>
        <mc:AlternateContent>
          <mc:Choice Requires="wpi">
            <w:drawing>
              <wp:anchor distT="0" distB="0" distL="114300" distR="114300" simplePos="0" relativeHeight="253082112" behindDoc="0" locked="0" layoutInCell="1" allowOverlap="1" wp14:anchorId="4DA2DBCD" wp14:editId="50BD4684">
                <wp:simplePos x="0" y="0"/>
                <wp:positionH relativeFrom="column">
                  <wp:posOffset>1918335</wp:posOffset>
                </wp:positionH>
                <wp:positionV relativeFrom="paragraph">
                  <wp:posOffset>-73025</wp:posOffset>
                </wp:positionV>
                <wp:extent cx="184240" cy="160030"/>
                <wp:effectExtent l="38100" t="57150" r="44450" b="49530"/>
                <wp:wrapNone/>
                <wp:docPr id="1408" name="Ink 1408"/>
                <wp:cNvGraphicFramePr/>
                <a:graphic xmlns:a="http://schemas.openxmlformats.org/drawingml/2006/main">
                  <a:graphicData uri="http://schemas.microsoft.com/office/word/2010/wordprocessingInk">
                    <w14:contentPart bwMode="auto" r:id="rId378">
                      <w14:nvContentPartPr>
                        <w14:cNvContentPartPr/>
                      </w14:nvContentPartPr>
                      <w14:xfrm>
                        <a:off x="0" y="0"/>
                        <a:ext cx="184240" cy="160030"/>
                      </w14:xfrm>
                    </w14:contentPart>
                  </a:graphicData>
                </a:graphic>
              </wp:anchor>
            </w:drawing>
          </mc:Choice>
          <mc:Fallback>
            <w:pict>
              <v:shape w14:anchorId="00C37D30" id="Ink 1408" o:spid="_x0000_s1026" type="#_x0000_t75" style="position:absolute;margin-left:150.35pt;margin-top:-6.45pt;width:15.9pt;height:14pt;z-index:25308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">
                <v:imagedata r:id="rId379" o:title=""/>
              </v:shape>
            </w:pict>
          </mc:Fallback>
        </mc:AlternateContent>
      </w:r>
    </w:p>
    <w:p w14:paraId="1F37B191" w14:textId="5E8146A7" w:rsidR="00625D55" w:rsidRDefault="0003134F">
      <w:pPr>
        <w:rPr>
          <w:bCs/>
          <w:sz w:val="24"/>
          <w:szCs w:val="24"/>
          <w:lang w:val="en-US"/>
        </w:rPr>
      </w:pPr>
      <w:r>
        <w:rPr>
          <w:bCs/>
          <w:noProof/>
          <w:sz w:val="24"/>
          <w:szCs w:val="24"/>
          <w:lang w:val="en-US"/>
        </w:rPr>
        <mc:AlternateContent>
          <mc:Choice Requires="wpi">
            <w:drawing>
              <wp:anchor distT="0" distB="0" distL="114300" distR="114300" simplePos="0" relativeHeight="253188608" behindDoc="0" locked="0" layoutInCell="1" allowOverlap="1" wp14:anchorId="532D4E9D" wp14:editId="6F9AB097">
                <wp:simplePos x="0" y="0"/>
                <wp:positionH relativeFrom="column">
                  <wp:posOffset>5695315</wp:posOffset>
                </wp:positionH>
                <wp:positionV relativeFrom="paragraph">
                  <wp:posOffset>-390525</wp:posOffset>
                </wp:positionV>
                <wp:extent cx="499110" cy="901065"/>
                <wp:effectExtent l="57150" t="38100" r="53340" b="51435"/>
                <wp:wrapNone/>
                <wp:docPr id="1513" name="Ink 1513"/>
                <wp:cNvGraphicFramePr/>
                <a:graphic xmlns:a="http://schemas.openxmlformats.org/drawingml/2006/main">
                  <a:graphicData uri="http://schemas.microsoft.com/office/word/2010/wordprocessingInk">
                    <w14:contentPart bwMode="auto" r:id="rId380">
                      <w14:nvContentPartPr>
                        <w14:cNvContentPartPr/>
                      </w14:nvContentPartPr>
                      <w14:xfrm>
                        <a:off x="0" y="0"/>
                        <a:ext cx="499110" cy="901065"/>
                      </w14:xfrm>
                    </w14:contentPart>
                  </a:graphicData>
                </a:graphic>
              </wp:anchor>
            </w:drawing>
          </mc:Choice>
          <mc:Fallback>
            <w:pict>
              <v:shape w14:anchorId="2583235C" id="Ink 1513" o:spid="_x0000_s1026" type="#_x0000_t75" style="position:absolute;margin-left:447.75pt;margin-top:-31.45pt;width:40.7pt;height:72.35pt;z-index:25318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">
                <v:imagedata r:id="rId381" o:title=""/>
              </v:shape>
            </w:pict>
          </mc:Fallback>
        </mc:AlternateContent>
      </w:r>
      <w:r>
        <w:rPr>
          <w:bCs/>
          <w:noProof/>
          <w:sz w:val="24"/>
          <w:szCs w:val="24"/>
          <w:lang w:val="en-US"/>
        </w:rPr>
        <mc:AlternateContent>
          <mc:Choice Requires="wpi">
            <w:drawing>
              <wp:anchor distT="0" distB="0" distL="114300" distR="114300" simplePos="0" relativeHeight="253175296" behindDoc="0" locked="0" layoutInCell="1" allowOverlap="1" wp14:anchorId="3F82F0C5" wp14:editId="4E70719E">
                <wp:simplePos x="0" y="0"/>
                <wp:positionH relativeFrom="column">
                  <wp:posOffset>5429250</wp:posOffset>
                </wp:positionH>
                <wp:positionV relativeFrom="paragraph">
                  <wp:posOffset>43815</wp:posOffset>
                </wp:positionV>
                <wp:extent cx="76835" cy="57810"/>
                <wp:effectExtent l="38100" t="38100" r="56515" b="56515"/>
                <wp:wrapNone/>
                <wp:docPr id="1500" name="Ink 1500"/>
                <wp:cNvGraphicFramePr/>
                <a:graphic xmlns:a="http://schemas.openxmlformats.org/drawingml/2006/main">
                  <a:graphicData uri="http://schemas.microsoft.com/office/word/2010/wordprocessingInk">
                    <w14:contentPart bwMode="auto" r:id="rId382">
                      <w14:nvContentPartPr>
                        <w14:cNvContentPartPr/>
                      </w14:nvContentPartPr>
                      <w14:xfrm>
                        <a:off x="0" y="0"/>
                        <a:ext cx="76835" cy="57810"/>
                      </w14:xfrm>
                    </w14:contentPart>
                  </a:graphicData>
                </a:graphic>
              </wp:anchor>
            </w:drawing>
          </mc:Choice>
          <mc:Fallback>
            <w:pict>
              <v:shape w14:anchorId="0DE84296" id="Ink 1500" o:spid="_x0000_s1026" type="#_x0000_t75" style="position:absolute;margin-left:426.8pt;margin-top:2.75pt;width:7.45pt;height:5.95pt;z-index:25317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">
                <v:imagedata r:id="rId383" o:title=""/>
              </v:shape>
            </w:pict>
          </mc:Fallback>
        </mc:AlternateContent>
      </w:r>
      <w:r>
        <w:rPr>
          <w:bCs/>
          <w:noProof/>
          <w:sz w:val="24"/>
          <w:szCs w:val="24"/>
          <w:lang w:val="en-US"/>
        </w:rPr>
        <mc:AlternateContent>
          <mc:Choice Requires="wpi">
            <w:drawing>
              <wp:anchor distT="0" distB="0" distL="114300" distR="114300" simplePos="0" relativeHeight="253172224" behindDoc="0" locked="0" layoutInCell="1" allowOverlap="1" wp14:anchorId="7A7CB157" wp14:editId="51B3AFBE">
                <wp:simplePos x="0" y="0"/>
                <wp:positionH relativeFrom="column">
                  <wp:posOffset>3400425</wp:posOffset>
                </wp:positionH>
                <wp:positionV relativeFrom="paragraph">
                  <wp:posOffset>-447675</wp:posOffset>
                </wp:positionV>
                <wp:extent cx="1852910" cy="1020960"/>
                <wp:effectExtent l="38100" t="38100" r="52705" b="46355"/>
                <wp:wrapNone/>
                <wp:docPr id="1497" name="Ink 1497"/>
                <wp:cNvGraphicFramePr/>
                <a:graphic xmlns:a="http://schemas.openxmlformats.org/drawingml/2006/main">
                  <a:graphicData uri="http://schemas.microsoft.com/office/word/2010/wordprocessingInk">
                    <w14:contentPart bwMode="auto" r:id="rId384">
                      <w14:nvContentPartPr>
                        <w14:cNvContentPartPr/>
                      </w14:nvContentPartPr>
                      <w14:xfrm>
                        <a:off x="0" y="0"/>
                        <a:ext cx="1852910" cy="1020960"/>
                      </w14:xfrm>
                    </w14:contentPart>
                  </a:graphicData>
                </a:graphic>
              </wp:anchor>
            </w:drawing>
          </mc:Choice>
          <mc:Fallback>
            <w:pict>
              <v:shape w14:anchorId="29E5F0B2" id="Ink 1497" o:spid="_x0000_s1026" type="#_x0000_t75" style="position:absolute;margin-left:267.05pt;margin-top:-35.95pt;width:147.35pt;height:81.85pt;z-index:25317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">
                <v:imagedata r:id="rId385" o:title=""/>
              </v:shape>
            </w:pict>
          </mc:Fallback>
        </mc:AlternateContent>
      </w:r>
      <w:r>
        <w:rPr>
          <w:bCs/>
          <w:noProof/>
          <w:sz w:val="24"/>
          <w:szCs w:val="24"/>
          <w:lang w:val="en-US"/>
        </w:rPr>
        <mc:AlternateContent>
          <mc:Choice Requires="wpi">
            <w:drawing>
              <wp:anchor distT="0" distB="0" distL="114300" distR="114300" simplePos="0" relativeHeight="253152768" behindDoc="0" locked="0" layoutInCell="1" allowOverlap="1" wp14:anchorId="7BD0B5F8" wp14:editId="469C2D9D">
                <wp:simplePos x="0" y="0"/>
                <wp:positionH relativeFrom="column">
                  <wp:posOffset>3293110</wp:posOffset>
                </wp:positionH>
                <wp:positionV relativeFrom="paragraph">
                  <wp:posOffset>40005</wp:posOffset>
                </wp:positionV>
                <wp:extent cx="1830610" cy="191325"/>
                <wp:effectExtent l="57150" t="38100" r="36830" b="56515"/>
                <wp:wrapNone/>
                <wp:docPr id="1477" name="Ink 1477"/>
                <wp:cNvGraphicFramePr/>
                <a:graphic xmlns:a="http://schemas.openxmlformats.org/drawingml/2006/main">
                  <a:graphicData uri="http://schemas.microsoft.com/office/word/2010/wordprocessingInk">
                    <w14:contentPart bwMode="auto" r:id="rId386">
                      <w14:nvContentPartPr>
                        <w14:cNvContentPartPr/>
                      </w14:nvContentPartPr>
                      <w14:xfrm>
                        <a:off x="0" y="0"/>
                        <a:ext cx="1830610" cy="191325"/>
                      </w14:xfrm>
                    </w14:contentPart>
                  </a:graphicData>
                </a:graphic>
              </wp:anchor>
            </w:drawing>
          </mc:Choice>
          <mc:Fallback>
            <w:pict>
              <v:shape w14:anchorId="7A5C6F17" id="Ink 1477" o:spid="_x0000_s1026" type="#_x0000_t75" style="position:absolute;margin-left:258.6pt;margin-top:2.45pt;width:145.6pt;height:16.45pt;z-index:25315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">
                <v:imagedata r:id="rId387" o:title=""/>
              </v:shape>
            </w:pict>
          </mc:Fallback>
        </mc:AlternateContent>
      </w:r>
      <w:r>
        <w:rPr>
          <w:bCs/>
          <w:noProof/>
          <w:sz w:val="24"/>
          <w:szCs w:val="24"/>
          <w:lang w:val="en-US"/>
        </w:rPr>
        <mc:AlternateContent>
          <mc:Choice Requires="wpi">
            <w:drawing>
              <wp:anchor distT="0" distB="0" distL="114300" distR="114300" simplePos="0" relativeHeight="253116928" behindDoc="0" locked="0" layoutInCell="1" allowOverlap="1" wp14:anchorId="05F0E4A2" wp14:editId="30400FC7">
                <wp:simplePos x="0" y="0"/>
                <wp:positionH relativeFrom="column">
                  <wp:posOffset>2948305</wp:posOffset>
                </wp:positionH>
                <wp:positionV relativeFrom="paragraph">
                  <wp:posOffset>-381635</wp:posOffset>
                </wp:positionV>
                <wp:extent cx="471025" cy="893445"/>
                <wp:effectExtent l="38100" t="38100" r="0" b="40005"/>
                <wp:wrapNone/>
                <wp:docPr id="1442" name="Ink 1442"/>
                <wp:cNvGraphicFramePr/>
                <a:graphic xmlns:a="http://schemas.openxmlformats.org/drawingml/2006/main">
                  <a:graphicData uri="http://schemas.microsoft.com/office/word/2010/wordprocessingInk">
                    <w14:contentPart bwMode="auto" r:id="rId388">
                      <w14:nvContentPartPr>
                        <w14:cNvContentPartPr/>
                      </w14:nvContentPartPr>
                      <w14:xfrm>
                        <a:off x="0" y="0"/>
                        <a:ext cx="471025" cy="893445"/>
                      </w14:xfrm>
                    </w14:contentPart>
                  </a:graphicData>
                </a:graphic>
              </wp:anchor>
            </w:drawing>
          </mc:Choice>
          <mc:Fallback>
            <w:pict>
              <v:shape w14:anchorId="35604187" id="Ink 1442" o:spid="_x0000_s1026" type="#_x0000_t75" style="position:absolute;margin-left:231.45pt;margin-top:-30.75pt;width:38.55pt;height:71.75pt;z-index:25311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">
                <v:imagedata r:id="rId389" o:title=""/>
              </v:shape>
            </w:pict>
          </mc:Fallback>
        </mc:AlternateContent>
      </w:r>
      <w:r>
        <w:rPr>
          <w:bCs/>
          <w:noProof/>
          <w:sz w:val="24"/>
          <w:szCs w:val="24"/>
          <w:lang w:val="en-US"/>
        </w:rPr>
        <mc:AlternateContent>
          <mc:Choice Requires="wpi">
            <w:drawing>
              <wp:anchor distT="0" distB="0" distL="114300" distR="114300" simplePos="0" relativeHeight="253107712" behindDoc="0" locked="0" layoutInCell="1" allowOverlap="1" wp14:anchorId="55EABA95" wp14:editId="35E4D598">
                <wp:simplePos x="0" y="0"/>
                <wp:positionH relativeFrom="column">
                  <wp:posOffset>1637030</wp:posOffset>
                </wp:positionH>
                <wp:positionV relativeFrom="paragraph">
                  <wp:posOffset>-289560</wp:posOffset>
                </wp:positionV>
                <wp:extent cx="1123125" cy="805815"/>
                <wp:effectExtent l="38100" t="57150" r="58420" b="51435"/>
                <wp:wrapNone/>
                <wp:docPr id="1433" name="Ink 1433"/>
                <wp:cNvGraphicFramePr/>
                <a:graphic xmlns:a="http://schemas.openxmlformats.org/drawingml/2006/main">
                  <a:graphicData uri="http://schemas.microsoft.com/office/word/2010/wordprocessingInk">
                    <w14:contentPart bwMode="auto" r:id="rId390">
                      <w14:nvContentPartPr>
                        <w14:cNvContentPartPr/>
                      </w14:nvContentPartPr>
                      <w14:xfrm>
                        <a:off x="0" y="0"/>
                        <a:ext cx="1123125" cy="805815"/>
                      </w14:xfrm>
                    </w14:contentPart>
                  </a:graphicData>
                </a:graphic>
              </wp:anchor>
            </w:drawing>
          </mc:Choice>
          <mc:Fallback>
            <w:pict>
              <v:shape w14:anchorId="4D3B0599" id="Ink 1433" o:spid="_x0000_s1026" type="#_x0000_t75" style="position:absolute;margin-left:128.2pt;margin-top:-23.5pt;width:89.85pt;height:64.85pt;z-index:25310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">
                <v:imagedata r:id="rId391" o:title=""/>
              </v:shape>
            </w:pict>
          </mc:Fallback>
        </mc:AlternateContent>
      </w:r>
      <w:r>
        <w:rPr>
          <w:bCs/>
          <w:noProof/>
          <w:sz w:val="24"/>
          <w:szCs w:val="24"/>
          <w:lang w:val="en-US"/>
        </w:rPr>
        <mc:AlternateContent>
          <mc:Choice Requires="wpi">
            <w:drawing>
              <wp:anchor distT="0" distB="0" distL="114300" distR="114300" simplePos="0" relativeHeight="253089280" behindDoc="0" locked="0" layoutInCell="1" allowOverlap="1" wp14:anchorId="2B065769" wp14:editId="3E0147E8">
                <wp:simplePos x="0" y="0"/>
                <wp:positionH relativeFrom="column">
                  <wp:posOffset>78105</wp:posOffset>
                </wp:positionH>
                <wp:positionV relativeFrom="paragraph">
                  <wp:posOffset>-369570</wp:posOffset>
                </wp:positionV>
                <wp:extent cx="1606550" cy="861060"/>
                <wp:effectExtent l="57150" t="38100" r="12700" b="53340"/>
                <wp:wrapNone/>
                <wp:docPr id="1415" name="Ink 1415"/>
                <wp:cNvGraphicFramePr/>
                <a:graphic xmlns:a="http://schemas.openxmlformats.org/drawingml/2006/main">
                  <a:graphicData uri="http://schemas.microsoft.com/office/word/2010/wordprocessingInk">
                    <w14:contentPart bwMode="auto" r:id="rId392">
                      <w14:nvContentPartPr>
                        <w14:cNvContentPartPr/>
                      </w14:nvContentPartPr>
                      <w14:xfrm>
                        <a:off x="0" y="0"/>
                        <a:ext cx="1606550" cy="861060"/>
                      </w14:xfrm>
                    </w14:contentPart>
                  </a:graphicData>
                </a:graphic>
              </wp:anchor>
            </w:drawing>
          </mc:Choice>
          <mc:Fallback>
            <w:pict>
              <v:shape w14:anchorId="2F73E916" id="Ink 1415" o:spid="_x0000_s1026" type="#_x0000_t75" style="position:absolute;margin-left:5.45pt;margin-top:-29.8pt;width:127.9pt;height:69.2pt;z-index:25308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">
                <v:imagedata r:id="rId393" o:title=""/>
              </v:shape>
            </w:pict>
          </mc:Fallback>
        </mc:AlternateContent>
      </w:r>
      <w:r>
        <w:rPr>
          <w:bCs/>
          <w:noProof/>
          <w:sz w:val="24"/>
          <w:szCs w:val="24"/>
          <w:lang w:val="en-US"/>
        </w:rPr>
        <mc:AlternateContent>
          <mc:Choice Requires="wpi">
            <w:drawing>
              <wp:anchor distT="0" distB="0" distL="114300" distR="114300" simplePos="0" relativeHeight="253056512" behindDoc="0" locked="0" layoutInCell="1" allowOverlap="1" wp14:anchorId="7053E873" wp14:editId="47E835CF">
                <wp:simplePos x="0" y="0"/>
                <wp:positionH relativeFrom="column">
                  <wp:posOffset>81915</wp:posOffset>
                </wp:positionH>
                <wp:positionV relativeFrom="paragraph">
                  <wp:posOffset>-327660</wp:posOffset>
                </wp:positionV>
                <wp:extent cx="213560" cy="832485"/>
                <wp:effectExtent l="38100" t="38100" r="0" b="43815"/>
                <wp:wrapNone/>
                <wp:docPr id="1383" name="Ink 1383"/>
                <wp:cNvGraphicFramePr/>
                <a:graphic xmlns:a="http://schemas.openxmlformats.org/drawingml/2006/main">
                  <a:graphicData uri="http://schemas.microsoft.com/office/word/2010/wordprocessingInk">
                    <w14:contentPart bwMode="auto" r:id="rId394">
                      <w14:nvContentPartPr>
                        <w14:cNvContentPartPr/>
                      </w14:nvContentPartPr>
                      <w14:xfrm>
                        <a:off x="0" y="0"/>
                        <a:ext cx="213560" cy="832485"/>
                      </w14:xfrm>
                    </w14:contentPart>
                  </a:graphicData>
                </a:graphic>
              </wp:anchor>
            </w:drawing>
          </mc:Choice>
          <mc:Fallback>
            <w:pict>
              <v:shape w14:anchorId="55240947" id="Ink 1383" o:spid="_x0000_s1026" type="#_x0000_t75" style="position:absolute;margin-left:5.75pt;margin-top:-26.5pt;width:18.2pt;height:66.95pt;z-index:25305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">
                <v:imagedata r:id="rId395" o:title=""/>
              </v:shape>
            </w:pict>
          </mc:Fallback>
        </mc:AlternateContent>
      </w:r>
    </w:p>
    <w:p w14:paraId="41CE3EA9" w14:textId="1344606D" w:rsidR="00625D55" w:rsidRDefault="00625D55">
      <w:pPr>
        <w:rPr>
          <w:bCs/>
          <w:sz w:val="24"/>
          <w:szCs w:val="24"/>
          <w:lang w:val="en-US"/>
        </w:rPr>
      </w:pPr>
    </w:p>
    <w:p w14:paraId="5251423D" w14:textId="37462053" w:rsidR="00625D55" w:rsidRDefault="0003134F">
      <w:pPr>
        <w:rPr>
          <w:bCs/>
          <w:sz w:val="24"/>
          <w:szCs w:val="24"/>
          <w:lang w:val="en-US"/>
        </w:rPr>
      </w:pPr>
      <w:r>
        <w:rPr>
          <w:bCs/>
          <w:noProof/>
          <w:sz w:val="24"/>
          <w:szCs w:val="24"/>
          <w:lang w:val="en-US"/>
        </w:rPr>
        <mc:AlternateContent>
          <mc:Choice Requires="wpi">
            <w:drawing>
              <wp:anchor distT="0" distB="0" distL="114300" distR="114300" simplePos="0" relativeHeight="253094400" behindDoc="0" locked="0" layoutInCell="1" allowOverlap="1" wp14:anchorId="4DEDE3B5" wp14:editId="26C72E92">
                <wp:simplePos x="0" y="0"/>
                <wp:positionH relativeFrom="column">
                  <wp:posOffset>1205385</wp:posOffset>
                </wp:positionH>
                <wp:positionV relativeFrom="paragraph">
                  <wp:posOffset>-14220</wp:posOffset>
                </wp:positionV>
                <wp:extent cx="71640" cy="115200"/>
                <wp:effectExtent l="19050" t="38100" r="43180" b="56515"/>
                <wp:wrapNone/>
                <wp:docPr id="1420" name="Ink 1420"/>
                <wp:cNvGraphicFramePr/>
                <a:graphic xmlns:a="http://schemas.openxmlformats.org/drawingml/2006/main">
                  <a:graphicData uri="http://schemas.microsoft.com/office/word/2010/wordprocessingInk">
                    <w14:contentPart bwMode="auto" r:id="rId396">
                      <w14:nvContentPartPr>
                        <w14:cNvContentPartPr/>
                      </w14:nvContentPartPr>
                      <w14:xfrm>
                        <a:off x="0" y="0"/>
                        <a:ext cx="71640" cy="115200"/>
                      </w14:xfrm>
                    </w14:contentPart>
                  </a:graphicData>
                </a:graphic>
              </wp:anchor>
            </w:drawing>
          </mc:Choice>
          <mc:Fallback>
            <w:pict>
              <v:shape w14:anchorId="0D3945D1" id="Ink 1420" o:spid="_x0000_s1026" type="#_x0000_t75" style="position:absolute;margin-left:94.2pt;margin-top:-1.8pt;width:7.1pt;height:10.45pt;z-index:25309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">
                <v:imagedata r:id="rId397" o:title=""/>
              </v:shape>
            </w:pict>
          </mc:Fallback>
        </mc:AlternateContent>
      </w:r>
    </w:p>
    <w:p w14:paraId="11E91953" w14:textId="65D65167" w:rsidR="00625D55" w:rsidRDefault="00625D55">
      <w:pPr>
        <w:rPr>
          <w:bCs/>
          <w:sz w:val="24"/>
          <w:szCs w:val="24"/>
          <w:lang w:val="en-US"/>
        </w:rPr>
      </w:pPr>
    </w:p>
    <w:p w14:paraId="7CDE2B10" w14:textId="75B6752A" w:rsidR="00625D55" w:rsidRDefault="00330C41">
      <w:pPr>
        <w:rPr>
          <w:bCs/>
          <w:sz w:val="24"/>
          <w:szCs w:val="24"/>
          <w:lang w:val="en-US"/>
        </w:rPr>
      </w:pPr>
      <w:r>
        <w:rPr>
          <w:bCs/>
          <w:noProof/>
          <w:sz w:val="24"/>
          <w:szCs w:val="24"/>
          <w:lang w:val="en-US"/>
        </w:rPr>
        <mc:AlternateContent>
          <mc:Choice Requires="wpi">
            <w:drawing>
              <wp:anchor distT="0" distB="0" distL="114300" distR="114300" simplePos="0" relativeHeight="253222400" behindDoc="0" locked="0" layoutInCell="1" allowOverlap="1" wp14:anchorId="7C9A5C1A" wp14:editId="30D02044">
                <wp:simplePos x="0" y="0"/>
                <wp:positionH relativeFrom="column">
                  <wp:posOffset>835660</wp:posOffset>
                </wp:positionH>
                <wp:positionV relativeFrom="paragraph">
                  <wp:posOffset>-26670</wp:posOffset>
                </wp:positionV>
                <wp:extent cx="936855" cy="372110"/>
                <wp:effectExtent l="38100" t="38100" r="53975" b="46990"/>
                <wp:wrapNone/>
                <wp:docPr id="1546" name="Ink 1546"/>
                <wp:cNvGraphicFramePr/>
                <a:graphic xmlns:a="http://schemas.openxmlformats.org/drawingml/2006/main">
                  <a:graphicData uri="http://schemas.microsoft.com/office/word/2010/wordprocessingInk">
                    <w14:contentPart bwMode="auto" r:id="rId398">
                      <w14:nvContentPartPr>
                        <w14:cNvContentPartPr/>
                      </w14:nvContentPartPr>
                      <w14:xfrm>
                        <a:off x="0" y="0"/>
                        <a:ext cx="936855" cy="372110"/>
                      </w14:xfrm>
                    </w14:contentPart>
                  </a:graphicData>
                </a:graphic>
              </wp:anchor>
            </w:drawing>
          </mc:Choice>
          <mc:Fallback>
            <w:pict>
              <v:shape w14:anchorId="56E97AA4" id="Ink 1546" o:spid="_x0000_s1026" type="#_x0000_t75" style="position:absolute;margin-left:65.1pt;margin-top:-2.8pt;width:75.15pt;height:30.7pt;z-index:25322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">
                <v:imagedata r:id="rId399" o:title=""/>
              </v:shape>
            </w:pict>
          </mc:Fallback>
        </mc:AlternateContent>
      </w:r>
      <w:r>
        <w:rPr>
          <w:bCs/>
          <w:noProof/>
          <w:sz w:val="24"/>
          <w:szCs w:val="24"/>
          <w:lang w:val="en-US"/>
        </w:rPr>
        <mc:AlternateContent>
          <mc:Choice Requires="wpi">
            <w:drawing>
              <wp:anchor distT="0" distB="0" distL="114300" distR="114300" simplePos="0" relativeHeight="253198848" behindDoc="0" locked="0" layoutInCell="1" allowOverlap="1" wp14:anchorId="1DDC56E7" wp14:editId="353F9DF4">
                <wp:simplePos x="0" y="0"/>
                <wp:positionH relativeFrom="column">
                  <wp:posOffset>219710</wp:posOffset>
                </wp:positionH>
                <wp:positionV relativeFrom="paragraph">
                  <wp:posOffset>40005</wp:posOffset>
                </wp:positionV>
                <wp:extent cx="433010" cy="259730"/>
                <wp:effectExtent l="38100" t="38100" r="43815" b="45085"/>
                <wp:wrapNone/>
                <wp:docPr id="1523" name="Ink 1523"/>
                <wp:cNvGraphicFramePr/>
                <a:graphic xmlns:a="http://schemas.openxmlformats.org/drawingml/2006/main">
                  <a:graphicData uri="http://schemas.microsoft.com/office/word/2010/wordprocessingInk">
                    <w14:contentPart bwMode="auto" r:id="rId400">
                      <w14:nvContentPartPr>
                        <w14:cNvContentPartPr/>
                      </w14:nvContentPartPr>
                      <w14:xfrm>
                        <a:off x="0" y="0"/>
                        <a:ext cx="433010" cy="259730"/>
                      </w14:xfrm>
                    </w14:contentPart>
                  </a:graphicData>
                </a:graphic>
              </wp:anchor>
            </w:drawing>
          </mc:Choice>
          <mc:Fallback>
            <w:pict>
              <v:shape w14:anchorId="6F5C6743" id="Ink 1523" o:spid="_x0000_s1026" type="#_x0000_t75" style="position:absolute;margin-left:16.6pt;margin-top:2.45pt;width:35.55pt;height:21.85pt;z-index:25319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">
                <v:imagedata r:id="rId401" o:title=""/>
              </v:shape>
            </w:pict>
          </mc:Fallback>
        </mc:AlternateContent>
      </w:r>
    </w:p>
    <w:p w14:paraId="54F3C7A2" w14:textId="296E5E0A" w:rsidR="00C6759E" w:rsidRDefault="00330C41">
      <w:pPr>
        <w:rPr>
          <w:bCs/>
          <w:sz w:val="24"/>
          <w:szCs w:val="24"/>
          <w:lang w:val="en-US"/>
        </w:rPr>
      </w:pPr>
      <w:r>
        <w:rPr>
          <w:bCs/>
          <w:noProof/>
          <w:sz w:val="24"/>
          <w:szCs w:val="24"/>
          <w:lang w:val="en-US"/>
        </w:rPr>
        <mc:AlternateContent>
          <mc:Choice Requires="wpi">
            <w:drawing>
              <wp:anchor distT="0" distB="0" distL="114300" distR="114300" simplePos="0" relativeHeight="253229568" behindDoc="0" locked="0" layoutInCell="1" allowOverlap="1" wp14:anchorId="7FB67D52" wp14:editId="5899B1C5">
                <wp:simplePos x="0" y="0"/>
                <wp:positionH relativeFrom="column">
                  <wp:posOffset>2555240</wp:posOffset>
                </wp:positionH>
                <wp:positionV relativeFrom="paragraph">
                  <wp:posOffset>-153670</wp:posOffset>
                </wp:positionV>
                <wp:extent cx="418335" cy="338725"/>
                <wp:effectExtent l="38100" t="38100" r="58420" b="42545"/>
                <wp:wrapNone/>
                <wp:docPr id="1553" name="Ink 1553"/>
                <wp:cNvGraphicFramePr/>
                <a:graphic xmlns:a="http://schemas.openxmlformats.org/drawingml/2006/main">
                  <a:graphicData uri="http://schemas.microsoft.com/office/word/2010/wordprocessingInk">
                    <w14:contentPart bwMode="auto" r:id="rId402">
                      <w14:nvContentPartPr>
                        <w14:cNvContentPartPr/>
                      </w14:nvContentPartPr>
                      <w14:xfrm>
                        <a:off x="0" y="0"/>
                        <a:ext cx="418335" cy="338725"/>
                      </w14:xfrm>
                    </w14:contentPart>
                  </a:graphicData>
                </a:graphic>
              </wp:anchor>
            </w:drawing>
          </mc:Choice>
          <mc:Fallback>
            <w:pict>
              <v:shape w14:anchorId="4C9DFC73" id="Ink 1553" o:spid="_x0000_s1026" type="#_x0000_t75" style="position:absolute;margin-left:200.5pt;margin-top:-12.8pt;width:34.4pt;height:28.05pt;z-index:25322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">
                <v:imagedata r:id="rId403" o:title=""/>
              </v:shape>
            </w:pict>
          </mc:Fallback>
        </mc:AlternateContent>
      </w:r>
      <w:r>
        <w:rPr>
          <w:bCs/>
          <w:noProof/>
          <w:sz w:val="24"/>
          <w:szCs w:val="24"/>
          <w:lang w:val="en-US"/>
        </w:rPr>
        <mc:AlternateContent>
          <mc:Choice Requires="wpi">
            <w:drawing>
              <wp:anchor distT="0" distB="0" distL="114300" distR="114300" simplePos="0" relativeHeight="253221376" behindDoc="0" locked="0" layoutInCell="1" allowOverlap="1" wp14:anchorId="6D5018AB" wp14:editId="541E7DE2">
                <wp:simplePos x="0" y="0"/>
                <wp:positionH relativeFrom="column">
                  <wp:posOffset>1950085</wp:posOffset>
                </wp:positionH>
                <wp:positionV relativeFrom="paragraph">
                  <wp:posOffset>-79375</wp:posOffset>
                </wp:positionV>
                <wp:extent cx="368805" cy="253365"/>
                <wp:effectExtent l="38100" t="38100" r="12700" b="51435"/>
                <wp:wrapNone/>
                <wp:docPr id="1545" name="Ink 1545"/>
                <wp:cNvGraphicFramePr/>
                <a:graphic xmlns:a="http://schemas.openxmlformats.org/drawingml/2006/main">
                  <a:graphicData uri="http://schemas.microsoft.com/office/word/2010/wordprocessingInk">
                    <w14:contentPart bwMode="auto" r:id="rId404">
                      <w14:nvContentPartPr>
                        <w14:cNvContentPartPr/>
                      </w14:nvContentPartPr>
                      <w14:xfrm>
                        <a:off x="0" y="0"/>
                        <a:ext cx="368805" cy="253365"/>
                      </w14:xfrm>
                    </w14:contentPart>
                  </a:graphicData>
                </a:graphic>
              </wp:anchor>
            </w:drawing>
          </mc:Choice>
          <mc:Fallback>
            <w:pict>
              <v:shape w14:anchorId="2DC3BC46" id="Ink 1545" o:spid="_x0000_s1026" type="#_x0000_t75" style="position:absolute;margin-left:152.85pt;margin-top:-6.95pt;width:30.5pt;height:21.35pt;z-index:25322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">
                <v:imagedata r:id="rId405" o:title=""/>
              </v:shape>
            </w:pict>
          </mc:Fallback>
        </mc:AlternateContent>
      </w:r>
    </w:p>
    <w:p w14:paraId="1F4087CA" w14:textId="09A60210" w:rsidR="00C6759E" w:rsidRDefault="00C6759E">
      <w:pPr>
        <w:rPr>
          <w:bCs/>
          <w:sz w:val="24"/>
          <w:szCs w:val="24"/>
          <w:lang w:val="en-US"/>
        </w:rPr>
      </w:pPr>
    </w:p>
    <w:p w14:paraId="40A9E3B3" w14:textId="5091133B" w:rsidR="00C6759E" w:rsidRDefault="00C6759E">
      <w:pPr>
        <w:rPr>
          <w:bCs/>
          <w:sz w:val="24"/>
          <w:szCs w:val="24"/>
          <w:lang w:val="en-US"/>
        </w:rPr>
      </w:pPr>
    </w:p>
    <w:p w14:paraId="689BAA07" w14:textId="36D6C874" w:rsidR="00C6759E" w:rsidRDefault="00C6759E">
      <w:pPr>
        <w:rPr>
          <w:bCs/>
          <w:sz w:val="24"/>
          <w:szCs w:val="24"/>
          <w:lang w:val="en-US"/>
        </w:rPr>
      </w:pPr>
    </w:p>
    <w:p w14:paraId="68D4D1EB" w14:textId="47862506" w:rsidR="00C6759E" w:rsidRDefault="00C6759E">
      <w:pPr>
        <w:rPr>
          <w:bCs/>
          <w:sz w:val="24"/>
          <w:szCs w:val="24"/>
          <w:lang w:val="en-US"/>
        </w:rPr>
      </w:pPr>
    </w:p>
    <w:p w14:paraId="00472C4D" w14:textId="457B46A3" w:rsidR="00C6759E" w:rsidRDefault="00C6759E">
      <w:pPr>
        <w:rPr>
          <w:bCs/>
          <w:sz w:val="24"/>
          <w:szCs w:val="24"/>
          <w:lang w:val="en-US"/>
        </w:rPr>
      </w:pPr>
    </w:p>
    <w:p w14:paraId="2551ABB1" w14:textId="49346A4F" w:rsidR="00C6759E" w:rsidRDefault="00C6759E">
      <w:pPr>
        <w:rPr>
          <w:bCs/>
          <w:sz w:val="24"/>
          <w:szCs w:val="24"/>
          <w:lang w:val="en-US"/>
        </w:rPr>
      </w:pPr>
    </w:p>
    <w:p w14:paraId="7ADF3DB3" w14:textId="614EF689" w:rsidR="00C6759E" w:rsidRDefault="00C6759E">
      <w:pPr>
        <w:rPr>
          <w:bCs/>
          <w:sz w:val="24"/>
          <w:szCs w:val="24"/>
          <w:lang w:val="en-US"/>
        </w:rPr>
      </w:pPr>
    </w:p>
    <w:p w14:paraId="2D54BF03" w14:textId="27309661" w:rsidR="00C6759E" w:rsidRDefault="00C6759E">
      <w:pPr>
        <w:rPr>
          <w:bCs/>
          <w:sz w:val="24"/>
          <w:szCs w:val="24"/>
          <w:lang w:val="en-US"/>
        </w:rPr>
      </w:pPr>
    </w:p>
    <w:p w14:paraId="0E05DB3C" w14:textId="02F642B4" w:rsidR="00C6759E" w:rsidRDefault="00330C41">
      <w:pPr>
        <w:rPr>
          <w:bCs/>
          <w:sz w:val="24"/>
          <w:szCs w:val="24"/>
          <w:lang w:val="en-US"/>
        </w:rPr>
      </w:pPr>
      <w:r>
        <w:rPr>
          <w:bCs/>
          <w:noProof/>
          <w:sz w:val="24"/>
          <w:szCs w:val="24"/>
          <w:lang w:val="en-US"/>
        </w:rPr>
        <w:lastRenderedPageBreak/>
        <mc:AlternateContent>
          <mc:Choice Requires="wpi">
            <w:drawing>
              <wp:anchor distT="0" distB="0" distL="114300" distR="114300" simplePos="0" relativeHeight="253311488" behindDoc="0" locked="0" layoutInCell="1" allowOverlap="1" wp14:anchorId="39330FED" wp14:editId="76B326A5">
                <wp:simplePos x="0" y="0"/>
                <wp:positionH relativeFrom="column">
                  <wp:posOffset>-480695</wp:posOffset>
                </wp:positionH>
                <wp:positionV relativeFrom="paragraph">
                  <wp:posOffset>-699135</wp:posOffset>
                </wp:positionV>
                <wp:extent cx="2942095" cy="1638935"/>
                <wp:effectExtent l="57150" t="38100" r="48895" b="56515"/>
                <wp:wrapNone/>
                <wp:docPr id="1636" name="Ink 1636"/>
                <wp:cNvGraphicFramePr/>
                <a:graphic xmlns:a="http://schemas.openxmlformats.org/drawingml/2006/main">
                  <a:graphicData uri="http://schemas.microsoft.com/office/word/2010/wordprocessingInk">
                    <w14:contentPart bwMode="auto" r:id="rId406">
                      <w14:nvContentPartPr>
                        <w14:cNvContentPartPr/>
                      </w14:nvContentPartPr>
                      <w14:xfrm>
                        <a:off x="0" y="0"/>
                        <a:ext cx="2942095" cy="1638935"/>
                      </w14:xfrm>
                    </w14:contentPart>
                  </a:graphicData>
                </a:graphic>
              </wp:anchor>
            </w:drawing>
          </mc:Choice>
          <mc:Fallback>
            <w:pict>
              <v:shape w14:anchorId="54E0E804" id="Ink 1636" o:spid="_x0000_s1026" type="#_x0000_t75" style="position:absolute;margin-left:-38.55pt;margin-top:-55.75pt;width:233.05pt;height:130.45pt;z-index:25331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">
                <v:imagedata r:id="rId407" o:title=""/>
              </v:shape>
            </w:pict>
          </mc:Fallback>
        </mc:AlternateContent>
      </w:r>
    </w:p>
    <w:p w14:paraId="5F6ECFDA" w14:textId="7C208C4C" w:rsidR="00330C41" w:rsidRDefault="00330C41">
      <w:pPr>
        <w:rPr>
          <w:bCs/>
          <w:sz w:val="24"/>
          <w:szCs w:val="24"/>
          <w:lang w:val="en-US"/>
        </w:rPr>
      </w:pPr>
      <w:r>
        <w:rPr>
          <w:bCs/>
          <w:noProof/>
          <w:sz w:val="24"/>
          <w:szCs w:val="24"/>
          <w:lang w:val="en-US"/>
        </w:rPr>
        <mc:AlternateContent>
          <mc:Choice Requires="wpi">
            <w:drawing>
              <wp:anchor distT="0" distB="0" distL="114300" distR="114300" simplePos="0" relativeHeight="253428224" behindDoc="0" locked="0" layoutInCell="1" allowOverlap="1" wp14:anchorId="241424EB" wp14:editId="7F20015A">
                <wp:simplePos x="0" y="0"/>
                <wp:positionH relativeFrom="column">
                  <wp:posOffset>4751070</wp:posOffset>
                </wp:positionH>
                <wp:positionV relativeFrom="paragraph">
                  <wp:posOffset>-294005</wp:posOffset>
                </wp:positionV>
                <wp:extent cx="1809905" cy="935440"/>
                <wp:effectExtent l="38100" t="38100" r="57150" b="55245"/>
                <wp:wrapNone/>
                <wp:docPr id="1750" name="Ink 1750"/>
                <wp:cNvGraphicFramePr/>
                <a:graphic xmlns:a="http://schemas.openxmlformats.org/drawingml/2006/main">
                  <a:graphicData uri="http://schemas.microsoft.com/office/word/2010/wordprocessingInk">
                    <w14:contentPart bwMode="auto" r:id="rId408">
                      <w14:nvContentPartPr>
                        <w14:cNvContentPartPr/>
                      </w14:nvContentPartPr>
                      <w14:xfrm>
                        <a:off x="0" y="0"/>
                        <a:ext cx="1809905" cy="935440"/>
                      </w14:xfrm>
                    </w14:contentPart>
                  </a:graphicData>
                </a:graphic>
              </wp:anchor>
            </w:drawing>
          </mc:Choice>
          <mc:Fallback>
            <w:pict>
              <v:shape w14:anchorId="03872A18" id="Ink 1750" o:spid="_x0000_s1026" type="#_x0000_t75" style="position:absolute;margin-left:373.4pt;margin-top:-23.85pt;width:143.9pt;height:75.05pt;z-index:25342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">
                <v:imagedata r:id="rId409" o:title=""/>
              </v:shape>
            </w:pict>
          </mc:Fallback>
        </mc:AlternateContent>
      </w:r>
    </w:p>
    <w:p w14:paraId="358B391B" w14:textId="13CEB5C9" w:rsidR="00330C41" w:rsidRDefault="00330C41">
      <w:pPr>
        <w:rPr>
          <w:bCs/>
          <w:sz w:val="24"/>
          <w:szCs w:val="24"/>
          <w:lang w:val="en-US"/>
        </w:rPr>
      </w:pPr>
      <w:r>
        <w:rPr>
          <w:bCs/>
          <w:noProof/>
          <w:sz w:val="24"/>
          <w:szCs w:val="24"/>
          <w:lang w:val="en-US"/>
        </w:rPr>
        <mc:AlternateContent>
          <mc:Choice Requires="wpi">
            <w:drawing>
              <wp:anchor distT="0" distB="0" distL="114300" distR="114300" simplePos="0" relativeHeight="253382144" behindDoc="0" locked="0" layoutInCell="1" allowOverlap="1" wp14:anchorId="12105ACD" wp14:editId="61A5C6B4">
                <wp:simplePos x="0" y="0"/>
                <wp:positionH relativeFrom="column">
                  <wp:posOffset>2602865</wp:posOffset>
                </wp:positionH>
                <wp:positionV relativeFrom="paragraph">
                  <wp:posOffset>-447675</wp:posOffset>
                </wp:positionV>
                <wp:extent cx="2083105" cy="1095480"/>
                <wp:effectExtent l="38100" t="38100" r="50800" b="47625"/>
                <wp:wrapNone/>
                <wp:docPr id="1705" name="Ink 1705"/>
                <wp:cNvGraphicFramePr/>
                <a:graphic xmlns:a="http://schemas.openxmlformats.org/drawingml/2006/main">
                  <a:graphicData uri="http://schemas.microsoft.com/office/word/2010/wordprocessingInk">
                    <w14:contentPart bwMode="auto" r:id="rId410">
                      <w14:nvContentPartPr>
                        <w14:cNvContentPartPr/>
                      </w14:nvContentPartPr>
                      <w14:xfrm>
                        <a:off x="0" y="0"/>
                        <a:ext cx="2083105" cy="1095480"/>
                      </w14:xfrm>
                    </w14:contentPart>
                  </a:graphicData>
                </a:graphic>
              </wp:anchor>
            </w:drawing>
          </mc:Choice>
          <mc:Fallback>
            <w:pict>
              <v:shape w14:anchorId="21038703" id="Ink 1705" o:spid="_x0000_s1026" type="#_x0000_t75" style="position:absolute;margin-left:204.25pt;margin-top:-35.95pt;width:165.4pt;height:87.65pt;z-index:25338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">
                <v:imagedata r:id="rId411" o:title=""/>
              </v:shape>
            </w:pict>
          </mc:Fallback>
        </mc:AlternateContent>
      </w:r>
    </w:p>
    <w:p w14:paraId="4CD6C209" w14:textId="4C222922" w:rsidR="00330C41" w:rsidRDefault="00330C41">
      <w:pPr>
        <w:rPr>
          <w:bCs/>
          <w:sz w:val="24"/>
          <w:szCs w:val="24"/>
          <w:lang w:val="en-US"/>
        </w:rPr>
      </w:pPr>
      <w:r>
        <w:rPr>
          <w:bCs/>
          <w:noProof/>
          <w:sz w:val="24"/>
          <w:szCs w:val="24"/>
          <w:lang w:val="en-US"/>
        </w:rPr>
        <mc:AlternateContent>
          <mc:Choice Requires="wpi">
            <w:drawing>
              <wp:anchor distT="0" distB="0" distL="114300" distR="114300" simplePos="0" relativeHeight="253431296" behindDoc="0" locked="0" layoutInCell="1" allowOverlap="1" wp14:anchorId="6085510E" wp14:editId="682EFE78">
                <wp:simplePos x="0" y="0"/>
                <wp:positionH relativeFrom="column">
                  <wp:posOffset>6014085</wp:posOffset>
                </wp:positionH>
                <wp:positionV relativeFrom="paragraph">
                  <wp:posOffset>31750</wp:posOffset>
                </wp:positionV>
                <wp:extent cx="79200" cy="165825"/>
                <wp:effectExtent l="57150" t="38100" r="54610" b="43815"/>
                <wp:wrapNone/>
                <wp:docPr id="1753" name="Ink 1753"/>
                <wp:cNvGraphicFramePr/>
                <a:graphic xmlns:a="http://schemas.openxmlformats.org/drawingml/2006/main">
                  <a:graphicData uri="http://schemas.microsoft.com/office/word/2010/wordprocessingInk">
                    <w14:contentPart bwMode="auto" r:id="rId412">
                      <w14:nvContentPartPr>
                        <w14:cNvContentPartPr/>
                      </w14:nvContentPartPr>
                      <w14:xfrm>
                        <a:off x="0" y="0"/>
                        <a:ext cx="79200" cy="165825"/>
                      </w14:xfrm>
                    </w14:contentPart>
                  </a:graphicData>
                </a:graphic>
              </wp:anchor>
            </w:drawing>
          </mc:Choice>
          <mc:Fallback>
            <w:pict>
              <v:shape w14:anchorId="3E6EE7E2" id="Ink 1753" o:spid="_x0000_s1026" type="#_x0000_t75" style="position:absolute;margin-left:472.85pt;margin-top:1.8pt;width:7.7pt;height:14.45pt;z-index:25343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">
                <v:imagedata r:id="rId413" o:title=""/>
              </v:shape>
            </w:pict>
          </mc:Fallback>
        </mc:AlternateContent>
      </w:r>
    </w:p>
    <w:p w14:paraId="2CCEA3E3" w14:textId="431C3CE9" w:rsidR="00330C41" w:rsidRDefault="00330C41">
      <w:pPr>
        <w:rPr>
          <w:bCs/>
          <w:sz w:val="24"/>
          <w:szCs w:val="24"/>
          <w:lang w:val="en-US"/>
        </w:rPr>
      </w:pPr>
    </w:p>
    <w:p w14:paraId="4560F448" w14:textId="40D6574C" w:rsidR="00330C41" w:rsidRDefault="00330C41">
      <w:pPr>
        <w:rPr>
          <w:bCs/>
          <w:sz w:val="24"/>
          <w:szCs w:val="24"/>
          <w:lang w:val="en-US"/>
        </w:rPr>
      </w:pPr>
    </w:p>
    <w:p w14:paraId="0DC338DF" w14:textId="79DFCC75" w:rsidR="00330C41" w:rsidRDefault="00330C41">
      <w:pPr>
        <w:rPr>
          <w:bCs/>
          <w:sz w:val="24"/>
          <w:szCs w:val="24"/>
          <w:lang w:val="en-US"/>
        </w:rPr>
      </w:pPr>
      <w:r>
        <w:rPr>
          <w:bCs/>
          <w:noProof/>
          <w:sz w:val="24"/>
          <w:szCs w:val="24"/>
          <w:lang w:val="en-US"/>
        </w:rPr>
        <mc:AlternateContent>
          <mc:Choice Requires="wpi">
            <w:drawing>
              <wp:anchor distT="0" distB="0" distL="114300" distR="114300" simplePos="0" relativeHeight="253438464" behindDoc="0" locked="0" layoutInCell="1" allowOverlap="1" wp14:anchorId="7A5CCE31" wp14:editId="3CE8CEE9">
                <wp:simplePos x="0" y="0"/>
                <wp:positionH relativeFrom="column">
                  <wp:posOffset>-437515</wp:posOffset>
                </wp:positionH>
                <wp:positionV relativeFrom="paragraph">
                  <wp:posOffset>91440</wp:posOffset>
                </wp:positionV>
                <wp:extent cx="421935" cy="295810"/>
                <wp:effectExtent l="57150" t="38100" r="35560" b="47625"/>
                <wp:wrapNone/>
                <wp:docPr id="1760" name="Ink 1760"/>
                <wp:cNvGraphicFramePr/>
                <a:graphic xmlns:a="http://schemas.openxmlformats.org/drawingml/2006/main">
                  <a:graphicData uri="http://schemas.microsoft.com/office/word/2010/wordprocessingInk">
                    <w14:contentPart bwMode="auto" r:id="rId414">
                      <w14:nvContentPartPr>
                        <w14:cNvContentPartPr/>
                      </w14:nvContentPartPr>
                      <w14:xfrm>
                        <a:off x="0" y="0"/>
                        <a:ext cx="421935" cy="295810"/>
                      </w14:xfrm>
                    </w14:contentPart>
                  </a:graphicData>
                </a:graphic>
              </wp:anchor>
            </w:drawing>
          </mc:Choice>
          <mc:Fallback>
            <w:pict>
              <v:shape w14:anchorId="2100FA2F" id="Ink 1760" o:spid="_x0000_s1026" type="#_x0000_t75" style="position:absolute;margin-left:-35.15pt;margin-top:6.5pt;width:34.6pt;height:24.75pt;z-index:25343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">
                <v:imagedata r:id="rId415" o:title=""/>
              </v:shape>
            </w:pict>
          </mc:Fallback>
        </mc:AlternateContent>
      </w:r>
    </w:p>
    <w:p w14:paraId="0D7162DD" w14:textId="224AC1A6" w:rsidR="00330C41" w:rsidRDefault="00330C41">
      <w:pPr>
        <w:rPr>
          <w:bCs/>
          <w:sz w:val="24"/>
          <w:szCs w:val="24"/>
          <w:lang w:val="en-US"/>
        </w:rPr>
      </w:pPr>
      <w:r>
        <w:rPr>
          <w:bCs/>
          <w:noProof/>
          <w:sz w:val="24"/>
          <w:szCs w:val="24"/>
          <w:lang w:val="en-US"/>
        </w:rPr>
        <mc:AlternateContent>
          <mc:Choice Requires="wpi">
            <w:drawing>
              <wp:anchor distT="0" distB="0" distL="114300" distR="114300" simplePos="0" relativeHeight="253478400" behindDoc="0" locked="0" layoutInCell="1" allowOverlap="1" wp14:anchorId="13024993" wp14:editId="53C2ED25">
                <wp:simplePos x="0" y="0"/>
                <wp:positionH relativeFrom="column">
                  <wp:posOffset>1703070</wp:posOffset>
                </wp:positionH>
                <wp:positionV relativeFrom="paragraph">
                  <wp:posOffset>-189230</wp:posOffset>
                </wp:positionV>
                <wp:extent cx="2064785" cy="466550"/>
                <wp:effectExtent l="57150" t="57150" r="12065" b="48260"/>
                <wp:wrapNone/>
                <wp:docPr id="1799" name="Ink 1799"/>
                <wp:cNvGraphicFramePr/>
                <a:graphic xmlns:a="http://schemas.openxmlformats.org/drawingml/2006/main">
                  <a:graphicData uri="http://schemas.microsoft.com/office/word/2010/wordprocessingInk">
                    <w14:contentPart bwMode="auto" r:id="rId416">
                      <w14:nvContentPartPr>
                        <w14:cNvContentPartPr/>
                      </w14:nvContentPartPr>
                      <w14:xfrm>
                        <a:off x="0" y="0"/>
                        <a:ext cx="2064785" cy="466550"/>
                      </w14:xfrm>
                    </w14:contentPart>
                  </a:graphicData>
                </a:graphic>
              </wp:anchor>
            </w:drawing>
          </mc:Choice>
          <mc:Fallback>
            <w:pict>
              <v:shape w14:anchorId="3B0AAEB6" id="Ink 1799" o:spid="_x0000_s1026" type="#_x0000_t75" style="position:absolute;margin-left:133.4pt;margin-top:-15.6pt;width:164pt;height:38.2pt;z-index:25347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">
                <v:imagedata r:id="rId417" o:title=""/>
              </v:shape>
            </w:pict>
          </mc:Fallback>
        </mc:AlternateContent>
      </w:r>
      <w:r>
        <w:rPr>
          <w:bCs/>
          <w:noProof/>
          <w:sz w:val="24"/>
          <w:szCs w:val="24"/>
          <w:lang w:val="en-US"/>
        </w:rPr>
        <mc:AlternateContent>
          <mc:Choice Requires="wpi">
            <w:drawing>
              <wp:anchor distT="0" distB="0" distL="114300" distR="114300" simplePos="0" relativeHeight="253458944" behindDoc="0" locked="0" layoutInCell="1" allowOverlap="1" wp14:anchorId="00F2FE33" wp14:editId="10F92B27">
                <wp:simplePos x="0" y="0"/>
                <wp:positionH relativeFrom="column">
                  <wp:posOffset>1496695</wp:posOffset>
                </wp:positionH>
                <wp:positionV relativeFrom="paragraph">
                  <wp:posOffset>62865</wp:posOffset>
                </wp:positionV>
                <wp:extent cx="42560" cy="54210"/>
                <wp:effectExtent l="57150" t="38100" r="52705" b="41275"/>
                <wp:wrapNone/>
                <wp:docPr id="1780" name="Ink 1780"/>
                <wp:cNvGraphicFramePr/>
                <a:graphic xmlns:a="http://schemas.openxmlformats.org/drawingml/2006/main">
                  <a:graphicData uri="http://schemas.microsoft.com/office/word/2010/wordprocessingInk">
                    <w14:contentPart bwMode="auto" r:id="rId418">
                      <w14:nvContentPartPr>
                        <w14:cNvContentPartPr/>
                      </w14:nvContentPartPr>
                      <w14:xfrm>
                        <a:off x="0" y="0"/>
                        <a:ext cx="42560" cy="54210"/>
                      </w14:xfrm>
                    </w14:contentPart>
                  </a:graphicData>
                </a:graphic>
              </wp:anchor>
            </w:drawing>
          </mc:Choice>
          <mc:Fallback>
            <w:pict>
              <v:shape w14:anchorId="46DC5A2B" id="Ink 1780" o:spid="_x0000_s1026" type="#_x0000_t75" style="position:absolute;margin-left:117.15pt;margin-top:4.25pt;width:4.75pt;height:5.65pt;z-index:25345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">
                <v:imagedata r:id="rId419" o:title=""/>
              </v:shape>
            </w:pict>
          </mc:Fallback>
        </mc:AlternateContent>
      </w:r>
      <w:r>
        <w:rPr>
          <w:bCs/>
          <w:noProof/>
          <w:sz w:val="24"/>
          <w:szCs w:val="24"/>
          <w:lang w:val="en-US"/>
        </w:rPr>
        <mc:AlternateContent>
          <mc:Choice Requires="wpi">
            <w:drawing>
              <wp:anchor distT="0" distB="0" distL="114300" distR="114300" simplePos="0" relativeHeight="253459968" behindDoc="0" locked="0" layoutInCell="1" allowOverlap="1" wp14:anchorId="2B0E2E71" wp14:editId="41F92433">
                <wp:simplePos x="0" y="0"/>
                <wp:positionH relativeFrom="column">
                  <wp:posOffset>839470</wp:posOffset>
                </wp:positionH>
                <wp:positionV relativeFrom="paragraph">
                  <wp:posOffset>-168910</wp:posOffset>
                </wp:positionV>
                <wp:extent cx="498640" cy="388620"/>
                <wp:effectExtent l="57150" t="57150" r="53975" b="49530"/>
                <wp:wrapNone/>
                <wp:docPr id="1781" name="Ink 1781"/>
                <wp:cNvGraphicFramePr/>
                <a:graphic xmlns:a="http://schemas.openxmlformats.org/drawingml/2006/main">
                  <a:graphicData uri="http://schemas.microsoft.com/office/word/2010/wordprocessingInk">
                    <w14:contentPart bwMode="auto" r:id="rId420">
                      <w14:nvContentPartPr>
                        <w14:cNvContentPartPr/>
                      </w14:nvContentPartPr>
                      <w14:xfrm>
                        <a:off x="0" y="0"/>
                        <a:ext cx="498640" cy="388620"/>
                      </w14:xfrm>
                    </w14:contentPart>
                  </a:graphicData>
                </a:graphic>
              </wp:anchor>
            </w:drawing>
          </mc:Choice>
          <mc:Fallback>
            <w:pict>
              <v:shape w14:anchorId="404F806A" id="Ink 1781" o:spid="_x0000_s1026" type="#_x0000_t75" style="position:absolute;margin-left:65.4pt;margin-top:-14pt;width:40.65pt;height:32pt;z-index:25345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">
                <v:imagedata r:id="rId421" o:title=""/>
              </v:shape>
            </w:pict>
          </mc:Fallback>
        </mc:AlternateContent>
      </w:r>
      <w:r>
        <w:rPr>
          <w:bCs/>
          <w:noProof/>
          <w:sz w:val="24"/>
          <w:szCs w:val="24"/>
          <w:lang w:val="en-US"/>
        </w:rPr>
        <mc:AlternateContent>
          <mc:Choice Requires="wpi">
            <w:drawing>
              <wp:anchor distT="0" distB="0" distL="114300" distR="114300" simplePos="0" relativeHeight="253444608" behindDoc="0" locked="0" layoutInCell="1" allowOverlap="1" wp14:anchorId="279F1209" wp14:editId="6FB3CEAA">
                <wp:simplePos x="0" y="0"/>
                <wp:positionH relativeFrom="column">
                  <wp:posOffset>278765</wp:posOffset>
                </wp:positionH>
                <wp:positionV relativeFrom="paragraph">
                  <wp:posOffset>-102235</wp:posOffset>
                </wp:positionV>
                <wp:extent cx="302605" cy="284720"/>
                <wp:effectExtent l="38100" t="38100" r="2540" b="58420"/>
                <wp:wrapNone/>
                <wp:docPr id="1766" name="Ink 1766"/>
                <wp:cNvGraphicFramePr/>
                <a:graphic xmlns:a="http://schemas.openxmlformats.org/drawingml/2006/main">
                  <a:graphicData uri="http://schemas.microsoft.com/office/word/2010/wordprocessingInk">
                    <w14:contentPart bwMode="auto" r:id="rId422">
                      <w14:nvContentPartPr>
                        <w14:cNvContentPartPr/>
                      </w14:nvContentPartPr>
                      <w14:xfrm>
                        <a:off x="0" y="0"/>
                        <a:ext cx="302605" cy="284720"/>
                      </w14:xfrm>
                    </w14:contentPart>
                  </a:graphicData>
                </a:graphic>
              </wp:anchor>
            </w:drawing>
          </mc:Choice>
          <mc:Fallback>
            <w:pict>
              <v:shape w14:anchorId="5ECADF1E" id="Ink 1766" o:spid="_x0000_s1026" type="#_x0000_t75" style="position:absolute;margin-left:21.25pt;margin-top:-8.75pt;width:25.25pt;height:23.8pt;z-index:25344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">
                <v:imagedata r:id="rId423" o:title=""/>
              </v:shape>
            </w:pict>
          </mc:Fallback>
        </mc:AlternateContent>
      </w:r>
    </w:p>
    <w:p w14:paraId="2C8AA31A" w14:textId="03E71D53" w:rsidR="00330C41" w:rsidRDefault="00330C41">
      <w:pPr>
        <w:rPr>
          <w:bCs/>
          <w:sz w:val="24"/>
          <w:szCs w:val="24"/>
          <w:lang w:val="en-US"/>
        </w:rPr>
      </w:pPr>
    </w:p>
    <w:p w14:paraId="5D33BAA1" w14:textId="248B9A7E" w:rsidR="00330C41" w:rsidRDefault="00330C41">
      <w:pPr>
        <w:rPr>
          <w:bCs/>
          <w:sz w:val="24"/>
          <w:szCs w:val="24"/>
          <w:lang w:val="en-US"/>
        </w:rPr>
      </w:pPr>
    </w:p>
    <w:p w14:paraId="1AB28BBF" w14:textId="405109AD" w:rsidR="00330C41" w:rsidRDefault="00330C41">
      <w:pPr>
        <w:rPr>
          <w:bCs/>
          <w:sz w:val="24"/>
          <w:szCs w:val="24"/>
          <w:lang w:val="en-US"/>
        </w:rPr>
      </w:pPr>
    </w:p>
    <w:p w14:paraId="1B1BCF91" w14:textId="270C18F5" w:rsidR="00330C41" w:rsidRDefault="00330C41">
      <w:pPr>
        <w:rPr>
          <w:bCs/>
          <w:sz w:val="24"/>
          <w:szCs w:val="24"/>
          <w:lang w:val="en-US"/>
        </w:rPr>
      </w:pPr>
      <w:r>
        <w:rPr>
          <w:bCs/>
          <w:noProof/>
          <w:sz w:val="24"/>
          <w:szCs w:val="24"/>
          <w:lang w:val="en-US"/>
        </w:rPr>
        <mc:AlternateContent>
          <mc:Choice Requires="wpi">
            <w:drawing>
              <wp:anchor distT="0" distB="0" distL="114300" distR="114300" simplePos="0" relativeHeight="253505024" behindDoc="0" locked="0" layoutInCell="1" allowOverlap="1" wp14:anchorId="7A22269D" wp14:editId="56F918A8">
                <wp:simplePos x="0" y="0"/>
                <wp:positionH relativeFrom="column">
                  <wp:posOffset>1316990</wp:posOffset>
                </wp:positionH>
                <wp:positionV relativeFrom="paragraph">
                  <wp:posOffset>-100965</wp:posOffset>
                </wp:positionV>
                <wp:extent cx="328680" cy="346680"/>
                <wp:effectExtent l="38100" t="57150" r="52705" b="53975"/>
                <wp:wrapNone/>
                <wp:docPr id="1825" name="Ink 1825"/>
                <wp:cNvGraphicFramePr/>
                <a:graphic xmlns:a="http://schemas.openxmlformats.org/drawingml/2006/main">
                  <a:graphicData uri="http://schemas.microsoft.com/office/word/2010/wordprocessingInk">
                    <w14:contentPart bwMode="auto" r:id="rId424">
                      <w14:nvContentPartPr>
                        <w14:cNvContentPartPr/>
                      </w14:nvContentPartPr>
                      <w14:xfrm>
                        <a:off x="0" y="0"/>
                        <a:ext cx="328680" cy="346680"/>
                      </w14:xfrm>
                    </w14:contentPart>
                  </a:graphicData>
                </a:graphic>
                <wp14:sizeRelH relativeFrom="margin">
                  <wp14:pctWidth>0</wp14:pctWidth>
                </wp14:sizeRelH>
                <wp14:sizeRelV relativeFrom="margin">
                  <wp14:pctHeight>0</wp14:pctHeight>
                </wp14:sizeRelV>
              </wp:anchor>
            </w:drawing>
          </mc:Choice>
          <mc:Fallback>
            <w:pict>
              <v:shape w14:anchorId="719D5C65" id="Ink 1825" o:spid="_x0000_s1026" type="#_x0000_t75" style="position:absolute;margin-left:103pt;margin-top:-8.65pt;width:27.3pt;height:28.75pt;z-index:2535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">
                <v:imagedata r:id="rId425" o:title=""/>
              </v:shape>
            </w:pict>
          </mc:Fallback>
        </mc:AlternateContent>
      </w:r>
      <w:r>
        <w:rPr>
          <w:bCs/>
          <w:noProof/>
          <w:sz w:val="24"/>
          <w:szCs w:val="24"/>
          <w:lang w:val="en-US"/>
        </w:rPr>
        <mc:AlternateContent>
          <mc:Choice Requires="wpi">
            <w:drawing>
              <wp:anchor distT="0" distB="0" distL="114300" distR="114300" simplePos="0" relativeHeight="253497856" behindDoc="0" locked="0" layoutInCell="1" allowOverlap="1" wp14:anchorId="53B8DB03" wp14:editId="4CAFB163">
                <wp:simplePos x="0" y="0"/>
                <wp:positionH relativeFrom="column">
                  <wp:posOffset>806450</wp:posOffset>
                </wp:positionH>
                <wp:positionV relativeFrom="paragraph">
                  <wp:posOffset>-48895</wp:posOffset>
                </wp:positionV>
                <wp:extent cx="238975" cy="299085"/>
                <wp:effectExtent l="38100" t="38100" r="0" b="43815"/>
                <wp:wrapNone/>
                <wp:docPr id="1818" name="Ink 1818"/>
                <wp:cNvGraphicFramePr/>
                <a:graphic xmlns:a="http://schemas.openxmlformats.org/drawingml/2006/main">
                  <a:graphicData uri="http://schemas.microsoft.com/office/word/2010/wordprocessingInk">
                    <w14:contentPart bwMode="auto" r:id="rId426">
                      <w14:nvContentPartPr>
                        <w14:cNvContentPartPr/>
                      </w14:nvContentPartPr>
                      <w14:xfrm>
                        <a:off x="0" y="0"/>
                        <a:ext cx="238975" cy="299085"/>
                      </w14:xfrm>
                    </w14:contentPart>
                  </a:graphicData>
                </a:graphic>
              </wp:anchor>
            </w:drawing>
          </mc:Choice>
          <mc:Fallback>
            <w:pict>
              <v:shape w14:anchorId="5429A2CD" id="Ink 1818" o:spid="_x0000_s1026" type="#_x0000_t75" style="position:absolute;margin-left:62.8pt;margin-top:-4.55pt;width:20.2pt;height:24.95pt;z-index:25349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">
                <v:imagedata r:id="rId427" o:title=""/>
              </v:shape>
            </w:pict>
          </mc:Fallback>
        </mc:AlternateContent>
      </w:r>
      <w:r>
        <w:rPr>
          <w:bCs/>
          <w:noProof/>
          <w:sz w:val="24"/>
          <w:szCs w:val="24"/>
          <w:lang w:val="en-US"/>
        </w:rPr>
        <mc:AlternateContent>
          <mc:Choice Requires="wpi">
            <w:drawing>
              <wp:anchor distT="0" distB="0" distL="114300" distR="114300" simplePos="0" relativeHeight="253495808" behindDoc="0" locked="0" layoutInCell="1" allowOverlap="1" wp14:anchorId="2D924916" wp14:editId="7533F13B">
                <wp:simplePos x="0" y="0"/>
                <wp:positionH relativeFrom="column">
                  <wp:posOffset>104775</wp:posOffset>
                </wp:positionH>
                <wp:positionV relativeFrom="paragraph">
                  <wp:posOffset>-53975</wp:posOffset>
                </wp:positionV>
                <wp:extent cx="554040" cy="293370"/>
                <wp:effectExtent l="38100" t="38100" r="0" b="49530"/>
                <wp:wrapNone/>
                <wp:docPr id="1816" name="Ink 1816"/>
                <wp:cNvGraphicFramePr/>
                <a:graphic xmlns:a="http://schemas.openxmlformats.org/drawingml/2006/main">
                  <a:graphicData uri="http://schemas.microsoft.com/office/word/2010/wordprocessingInk">
                    <w14:contentPart bwMode="auto" r:id="rId428">
                      <w14:nvContentPartPr>
                        <w14:cNvContentPartPr/>
                      </w14:nvContentPartPr>
                      <w14:xfrm>
                        <a:off x="0" y="0"/>
                        <a:ext cx="554040" cy="293370"/>
                      </w14:xfrm>
                    </w14:contentPart>
                  </a:graphicData>
                </a:graphic>
              </wp:anchor>
            </w:drawing>
          </mc:Choice>
          <mc:Fallback>
            <w:pict>
              <v:shape w14:anchorId="179FD948" id="Ink 1816" o:spid="_x0000_s1026" type="#_x0000_t75" style="position:absolute;margin-left:7.55pt;margin-top:-4.95pt;width:45.05pt;height:24.5pt;z-index:25349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">
                <v:imagedata r:id="rId429" o:title=""/>
              </v:shape>
            </w:pict>
          </mc:Fallback>
        </mc:AlternateContent>
      </w:r>
      <w:r>
        <w:rPr>
          <w:bCs/>
          <w:noProof/>
          <w:sz w:val="24"/>
          <w:szCs w:val="24"/>
          <w:lang w:val="en-US"/>
        </w:rPr>
        <mc:AlternateContent>
          <mc:Choice Requires="wpi">
            <w:drawing>
              <wp:anchor distT="0" distB="0" distL="114300" distR="114300" simplePos="0" relativeHeight="253484544" behindDoc="0" locked="0" layoutInCell="1" allowOverlap="1" wp14:anchorId="566D9C0E" wp14:editId="462FC890">
                <wp:simplePos x="0" y="0"/>
                <wp:positionH relativeFrom="column">
                  <wp:posOffset>-448310</wp:posOffset>
                </wp:positionH>
                <wp:positionV relativeFrom="paragraph">
                  <wp:posOffset>-37465</wp:posOffset>
                </wp:positionV>
                <wp:extent cx="205485" cy="245940"/>
                <wp:effectExtent l="38100" t="38100" r="0" b="40005"/>
                <wp:wrapNone/>
                <wp:docPr id="1805" name="Ink 1805"/>
                <wp:cNvGraphicFramePr/>
                <a:graphic xmlns:a="http://schemas.openxmlformats.org/drawingml/2006/main">
                  <a:graphicData uri="http://schemas.microsoft.com/office/word/2010/wordprocessingInk">
                    <w14:contentPart bwMode="auto" r:id="rId430">
                      <w14:nvContentPartPr>
                        <w14:cNvContentPartPr/>
                      </w14:nvContentPartPr>
                      <w14:xfrm>
                        <a:off x="0" y="0"/>
                        <a:ext cx="205485" cy="245940"/>
                      </w14:xfrm>
                    </w14:contentPart>
                  </a:graphicData>
                </a:graphic>
              </wp:anchor>
            </w:drawing>
          </mc:Choice>
          <mc:Fallback>
            <w:pict>
              <v:shape w14:anchorId="5EB9007D" id="Ink 1805" o:spid="_x0000_s1026" type="#_x0000_t75" style="position:absolute;margin-left:-36pt;margin-top:-3.65pt;width:17.6pt;height:20.75pt;z-index:2534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">
                <v:imagedata r:id="rId431" o:title=""/>
              </v:shape>
            </w:pict>
          </mc:Fallback>
        </mc:AlternateContent>
      </w:r>
    </w:p>
    <w:p w14:paraId="2C649AD9" w14:textId="37226C2F" w:rsidR="00330C41" w:rsidRDefault="00330C41">
      <w:pPr>
        <w:rPr>
          <w:bCs/>
          <w:sz w:val="24"/>
          <w:szCs w:val="24"/>
          <w:lang w:val="en-US"/>
        </w:rPr>
      </w:pPr>
      <w:r>
        <w:rPr>
          <w:bCs/>
          <w:noProof/>
          <w:sz w:val="24"/>
          <w:szCs w:val="24"/>
          <w:lang w:val="en-US"/>
        </w:rPr>
        <mc:AlternateContent>
          <mc:Choice Requires="wpi">
            <w:drawing>
              <wp:anchor distT="0" distB="0" distL="114300" distR="114300" simplePos="0" relativeHeight="253506048" behindDoc="0" locked="0" layoutInCell="1" allowOverlap="1" wp14:anchorId="3E9D05F1" wp14:editId="26EB76E6">
                <wp:simplePos x="0" y="0"/>
                <wp:positionH relativeFrom="column">
                  <wp:posOffset>-533375</wp:posOffset>
                </wp:positionH>
                <wp:positionV relativeFrom="paragraph">
                  <wp:posOffset>163285</wp:posOffset>
                </wp:positionV>
                <wp:extent cx="2147760" cy="50040"/>
                <wp:effectExtent l="38100" t="38100" r="0" b="45720"/>
                <wp:wrapNone/>
                <wp:docPr id="1826" name="Ink 1826"/>
                <wp:cNvGraphicFramePr/>
                <a:graphic xmlns:a="http://schemas.openxmlformats.org/drawingml/2006/main">
                  <a:graphicData uri="http://schemas.microsoft.com/office/word/2010/wordprocessingInk">
                    <w14:contentPart bwMode="auto" r:id="rId432">
                      <w14:nvContentPartPr>
                        <w14:cNvContentPartPr/>
                      </w14:nvContentPartPr>
                      <w14:xfrm>
                        <a:off x="0" y="0"/>
                        <a:ext cx="2147760" cy="50040"/>
                      </w14:xfrm>
                    </w14:contentPart>
                  </a:graphicData>
                </a:graphic>
              </wp:anchor>
            </w:drawing>
          </mc:Choice>
          <mc:Fallback>
            <w:pict>
              <v:shape w14:anchorId="3FF43EBF" id="Ink 1826" o:spid="_x0000_s1026" type="#_x0000_t75" style="position:absolute;margin-left:-42.7pt;margin-top:12.15pt;width:170.5pt;height:5.4pt;z-index:25350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">
                <v:imagedata r:id="rId433" o:title=""/>
              </v:shape>
            </w:pict>
          </mc:Fallback>
        </mc:AlternateContent>
      </w:r>
    </w:p>
    <w:p w14:paraId="03DFDA9D" w14:textId="49787FD3" w:rsidR="00330C41" w:rsidRDefault="00330C41">
      <w:pPr>
        <w:rPr>
          <w:bCs/>
          <w:sz w:val="24"/>
          <w:szCs w:val="24"/>
          <w:lang w:val="en-US"/>
        </w:rPr>
      </w:pPr>
    </w:p>
    <w:p w14:paraId="4B913B29" w14:textId="6A4B662D" w:rsidR="00330C41" w:rsidRDefault="00330C41">
      <w:pPr>
        <w:rPr>
          <w:bCs/>
          <w:sz w:val="24"/>
          <w:szCs w:val="24"/>
          <w:lang w:val="en-US"/>
        </w:rPr>
      </w:pPr>
    </w:p>
    <w:p w14:paraId="549BDF81" w14:textId="03224F7E" w:rsidR="00330C41" w:rsidRDefault="00330C41">
      <w:pPr>
        <w:rPr>
          <w:bCs/>
          <w:sz w:val="24"/>
          <w:szCs w:val="24"/>
          <w:lang w:val="en-US"/>
        </w:rPr>
      </w:pPr>
      <w:r>
        <w:rPr>
          <w:bCs/>
          <w:noProof/>
          <w:sz w:val="24"/>
          <w:szCs w:val="24"/>
          <w:lang w:val="en-US"/>
        </w:rPr>
        <mc:AlternateContent>
          <mc:Choice Requires="wpi">
            <w:drawing>
              <wp:anchor distT="0" distB="0" distL="114300" distR="114300" simplePos="0" relativeHeight="253534720" behindDoc="0" locked="0" layoutInCell="1" allowOverlap="1" wp14:anchorId="330AE685" wp14:editId="5D095818">
                <wp:simplePos x="0" y="0"/>
                <wp:positionH relativeFrom="column">
                  <wp:posOffset>797560</wp:posOffset>
                </wp:positionH>
                <wp:positionV relativeFrom="paragraph">
                  <wp:posOffset>-64135</wp:posOffset>
                </wp:positionV>
                <wp:extent cx="194130" cy="173765"/>
                <wp:effectExtent l="57150" t="38100" r="34925" b="55245"/>
                <wp:wrapNone/>
                <wp:docPr id="1854" name="Ink 1854"/>
                <wp:cNvGraphicFramePr/>
                <a:graphic xmlns:a="http://schemas.openxmlformats.org/drawingml/2006/main">
                  <a:graphicData uri="http://schemas.microsoft.com/office/word/2010/wordprocessingInk">
                    <w14:contentPart bwMode="auto" r:id="rId434">
                      <w14:nvContentPartPr>
                        <w14:cNvContentPartPr/>
                      </w14:nvContentPartPr>
                      <w14:xfrm>
                        <a:off x="0" y="0"/>
                        <a:ext cx="194130" cy="173765"/>
                      </w14:xfrm>
                    </w14:contentPart>
                  </a:graphicData>
                </a:graphic>
              </wp:anchor>
            </w:drawing>
          </mc:Choice>
          <mc:Fallback>
            <w:pict>
              <v:shape w14:anchorId="64A52FFE" id="Ink 1854" o:spid="_x0000_s1026" type="#_x0000_t75" style="position:absolute;margin-left:62.1pt;margin-top:-5.75pt;width:16.75pt;height:15.1pt;z-index:25353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">
                <v:imagedata r:id="rId435" o:title=""/>
              </v:shape>
            </w:pict>
          </mc:Fallback>
        </mc:AlternateContent>
      </w:r>
      <w:r>
        <w:rPr>
          <w:bCs/>
          <w:noProof/>
          <w:sz w:val="24"/>
          <w:szCs w:val="24"/>
          <w:lang w:val="en-US"/>
        </w:rPr>
        <mc:AlternateContent>
          <mc:Choice Requires="wpi">
            <w:drawing>
              <wp:anchor distT="0" distB="0" distL="114300" distR="114300" simplePos="0" relativeHeight="253531648" behindDoc="0" locked="0" layoutInCell="1" allowOverlap="1" wp14:anchorId="1480E58D" wp14:editId="671592EF">
                <wp:simplePos x="0" y="0"/>
                <wp:positionH relativeFrom="column">
                  <wp:posOffset>550585</wp:posOffset>
                </wp:positionH>
                <wp:positionV relativeFrom="paragraph">
                  <wp:posOffset>12235</wp:posOffset>
                </wp:positionV>
                <wp:extent cx="12600" cy="84960"/>
                <wp:effectExtent l="38100" t="38100" r="45085" b="48895"/>
                <wp:wrapNone/>
                <wp:docPr id="1851" name="Ink 1851"/>
                <wp:cNvGraphicFramePr/>
                <a:graphic xmlns:a="http://schemas.openxmlformats.org/drawingml/2006/main">
                  <a:graphicData uri="http://schemas.microsoft.com/office/word/2010/wordprocessingInk">
                    <w14:contentPart bwMode="auto" r:id="rId436">
                      <w14:nvContentPartPr>
                        <w14:cNvContentPartPr/>
                      </w14:nvContentPartPr>
                      <w14:xfrm>
                        <a:off x="0" y="0"/>
                        <a:ext cx="12600" cy="84960"/>
                      </w14:xfrm>
                    </w14:contentPart>
                  </a:graphicData>
                </a:graphic>
              </wp:anchor>
            </w:drawing>
          </mc:Choice>
          <mc:Fallback>
            <w:pict>
              <v:shape w14:anchorId="5063B4E9" id="Ink 1851" o:spid="_x0000_s1026" type="#_x0000_t75" style="position:absolute;margin-left:42.65pt;margin-top:.25pt;width:2.45pt;height:8.15pt;z-index:25353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">
                <v:imagedata r:id="rId437" o:title=""/>
              </v:shape>
            </w:pict>
          </mc:Fallback>
        </mc:AlternateContent>
      </w:r>
    </w:p>
    <w:p w14:paraId="202492E4" w14:textId="1F4E54C5" w:rsidR="00330C41" w:rsidRDefault="00330C41">
      <w:pPr>
        <w:rPr>
          <w:bCs/>
          <w:sz w:val="24"/>
          <w:szCs w:val="24"/>
          <w:lang w:val="en-US"/>
        </w:rPr>
      </w:pPr>
      <w:r>
        <w:rPr>
          <w:bCs/>
          <w:noProof/>
          <w:sz w:val="24"/>
          <w:szCs w:val="24"/>
          <w:lang w:val="en-US"/>
        </w:rPr>
        <mc:AlternateContent>
          <mc:Choice Requires="wpi">
            <w:drawing>
              <wp:anchor distT="0" distB="0" distL="114300" distR="114300" simplePos="0" relativeHeight="253669888" behindDoc="0" locked="0" layoutInCell="1" allowOverlap="1" wp14:anchorId="20C7FB99" wp14:editId="72748C9A">
                <wp:simplePos x="0" y="0"/>
                <wp:positionH relativeFrom="column">
                  <wp:posOffset>5429250</wp:posOffset>
                </wp:positionH>
                <wp:positionV relativeFrom="paragraph">
                  <wp:posOffset>-374650</wp:posOffset>
                </wp:positionV>
                <wp:extent cx="771250" cy="1004040"/>
                <wp:effectExtent l="57150" t="57150" r="48260" b="43815"/>
                <wp:wrapNone/>
                <wp:docPr id="1987" name="Ink 1987"/>
                <wp:cNvGraphicFramePr/>
                <a:graphic xmlns:a="http://schemas.openxmlformats.org/drawingml/2006/main">
                  <a:graphicData uri="http://schemas.microsoft.com/office/word/2010/wordprocessingInk">
                    <w14:contentPart bwMode="auto" r:id="rId438">
                      <w14:nvContentPartPr>
                        <w14:cNvContentPartPr/>
                      </w14:nvContentPartPr>
                      <w14:xfrm>
                        <a:off x="0" y="0"/>
                        <a:ext cx="771250" cy="1004040"/>
                      </w14:xfrm>
                    </w14:contentPart>
                  </a:graphicData>
                </a:graphic>
              </wp:anchor>
            </w:drawing>
          </mc:Choice>
          <mc:Fallback>
            <w:pict>
              <v:shape w14:anchorId="1CDE842E" id="Ink 1987" o:spid="_x0000_s1026" type="#_x0000_t75" style="position:absolute;margin-left:426.8pt;margin-top:-30.2pt;width:62.15pt;height:80.45pt;z-index:25366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">
                <v:imagedata r:id="rId439" o:title=""/>
              </v:shape>
            </w:pict>
          </mc:Fallback>
        </mc:AlternateContent>
      </w:r>
      <w:r>
        <w:rPr>
          <w:bCs/>
          <w:noProof/>
          <w:sz w:val="24"/>
          <w:szCs w:val="24"/>
          <w:lang w:val="en-US"/>
        </w:rPr>
        <mc:AlternateContent>
          <mc:Choice Requires="wpi">
            <w:drawing>
              <wp:anchor distT="0" distB="0" distL="114300" distR="114300" simplePos="0" relativeHeight="253659648" behindDoc="0" locked="0" layoutInCell="1" allowOverlap="1" wp14:anchorId="715A4C8B" wp14:editId="6C459904">
                <wp:simplePos x="0" y="0"/>
                <wp:positionH relativeFrom="column">
                  <wp:posOffset>4469130</wp:posOffset>
                </wp:positionH>
                <wp:positionV relativeFrom="paragraph">
                  <wp:posOffset>-393700</wp:posOffset>
                </wp:positionV>
                <wp:extent cx="1478710" cy="915035"/>
                <wp:effectExtent l="38100" t="38100" r="45720" b="56515"/>
                <wp:wrapNone/>
                <wp:docPr id="1977" name="Ink 1977"/>
                <wp:cNvGraphicFramePr/>
                <a:graphic xmlns:a="http://schemas.openxmlformats.org/drawingml/2006/main">
                  <a:graphicData uri="http://schemas.microsoft.com/office/word/2010/wordprocessingInk">
                    <w14:contentPart bwMode="auto" r:id="rId440">
                      <w14:nvContentPartPr>
                        <w14:cNvContentPartPr/>
                      </w14:nvContentPartPr>
                      <w14:xfrm>
                        <a:off x="0" y="0"/>
                        <a:ext cx="1478710" cy="915035"/>
                      </w14:xfrm>
                    </w14:contentPart>
                  </a:graphicData>
                </a:graphic>
              </wp:anchor>
            </w:drawing>
          </mc:Choice>
          <mc:Fallback>
            <w:pict>
              <v:shape w14:anchorId="772B3FC4" id="Ink 1977" o:spid="_x0000_s1026" type="#_x0000_t75" style="position:absolute;margin-left:351.2pt;margin-top:-31.7pt;width:117.85pt;height:73.45pt;z-index:25365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&#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">
                <v:imagedata r:id="rId441" o:title=""/>
              </v:shape>
            </w:pict>
          </mc:Fallback>
        </mc:AlternateContent>
      </w:r>
      <w:r>
        <w:rPr>
          <w:bCs/>
          <w:noProof/>
          <w:sz w:val="24"/>
          <w:szCs w:val="24"/>
          <w:lang w:val="en-US"/>
        </w:rPr>
        <mc:AlternateContent>
          <mc:Choice Requires="wpi">
            <w:drawing>
              <wp:anchor distT="0" distB="0" distL="114300" distR="114300" simplePos="0" relativeHeight="253627904" behindDoc="0" locked="0" layoutInCell="1" allowOverlap="1" wp14:anchorId="3442275F" wp14:editId="24C0BE6F">
                <wp:simplePos x="0" y="0"/>
                <wp:positionH relativeFrom="column">
                  <wp:posOffset>3692525</wp:posOffset>
                </wp:positionH>
                <wp:positionV relativeFrom="paragraph">
                  <wp:posOffset>-410210</wp:posOffset>
                </wp:positionV>
                <wp:extent cx="694555" cy="1036800"/>
                <wp:effectExtent l="38100" t="57150" r="48895" b="49530"/>
                <wp:wrapNone/>
                <wp:docPr id="1946" name="Ink 1946"/>
                <wp:cNvGraphicFramePr/>
                <a:graphic xmlns:a="http://schemas.openxmlformats.org/drawingml/2006/main">
                  <a:graphicData uri="http://schemas.microsoft.com/office/word/2010/wordprocessingInk">
                    <w14:contentPart bwMode="auto" r:id="rId442">
                      <w14:nvContentPartPr>
                        <w14:cNvContentPartPr/>
                      </w14:nvContentPartPr>
                      <w14:xfrm>
                        <a:off x="0" y="0"/>
                        <a:ext cx="694555" cy="1036800"/>
                      </w14:xfrm>
                    </w14:contentPart>
                  </a:graphicData>
                </a:graphic>
              </wp:anchor>
            </w:drawing>
          </mc:Choice>
          <mc:Fallback>
            <w:pict>
              <v:shape w14:anchorId="20170EA5" id="Ink 1946" o:spid="_x0000_s1026" type="#_x0000_t75" style="position:absolute;margin-left:290.05pt;margin-top:-33pt;width:56.15pt;height:83.1pt;z-index:25362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">
                <v:imagedata r:id="rId443" o:title=""/>
              </v:shape>
            </w:pict>
          </mc:Fallback>
        </mc:AlternateContent>
      </w:r>
      <w:r>
        <w:rPr>
          <w:bCs/>
          <w:noProof/>
          <w:sz w:val="24"/>
          <w:szCs w:val="24"/>
          <w:lang w:val="en-US"/>
        </w:rPr>
        <mc:AlternateContent>
          <mc:Choice Requires="wpi">
            <w:drawing>
              <wp:anchor distT="0" distB="0" distL="114300" distR="114300" simplePos="0" relativeHeight="253622784" behindDoc="0" locked="0" layoutInCell="1" allowOverlap="1" wp14:anchorId="4A94BDF0" wp14:editId="2FFF7FDF">
                <wp:simplePos x="0" y="0"/>
                <wp:positionH relativeFrom="column">
                  <wp:posOffset>2466975</wp:posOffset>
                </wp:positionH>
                <wp:positionV relativeFrom="paragraph">
                  <wp:posOffset>-358140</wp:posOffset>
                </wp:positionV>
                <wp:extent cx="1049020" cy="922655"/>
                <wp:effectExtent l="38100" t="57150" r="55880" b="48895"/>
                <wp:wrapNone/>
                <wp:docPr id="1941" name="Ink 1941"/>
                <wp:cNvGraphicFramePr/>
                <a:graphic xmlns:a="http://schemas.openxmlformats.org/drawingml/2006/main">
                  <a:graphicData uri="http://schemas.microsoft.com/office/word/2010/wordprocessingInk">
                    <w14:contentPart bwMode="auto" r:id="rId444">
                      <w14:nvContentPartPr>
                        <w14:cNvContentPartPr/>
                      </w14:nvContentPartPr>
                      <w14:xfrm>
                        <a:off x="0" y="0"/>
                        <a:ext cx="1049020" cy="922655"/>
                      </w14:xfrm>
                    </w14:contentPart>
                  </a:graphicData>
                </a:graphic>
              </wp:anchor>
            </w:drawing>
          </mc:Choice>
          <mc:Fallback>
            <w:pict>
              <v:shape w14:anchorId="2BAFC7EE" id="Ink 1941" o:spid="_x0000_s1026" type="#_x0000_t75" style="position:absolute;margin-left:193.55pt;margin-top:-28.9pt;width:84pt;height:74.05pt;z-index:25362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">
                <v:imagedata r:id="rId445" o:title=""/>
              </v:shape>
            </w:pict>
          </mc:Fallback>
        </mc:AlternateContent>
      </w:r>
      <w:r>
        <w:rPr>
          <w:bCs/>
          <w:noProof/>
          <w:sz w:val="24"/>
          <w:szCs w:val="24"/>
          <w:lang w:val="en-US"/>
        </w:rPr>
        <mc:AlternateContent>
          <mc:Choice Requires="wpi">
            <w:drawing>
              <wp:anchor distT="0" distB="0" distL="114300" distR="114300" simplePos="0" relativeHeight="253565440" behindDoc="0" locked="0" layoutInCell="1" allowOverlap="1" wp14:anchorId="20C8ED9A" wp14:editId="5B9B3EDD">
                <wp:simplePos x="0" y="0"/>
                <wp:positionH relativeFrom="column">
                  <wp:posOffset>2278380</wp:posOffset>
                </wp:positionH>
                <wp:positionV relativeFrom="paragraph">
                  <wp:posOffset>90170</wp:posOffset>
                </wp:positionV>
                <wp:extent cx="55880" cy="75870"/>
                <wp:effectExtent l="38100" t="38100" r="58420" b="57785"/>
                <wp:wrapNone/>
                <wp:docPr id="1884" name="Ink 1884"/>
                <wp:cNvGraphicFramePr/>
                <a:graphic xmlns:a="http://schemas.openxmlformats.org/drawingml/2006/main">
                  <a:graphicData uri="http://schemas.microsoft.com/office/word/2010/wordprocessingInk">
                    <w14:contentPart bwMode="auto" r:id="rId446">
                      <w14:nvContentPartPr>
                        <w14:cNvContentPartPr/>
                      </w14:nvContentPartPr>
                      <w14:xfrm>
                        <a:off x="0" y="0"/>
                        <a:ext cx="55880" cy="75870"/>
                      </w14:xfrm>
                    </w14:contentPart>
                  </a:graphicData>
                </a:graphic>
              </wp:anchor>
            </w:drawing>
          </mc:Choice>
          <mc:Fallback>
            <w:pict>
              <v:shape w14:anchorId="167D9E79" id="Ink 1884" o:spid="_x0000_s1026" type="#_x0000_t75" style="position:absolute;margin-left:178.7pt;margin-top:6.4pt;width:5.8pt;height:7.35pt;z-index:25356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">
                <v:imagedata r:id="rId447" o:title=""/>
              </v:shape>
            </w:pict>
          </mc:Fallback>
        </mc:AlternateContent>
      </w:r>
      <w:r>
        <w:rPr>
          <w:bCs/>
          <w:noProof/>
          <w:sz w:val="24"/>
          <w:szCs w:val="24"/>
          <w:lang w:val="en-US"/>
        </w:rPr>
        <mc:AlternateContent>
          <mc:Choice Requires="wpi">
            <w:drawing>
              <wp:anchor distT="0" distB="0" distL="114300" distR="114300" simplePos="0" relativeHeight="253562368" behindDoc="0" locked="0" layoutInCell="1" allowOverlap="1" wp14:anchorId="6DBD893D" wp14:editId="30AA1D15">
                <wp:simplePos x="0" y="0"/>
                <wp:positionH relativeFrom="column">
                  <wp:posOffset>1282700</wp:posOffset>
                </wp:positionH>
                <wp:positionV relativeFrom="paragraph">
                  <wp:posOffset>-347980</wp:posOffset>
                </wp:positionV>
                <wp:extent cx="889520" cy="897255"/>
                <wp:effectExtent l="38100" t="38100" r="44450" b="55245"/>
                <wp:wrapNone/>
                <wp:docPr id="1881" name="Ink 1881"/>
                <wp:cNvGraphicFramePr/>
                <a:graphic xmlns:a="http://schemas.openxmlformats.org/drawingml/2006/main">
                  <a:graphicData uri="http://schemas.microsoft.com/office/word/2010/wordprocessingInk">
                    <w14:contentPart bwMode="auto" r:id="rId448">
                      <w14:nvContentPartPr>
                        <w14:cNvContentPartPr/>
                      </w14:nvContentPartPr>
                      <w14:xfrm>
                        <a:off x="0" y="0"/>
                        <a:ext cx="889520" cy="897255"/>
                      </w14:xfrm>
                    </w14:contentPart>
                  </a:graphicData>
                </a:graphic>
              </wp:anchor>
            </w:drawing>
          </mc:Choice>
          <mc:Fallback>
            <w:pict>
              <v:shape w14:anchorId="3C970030" id="Ink 1881" o:spid="_x0000_s1026" type="#_x0000_t75" style="position:absolute;margin-left:100.3pt;margin-top:-28.1pt;width:71.5pt;height:72.05pt;z-index:25356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">
                <v:imagedata r:id="rId449" o:title=""/>
              </v:shape>
            </w:pict>
          </mc:Fallback>
        </mc:AlternateContent>
      </w:r>
      <w:r>
        <w:rPr>
          <w:bCs/>
          <w:noProof/>
          <w:sz w:val="24"/>
          <w:szCs w:val="24"/>
          <w:lang w:val="en-US"/>
        </w:rPr>
        <mc:AlternateContent>
          <mc:Choice Requires="wpi">
            <w:drawing>
              <wp:anchor distT="0" distB="0" distL="114300" distR="114300" simplePos="0" relativeHeight="253543936" behindDoc="0" locked="0" layoutInCell="1" allowOverlap="1" wp14:anchorId="3E0AABCD" wp14:editId="623CCC22">
                <wp:simplePos x="0" y="0"/>
                <wp:positionH relativeFrom="column">
                  <wp:posOffset>848995</wp:posOffset>
                </wp:positionH>
                <wp:positionV relativeFrom="paragraph">
                  <wp:posOffset>44450</wp:posOffset>
                </wp:positionV>
                <wp:extent cx="149580" cy="133750"/>
                <wp:effectExtent l="38100" t="38100" r="41275" b="57150"/>
                <wp:wrapNone/>
                <wp:docPr id="1863" name="Ink 1863"/>
                <wp:cNvGraphicFramePr/>
                <a:graphic xmlns:a="http://schemas.openxmlformats.org/drawingml/2006/main">
                  <a:graphicData uri="http://schemas.microsoft.com/office/word/2010/wordprocessingInk">
                    <w14:contentPart bwMode="auto" r:id="rId450">
                      <w14:nvContentPartPr>
                        <w14:cNvContentPartPr/>
                      </w14:nvContentPartPr>
                      <w14:xfrm>
                        <a:off x="0" y="0"/>
                        <a:ext cx="149580" cy="133750"/>
                      </w14:xfrm>
                    </w14:contentPart>
                  </a:graphicData>
                </a:graphic>
              </wp:anchor>
            </w:drawing>
          </mc:Choice>
          <mc:Fallback>
            <w:pict>
              <v:shape w14:anchorId="28F9321F" id="Ink 1863" o:spid="_x0000_s1026" type="#_x0000_t75" style="position:absolute;margin-left:66.15pt;margin-top:2.8pt;width:13.2pt;height:11.95pt;z-index:25354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">
                <v:imagedata r:id="rId451" o:title=""/>
              </v:shape>
            </w:pict>
          </mc:Fallback>
        </mc:AlternateContent>
      </w:r>
      <w:r>
        <w:rPr>
          <w:bCs/>
          <w:noProof/>
          <w:sz w:val="24"/>
          <w:szCs w:val="24"/>
          <w:lang w:val="en-US"/>
        </w:rPr>
        <mc:AlternateContent>
          <mc:Choice Requires="wpi">
            <w:drawing>
              <wp:anchor distT="0" distB="0" distL="114300" distR="114300" simplePos="0" relativeHeight="253544960" behindDoc="0" locked="0" layoutInCell="1" allowOverlap="1" wp14:anchorId="13393059" wp14:editId="51700F77">
                <wp:simplePos x="0" y="0"/>
                <wp:positionH relativeFrom="column">
                  <wp:posOffset>449580</wp:posOffset>
                </wp:positionH>
                <wp:positionV relativeFrom="paragraph">
                  <wp:posOffset>38100</wp:posOffset>
                </wp:positionV>
                <wp:extent cx="173230" cy="149550"/>
                <wp:effectExtent l="38100" t="38100" r="55880" b="41275"/>
                <wp:wrapNone/>
                <wp:docPr id="1864" name="Ink 1864"/>
                <wp:cNvGraphicFramePr/>
                <a:graphic xmlns:a="http://schemas.openxmlformats.org/drawingml/2006/main">
                  <a:graphicData uri="http://schemas.microsoft.com/office/word/2010/wordprocessingInk">
                    <w14:contentPart bwMode="auto" r:id="rId452">
                      <w14:nvContentPartPr>
                        <w14:cNvContentPartPr/>
                      </w14:nvContentPartPr>
                      <w14:xfrm>
                        <a:off x="0" y="0"/>
                        <a:ext cx="173230" cy="149550"/>
                      </w14:xfrm>
                    </w14:contentPart>
                  </a:graphicData>
                </a:graphic>
              </wp:anchor>
            </w:drawing>
          </mc:Choice>
          <mc:Fallback>
            <w:pict>
              <v:shape w14:anchorId="1D8D4955" id="Ink 1864" o:spid="_x0000_s1026" type="#_x0000_t75" style="position:absolute;margin-left:34.7pt;margin-top:2.3pt;width:15.1pt;height:13.2pt;z-index:25354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">
                <v:imagedata r:id="rId453" o:title=""/>
              </v:shape>
            </w:pict>
          </mc:Fallback>
        </mc:AlternateContent>
      </w:r>
      <w:r>
        <w:rPr>
          <w:bCs/>
          <w:noProof/>
          <w:sz w:val="24"/>
          <w:szCs w:val="24"/>
          <w:lang w:val="en-US"/>
        </w:rPr>
        <mc:AlternateContent>
          <mc:Choice Requires="wpi">
            <w:drawing>
              <wp:anchor distT="0" distB="0" distL="114300" distR="114300" simplePos="0" relativeHeight="253530624" behindDoc="0" locked="0" layoutInCell="1" allowOverlap="1" wp14:anchorId="2CAD7591" wp14:editId="7374516E">
                <wp:simplePos x="0" y="0"/>
                <wp:positionH relativeFrom="column">
                  <wp:posOffset>-274955</wp:posOffset>
                </wp:positionH>
                <wp:positionV relativeFrom="paragraph">
                  <wp:posOffset>-327025</wp:posOffset>
                </wp:positionV>
                <wp:extent cx="789885" cy="852805"/>
                <wp:effectExtent l="38100" t="38100" r="0" b="42545"/>
                <wp:wrapNone/>
                <wp:docPr id="1850" name="Ink 1850"/>
                <wp:cNvGraphicFramePr/>
                <a:graphic xmlns:a="http://schemas.openxmlformats.org/drawingml/2006/main">
                  <a:graphicData uri="http://schemas.microsoft.com/office/word/2010/wordprocessingInk">
                    <w14:contentPart bwMode="auto" r:id="rId454">
                      <w14:nvContentPartPr>
                        <w14:cNvContentPartPr/>
                      </w14:nvContentPartPr>
                      <w14:xfrm>
                        <a:off x="0" y="0"/>
                        <a:ext cx="789885" cy="852805"/>
                      </w14:xfrm>
                    </w14:contentPart>
                  </a:graphicData>
                </a:graphic>
              </wp:anchor>
            </w:drawing>
          </mc:Choice>
          <mc:Fallback>
            <w:pict>
              <v:shape w14:anchorId="684EC7C8" id="Ink 1850" o:spid="_x0000_s1026" type="#_x0000_t75" style="position:absolute;margin-left:-22.35pt;margin-top:-26.45pt;width:63.65pt;height:68.55pt;z-index:25353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">
                <v:imagedata r:id="rId455" o:title=""/>
              </v:shape>
            </w:pict>
          </mc:Fallback>
        </mc:AlternateContent>
      </w:r>
      <w:r>
        <w:rPr>
          <w:bCs/>
          <w:noProof/>
          <w:sz w:val="24"/>
          <w:szCs w:val="24"/>
          <w:lang w:val="en-US"/>
        </w:rPr>
        <mc:AlternateContent>
          <mc:Choice Requires="wpi">
            <w:drawing>
              <wp:anchor distT="0" distB="0" distL="114300" distR="114300" simplePos="0" relativeHeight="253516288" behindDoc="0" locked="0" layoutInCell="1" allowOverlap="1" wp14:anchorId="1D021DD3" wp14:editId="0E4EEA5E">
                <wp:simplePos x="0" y="0"/>
                <wp:positionH relativeFrom="column">
                  <wp:posOffset>-464185</wp:posOffset>
                </wp:positionH>
                <wp:positionV relativeFrom="paragraph">
                  <wp:posOffset>-318770</wp:posOffset>
                </wp:positionV>
                <wp:extent cx="292470" cy="862330"/>
                <wp:effectExtent l="19050" t="38100" r="0" b="52070"/>
                <wp:wrapNone/>
                <wp:docPr id="1836" name="Ink 1836"/>
                <wp:cNvGraphicFramePr/>
                <a:graphic xmlns:a="http://schemas.openxmlformats.org/drawingml/2006/main">
                  <a:graphicData uri="http://schemas.microsoft.com/office/word/2010/wordprocessingInk">
                    <w14:contentPart bwMode="auto" r:id="rId456">
                      <w14:nvContentPartPr>
                        <w14:cNvContentPartPr/>
                      </w14:nvContentPartPr>
                      <w14:xfrm>
                        <a:off x="0" y="0"/>
                        <a:ext cx="292470" cy="862330"/>
                      </w14:xfrm>
                    </w14:contentPart>
                  </a:graphicData>
                </a:graphic>
              </wp:anchor>
            </w:drawing>
          </mc:Choice>
          <mc:Fallback>
            <w:pict>
              <v:shape w14:anchorId="667F7979" id="Ink 1836" o:spid="_x0000_s1026" type="#_x0000_t75" style="position:absolute;margin-left:-37.25pt;margin-top:-25.8pt;width:24.45pt;height:69.3pt;z-index:25351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">
                <v:imagedata r:id="rId457" o:title=""/>
              </v:shape>
            </w:pict>
          </mc:Fallback>
        </mc:AlternateContent>
      </w:r>
    </w:p>
    <w:p w14:paraId="1E931BF8" w14:textId="4D6DC155" w:rsidR="00330C41" w:rsidRDefault="00330C41">
      <w:pPr>
        <w:rPr>
          <w:bCs/>
          <w:sz w:val="24"/>
          <w:szCs w:val="24"/>
          <w:lang w:val="en-US"/>
        </w:rPr>
      </w:pPr>
      <w:r>
        <w:rPr>
          <w:bCs/>
          <w:noProof/>
          <w:sz w:val="24"/>
          <w:szCs w:val="24"/>
          <w:lang w:val="en-US"/>
        </w:rPr>
        <mc:AlternateContent>
          <mc:Choice Requires="wpi">
            <w:drawing>
              <wp:anchor distT="0" distB="0" distL="114300" distR="114300" simplePos="0" relativeHeight="253609472" behindDoc="0" locked="0" layoutInCell="1" allowOverlap="1" wp14:anchorId="3BF93E5D" wp14:editId="495847D5">
                <wp:simplePos x="0" y="0"/>
                <wp:positionH relativeFrom="column">
                  <wp:posOffset>3677920</wp:posOffset>
                </wp:positionH>
                <wp:positionV relativeFrom="paragraph">
                  <wp:posOffset>-57150</wp:posOffset>
                </wp:positionV>
                <wp:extent cx="535710" cy="143740"/>
                <wp:effectExtent l="57150" t="38100" r="55245" b="46990"/>
                <wp:wrapNone/>
                <wp:docPr id="1928" name="Ink 1928"/>
                <wp:cNvGraphicFramePr/>
                <a:graphic xmlns:a="http://schemas.openxmlformats.org/drawingml/2006/main">
                  <a:graphicData uri="http://schemas.microsoft.com/office/word/2010/wordprocessingInk">
                    <w14:contentPart bwMode="auto" r:id="rId458">
                      <w14:nvContentPartPr>
                        <w14:cNvContentPartPr/>
                      </w14:nvContentPartPr>
                      <w14:xfrm>
                        <a:off x="0" y="0"/>
                        <a:ext cx="535710" cy="143740"/>
                      </w14:xfrm>
                    </w14:contentPart>
                  </a:graphicData>
                </a:graphic>
              </wp:anchor>
            </w:drawing>
          </mc:Choice>
          <mc:Fallback>
            <w:pict>
              <v:shape w14:anchorId="7097EC2E" id="Ink 1928" o:spid="_x0000_s1026" type="#_x0000_t75" style="position:absolute;margin-left:288.9pt;margin-top:-5.2pt;width:43.6pt;height:12.7pt;z-index:25360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">
                <v:imagedata r:id="rId459" o:title=""/>
              </v:shape>
            </w:pict>
          </mc:Fallback>
        </mc:AlternateContent>
      </w:r>
      <w:r>
        <w:rPr>
          <w:bCs/>
          <w:noProof/>
          <w:sz w:val="24"/>
          <w:szCs w:val="24"/>
          <w:lang w:val="en-US"/>
        </w:rPr>
        <mc:AlternateContent>
          <mc:Choice Requires="wpi">
            <w:drawing>
              <wp:anchor distT="0" distB="0" distL="114300" distR="114300" simplePos="0" relativeHeight="253550080" behindDoc="0" locked="0" layoutInCell="1" allowOverlap="1" wp14:anchorId="6B7D6A51" wp14:editId="4E02CA01">
                <wp:simplePos x="0" y="0"/>
                <wp:positionH relativeFrom="column">
                  <wp:posOffset>865945</wp:posOffset>
                </wp:positionH>
                <wp:positionV relativeFrom="paragraph">
                  <wp:posOffset>101635</wp:posOffset>
                </wp:positionV>
                <wp:extent cx="100440" cy="131400"/>
                <wp:effectExtent l="19050" t="38100" r="52070" b="40640"/>
                <wp:wrapNone/>
                <wp:docPr id="1869" name="Ink 1869"/>
                <wp:cNvGraphicFramePr/>
                <a:graphic xmlns:a="http://schemas.openxmlformats.org/drawingml/2006/main">
                  <a:graphicData uri="http://schemas.microsoft.com/office/word/2010/wordprocessingInk">
                    <w14:contentPart bwMode="auto" r:id="rId460">
                      <w14:nvContentPartPr>
                        <w14:cNvContentPartPr/>
                      </w14:nvContentPartPr>
                      <w14:xfrm>
                        <a:off x="0" y="0"/>
                        <a:ext cx="100440" cy="131400"/>
                      </w14:xfrm>
                    </w14:contentPart>
                  </a:graphicData>
                </a:graphic>
              </wp:anchor>
            </w:drawing>
          </mc:Choice>
          <mc:Fallback>
            <w:pict>
              <v:shape w14:anchorId="26CEEB75" id="Ink 1869" o:spid="_x0000_s1026" type="#_x0000_t75" style="position:absolute;margin-left:67.5pt;margin-top:7.3pt;width:9.3pt;height:11.8pt;z-index:25355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">
                <v:imagedata r:id="rId461" o:title=""/>
              </v:shape>
            </w:pict>
          </mc:Fallback>
        </mc:AlternateContent>
      </w:r>
      <w:r>
        <w:rPr>
          <w:bCs/>
          <w:noProof/>
          <w:sz w:val="24"/>
          <w:szCs w:val="24"/>
          <w:lang w:val="en-US"/>
        </w:rPr>
        <mc:AlternateContent>
          <mc:Choice Requires="wpi">
            <w:drawing>
              <wp:anchor distT="0" distB="0" distL="114300" distR="114300" simplePos="0" relativeHeight="253549056" behindDoc="0" locked="0" layoutInCell="1" allowOverlap="1" wp14:anchorId="510B33E2" wp14:editId="318844C3">
                <wp:simplePos x="0" y="0"/>
                <wp:positionH relativeFrom="column">
                  <wp:posOffset>489025</wp:posOffset>
                </wp:positionH>
                <wp:positionV relativeFrom="paragraph">
                  <wp:posOffset>103075</wp:posOffset>
                </wp:positionV>
                <wp:extent cx="67320" cy="133560"/>
                <wp:effectExtent l="38100" t="38100" r="46990" b="57150"/>
                <wp:wrapNone/>
                <wp:docPr id="1868" name="Ink 1868"/>
                <wp:cNvGraphicFramePr/>
                <a:graphic xmlns:a="http://schemas.openxmlformats.org/drawingml/2006/main">
                  <a:graphicData uri="http://schemas.microsoft.com/office/word/2010/wordprocessingInk">
                    <w14:contentPart bwMode="auto" r:id="rId462">
                      <w14:nvContentPartPr>
                        <w14:cNvContentPartPr/>
                      </w14:nvContentPartPr>
                      <w14:xfrm>
                        <a:off x="0" y="0"/>
                        <a:ext cx="67320" cy="133560"/>
                      </w14:xfrm>
                    </w14:contentPart>
                  </a:graphicData>
                </a:graphic>
              </wp:anchor>
            </w:drawing>
          </mc:Choice>
          <mc:Fallback>
            <w:pict>
              <v:shape w14:anchorId="605A5217" id="Ink 1868" o:spid="_x0000_s1026" type="#_x0000_t75" style="position:absolute;margin-left:37.8pt;margin-top:7.4pt;width:6.7pt;height:11.9pt;z-index:25354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">
                <v:imagedata r:id="rId463" o:title=""/>
              </v:shape>
            </w:pict>
          </mc:Fallback>
        </mc:AlternateContent>
      </w:r>
    </w:p>
    <w:p w14:paraId="28C73D4F" w14:textId="613A940B" w:rsidR="00330C41" w:rsidRDefault="00330C41">
      <w:pPr>
        <w:rPr>
          <w:bCs/>
          <w:sz w:val="24"/>
          <w:szCs w:val="24"/>
          <w:lang w:val="en-US"/>
        </w:rPr>
      </w:pPr>
    </w:p>
    <w:p w14:paraId="3C6C57E9" w14:textId="3F4B2A9F" w:rsidR="00330C41" w:rsidRDefault="00330C41">
      <w:pPr>
        <w:rPr>
          <w:bCs/>
          <w:sz w:val="24"/>
          <w:szCs w:val="24"/>
          <w:lang w:val="en-US"/>
        </w:rPr>
      </w:pPr>
    </w:p>
    <w:p w14:paraId="6664862B" w14:textId="0826CE28" w:rsidR="00330C41" w:rsidRDefault="00330C41">
      <w:pPr>
        <w:rPr>
          <w:bCs/>
          <w:sz w:val="24"/>
          <w:szCs w:val="24"/>
          <w:lang w:val="en-US"/>
        </w:rPr>
      </w:pPr>
      <w:r>
        <w:rPr>
          <w:bCs/>
          <w:noProof/>
          <w:sz w:val="24"/>
          <w:szCs w:val="24"/>
          <w:lang w:val="en-US"/>
        </w:rPr>
        <mc:AlternateContent>
          <mc:Choice Requires="wpi">
            <w:drawing>
              <wp:anchor distT="0" distB="0" distL="114300" distR="114300" simplePos="0" relativeHeight="253689344" behindDoc="0" locked="0" layoutInCell="1" allowOverlap="1" wp14:anchorId="58AA7F1D" wp14:editId="6DBE7243">
                <wp:simplePos x="0" y="0"/>
                <wp:positionH relativeFrom="column">
                  <wp:posOffset>513080</wp:posOffset>
                </wp:positionH>
                <wp:positionV relativeFrom="paragraph">
                  <wp:posOffset>-41910</wp:posOffset>
                </wp:positionV>
                <wp:extent cx="469500" cy="424940"/>
                <wp:effectExtent l="57150" t="57150" r="45085" b="51435"/>
                <wp:wrapNone/>
                <wp:docPr id="2006" name="Ink 2006"/>
                <wp:cNvGraphicFramePr/>
                <a:graphic xmlns:a="http://schemas.openxmlformats.org/drawingml/2006/main">
                  <a:graphicData uri="http://schemas.microsoft.com/office/word/2010/wordprocessingInk">
                    <w14:contentPart bwMode="auto" r:id="rId464">
                      <w14:nvContentPartPr>
                        <w14:cNvContentPartPr/>
                      </w14:nvContentPartPr>
                      <w14:xfrm>
                        <a:off x="0" y="0"/>
                        <a:ext cx="469500" cy="424940"/>
                      </w14:xfrm>
                    </w14:contentPart>
                  </a:graphicData>
                </a:graphic>
              </wp:anchor>
            </w:drawing>
          </mc:Choice>
          <mc:Fallback>
            <w:pict>
              <v:shape w14:anchorId="10F2ADC1" id="Ink 2006" o:spid="_x0000_s1026" type="#_x0000_t75" style="position:absolute;margin-left:39.7pt;margin-top:-4pt;width:38.35pt;height:34.85pt;z-index:25368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&#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">
                <v:imagedata r:id="rId465" o:title=""/>
              </v:shape>
            </w:pict>
          </mc:Fallback>
        </mc:AlternateContent>
      </w:r>
      <w:r>
        <w:rPr>
          <w:bCs/>
          <w:noProof/>
          <w:sz w:val="24"/>
          <w:szCs w:val="24"/>
          <w:lang w:val="en-US"/>
        </w:rPr>
        <mc:AlternateContent>
          <mc:Choice Requires="wpi">
            <w:drawing>
              <wp:anchor distT="0" distB="0" distL="114300" distR="114300" simplePos="0" relativeHeight="253677056" behindDoc="0" locked="0" layoutInCell="1" allowOverlap="1" wp14:anchorId="3EBE634E" wp14:editId="648D9976">
                <wp:simplePos x="0" y="0"/>
                <wp:positionH relativeFrom="column">
                  <wp:posOffset>-697865</wp:posOffset>
                </wp:positionH>
                <wp:positionV relativeFrom="paragraph">
                  <wp:posOffset>95250</wp:posOffset>
                </wp:positionV>
                <wp:extent cx="448980" cy="285495"/>
                <wp:effectExtent l="38100" t="38100" r="46355" b="57785"/>
                <wp:wrapNone/>
                <wp:docPr id="1994" name="Ink 1994"/>
                <wp:cNvGraphicFramePr/>
                <a:graphic xmlns:a="http://schemas.openxmlformats.org/drawingml/2006/main">
                  <a:graphicData uri="http://schemas.microsoft.com/office/word/2010/wordprocessingInk">
                    <w14:contentPart bwMode="auto" r:id="rId466">
                      <w14:nvContentPartPr>
                        <w14:cNvContentPartPr/>
                      </w14:nvContentPartPr>
                      <w14:xfrm>
                        <a:off x="0" y="0"/>
                        <a:ext cx="448980" cy="285495"/>
                      </w14:xfrm>
                    </w14:contentPart>
                  </a:graphicData>
                </a:graphic>
              </wp:anchor>
            </w:drawing>
          </mc:Choice>
          <mc:Fallback>
            <w:pict>
              <v:shape w14:anchorId="55B366A4" id="Ink 1994" o:spid="_x0000_s1026" type="#_x0000_t75" style="position:absolute;margin-left:-55.65pt;margin-top:6.8pt;width:36.75pt;height:23.9pt;z-index:25367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">
                <v:imagedata r:id="rId467" o:title=""/>
              </v:shape>
            </w:pict>
          </mc:Fallback>
        </mc:AlternateContent>
      </w:r>
    </w:p>
    <w:p w14:paraId="67B00C69" w14:textId="7784A701" w:rsidR="00330C41" w:rsidRDefault="00330C41">
      <w:pPr>
        <w:rPr>
          <w:bCs/>
          <w:sz w:val="24"/>
          <w:szCs w:val="24"/>
          <w:lang w:val="en-US"/>
        </w:rPr>
      </w:pPr>
      <w:r>
        <w:rPr>
          <w:bCs/>
          <w:noProof/>
          <w:sz w:val="24"/>
          <w:szCs w:val="24"/>
          <w:lang w:val="en-US"/>
        </w:rPr>
        <mc:AlternateContent>
          <mc:Choice Requires="wpi">
            <w:drawing>
              <wp:anchor distT="0" distB="0" distL="114300" distR="114300" simplePos="0" relativeHeight="253714944" behindDoc="0" locked="0" layoutInCell="1" allowOverlap="1" wp14:anchorId="216870FE" wp14:editId="0DC5630B">
                <wp:simplePos x="0" y="0"/>
                <wp:positionH relativeFrom="column">
                  <wp:posOffset>2689860</wp:posOffset>
                </wp:positionH>
                <wp:positionV relativeFrom="paragraph">
                  <wp:posOffset>-139700</wp:posOffset>
                </wp:positionV>
                <wp:extent cx="866900" cy="421640"/>
                <wp:effectExtent l="38100" t="57150" r="47625" b="54610"/>
                <wp:wrapNone/>
                <wp:docPr id="2031" name="Ink 2031"/>
                <wp:cNvGraphicFramePr/>
                <a:graphic xmlns:a="http://schemas.openxmlformats.org/drawingml/2006/main">
                  <a:graphicData uri="http://schemas.microsoft.com/office/word/2010/wordprocessingInk">
                    <w14:contentPart bwMode="auto" r:id="rId468">
                      <w14:nvContentPartPr>
                        <w14:cNvContentPartPr/>
                      </w14:nvContentPartPr>
                      <w14:xfrm>
                        <a:off x="0" y="0"/>
                        <a:ext cx="866900" cy="421640"/>
                      </w14:xfrm>
                    </w14:contentPart>
                  </a:graphicData>
                </a:graphic>
              </wp:anchor>
            </w:drawing>
          </mc:Choice>
          <mc:Fallback>
            <w:pict>
              <v:shape w14:anchorId="245F63D2" id="Ink 2031" o:spid="_x0000_s1026" type="#_x0000_t75" style="position:absolute;margin-left:211.1pt;margin-top:-11.7pt;width:69.65pt;height:34.6pt;z-index:25371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">
                <v:imagedata r:id="rId469" o:title=""/>
              </v:shape>
            </w:pict>
          </mc:Fallback>
        </mc:AlternateContent>
      </w:r>
      <w:r>
        <w:rPr>
          <w:bCs/>
          <w:noProof/>
          <w:sz w:val="24"/>
          <w:szCs w:val="24"/>
          <w:lang w:val="en-US"/>
        </w:rPr>
        <mc:AlternateContent>
          <mc:Choice Requires="wpi">
            <w:drawing>
              <wp:anchor distT="0" distB="0" distL="114300" distR="114300" simplePos="0" relativeHeight="253703680" behindDoc="0" locked="0" layoutInCell="1" allowOverlap="1" wp14:anchorId="0841BB4A" wp14:editId="326041A8">
                <wp:simplePos x="0" y="0"/>
                <wp:positionH relativeFrom="column">
                  <wp:posOffset>1382395</wp:posOffset>
                </wp:positionH>
                <wp:positionV relativeFrom="paragraph">
                  <wp:posOffset>-90170</wp:posOffset>
                </wp:positionV>
                <wp:extent cx="804390" cy="333235"/>
                <wp:effectExtent l="57150" t="38100" r="53340" b="48260"/>
                <wp:wrapNone/>
                <wp:docPr id="2020" name="Ink 2020"/>
                <wp:cNvGraphicFramePr/>
                <a:graphic xmlns:a="http://schemas.openxmlformats.org/drawingml/2006/main">
                  <a:graphicData uri="http://schemas.microsoft.com/office/word/2010/wordprocessingInk">
                    <w14:contentPart bwMode="auto" r:id="rId470">
                      <w14:nvContentPartPr>
                        <w14:cNvContentPartPr/>
                      </w14:nvContentPartPr>
                      <w14:xfrm>
                        <a:off x="0" y="0"/>
                        <a:ext cx="804390" cy="333235"/>
                      </w14:xfrm>
                    </w14:contentPart>
                  </a:graphicData>
                </a:graphic>
              </wp:anchor>
            </w:drawing>
          </mc:Choice>
          <mc:Fallback>
            <w:pict>
              <v:shape w14:anchorId="6F0894B0" id="Ink 2020" o:spid="_x0000_s1026" type="#_x0000_t75" style="position:absolute;margin-left:108.15pt;margin-top:-7.8pt;width:64.8pt;height:27.7pt;z-index:25370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">
                <v:imagedata r:id="rId471" o:title=""/>
              </v:shape>
            </w:pict>
          </mc:Fallback>
        </mc:AlternateContent>
      </w:r>
      <w:r>
        <w:rPr>
          <w:bCs/>
          <w:noProof/>
          <w:sz w:val="24"/>
          <w:szCs w:val="24"/>
          <w:lang w:val="en-US"/>
        </w:rPr>
        <mc:AlternateContent>
          <mc:Choice Requires="wpi">
            <w:drawing>
              <wp:anchor distT="0" distB="0" distL="114300" distR="114300" simplePos="0" relativeHeight="253693440" behindDoc="0" locked="0" layoutInCell="1" allowOverlap="1" wp14:anchorId="12F136D2" wp14:editId="338C36C0">
                <wp:simplePos x="0" y="0"/>
                <wp:positionH relativeFrom="column">
                  <wp:posOffset>1137285</wp:posOffset>
                </wp:positionH>
                <wp:positionV relativeFrom="paragraph">
                  <wp:posOffset>55245</wp:posOffset>
                </wp:positionV>
                <wp:extent cx="42545" cy="51145"/>
                <wp:effectExtent l="57150" t="38100" r="52705" b="44450"/>
                <wp:wrapNone/>
                <wp:docPr id="2010" name="Ink 2010"/>
                <wp:cNvGraphicFramePr/>
                <a:graphic xmlns:a="http://schemas.openxmlformats.org/drawingml/2006/main">
                  <a:graphicData uri="http://schemas.microsoft.com/office/word/2010/wordprocessingInk">
                    <w14:contentPart bwMode="auto" r:id="rId472">
                      <w14:nvContentPartPr>
                        <w14:cNvContentPartPr/>
                      </w14:nvContentPartPr>
                      <w14:xfrm>
                        <a:off x="0" y="0"/>
                        <a:ext cx="42545" cy="51145"/>
                      </w14:xfrm>
                    </w14:contentPart>
                  </a:graphicData>
                </a:graphic>
              </wp:anchor>
            </w:drawing>
          </mc:Choice>
          <mc:Fallback>
            <w:pict>
              <v:shape w14:anchorId="0A904E07" id="Ink 2010" o:spid="_x0000_s1026" type="#_x0000_t75" style="position:absolute;margin-left:88.85pt;margin-top:3.65pt;width:4.75pt;height:5.45pt;z-index:25369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">
                <v:imagedata r:id="rId473" o:title=""/>
              </v:shape>
            </w:pict>
          </mc:Fallback>
        </mc:AlternateContent>
      </w:r>
      <w:r>
        <w:rPr>
          <w:bCs/>
          <w:noProof/>
          <w:sz w:val="24"/>
          <w:szCs w:val="24"/>
          <w:lang w:val="en-US"/>
        </w:rPr>
        <mc:AlternateContent>
          <mc:Choice Requires="wpi">
            <w:drawing>
              <wp:anchor distT="0" distB="0" distL="114300" distR="114300" simplePos="0" relativeHeight="253690368" behindDoc="0" locked="0" layoutInCell="1" allowOverlap="1" wp14:anchorId="080102D8" wp14:editId="3E326781">
                <wp:simplePos x="0" y="0"/>
                <wp:positionH relativeFrom="column">
                  <wp:posOffset>80645</wp:posOffset>
                </wp:positionH>
                <wp:positionV relativeFrom="paragraph">
                  <wp:posOffset>-114300</wp:posOffset>
                </wp:positionV>
                <wp:extent cx="276845" cy="284075"/>
                <wp:effectExtent l="57150" t="38100" r="0" b="40005"/>
                <wp:wrapNone/>
                <wp:docPr id="2007" name="Ink 2007"/>
                <wp:cNvGraphicFramePr/>
                <a:graphic xmlns:a="http://schemas.openxmlformats.org/drawingml/2006/main">
                  <a:graphicData uri="http://schemas.microsoft.com/office/word/2010/wordprocessingInk">
                    <w14:contentPart bwMode="auto" r:id="rId474">
                      <w14:nvContentPartPr>
                        <w14:cNvContentPartPr/>
                      </w14:nvContentPartPr>
                      <w14:xfrm>
                        <a:off x="0" y="0"/>
                        <a:ext cx="276845" cy="284075"/>
                      </w14:xfrm>
                    </w14:contentPart>
                  </a:graphicData>
                </a:graphic>
              </wp:anchor>
            </w:drawing>
          </mc:Choice>
          <mc:Fallback>
            <w:pict>
              <v:shape w14:anchorId="30F6D448" id="Ink 2007" o:spid="_x0000_s1026" type="#_x0000_t75" style="position:absolute;margin-left:5.65pt;margin-top:-9.7pt;width:23.25pt;height:23.75pt;z-index:25369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">
                <v:imagedata r:id="rId475" o:title=""/>
              </v:shape>
            </w:pict>
          </mc:Fallback>
        </mc:AlternateContent>
      </w:r>
    </w:p>
    <w:p w14:paraId="0D8AEB63" w14:textId="5A19ADA0" w:rsidR="00330C41" w:rsidRDefault="00330C41">
      <w:pPr>
        <w:rPr>
          <w:bCs/>
          <w:sz w:val="24"/>
          <w:szCs w:val="24"/>
          <w:lang w:val="en-US"/>
        </w:rPr>
      </w:pPr>
    </w:p>
    <w:p w14:paraId="1BA0E1FE" w14:textId="060A9E80" w:rsidR="00330C41" w:rsidRDefault="00330C41">
      <w:pPr>
        <w:rPr>
          <w:bCs/>
          <w:sz w:val="24"/>
          <w:szCs w:val="24"/>
          <w:lang w:val="en-US"/>
        </w:rPr>
      </w:pPr>
    </w:p>
    <w:p w14:paraId="606F4414" w14:textId="77777777" w:rsidR="00330C41" w:rsidRDefault="00330C41">
      <w:pPr>
        <w:rPr>
          <w:bCs/>
          <w:sz w:val="24"/>
          <w:szCs w:val="24"/>
          <w:lang w:val="en-US"/>
        </w:rPr>
      </w:pPr>
    </w:p>
    <w:p w14:paraId="6815C61A" w14:textId="77777777" w:rsidR="00C6759E" w:rsidRDefault="00C6759E">
      <w:pPr>
        <w:rPr>
          <w:bCs/>
          <w:sz w:val="24"/>
          <w:szCs w:val="24"/>
          <w:lang w:val="en-US"/>
        </w:rPr>
      </w:pPr>
      <w:r>
        <w:rPr>
          <w:bCs/>
          <w:sz w:val="24"/>
          <w:szCs w:val="24"/>
          <w:lang w:val="en-US"/>
        </w:rPr>
        <w:t>c.)</w:t>
      </w:r>
    </w:p>
    <w:p w14:paraId="3057B727" w14:textId="661BAE3C" w:rsidR="00C6759E" w:rsidRDefault="003D4051">
      <w:pPr>
        <w:rPr>
          <w:bCs/>
          <w:sz w:val="24"/>
          <w:szCs w:val="24"/>
          <w:lang w:val="en-US"/>
        </w:rPr>
      </w:pPr>
      <w:r>
        <w:rPr>
          <w:bCs/>
          <w:noProof/>
          <w:sz w:val="24"/>
          <w:szCs w:val="24"/>
          <w:lang w:val="en-US"/>
        </w:rPr>
        <mc:AlternateContent>
          <mc:Choice Requires="wpi">
            <w:drawing>
              <wp:anchor distT="0" distB="0" distL="114300" distR="114300" simplePos="0" relativeHeight="253736448" behindDoc="0" locked="0" layoutInCell="1" allowOverlap="1" wp14:anchorId="0EBC9ED4" wp14:editId="4A0C2AD3">
                <wp:simplePos x="0" y="0"/>
                <wp:positionH relativeFrom="column">
                  <wp:posOffset>1336040</wp:posOffset>
                </wp:positionH>
                <wp:positionV relativeFrom="paragraph">
                  <wp:posOffset>88265</wp:posOffset>
                </wp:positionV>
                <wp:extent cx="218840" cy="164590"/>
                <wp:effectExtent l="38100" t="38100" r="48260" b="45085"/>
                <wp:wrapNone/>
                <wp:docPr id="2052" name="Ink 2052"/>
                <wp:cNvGraphicFramePr/>
                <a:graphic xmlns:a="http://schemas.openxmlformats.org/drawingml/2006/main">
                  <a:graphicData uri="http://schemas.microsoft.com/office/word/2010/wordprocessingInk">
                    <w14:contentPart bwMode="auto" r:id="rId476">
                      <w14:nvContentPartPr>
                        <w14:cNvContentPartPr/>
                      </w14:nvContentPartPr>
                      <w14:xfrm>
                        <a:off x="0" y="0"/>
                        <a:ext cx="218840" cy="164590"/>
                      </w14:xfrm>
                    </w14:contentPart>
                  </a:graphicData>
                </a:graphic>
              </wp:anchor>
            </w:drawing>
          </mc:Choice>
          <mc:Fallback>
            <w:pict>
              <v:shape w14:anchorId="1F10AC84" id="Ink 2052" o:spid="_x0000_s1026" type="#_x0000_t75" style="position:absolute;margin-left:104.5pt;margin-top:6.25pt;width:18.65pt;height:14.35pt;z-index:25373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">
                <v:imagedata r:id="rId477" o:title=""/>
              </v:shape>
            </w:pict>
          </mc:Fallback>
        </mc:AlternateContent>
      </w:r>
    </w:p>
    <w:p w14:paraId="754C2DC5" w14:textId="3404A33B" w:rsidR="00C6759E" w:rsidRDefault="003D4051">
      <w:pPr>
        <w:rPr>
          <w:bCs/>
          <w:sz w:val="24"/>
          <w:szCs w:val="24"/>
          <w:lang w:val="en-US"/>
        </w:rPr>
      </w:pPr>
      <w:r>
        <w:rPr>
          <w:bCs/>
          <w:noProof/>
          <w:sz w:val="24"/>
          <w:szCs w:val="24"/>
          <w:lang w:val="en-US"/>
        </w:rPr>
        <mc:AlternateContent>
          <mc:Choice Requires="wpi">
            <w:drawing>
              <wp:anchor distT="0" distB="0" distL="114300" distR="114300" simplePos="0" relativeHeight="253744640" behindDoc="0" locked="0" layoutInCell="1" allowOverlap="1" wp14:anchorId="00075550" wp14:editId="22309094">
                <wp:simplePos x="0" y="0"/>
                <wp:positionH relativeFrom="column">
                  <wp:posOffset>1806575</wp:posOffset>
                </wp:positionH>
                <wp:positionV relativeFrom="paragraph">
                  <wp:posOffset>-83185</wp:posOffset>
                </wp:positionV>
                <wp:extent cx="825645" cy="252845"/>
                <wp:effectExtent l="38100" t="38100" r="50800" b="52070"/>
                <wp:wrapNone/>
                <wp:docPr id="2060" name="Ink 2060"/>
                <wp:cNvGraphicFramePr/>
                <a:graphic xmlns:a="http://schemas.openxmlformats.org/drawingml/2006/main">
                  <a:graphicData uri="http://schemas.microsoft.com/office/word/2010/wordprocessingInk">
                    <w14:contentPart bwMode="auto" r:id="rId478">
                      <w14:nvContentPartPr>
                        <w14:cNvContentPartPr/>
                      </w14:nvContentPartPr>
                      <w14:xfrm>
                        <a:off x="0" y="0"/>
                        <a:ext cx="825645" cy="252845"/>
                      </w14:xfrm>
                    </w14:contentPart>
                  </a:graphicData>
                </a:graphic>
              </wp:anchor>
            </w:drawing>
          </mc:Choice>
          <mc:Fallback>
            <w:pict>
              <v:shape w14:anchorId="0B082BA8" id="Ink 2060" o:spid="_x0000_s1026" type="#_x0000_t75" style="position:absolute;margin-left:141.55pt;margin-top:-7.25pt;width:66.4pt;height:21.3pt;z-index:25374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">
                <v:imagedata r:id="rId479" o:title=""/>
              </v:shape>
            </w:pict>
          </mc:Fallback>
        </mc:AlternateContent>
      </w:r>
      <w:r>
        <w:rPr>
          <w:bCs/>
          <w:noProof/>
          <w:sz w:val="24"/>
          <w:szCs w:val="24"/>
          <w:lang w:val="en-US"/>
        </w:rPr>
        <mc:AlternateContent>
          <mc:Choice Requires="wpi">
            <w:drawing>
              <wp:anchor distT="0" distB="0" distL="114300" distR="114300" simplePos="0" relativeHeight="253737472" behindDoc="0" locked="0" layoutInCell="1" allowOverlap="1" wp14:anchorId="118F8F6E" wp14:editId="4FD3C668">
                <wp:simplePos x="0" y="0"/>
                <wp:positionH relativeFrom="column">
                  <wp:posOffset>263525</wp:posOffset>
                </wp:positionH>
                <wp:positionV relativeFrom="paragraph">
                  <wp:posOffset>-92075</wp:posOffset>
                </wp:positionV>
                <wp:extent cx="787590" cy="269465"/>
                <wp:effectExtent l="38100" t="57150" r="50800" b="54610"/>
                <wp:wrapNone/>
                <wp:docPr id="2053" name="Ink 2053"/>
                <wp:cNvGraphicFramePr/>
                <a:graphic xmlns:a="http://schemas.openxmlformats.org/drawingml/2006/main">
                  <a:graphicData uri="http://schemas.microsoft.com/office/word/2010/wordprocessingInk">
                    <w14:contentPart bwMode="auto" r:id="rId480">
                      <w14:nvContentPartPr>
                        <w14:cNvContentPartPr/>
                      </w14:nvContentPartPr>
                      <w14:xfrm>
                        <a:off x="0" y="0"/>
                        <a:ext cx="787590" cy="269465"/>
                      </w14:xfrm>
                    </w14:contentPart>
                  </a:graphicData>
                </a:graphic>
              </wp:anchor>
            </w:drawing>
          </mc:Choice>
          <mc:Fallback>
            <w:pict>
              <v:shape w14:anchorId="12DEEEA3" id="Ink 2053" o:spid="_x0000_s1026" type="#_x0000_t75" style="position:absolute;margin-left:20.05pt;margin-top:-7.95pt;width:63.4pt;height:22.6pt;z-index:25373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">
                <v:imagedata r:id="rId481" o:title=""/>
              </v:shape>
            </w:pict>
          </mc:Fallback>
        </mc:AlternateContent>
      </w:r>
    </w:p>
    <w:p w14:paraId="2FED7990" w14:textId="183DC0D2" w:rsidR="00C6759E" w:rsidRDefault="00C6759E">
      <w:pPr>
        <w:rPr>
          <w:bCs/>
          <w:sz w:val="24"/>
          <w:szCs w:val="24"/>
          <w:lang w:val="en-US"/>
        </w:rPr>
      </w:pPr>
    </w:p>
    <w:p w14:paraId="4AE5E10B" w14:textId="05A2B4AF" w:rsidR="00C6759E" w:rsidRDefault="00C6759E">
      <w:pPr>
        <w:rPr>
          <w:bCs/>
          <w:sz w:val="24"/>
          <w:szCs w:val="24"/>
          <w:lang w:val="en-US"/>
        </w:rPr>
      </w:pPr>
    </w:p>
    <w:p w14:paraId="7961A0DF" w14:textId="2F73D893" w:rsidR="00C6759E" w:rsidRDefault="003D4051">
      <w:pPr>
        <w:rPr>
          <w:bCs/>
          <w:sz w:val="24"/>
          <w:szCs w:val="24"/>
          <w:lang w:val="en-US"/>
        </w:rPr>
      </w:pPr>
      <w:r>
        <w:rPr>
          <w:bCs/>
          <w:noProof/>
          <w:sz w:val="24"/>
          <w:szCs w:val="24"/>
          <w:lang w:val="en-US"/>
        </w:rPr>
        <mc:AlternateContent>
          <mc:Choice Requires="wpi">
            <w:drawing>
              <wp:anchor distT="0" distB="0" distL="114300" distR="114300" simplePos="0" relativeHeight="253870592" behindDoc="0" locked="0" layoutInCell="1" allowOverlap="1" wp14:anchorId="186BA143" wp14:editId="68E96EBC">
                <wp:simplePos x="0" y="0"/>
                <wp:positionH relativeFrom="column">
                  <wp:posOffset>4927600</wp:posOffset>
                </wp:positionH>
                <wp:positionV relativeFrom="paragraph">
                  <wp:posOffset>-384175</wp:posOffset>
                </wp:positionV>
                <wp:extent cx="815365" cy="925830"/>
                <wp:effectExtent l="38100" t="57150" r="41910" b="45720"/>
                <wp:wrapNone/>
                <wp:docPr id="2183" name="Ink 2183"/>
                <wp:cNvGraphicFramePr/>
                <a:graphic xmlns:a="http://schemas.openxmlformats.org/drawingml/2006/main">
                  <a:graphicData uri="http://schemas.microsoft.com/office/word/2010/wordprocessingInk">
                    <w14:contentPart bwMode="auto" r:id="rId482">
                      <w14:nvContentPartPr>
                        <w14:cNvContentPartPr/>
                      </w14:nvContentPartPr>
                      <w14:xfrm>
                        <a:off x="0" y="0"/>
                        <a:ext cx="815365" cy="925830"/>
                      </w14:xfrm>
                    </w14:contentPart>
                  </a:graphicData>
                </a:graphic>
              </wp:anchor>
            </w:drawing>
          </mc:Choice>
          <mc:Fallback>
            <w:pict>
              <v:shape w14:anchorId="08C68F96" id="Ink 2183" o:spid="_x0000_s1026" type="#_x0000_t75" style="position:absolute;margin-left:387.3pt;margin-top:-30.95pt;width:65.6pt;height:74.3pt;z-index:253870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">
                <v:imagedata r:id="rId483" o:title=""/>
              </v:shape>
            </w:pict>
          </mc:Fallback>
        </mc:AlternateContent>
      </w:r>
      <w:r>
        <w:rPr>
          <w:bCs/>
          <w:noProof/>
          <w:sz w:val="24"/>
          <w:szCs w:val="24"/>
          <w:lang w:val="en-US"/>
        </w:rPr>
        <mc:AlternateContent>
          <mc:Choice Requires="wpi">
            <w:drawing>
              <wp:anchor distT="0" distB="0" distL="114300" distR="114300" simplePos="0" relativeHeight="253847040" behindDoc="0" locked="0" layoutInCell="1" allowOverlap="1" wp14:anchorId="3F5F6F15" wp14:editId="0FB8A981">
                <wp:simplePos x="0" y="0"/>
                <wp:positionH relativeFrom="column">
                  <wp:posOffset>4564380</wp:posOffset>
                </wp:positionH>
                <wp:positionV relativeFrom="paragraph">
                  <wp:posOffset>45720</wp:posOffset>
                </wp:positionV>
                <wp:extent cx="146375" cy="183175"/>
                <wp:effectExtent l="38100" t="38100" r="44450" b="45720"/>
                <wp:wrapNone/>
                <wp:docPr id="2160" name="Ink 2160"/>
                <wp:cNvGraphicFramePr/>
                <a:graphic xmlns:a="http://schemas.openxmlformats.org/drawingml/2006/main">
                  <a:graphicData uri="http://schemas.microsoft.com/office/word/2010/wordprocessingInk">
                    <w14:contentPart bwMode="auto" r:id="rId484">
                      <w14:nvContentPartPr>
                        <w14:cNvContentPartPr/>
                      </w14:nvContentPartPr>
                      <w14:xfrm>
                        <a:off x="0" y="0"/>
                        <a:ext cx="146375" cy="183175"/>
                      </w14:xfrm>
                    </w14:contentPart>
                  </a:graphicData>
                </a:graphic>
              </wp:anchor>
            </w:drawing>
          </mc:Choice>
          <mc:Fallback>
            <w:pict>
              <v:shape w14:anchorId="2882E9B7" id="Ink 2160" o:spid="_x0000_s1026" type="#_x0000_t75" style="position:absolute;margin-left:358.7pt;margin-top:2.9pt;width:12.95pt;height:15.8pt;z-index:25384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">
                <v:imagedata r:id="rId485" o:title=""/>
              </v:shape>
            </w:pict>
          </mc:Fallback>
        </mc:AlternateContent>
      </w:r>
      <w:r>
        <w:rPr>
          <w:bCs/>
          <w:noProof/>
          <w:sz w:val="24"/>
          <w:szCs w:val="24"/>
          <w:lang w:val="en-US"/>
        </w:rPr>
        <mc:AlternateContent>
          <mc:Choice Requires="wpi">
            <w:drawing>
              <wp:anchor distT="0" distB="0" distL="114300" distR="114300" simplePos="0" relativeHeight="253848064" behindDoc="0" locked="0" layoutInCell="1" allowOverlap="1" wp14:anchorId="34C590C0" wp14:editId="3A4B810C">
                <wp:simplePos x="0" y="0"/>
                <wp:positionH relativeFrom="column">
                  <wp:posOffset>3769995</wp:posOffset>
                </wp:positionH>
                <wp:positionV relativeFrom="paragraph">
                  <wp:posOffset>-281305</wp:posOffset>
                </wp:positionV>
                <wp:extent cx="465640" cy="808355"/>
                <wp:effectExtent l="38100" t="57150" r="0" b="48895"/>
                <wp:wrapNone/>
                <wp:docPr id="2161" name="Ink 2161"/>
                <wp:cNvGraphicFramePr/>
                <a:graphic xmlns:a="http://schemas.openxmlformats.org/drawingml/2006/main">
                  <a:graphicData uri="http://schemas.microsoft.com/office/word/2010/wordprocessingInk">
                    <w14:contentPart bwMode="auto" r:id="rId486">
                      <w14:nvContentPartPr>
                        <w14:cNvContentPartPr/>
                      </w14:nvContentPartPr>
                      <w14:xfrm>
                        <a:off x="0" y="0"/>
                        <a:ext cx="465640" cy="808355"/>
                      </w14:xfrm>
                    </w14:contentPart>
                  </a:graphicData>
                </a:graphic>
              </wp:anchor>
            </w:drawing>
          </mc:Choice>
          <mc:Fallback>
            <w:pict>
              <v:shape w14:anchorId="04C5C670" id="Ink 2161" o:spid="_x0000_s1026" type="#_x0000_t75" style="position:absolute;margin-left:296.15pt;margin-top:-22.85pt;width:38.05pt;height:65.05pt;z-index:25384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">
                <v:imagedata r:id="rId487" o:title=""/>
              </v:shape>
            </w:pict>
          </mc:Fallback>
        </mc:AlternateContent>
      </w:r>
      <w:r>
        <w:rPr>
          <w:bCs/>
          <w:noProof/>
          <w:sz w:val="24"/>
          <w:szCs w:val="24"/>
          <w:lang w:val="en-US"/>
        </w:rPr>
        <mc:AlternateContent>
          <mc:Choice Requires="wpi">
            <w:drawing>
              <wp:anchor distT="0" distB="0" distL="114300" distR="114300" simplePos="0" relativeHeight="253850112" behindDoc="0" locked="0" layoutInCell="1" allowOverlap="1" wp14:anchorId="7284BA8D" wp14:editId="5C066A6D">
                <wp:simplePos x="0" y="0"/>
                <wp:positionH relativeFrom="column">
                  <wp:posOffset>4510405</wp:posOffset>
                </wp:positionH>
                <wp:positionV relativeFrom="paragraph">
                  <wp:posOffset>-199390</wp:posOffset>
                </wp:positionV>
                <wp:extent cx="200350" cy="428285"/>
                <wp:effectExtent l="38100" t="57150" r="28575" b="48260"/>
                <wp:wrapNone/>
                <wp:docPr id="2163" name="Ink 2163"/>
                <wp:cNvGraphicFramePr/>
                <a:graphic xmlns:a="http://schemas.openxmlformats.org/drawingml/2006/main">
                  <a:graphicData uri="http://schemas.microsoft.com/office/word/2010/wordprocessingInk">
                    <w14:contentPart bwMode="auto" r:id="rId488">
                      <w14:nvContentPartPr>
                        <w14:cNvContentPartPr/>
                      </w14:nvContentPartPr>
                      <w14:xfrm>
                        <a:off x="0" y="0"/>
                        <a:ext cx="200350" cy="428285"/>
                      </w14:xfrm>
                    </w14:contentPart>
                  </a:graphicData>
                </a:graphic>
              </wp:anchor>
            </w:drawing>
          </mc:Choice>
          <mc:Fallback>
            <w:pict>
              <v:shape w14:anchorId="0704782A" id="Ink 2163" o:spid="_x0000_s1026" type="#_x0000_t75" style="position:absolute;margin-left:354.45pt;margin-top:-16.4pt;width:17.2pt;height:35.1pt;z-index:25385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">
                <v:imagedata r:id="rId489" o:title=""/>
              </v:shape>
            </w:pict>
          </mc:Fallback>
        </mc:AlternateContent>
      </w:r>
      <w:r>
        <w:rPr>
          <w:bCs/>
          <w:noProof/>
          <w:sz w:val="24"/>
          <w:szCs w:val="24"/>
          <w:lang w:val="en-US"/>
        </w:rPr>
        <mc:AlternateContent>
          <mc:Choice Requires="wpi">
            <w:drawing>
              <wp:anchor distT="0" distB="0" distL="114300" distR="114300" simplePos="0" relativeHeight="253818368" behindDoc="0" locked="0" layoutInCell="1" allowOverlap="1" wp14:anchorId="4698A76F" wp14:editId="03B3A17F">
                <wp:simplePos x="0" y="0"/>
                <wp:positionH relativeFrom="column">
                  <wp:posOffset>3204845</wp:posOffset>
                </wp:positionH>
                <wp:positionV relativeFrom="paragraph">
                  <wp:posOffset>-213995</wp:posOffset>
                </wp:positionV>
                <wp:extent cx="486000" cy="749520"/>
                <wp:effectExtent l="38100" t="38100" r="47625" b="50800"/>
                <wp:wrapNone/>
                <wp:docPr id="2132" name="Ink 2132"/>
                <wp:cNvGraphicFramePr/>
                <a:graphic xmlns:a="http://schemas.openxmlformats.org/drawingml/2006/main">
                  <a:graphicData uri="http://schemas.microsoft.com/office/word/2010/wordprocessingInk">
                    <w14:contentPart bwMode="auto" r:id="rId490">
                      <w14:nvContentPartPr>
                        <w14:cNvContentPartPr/>
                      </w14:nvContentPartPr>
                      <w14:xfrm>
                        <a:off x="0" y="0"/>
                        <a:ext cx="486000" cy="749520"/>
                      </w14:xfrm>
                    </w14:contentPart>
                  </a:graphicData>
                </a:graphic>
                <wp14:sizeRelH relativeFrom="margin">
                  <wp14:pctWidth>0</wp14:pctWidth>
                </wp14:sizeRelH>
              </wp:anchor>
            </w:drawing>
          </mc:Choice>
          <mc:Fallback>
            <w:pict>
              <v:shape w14:anchorId="4827ADE7" id="Ink 2132" o:spid="_x0000_s1026" type="#_x0000_t75" style="position:absolute;margin-left:251.65pt;margin-top:-17.55pt;width:39.65pt;height:60.4pt;z-index:253818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">
                <v:imagedata r:id="rId491" o:title=""/>
              </v:shape>
            </w:pict>
          </mc:Fallback>
        </mc:AlternateContent>
      </w:r>
      <w:r>
        <w:rPr>
          <w:bCs/>
          <w:noProof/>
          <w:sz w:val="24"/>
          <w:szCs w:val="24"/>
          <w:lang w:val="en-US"/>
        </w:rPr>
        <mc:AlternateContent>
          <mc:Choice Requires="wpi">
            <w:drawing>
              <wp:anchor distT="0" distB="0" distL="114300" distR="114300" simplePos="0" relativeHeight="253771264" behindDoc="0" locked="0" layoutInCell="1" allowOverlap="1" wp14:anchorId="01378619" wp14:editId="5296994E">
                <wp:simplePos x="0" y="0"/>
                <wp:positionH relativeFrom="column">
                  <wp:posOffset>1499870</wp:posOffset>
                </wp:positionH>
                <wp:positionV relativeFrom="paragraph">
                  <wp:posOffset>-17780</wp:posOffset>
                </wp:positionV>
                <wp:extent cx="184520" cy="127850"/>
                <wp:effectExtent l="38100" t="38100" r="44450" b="43815"/>
                <wp:wrapNone/>
                <wp:docPr id="2086" name="Ink 2086"/>
                <wp:cNvGraphicFramePr/>
                <a:graphic xmlns:a="http://schemas.openxmlformats.org/drawingml/2006/main">
                  <a:graphicData uri="http://schemas.microsoft.com/office/word/2010/wordprocessingInk">
                    <w14:contentPart bwMode="auto" r:id="rId492">
                      <w14:nvContentPartPr>
                        <w14:cNvContentPartPr/>
                      </w14:nvContentPartPr>
                      <w14:xfrm>
                        <a:off x="0" y="0"/>
                        <a:ext cx="184520" cy="127850"/>
                      </w14:xfrm>
                    </w14:contentPart>
                  </a:graphicData>
                </a:graphic>
              </wp:anchor>
            </w:drawing>
          </mc:Choice>
          <mc:Fallback>
            <w:pict>
              <v:shape w14:anchorId="0FE9B8B7" id="Ink 2086" o:spid="_x0000_s1026" type="#_x0000_t75" style="position:absolute;margin-left:117.4pt;margin-top:-2.1pt;width:15.95pt;height:11.45pt;z-index:25377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">
                <v:imagedata r:id="rId493" o:title=""/>
              </v:shape>
            </w:pict>
          </mc:Fallback>
        </mc:AlternateContent>
      </w:r>
      <w:r>
        <w:rPr>
          <w:bCs/>
          <w:noProof/>
          <w:sz w:val="24"/>
          <w:szCs w:val="24"/>
          <w:lang w:val="en-US"/>
        </w:rPr>
        <mc:AlternateContent>
          <mc:Choice Requires="wpi">
            <w:drawing>
              <wp:anchor distT="0" distB="0" distL="114300" distR="114300" simplePos="0" relativeHeight="253772288" behindDoc="0" locked="0" layoutInCell="1" allowOverlap="1" wp14:anchorId="534CD648" wp14:editId="76843A25">
                <wp:simplePos x="0" y="0"/>
                <wp:positionH relativeFrom="column">
                  <wp:posOffset>1041400</wp:posOffset>
                </wp:positionH>
                <wp:positionV relativeFrom="paragraph">
                  <wp:posOffset>-50165</wp:posOffset>
                </wp:positionV>
                <wp:extent cx="155995" cy="151790"/>
                <wp:effectExtent l="57150" t="38100" r="53975" b="57785"/>
                <wp:wrapNone/>
                <wp:docPr id="2087" name="Ink 2087"/>
                <wp:cNvGraphicFramePr/>
                <a:graphic xmlns:a="http://schemas.openxmlformats.org/drawingml/2006/main">
                  <a:graphicData uri="http://schemas.microsoft.com/office/word/2010/wordprocessingInk">
                    <w14:contentPart bwMode="auto" r:id="rId494">
                      <w14:nvContentPartPr>
                        <w14:cNvContentPartPr/>
                      </w14:nvContentPartPr>
                      <w14:xfrm>
                        <a:off x="0" y="0"/>
                        <a:ext cx="155995" cy="151790"/>
                      </w14:xfrm>
                    </w14:contentPart>
                  </a:graphicData>
                </a:graphic>
              </wp:anchor>
            </w:drawing>
          </mc:Choice>
          <mc:Fallback>
            <w:pict>
              <v:shape w14:anchorId="3DB5D220" id="Ink 2087" o:spid="_x0000_s1026" type="#_x0000_t75" style="position:absolute;margin-left:81.3pt;margin-top:-4.65pt;width:13.7pt;height:13.35pt;z-index:25377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">
                <v:imagedata r:id="rId495" o:title=""/>
              </v:shape>
            </w:pict>
          </mc:Fallback>
        </mc:AlternateContent>
      </w:r>
      <w:r>
        <w:rPr>
          <w:bCs/>
          <w:noProof/>
          <w:sz w:val="24"/>
          <w:szCs w:val="24"/>
          <w:lang w:val="en-US"/>
        </w:rPr>
        <mc:AlternateContent>
          <mc:Choice Requires="wpi">
            <w:drawing>
              <wp:anchor distT="0" distB="0" distL="114300" distR="114300" simplePos="0" relativeHeight="253761024" behindDoc="0" locked="0" layoutInCell="1" allowOverlap="1" wp14:anchorId="6B5C66E0" wp14:editId="08086D6B">
                <wp:simplePos x="0" y="0"/>
                <wp:positionH relativeFrom="column">
                  <wp:posOffset>-419100</wp:posOffset>
                </wp:positionH>
                <wp:positionV relativeFrom="paragraph">
                  <wp:posOffset>-128270</wp:posOffset>
                </wp:positionV>
                <wp:extent cx="662035" cy="661320"/>
                <wp:effectExtent l="38100" t="38100" r="0" b="43815"/>
                <wp:wrapNone/>
                <wp:docPr id="2076" name="Ink 2076"/>
                <wp:cNvGraphicFramePr/>
                <a:graphic xmlns:a="http://schemas.openxmlformats.org/drawingml/2006/main">
                  <a:graphicData uri="http://schemas.microsoft.com/office/word/2010/wordprocessingInk">
                    <w14:contentPart bwMode="auto" r:id="rId496">
                      <w14:nvContentPartPr>
                        <w14:cNvContentPartPr/>
                      </w14:nvContentPartPr>
                      <w14:xfrm>
                        <a:off x="0" y="0"/>
                        <a:ext cx="662035" cy="661320"/>
                      </w14:xfrm>
                    </w14:contentPart>
                  </a:graphicData>
                </a:graphic>
              </wp:anchor>
            </w:drawing>
          </mc:Choice>
          <mc:Fallback>
            <w:pict>
              <v:shape w14:anchorId="7385C411" id="Ink 2076" o:spid="_x0000_s1026" type="#_x0000_t75" style="position:absolute;margin-left:-33.7pt;margin-top:-10.8pt;width:53.55pt;height:53.45pt;z-index:25376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">
                <v:imagedata r:id="rId497" o:title=""/>
              </v:shape>
            </w:pict>
          </mc:Fallback>
        </mc:AlternateContent>
      </w:r>
    </w:p>
    <w:p w14:paraId="1CAF305B" w14:textId="0190EA29" w:rsidR="00C6759E" w:rsidRDefault="003D4051">
      <w:pPr>
        <w:rPr>
          <w:bCs/>
          <w:sz w:val="24"/>
          <w:szCs w:val="24"/>
          <w:lang w:val="en-US"/>
        </w:rPr>
      </w:pPr>
      <w:r>
        <w:rPr>
          <w:bCs/>
          <w:noProof/>
          <w:sz w:val="24"/>
          <w:szCs w:val="24"/>
          <w:lang w:val="en-US"/>
        </w:rPr>
        <mc:AlternateContent>
          <mc:Choice Requires="wpi">
            <w:drawing>
              <wp:anchor distT="0" distB="0" distL="114300" distR="114300" simplePos="0" relativeHeight="253796864" behindDoc="0" locked="0" layoutInCell="1" allowOverlap="1" wp14:anchorId="44DD87AC" wp14:editId="1476AEE3">
                <wp:simplePos x="0" y="0"/>
                <wp:positionH relativeFrom="column">
                  <wp:posOffset>1548765</wp:posOffset>
                </wp:positionH>
                <wp:positionV relativeFrom="paragraph">
                  <wp:posOffset>-329565</wp:posOffset>
                </wp:positionV>
                <wp:extent cx="802780" cy="720725"/>
                <wp:effectExtent l="57150" t="38100" r="54610" b="41275"/>
                <wp:wrapNone/>
                <wp:docPr id="2111" name="Ink 2111"/>
                <wp:cNvGraphicFramePr/>
                <a:graphic xmlns:a="http://schemas.openxmlformats.org/drawingml/2006/main">
                  <a:graphicData uri="http://schemas.microsoft.com/office/word/2010/wordprocessingInk">
                    <w14:contentPart bwMode="auto" r:id="rId498">
                      <w14:nvContentPartPr>
                        <w14:cNvContentPartPr/>
                      </w14:nvContentPartPr>
                      <w14:xfrm>
                        <a:off x="0" y="0"/>
                        <a:ext cx="802780" cy="720725"/>
                      </w14:xfrm>
                    </w14:contentPart>
                  </a:graphicData>
                </a:graphic>
              </wp:anchor>
            </w:drawing>
          </mc:Choice>
          <mc:Fallback>
            <w:pict>
              <v:shape w14:anchorId="15A2E070" id="Ink 2111" o:spid="_x0000_s1026" type="#_x0000_t75" style="position:absolute;margin-left:121.25pt;margin-top:-26.65pt;width:64.6pt;height:58.15pt;z-index:25379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">
                <v:imagedata r:id="rId499" o:title=""/>
              </v:shape>
            </w:pict>
          </mc:Fallback>
        </mc:AlternateContent>
      </w:r>
      <w:r>
        <w:rPr>
          <w:bCs/>
          <w:noProof/>
          <w:sz w:val="24"/>
          <w:szCs w:val="24"/>
          <w:lang w:val="en-US"/>
        </w:rPr>
        <mc:AlternateContent>
          <mc:Choice Requires="wpi">
            <w:drawing>
              <wp:anchor distT="0" distB="0" distL="114300" distR="114300" simplePos="0" relativeHeight="253793792" behindDoc="0" locked="0" layoutInCell="1" allowOverlap="1" wp14:anchorId="496515DE" wp14:editId="5A0401D8">
                <wp:simplePos x="0" y="0"/>
                <wp:positionH relativeFrom="column">
                  <wp:posOffset>1082675</wp:posOffset>
                </wp:positionH>
                <wp:positionV relativeFrom="paragraph">
                  <wp:posOffset>20955</wp:posOffset>
                </wp:positionV>
                <wp:extent cx="159320" cy="306690"/>
                <wp:effectExtent l="57150" t="57150" r="12700" b="55880"/>
                <wp:wrapNone/>
                <wp:docPr id="2108" name="Ink 2108"/>
                <wp:cNvGraphicFramePr/>
                <a:graphic xmlns:a="http://schemas.openxmlformats.org/drawingml/2006/main">
                  <a:graphicData uri="http://schemas.microsoft.com/office/word/2010/wordprocessingInk">
                    <w14:contentPart bwMode="auto" r:id="rId500">
                      <w14:nvContentPartPr>
                        <w14:cNvContentPartPr/>
                      </w14:nvContentPartPr>
                      <w14:xfrm>
                        <a:off x="0" y="0"/>
                        <a:ext cx="159320" cy="306690"/>
                      </w14:xfrm>
                    </w14:contentPart>
                  </a:graphicData>
                </a:graphic>
              </wp:anchor>
            </w:drawing>
          </mc:Choice>
          <mc:Fallback>
            <w:pict>
              <v:shape w14:anchorId="07A1753D" id="Ink 2108" o:spid="_x0000_s1026" type="#_x0000_t75" style="position:absolute;margin-left:84.55pt;margin-top:.95pt;width:14pt;height:25.6pt;z-index:25379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">
                <v:imagedata r:id="rId501" o:title=""/>
              </v:shape>
            </w:pict>
          </mc:Fallback>
        </mc:AlternateContent>
      </w:r>
      <w:r>
        <w:rPr>
          <w:bCs/>
          <w:noProof/>
          <w:sz w:val="24"/>
          <w:szCs w:val="24"/>
          <w:lang w:val="en-US"/>
        </w:rPr>
        <mc:AlternateContent>
          <mc:Choice Requires="wpi">
            <w:drawing>
              <wp:anchor distT="0" distB="0" distL="114300" distR="114300" simplePos="0" relativeHeight="253794816" behindDoc="0" locked="0" layoutInCell="1" allowOverlap="1" wp14:anchorId="4BFD1338" wp14:editId="66C7A6C4">
                <wp:simplePos x="0" y="0"/>
                <wp:positionH relativeFrom="column">
                  <wp:posOffset>643890</wp:posOffset>
                </wp:positionH>
                <wp:positionV relativeFrom="paragraph">
                  <wp:posOffset>8890</wp:posOffset>
                </wp:positionV>
                <wp:extent cx="148910" cy="140650"/>
                <wp:effectExtent l="38100" t="38100" r="41910" b="50165"/>
                <wp:wrapNone/>
                <wp:docPr id="2109" name="Ink 2109"/>
                <wp:cNvGraphicFramePr/>
                <a:graphic xmlns:a="http://schemas.openxmlformats.org/drawingml/2006/main">
                  <a:graphicData uri="http://schemas.microsoft.com/office/word/2010/wordprocessingInk">
                    <w14:contentPart bwMode="auto" r:id="rId502">
                      <w14:nvContentPartPr>
                        <w14:cNvContentPartPr/>
                      </w14:nvContentPartPr>
                      <w14:xfrm>
                        <a:off x="0" y="0"/>
                        <a:ext cx="148910" cy="140650"/>
                      </w14:xfrm>
                    </w14:contentPart>
                  </a:graphicData>
                </a:graphic>
              </wp:anchor>
            </w:drawing>
          </mc:Choice>
          <mc:Fallback>
            <w:pict>
              <v:shape w14:anchorId="0E3BE407" id="Ink 2109" o:spid="_x0000_s1026" type="#_x0000_t75" style="position:absolute;margin-left:50pt;margin-top:0;width:13.15pt;height:12.45pt;z-index:25379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">
                <v:imagedata r:id="rId503" o:title=""/>
              </v:shape>
            </w:pict>
          </mc:Fallback>
        </mc:AlternateContent>
      </w:r>
      <w:r>
        <w:rPr>
          <w:bCs/>
          <w:noProof/>
          <w:sz w:val="24"/>
          <w:szCs w:val="24"/>
          <w:lang w:val="en-US"/>
        </w:rPr>
        <mc:AlternateContent>
          <mc:Choice Requires="wpi">
            <w:drawing>
              <wp:anchor distT="0" distB="0" distL="114300" distR="114300" simplePos="0" relativeHeight="253773312" behindDoc="0" locked="0" layoutInCell="1" allowOverlap="1" wp14:anchorId="0FBD8A1F" wp14:editId="49B7A476">
                <wp:simplePos x="0" y="0"/>
                <wp:positionH relativeFrom="column">
                  <wp:posOffset>446405</wp:posOffset>
                </wp:positionH>
                <wp:positionV relativeFrom="paragraph">
                  <wp:posOffset>-299720</wp:posOffset>
                </wp:positionV>
                <wp:extent cx="274300" cy="659765"/>
                <wp:effectExtent l="57150" t="57150" r="0" b="45085"/>
                <wp:wrapNone/>
                <wp:docPr id="2088" name="Ink 2088"/>
                <wp:cNvGraphicFramePr/>
                <a:graphic xmlns:a="http://schemas.openxmlformats.org/drawingml/2006/main">
                  <a:graphicData uri="http://schemas.microsoft.com/office/word/2010/wordprocessingInk">
                    <w14:contentPart bwMode="auto" r:id="rId504">
                      <w14:nvContentPartPr>
                        <w14:cNvContentPartPr/>
                      </w14:nvContentPartPr>
                      <w14:xfrm>
                        <a:off x="0" y="0"/>
                        <a:ext cx="274300" cy="659765"/>
                      </w14:xfrm>
                    </w14:contentPart>
                  </a:graphicData>
                </a:graphic>
              </wp:anchor>
            </w:drawing>
          </mc:Choice>
          <mc:Fallback>
            <w:pict>
              <v:shape w14:anchorId="5A179ED5" id="Ink 2088" o:spid="_x0000_s1026" type="#_x0000_t75" style="position:absolute;margin-left:34.45pt;margin-top:-24.3pt;width:23.05pt;height:53.35pt;z-index:25377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">
                <v:imagedata r:id="rId505" o:title=""/>
              </v:shape>
            </w:pict>
          </mc:Fallback>
        </mc:AlternateContent>
      </w:r>
    </w:p>
    <w:p w14:paraId="0905E0D9" w14:textId="594AF22D" w:rsidR="00C6759E" w:rsidRDefault="003D4051">
      <w:pPr>
        <w:rPr>
          <w:bCs/>
          <w:sz w:val="24"/>
          <w:szCs w:val="24"/>
          <w:lang w:val="en-US"/>
        </w:rPr>
      </w:pPr>
      <w:r>
        <w:rPr>
          <w:bCs/>
          <w:noProof/>
          <w:sz w:val="24"/>
          <w:szCs w:val="24"/>
          <w:lang w:val="en-US"/>
        </w:rPr>
        <mc:AlternateContent>
          <mc:Choice Requires="wpi">
            <w:drawing>
              <wp:anchor distT="0" distB="0" distL="114300" distR="114300" simplePos="0" relativeHeight="253852160" behindDoc="0" locked="0" layoutInCell="1" allowOverlap="1" wp14:anchorId="2BAB095A" wp14:editId="3D1E5D6C">
                <wp:simplePos x="0" y="0"/>
                <wp:positionH relativeFrom="column">
                  <wp:posOffset>4625405</wp:posOffset>
                </wp:positionH>
                <wp:positionV relativeFrom="paragraph">
                  <wp:posOffset>-37640</wp:posOffset>
                </wp:positionV>
                <wp:extent cx="69120" cy="94680"/>
                <wp:effectExtent l="38100" t="38100" r="45720" b="57785"/>
                <wp:wrapNone/>
                <wp:docPr id="2165" name="Ink 2165"/>
                <wp:cNvGraphicFramePr/>
                <a:graphic xmlns:a="http://schemas.openxmlformats.org/drawingml/2006/main">
                  <a:graphicData uri="http://schemas.microsoft.com/office/word/2010/wordprocessingInk">
                    <w14:contentPart bwMode="auto" r:id="rId506">
                      <w14:nvContentPartPr>
                        <w14:cNvContentPartPr/>
                      </w14:nvContentPartPr>
                      <w14:xfrm>
                        <a:off x="0" y="0"/>
                        <a:ext cx="69120" cy="94680"/>
                      </w14:xfrm>
                    </w14:contentPart>
                  </a:graphicData>
                </a:graphic>
              </wp:anchor>
            </w:drawing>
          </mc:Choice>
          <mc:Fallback>
            <w:pict>
              <v:shape w14:anchorId="7D87320A" id="Ink 2165" o:spid="_x0000_s1026" type="#_x0000_t75" style="position:absolute;margin-left:363.5pt;margin-top:-3.65pt;width:6.9pt;height:8.85pt;z-index:25385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">
                <v:imagedata r:id="rId507" o:title=""/>
              </v:shape>
            </w:pict>
          </mc:Fallback>
        </mc:AlternateContent>
      </w:r>
      <w:r>
        <w:rPr>
          <w:bCs/>
          <w:noProof/>
          <w:sz w:val="24"/>
          <w:szCs w:val="24"/>
          <w:lang w:val="en-US"/>
        </w:rPr>
        <mc:AlternateContent>
          <mc:Choice Requires="wpi">
            <w:drawing>
              <wp:anchor distT="0" distB="0" distL="114300" distR="114300" simplePos="0" relativeHeight="253851136" behindDoc="0" locked="0" layoutInCell="1" allowOverlap="1" wp14:anchorId="02ACCF18" wp14:editId="685E984C">
                <wp:simplePos x="0" y="0"/>
                <wp:positionH relativeFrom="column">
                  <wp:posOffset>4092965</wp:posOffset>
                </wp:positionH>
                <wp:positionV relativeFrom="paragraph">
                  <wp:posOffset>-28640</wp:posOffset>
                </wp:positionV>
                <wp:extent cx="64440" cy="81360"/>
                <wp:effectExtent l="19050" t="57150" r="50165" b="52070"/>
                <wp:wrapNone/>
                <wp:docPr id="2164" name="Ink 2164"/>
                <wp:cNvGraphicFramePr/>
                <a:graphic xmlns:a="http://schemas.openxmlformats.org/drawingml/2006/main">
                  <a:graphicData uri="http://schemas.microsoft.com/office/word/2010/wordprocessingInk">
                    <w14:contentPart bwMode="auto" r:id="rId508">
                      <w14:nvContentPartPr>
                        <w14:cNvContentPartPr/>
                      </w14:nvContentPartPr>
                      <w14:xfrm>
                        <a:off x="0" y="0"/>
                        <a:ext cx="64440" cy="81360"/>
                      </w14:xfrm>
                    </w14:contentPart>
                  </a:graphicData>
                </a:graphic>
              </wp:anchor>
            </w:drawing>
          </mc:Choice>
          <mc:Fallback>
            <w:pict>
              <v:shape w14:anchorId="5D8E7309" id="Ink 2164" o:spid="_x0000_s1026" type="#_x0000_t75" style="position:absolute;margin-left:321.6pt;margin-top:-2.95pt;width:6.45pt;height:7.8pt;z-index:253851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">
                <v:imagedata r:id="rId509" o:title=""/>
              </v:shape>
            </w:pict>
          </mc:Fallback>
        </mc:AlternateContent>
      </w:r>
      <w:r>
        <w:rPr>
          <w:bCs/>
          <w:noProof/>
          <w:sz w:val="24"/>
          <w:szCs w:val="24"/>
          <w:lang w:val="en-US"/>
        </w:rPr>
        <mc:AlternateContent>
          <mc:Choice Requires="wpi">
            <w:drawing>
              <wp:anchor distT="0" distB="0" distL="114300" distR="114300" simplePos="0" relativeHeight="253805056" behindDoc="0" locked="0" layoutInCell="1" allowOverlap="1" wp14:anchorId="0EBC2645" wp14:editId="0C987F0F">
                <wp:simplePos x="0" y="0"/>
                <wp:positionH relativeFrom="column">
                  <wp:posOffset>2846070</wp:posOffset>
                </wp:positionH>
                <wp:positionV relativeFrom="paragraph">
                  <wp:posOffset>-77470</wp:posOffset>
                </wp:positionV>
                <wp:extent cx="213385" cy="163830"/>
                <wp:effectExtent l="38100" t="38100" r="53340" b="45720"/>
                <wp:wrapNone/>
                <wp:docPr id="2119" name="Ink 2119"/>
                <wp:cNvGraphicFramePr/>
                <a:graphic xmlns:a="http://schemas.openxmlformats.org/drawingml/2006/main">
                  <a:graphicData uri="http://schemas.microsoft.com/office/word/2010/wordprocessingInk">
                    <w14:contentPart bwMode="auto" r:id="rId510">
                      <w14:nvContentPartPr>
                        <w14:cNvContentPartPr/>
                      </w14:nvContentPartPr>
                      <w14:xfrm>
                        <a:off x="0" y="0"/>
                        <a:ext cx="213385" cy="163830"/>
                      </w14:xfrm>
                    </w14:contentPart>
                  </a:graphicData>
                </a:graphic>
              </wp:anchor>
            </w:drawing>
          </mc:Choice>
          <mc:Fallback>
            <w:pict>
              <v:shape w14:anchorId="032221AD" id="Ink 2119" o:spid="_x0000_s1026" type="#_x0000_t75" style="position:absolute;margin-left:223.4pt;margin-top:-6.8pt;width:18.2pt;height:14.3pt;z-index:25380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">
                <v:imagedata r:id="rId511" o:title=""/>
              </v:shape>
            </w:pict>
          </mc:Fallback>
        </mc:AlternateContent>
      </w:r>
      <w:r>
        <w:rPr>
          <w:bCs/>
          <w:noProof/>
          <w:sz w:val="24"/>
          <w:szCs w:val="24"/>
          <w:lang w:val="en-US"/>
        </w:rPr>
        <mc:AlternateContent>
          <mc:Choice Requires="wpi">
            <w:drawing>
              <wp:anchor distT="0" distB="0" distL="114300" distR="114300" simplePos="0" relativeHeight="253781504" behindDoc="0" locked="0" layoutInCell="1" allowOverlap="1" wp14:anchorId="424AEC74" wp14:editId="138F6D25">
                <wp:simplePos x="0" y="0"/>
                <wp:positionH relativeFrom="column">
                  <wp:posOffset>689905</wp:posOffset>
                </wp:positionH>
                <wp:positionV relativeFrom="paragraph">
                  <wp:posOffset>61360</wp:posOffset>
                </wp:positionV>
                <wp:extent cx="63720" cy="104760"/>
                <wp:effectExtent l="38100" t="38100" r="50800" b="48260"/>
                <wp:wrapNone/>
                <wp:docPr id="2096" name="Ink 2096"/>
                <wp:cNvGraphicFramePr/>
                <a:graphic xmlns:a="http://schemas.openxmlformats.org/drawingml/2006/main">
                  <a:graphicData uri="http://schemas.microsoft.com/office/word/2010/wordprocessingInk">
                    <w14:contentPart bwMode="auto" r:id="rId512">
                      <w14:nvContentPartPr>
                        <w14:cNvContentPartPr/>
                      </w14:nvContentPartPr>
                      <w14:xfrm>
                        <a:off x="0" y="0"/>
                        <a:ext cx="63720" cy="104760"/>
                      </w14:xfrm>
                    </w14:contentPart>
                  </a:graphicData>
                </a:graphic>
              </wp:anchor>
            </w:drawing>
          </mc:Choice>
          <mc:Fallback>
            <w:pict>
              <v:shape w14:anchorId="4A767B7E" id="Ink 2096" o:spid="_x0000_s1026" type="#_x0000_t75" style="position:absolute;margin-left:53.6pt;margin-top:4.15pt;width:6.4pt;height:9.7pt;z-index:25378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">
                <v:imagedata r:id="rId513" o:title=""/>
              </v:shape>
            </w:pict>
          </mc:Fallback>
        </mc:AlternateContent>
      </w:r>
    </w:p>
    <w:p w14:paraId="7AB65FEF" w14:textId="418B3AB3" w:rsidR="00330C41" w:rsidRDefault="00330C41">
      <w:pPr>
        <w:rPr>
          <w:bCs/>
          <w:sz w:val="24"/>
          <w:szCs w:val="24"/>
          <w:lang w:val="en-US"/>
        </w:rPr>
      </w:pPr>
    </w:p>
    <w:p w14:paraId="1557CE01" w14:textId="6B458CE4" w:rsidR="00330C41" w:rsidRDefault="003D4051">
      <w:pPr>
        <w:rPr>
          <w:bCs/>
          <w:sz w:val="24"/>
          <w:szCs w:val="24"/>
          <w:lang w:val="en-US"/>
        </w:rPr>
      </w:pPr>
      <w:r>
        <w:rPr>
          <w:bCs/>
          <w:noProof/>
          <w:sz w:val="24"/>
          <w:szCs w:val="24"/>
          <w:lang w:val="en-US"/>
        </w:rPr>
        <mc:AlternateContent>
          <mc:Choice Requires="wpi">
            <w:drawing>
              <wp:anchor distT="0" distB="0" distL="114300" distR="114300" simplePos="0" relativeHeight="253879808" behindDoc="0" locked="0" layoutInCell="1" allowOverlap="1" wp14:anchorId="1CCEC400" wp14:editId="1DEAF685">
                <wp:simplePos x="0" y="0"/>
                <wp:positionH relativeFrom="column">
                  <wp:posOffset>-604520</wp:posOffset>
                </wp:positionH>
                <wp:positionV relativeFrom="paragraph">
                  <wp:posOffset>115570</wp:posOffset>
                </wp:positionV>
                <wp:extent cx="598955" cy="218090"/>
                <wp:effectExtent l="38100" t="38100" r="48895" b="48895"/>
                <wp:wrapNone/>
                <wp:docPr id="2192" name="Ink 2192"/>
                <wp:cNvGraphicFramePr/>
                <a:graphic xmlns:a="http://schemas.openxmlformats.org/drawingml/2006/main">
                  <a:graphicData uri="http://schemas.microsoft.com/office/word/2010/wordprocessingInk">
                    <w14:contentPart bwMode="auto" r:id="rId514">
                      <w14:nvContentPartPr>
                        <w14:cNvContentPartPr/>
                      </w14:nvContentPartPr>
                      <w14:xfrm>
                        <a:off x="0" y="0"/>
                        <a:ext cx="598955" cy="218090"/>
                      </w14:xfrm>
                    </w14:contentPart>
                  </a:graphicData>
                </a:graphic>
              </wp:anchor>
            </w:drawing>
          </mc:Choice>
          <mc:Fallback>
            <w:pict>
              <v:shape w14:anchorId="3BDA8B07" id="Ink 2192" o:spid="_x0000_s1026" type="#_x0000_t75" style="position:absolute;margin-left:-48.3pt;margin-top:8.4pt;width:48.55pt;height:18.55pt;z-index:25387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">
                <v:imagedata r:id="rId515" o:title=""/>
              </v:shape>
            </w:pict>
          </mc:Fallback>
        </mc:AlternateContent>
      </w:r>
    </w:p>
    <w:p w14:paraId="20D4DD18" w14:textId="53205AE7" w:rsidR="00330C41" w:rsidRDefault="00330C41">
      <w:pPr>
        <w:rPr>
          <w:bCs/>
          <w:sz w:val="24"/>
          <w:szCs w:val="24"/>
          <w:lang w:val="en-US"/>
        </w:rPr>
      </w:pPr>
    </w:p>
    <w:p w14:paraId="306C647A" w14:textId="433B603C" w:rsidR="00330C41" w:rsidRDefault="00330C41">
      <w:pPr>
        <w:rPr>
          <w:bCs/>
          <w:sz w:val="24"/>
          <w:szCs w:val="24"/>
          <w:lang w:val="en-US"/>
        </w:rPr>
      </w:pPr>
    </w:p>
    <w:p w14:paraId="3C2EAB20" w14:textId="3A359C60" w:rsidR="00330C41" w:rsidRDefault="003D4051">
      <w:pPr>
        <w:rPr>
          <w:bCs/>
          <w:sz w:val="24"/>
          <w:szCs w:val="24"/>
          <w:lang w:val="en-US"/>
        </w:rPr>
      </w:pPr>
      <w:r>
        <w:rPr>
          <w:bCs/>
          <w:noProof/>
          <w:sz w:val="24"/>
          <w:szCs w:val="24"/>
          <w:lang w:val="en-US"/>
        </w:rPr>
        <mc:AlternateContent>
          <mc:Choice Requires="wpi">
            <w:drawing>
              <wp:anchor distT="0" distB="0" distL="114300" distR="114300" simplePos="0" relativeHeight="253942272" behindDoc="0" locked="0" layoutInCell="1" allowOverlap="1" wp14:anchorId="64F01686" wp14:editId="1582686B">
                <wp:simplePos x="0" y="0"/>
                <wp:positionH relativeFrom="column">
                  <wp:posOffset>3147695</wp:posOffset>
                </wp:positionH>
                <wp:positionV relativeFrom="paragraph">
                  <wp:posOffset>21590</wp:posOffset>
                </wp:positionV>
                <wp:extent cx="169615" cy="133905"/>
                <wp:effectExtent l="38100" t="38100" r="40005" b="57150"/>
                <wp:wrapNone/>
                <wp:docPr id="2253" name="Ink 2253"/>
                <wp:cNvGraphicFramePr/>
                <a:graphic xmlns:a="http://schemas.openxmlformats.org/drawingml/2006/main">
                  <a:graphicData uri="http://schemas.microsoft.com/office/word/2010/wordprocessingInk">
                    <w14:contentPart bwMode="auto" r:id="rId516">
                      <w14:nvContentPartPr>
                        <w14:cNvContentPartPr/>
                      </w14:nvContentPartPr>
                      <w14:xfrm>
                        <a:off x="0" y="0"/>
                        <a:ext cx="169615" cy="133905"/>
                      </w14:xfrm>
                    </w14:contentPart>
                  </a:graphicData>
                </a:graphic>
              </wp:anchor>
            </w:drawing>
          </mc:Choice>
          <mc:Fallback>
            <w:pict>
              <v:shape w14:anchorId="0B40DB20" id="Ink 2253" o:spid="_x0000_s1026" type="#_x0000_t75" style="position:absolute;margin-left:247.15pt;margin-top:1pt;width:14.75pt;height:12pt;z-index:25394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">
                <v:imagedata r:id="rId517" o:title=""/>
              </v:shape>
            </w:pict>
          </mc:Fallback>
        </mc:AlternateContent>
      </w:r>
      <w:r>
        <w:rPr>
          <w:bCs/>
          <w:noProof/>
          <w:sz w:val="24"/>
          <w:szCs w:val="24"/>
          <w:lang w:val="en-US"/>
        </w:rPr>
        <mc:AlternateContent>
          <mc:Choice Requires="wpi">
            <w:drawing>
              <wp:anchor distT="0" distB="0" distL="114300" distR="114300" simplePos="0" relativeHeight="253940224" behindDoc="0" locked="0" layoutInCell="1" allowOverlap="1" wp14:anchorId="2C30E9F4" wp14:editId="5BE6C5E1">
                <wp:simplePos x="0" y="0"/>
                <wp:positionH relativeFrom="column">
                  <wp:posOffset>2792730</wp:posOffset>
                </wp:positionH>
                <wp:positionV relativeFrom="paragraph">
                  <wp:posOffset>13970</wp:posOffset>
                </wp:positionV>
                <wp:extent cx="148530" cy="130510"/>
                <wp:effectExtent l="38100" t="38100" r="42545" b="41275"/>
                <wp:wrapNone/>
                <wp:docPr id="2251" name="Ink 2251"/>
                <wp:cNvGraphicFramePr/>
                <a:graphic xmlns:a="http://schemas.openxmlformats.org/drawingml/2006/main">
                  <a:graphicData uri="http://schemas.microsoft.com/office/word/2010/wordprocessingInk">
                    <w14:contentPart bwMode="auto" r:id="rId518">
                      <w14:nvContentPartPr>
                        <w14:cNvContentPartPr/>
                      </w14:nvContentPartPr>
                      <w14:xfrm>
                        <a:off x="0" y="0"/>
                        <a:ext cx="148530" cy="130510"/>
                      </w14:xfrm>
                    </w14:contentPart>
                  </a:graphicData>
                </a:graphic>
              </wp:anchor>
            </w:drawing>
          </mc:Choice>
          <mc:Fallback>
            <w:pict>
              <v:shape w14:anchorId="2F19C2F9" id="Ink 2251" o:spid="_x0000_s1026" type="#_x0000_t75" style="position:absolute;margin-left:219.2pt;margin-top:.4pt;width:13.15pt;height:11.7pt;z-index:25394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">
                <v:imagedata r:id="rId519" o:title=""/>
              </v:shape>
            </w:pict>
          </mc:Fallback>
        </mc:AlternateContent>
      </w:r>
      <w:r>
        <w:rPr>
          <w:bCs/>
          <w:noProof/>
          <w:sz w:val="24"/>
          <w:szCs w:val="24"/>
          <w:lang w:val="en-US"/>
        </w:rPr>
        <mc:AlternateContent>
          <mc:Choice Requires="wpi">
            <w:drawing>
              <wp:anchor distT="0" distB="0" distL="114300" distR="114300" simplePos="0" relativeHeight="253926912" behindDoc="0" locked="0" layoutInCell="1" allowOverlap="1" wp14:anchorId="4D9F960B" wp14:editId="646C1FEB">
                <wp:simplePos x="0" y="0"/>
                <wp:positionH relativeFrom="column">
                  <wp:posOffset>1793875</wp:posOffset>
                </wp:positionH>
                <wp:positionV relativeFrom="paragraph">
                  <wp:posOffset>-82550</wp:posOffset>
                </wp:positionV>
                <wp:extent cx="128735" cy="197320"/>
                <wp:effectExtent l="38100" t="38100" r="43180" b="50800"/>
                <wp:wrapNone/>
                <wp:docPr id="2238" name="Ink 2238"/>
                <wp:cNvGraphicFramePr/>
                <a:graphic xmlns:a="http://schemas.openxmlformats.org/drawingml/2006/main">
                  <a:graphicData uri="http://schemas.microsoft.com/office/word/2010/wordprocessingInk">
                    <w14:contentPart bwMode="auto" r:id="rId520">
                      <w14:nvContentPartPr>
                        <w14:cNvContentPartPr/>
                      </w14:nvContentPartPr>
                      <w14:xfrm>
                        <a:off x="0" y="0"/>
                        <a:ext cx="128735" cy="197320"/>
                      </w14:xfrm>
                    </w14:contentPart>
                  </a:graphicData>
                </a:graphic>
              </wp:anchor>
            </w:drawing>
          </mc:Choice>
          <mc:Fallback>
            <w:pict>
              <v:shape w14:anchorId="735900CC" id="Ink 2238" o:spid="_x0000_s1026" type="#_x0000_t75" style="position:absolute;margin-left:140.55pt;margin-top:-7.2pt;width:11.55pt;height:17pt;z-index:25392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">
                <v:imagedata r:id="rId521" o:title=""/>
              </v:shape>
            </w:pict>
          </mc:Fallback>
        </mc:AlternateContent>
      </w:r>
      <w:r>
        <w:rPr>
          <w:bCs/>
          <w:noProof/>
          <w:sz w:val="24"/>
          <w:szCs w:val="24"/>
          <w:lang w:val="en-US"/>
        </w:rPr>
        <mc:AlternateContent>
          <mc:Choice Requires="wpi">
            <w:drawing>
              <wp:anchor distT="0" distB="0" distL="114300" distR="114300" simplePos="0" relativeHeight="253927936" behindDoc="0" locked="0" layoutInCell="1" allowOverlap="1" wp14:anchorId="683304F7" wp14:editId="231166F2">
                <wp:simplePos x="0" y="0"/>
                <wp:positionH relativeFrom="column">
                  <wp:posOffset>1301750</wp:posOffset>
                </wp:positionH>
                <wp:positionV relativeFrom="paragraph">
                  <wp:posOffset>-62230</wp:posOffset>
                </wp:positionV>
                <wp:extent cx="153540" cy="190980"/>
                <wp:effectExtent l="38100" t="38100" r="56515" b="57150"/>
                <wp:wrapNone/>
                <wp:docPr id="2239" name="Ink 2239"/>
                <wp:cNvGraphicFramePr/>
                <a:graphic xmlns:a="http://schemas.openxmlformats.org/drawingml/2006/main">
                  <a:graphicData uri="http://schemas.microsoft.com/office/word/2010/wordprocessingInk">
                    <w14:contentPart bwMode="auto" r:id="rId522">
                      <w14:nvContentPartPr>
                        <w14:cNvContentPartPr/>
                      </w14:nvContentPartPr>
                      <w14:xfrm>
                        <a:off x="0" y="0"/>
                        <a:ext cx="153540" cy="190980"/>
                      </w14:xfrm>
                    </w14:contentPart>
                  </a:graphicData>
                </a:graphic>
              </wp:anchor>
            </w:drawing>
          </mc:Choice>
          <mc:Fallback>
            <w:pict>
              <v:shape w14:anchorId="1CAD8471" id="Ink 2239" o:spid="_x0000_s1026" type="#_x0000_t75" style="position:absolute;margin-left:101.8pt;margin-top:-5.6pt;width:13.55pt;height:16.45pt;z-index:25392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">
                <v:imagedata r:id="rId523" o:title=""/>
              </v:shape>
            </w:pict>
          </mc:Fallback>
        </mc:AlternateContent>
      </w:r>
    </w:p>
    <w:p w14:paraId="59C07134" w14:textId="203AECAD" w:rsidR="00330C41" w:rsidRDefault="003D4051">
      <w:pPr>
        <w:rPr>
          <w:bCs/>
          <w:sz w:val="24"/>
          <w:szCs w:val="24"/>
          <w:lang w:val="en-US"/>
        </w:rPr>
      </w:pPr>
      <w:r>
        <w:rPr>
          <w:bCs/>
          <w:noProof/>
          <w:sz w:val="24"/>
          <w:szCs w:val="24"/>
          <w:lang w:val="en-US"/>
        </w:rPr>
        <mc:AlternateContent>
          <mc:Choice Requires="wpi">
            <w:drawing>
              <wp:anchor distT="0" distB="0" distL="114300" distR="114300" simplePos="0" relativeHeight="253969920" behindDoc="0" locked="0" layoutInCell="1" allowOverlap="1" wp14:anchorId="27060E66" wp14:editId="69F1ABB6">
                <wp:simplePos x="0" y="0"/>
                <wp:positionH relativeFrom="column">
                  <wp:posOffset>3255010</wp:posOffset>
                </wp:positionH>
                <wp:positionV relativeFrom="paragraph">
                  <wp:posOffset>-297815</wp:posOffset>
                </wp:positionV>
                <wp:extent cx="813110" cy="805815"/>
                <wp:effectExtent l="38100" t="57150" r="44450" b="51435"/>
                <wp:wrapNone/>
                <wp:docPr id="2280" name="Ink 2280"/>
                <wp:cNvGraphicFramePr/>
                <a:graphic xmlns:a="http://schemas.openxmlformats.org/drawingml/2006/main">
                  <a:graphicData uri="http://schemas.microsoft.com/office/word/2010/wordprocessingInk">
                    <w14:contentPart bwMode="auto" r:id="rId524">
                      <w14:nvContentPartPr>
                        <w14:cNvContentPartPr/>
                      </w14:nvContentPartPr>
                      <w14:xfrm>
                        <a:off x="0" y="0"/>
                        <a:ext cx="813110" cy="805815"/>
                      </w14:xfrm>
                    </w14:contentPart>
                  </a:graphicData>
                </a:graphic>
              </wp:anchor>
            </w:drawing>
          </mc:Choice>
          <mc:Fallback>
            <w:pict>
              <v:shape w14:anchorId="58D6EF2B" id="Ink 2280" o:spid="_x0000_s1026" type="#_x0000_t75" style="position:absolute;margin-left:255.6pt;margin-top:-24.15pt;width:65.4pt;height:64.85pt;z-index:25396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">
                <v:imagedata r:id="rId525" o:title=""/>
              </v:shape>
            </w:pict>
          </mc:Fallback>
        </mc:AlternateContent>
      </w:r>
      <w:r>
        <w:rPr>
          <w:bCs/>
          <w:noProof/>
          <w:sz w:val="24"/>
          <w:szCs w:val="24"/>
          <w:lang w:val="en-US"/>
        </w:rPr>
        <mc:AlternateContent>
          <mc:Choice Requires="wpi">
            <w:drawing>
              <wp:anchor distT="0" distB="0" distL="114300" distR="114300" simplePos="0" relativeHeight="253935104" behindDoc="0" locked="0" layoutInCell="1" allowOverlap="1" wp14:anchorId="62B33F16" wp14:editId="296657F4">
                <wp:simplePos x="0" y="0"/>
                <wp:positionH relativeFrom="column">
                  <wp:posOffset>2289810</wp:posOffset>
                </wp:positionH>
                <wp:positionV relativeFrom="paragraph">
                  <wp:posOffset>-287655</wp:posOffset>
                </wp:positionV>
                <wp:extent cx="228855" cy="799465"/>
                <wp:effectExtent l="19050" t="38100" r="0" b="57785"/>
                <wp:wrapNone/>
                <wp:docPr id="2246" name="Ink 2246"/>
                <wp:cNvGraphicFramePr/>
                <a:graphic xmlns:a="http://schemas.openxmlformats.org/drawingml/2006/main">
                  <a:graphicData uri="http://schemas.microsoft.com/office/word/2010/wordprocessingInk">
                    <w14:contentPart bwMode="auto" r:id="rId526">
                      <w14:nvContentPartPr>
                        <w14:cNvContentPartPr/>
                      </w14:nvContentPartPr>
                      <w14:xfrm>
                        <a:off x="0" y="0"/>
                        <a:ext cx="228855" cy="799465"/>
                      </w14:xfrm>
                    </w14:contentPart>
                  </a:graphicData>
                </a:graphic>
              </wp:anchor>
            </w:drawing>
          </mc:Choice>
          <mc:Fallback>
            <w:pict>
              <v:shape w14:anchorId="52BCB131" id="Ink 2246" o:spid="_x0000_s1026" type="#_x0000_t75" style="position:absolute;margin-left:179.6pt;margin-top:-23.35pt;width:19.4pt;height:64.35pt;z-index:25393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">
                <v:imagedata r:id="rId527" o:title=""/>
              </v:shape>
            </w:pict>
          </mc:Fallback>
        </mc:AlternateContent>
      </w:r>
      <w:r>
        <w:rPr>
          <w:bCs/>
          <w:noProof/>
          <w:sz w:val="24"/>
          <w:szCs w:val="24"/>
          <w:lang w:val="en-US"/>
        </w:rPr>
        <mc:AlternateContent>
          <mc:Choice Requires="wpi">
            <w:drawing>
              <wp:anchor distT="0" distB="0" distL="114300" distR="114300" simplePos="0" relativeHeight="253923840" behindDoc="0" locked="0" layoutInCell="1" allowOverlap="1" wp14:anchorId="18857396" wp14:editId="19281C39">
                <wp:simplePos x="0" y="0"/>
                <wp:positionH relativeFrom="column">
                  <wp:posOffset>1793240</wp:posOffset>
                </wp:positionH>
                <wp:positionV relativeFrom="paragraph">
                  <wp:posOffset>33655</wp:posOffset>
                </wp:positionV>
                <wp:extent cx="106860" cy="143965"/>
                <wp:effectExtent l="38100" t="38100" r="45720" b="46990"/>
                <wp:wrapNone/>
                <wp:docPr id="2235" name="Ink 2235"/>
                <wp:cNvGraphicFramePr/>
                <a:graphic xmlns:a="http://schemas.openxmlformats.org/drawingml/2006/main">
                  <a:graphicData uri="http://schemas.microsoft.com/office/word/2010/wordprocessingInk">
                    <w14:contentPart bwMode="auto" r:id="rId528">
                      <w14:nvContentPartPr>
                        <w14:cNvContentPartPr/>
                      </w14:nvContentPartPr>
                      <w14:xfrm>
                        <a:off x="0" y="0"/>
                        <a:ext cx="106860" cy="143965"/>
                      </w14:xfrm>
                    </w14:contentPart>
                  </a:graphicData>
                </a:graphic>
              </wp:anchor>
            </w:drawing>
          </mc:Choice>
          <mc:Fallback>
            <w:pict>
              <v:shape w14:anchorId="5B0A4FD6" id="Ink 2235" o:spid="_x0000_s1026" type="#_x0000_t75" style="position:absolute;margin-left:140.5pt;margin-top:1.95pt;width:9.8pt;height:12.75pt;z-index:25392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">
                <v:imagedata r:id="rId529" o:title=""/>
              </v:shape>
            </w:pict>
          </mc:Fallback>
        </mc:AlternateContent>
      </w:r>
      <w:r>
        <w:rPr>
          <w:bCs/>
          <w:noProof/>
          <w:sz w:val="24"/>
          <w:szCs w:val="24"/>
          <w:lang w:val="en-US"/>
        </w:rPr>
        <mc:AlternateContent>
          <mc:Choice Requires="wpi">
            <w:drawing>
              <wp:anchor distT="0" distB="0" distL="114300" distR="114300" simplePos="0" relativeHeight="253924864" behindDoc="0" locked="0" layoutInCell="1" allowOverlap="1" wp14:anchorId="2EEEA7A6" wp14:editId="32CF7041">
                <wp:simplePos x="0" y="0"/>
                <wp:positionH relativeFrom="column">
                  <wp:posOffset>1329055</wp:posOffset>
                </wp:positionH>
                <wp:positionV relativeFrom="paragraph">
                  <wp:posOffset>30480</wp:posOffset>
                </wp:positionV>
                <wp:extent cx="144390" cy="152470"/>
                <wp:effectExtent l="38100" t="38100" r="46355" b="57150"/>
                <wp:wrapNone/>
                <wp:docPr id="2236" name="Ink 2236"/>
                <wp:cNvGraphicFramePr/>
                <a:graphic xmlns:a="http://schemas.openxmlformats.org/drawingml/2006/main">
                  <a:graphicData uri="http://schemas.microsoft.com/office/word/2010/wordprocessingInk">
                    <w14:contentPart bwMode="auto" r:id="rId530">
                      <w14:nvContentPartPr>
                        <w14:cNvContentPartPr/>
                      </w14:nvContentPartPr>
                      <w14:xfrm>
                        <a:off x="0" y="0"/>
                        <a:ext cx="144390" cy="152470"/>
                      </w14:xfrm>
                    </w14:contentPart>
                  </a:graphicData>
                </a:graphic>
              </wp:anchor>
            </w:drawing>
          </mc:Choice>
          <mc:Fallback>
            <w:pict>
              <v:shape w14:anchorId="6C7C4D5F" id="Ink 2236" o:spid="_x0000_s1026" type="#_x0000_t75" style="position:absolute;margin-left:103.95pt;margin-top:1.7pt;width:12.75pt;height:13.4pt;z-index:25392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">
                <v:imagedata r:id="rId531" o:title=""/>
              </v:shape>
            </w:pict>
          </mc:Fallback>
        </mc:AlternateContent>
      </w:r>
      <w:r>
        <w:rPr>
          <w:bCs/>
          <w:noProof/>
          <w:sz w:val="24"/>
          <w:szCs w:val="24"/>
          <w:lang w:val="en-US"/>
        </w:rPr>
        <mc:AlternateContent>
          <mc:Choice Requires="wpi">
            <w:drawing>
              <wp:anchor distT="0" distB="0" distL="114300" distR="114300" simplePos="0" relativeHeight="253925888" behindDoc="0" locked="0" layoutInCell="1" allowOverlap="1" wp14:anchorId="356EE3AD" wp14:editId="5B123445">
                <wp:simplePos x="0" y="0"/>
                <wp:positionH relativeFrom="column">
                  <wp:posOffset>901700</wp:posOffset>
                </wp:positionH>
                <wp:positionV relativeFrom="paragraph">
                  <wp:posOffset>12065</wp:posOffset>
                </wp:positionV>
                <wp:extent cx="151215" cy="184275"/>
                <wp:effectExtent l="38100" t="38100" r="58420" b="44450"/>
                <wp:wrapNone/>
                <wp:docPr id="2237" name="Ink 2237"/>
                <wp:cNvGraphicFramePr/>
                <a:graphic xmlns:a="http://schemas.openxmlformats.org/drawingml/2006/main">
                  <a:graphicData uri="http://schemas.microsoft.com/office/word/2010/wordprocessingInk">
                    <w14:contentPart bwMode="auto" r:id="rId532">
                      <w14:nvContentPartPr>
                        <w14:cNvContentPartPr/>
                      </w14:nvContentPartPr>
                      <w14:xfrm>
                        <a:off x="0" y="0"/>
                        <a:ext cx="151215" cy="184275"/>
                      </w14:xfrm>
                    </w14:contentPart>
                  </a:graphicData>
                </a:graphic>
              </wp:anchor>
            </w:drawing>
          </mc:Choice>
          <mc:Fallback>
            <w:pict>
              <v:shape w14:anchorId="19BA465B" id="Ink 2237" o:spid="_x0000_s1026" type="#_x0000_t75" style="position:absolute;margin-left:70.3pt;margin-top:.25pt;width:13.3pt;height:15.9pt;z-index:25392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">
                <v:imagedata r:id="rId533" o:title=""/>
              </v:shape>
            </w:pict>
          </mc:Fallback>
        </mc:AlternateContent>
      </w:r>
      <w:r>
        <w:rPr>
          <w:bCs/>
          <w:noProof/>
          <w:sz w:val="24"/>
          <w:szCs w:val="24"/>
          <w:lang w:val="en-US"/>
        </w:rPr>
        <mc:AlternateContent>
          <mc:Choice Requires="wpi">
            <w:drawing>
              <wp:anchor distT="0" distB="0" distL="114300" distR="114300" simplePos="0" relativeHeight="253922816" behindDoc="0" locked="0" layoutInCell="1" allowOverlap="1" wp14:anchorId="5DDCB400" wp14:editId="795FB0A6">
                <wp:simplePos x="0" y="0"/>
                <wp:positionH relativeFrom="column">
                  <wp:posOffset>2072945</wp:posOffset>
                </wp:positionH>
                <wp:positionV relativeFrom="paragraph">
                  <wp:posOffset>-280200</wp:posOffset>
                </wp:positionV>
                <wp:extent cx="92160" cy="816480"/>
                <wp:effectExtent l="38100" t="38100" r="41275" b="41275"/>
                <wp:wrapNone/>
                <wp:docPr id="2234" name="Ink 2234"/>
                <wp:cNvGraphicFramePr/>
                <a:graphic xmlns:a="http://schemas.openxmlformats.org/drawingml/2006/main">
                  <a:graphicData uri="http://schemas.microsoft.com/office/word/2010/wordprocessingInk">
                    <w14:contentPart bwMode="auto" r:id="rId534">
                      <w14:nvContentPartPr>
                        <w14:cNvContentPartPr/>
                      </w14:nvContentPartPr>
                      <w14:xfrm>
                        <a:off x="0" y="0"/>
                        <a:ext cx="92160" cy="816480"/>
                      </w14:xfrm>
                    </w14:contentPart>
                  </a:graphicData>
                </a:graphic>
              </wp:anchor>
            </w:drawing>
          </mc:Choice>
          <mc:Fallback>
            <w:pict>
              <v:shape w14:anchorId="1683007A" id="Ink 2234" o:spid="_x0000_s1026" type="#_x0000_t75" style="position:absolute;margin-left:162.5pt;margin-top:-22.75pt;width:8.65pt;height:65.75pt;z-index:25392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">
                <v:imagedata r:id="rId535" o:title=""/>
              </v:shape>
            </w:pict>
          </mc:Fallback>
        </mc:AlternateContent>
      </w:r>
      <w:r>
        <w:rPr>
          <w:bCs/>
          <w:noProof/>
          <w:sz w:val="24"/>
          <w:szCs w:val="24"/>
          <w:lang w:val="en-US"/>
        </w:rPr>
        <mc:AlternateContent>
          <mc:Choice Requires="wpi">
            <w:drawing>
              <wp:anchor distT="0" distB="0" distL="114300" distR="114300" simplePos="0" relativeHeight="253902336" behindDoc="0" locked="0" layoutInCell="1" allowOverlap="1" wp14:anchorId="0552894B" wp14:editId="40007EB1">
                <wp:simplePos x="0" y="0"/>
                <wp:positionH relativeFrom="column">
                  <wp:posOffset>719455</wp:posOffset>
                </wp:positionH>
                <wp:positionV relativeFrom="paragraph">
                  <wp:posOffset>-271145</wp:posOffset>
                </wp:positionV>
                <wp:extent cx="294200" cy="779145"/>
                <wp:effectExtent l="38100" t="38100" r="0" b="40005"/>
                <wp:wrapNone/>
                <wp:docPr id="2214" name="Ink 2214"/>
                <wp:cNvGraphicFramePr/>
                <a:graphic xmlns:a="http://schemas.openxmlformats.org/drawingml/2006/main">
                  <a:graphicData uri="http://schemas.microsoft.com/office/word/2010/wordprocessingInk">
                    <w14:contentPart bwMode="auto" r:id="rId536">
                      <w14:nvContentPartPr>
                        <w14:cNvContentPartPr/>
                      </w14:nvContentPartPr>
                      <w14:xfrm>
                        <a:off x="0" y="0"/>
                        <a:ext cx="294200" cy="779145"/>
                      </w14:xfrm>
                    </w14:contentPart>
                  </a:graphicData>
                </a:graphic>
              </wp:anchor>
            </w:drawing>
          </mc:Choice>
          <mc:Fallback>
            <w:pict>
              <v:shape w14:anchorId="45318918" id="Ink 2214" o:spid="_x0000_s1026" type="#_x0000_t75" style="position:absolute;margin-left:55.95pt;margin-top:-22.05pt;width:24.55pt;height:62.75pt;z-index:25390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">
                <v:imagedata r:id="rId537" o:title=""/>
              </v:shape>
            </w:pict>
          </mc:Fallback>
        </mc:AlternateContent>
      </w:r>
      <w:r>
        <w:rPr>
          <w:bCs/>
          <w:noProof/>
          <w:sz w:val="24"/>
          <w:szCs w:val="24"/>
          <w:lang w:val="en-US"/>
        </w:rPr>
        <mc:AlternateContent>
          <mc:Choice Requires="wpi">
            <w:drawing>
              <wp:anchor distT="0" distB="0" distL="114300" distR="114300" simplePos="0" relativeHeight="253895168" behindDoc="0" locked="0" layoutInCell="1" allowOverlap="1" wp14:anchorId="6F35DFAF" wp14:editId="19FE09B9">
                <wp:simplePos x="0" y="0"/>
                <wp:positionH relativeFrom="column">
                  <wp:posOffset>-84455</wp:posOffset>
                </wp:positionH>
                <wp:positionV relativeFrom="paragraph">
                  <wp:posOffset>-210820</wp:posOffset>
                </wp:positionV>
                <wp:extent cx="619065" cy="747395"/>
                <wp:effectExtent l="38100" t="38100" r="0" b="52705"/>
                <wp:wrapNone/>
                <wp:docPr id="2207" name="Ink 2207"/>
                <wp:cNvGraphicFramePr/>
                <a:graphic xmlns:a="http://schemas.openxmlformats.org/drawingml/2006/main">
                  <a:graphicData uri="http://schemas.microsoft.com/office/word/2010/wordprocessingInk">
                    <w14:contentPart bwMode="auto" r:id="rId538">
                      <w14:nvContentPartPr>
                        <w14:cNvContentPartPr/>
                      </w14:nvContentPartPr>
                      <w14:xfrm>
                        <a:off x="0" y="0"/>
                        <a:ext cx="619065" cy="747395"/>
                      </w14:xfrm>
                    </w14:contentPart>
                  </a:graphicData>
                </a:graphic>
              </wp:anchor>
            </w:drawing>
          </mc:Choice>
          <mc:Fallback>
            <w:pict>
              <v:shape w14:anchorId="157E7655" id="Ink 2207" o:spid="_x0000_s1026" type="#_x0000_t75" style="position:absolute;margin-left:-7.35pt;margin-top:-17.3pt;width:50.2pt;height:60.25pt;z-index:25389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">
                <v:imagedata r:id="rId539" o:title=""/>
              </v:shape>
            </w:pict>
          </mc:Fallback>
        </mc:AlternateContent>
      </w:r>
    </w:p>
    <w:p w14:paraId="5C218921" w14:textId="63C45AFB" w:rsidR="00330C41" w:rsidRDefault="003D4051">
      <w:pPr>
        <w:rPr>
          <w:bCs/>
          <w:sz w:val="24"/>
          <w:szCs w:val="24"/>
          <w:lang w:val="en-US"/>
        </w:rPr>
      </w:pPr>
      <w:r>
        <w:rPr>
          <w:bCs/>
          <w:noProof/>
          <w:sz w:val="24"/>
          <w:szCs w:val="24"/>
          <w:lang w:val="en-US"/>
        </w:rPr>
        <mc:AlternateContent>
          <mc:Choice Requires="wpi">
            <w:drawing>
              <wp:anchor distT="0" distB="0" distL="114300" distR="114300" simplePos="0" relativeHeight="253952512" behindDoc="0" locked="0" layoutInCell="1" allowOverlap="1" wp14:anchorId="1E9F5D8A" wp14:editId="53360677">
                <wp:simplePos x="0" y="0"/>
                <wp:positionH relativeFrom="column">
                  <wp:posOffset>3253740</wp:posOffset>
                </wp:positionH>
                <wp:positionV relativeFrom="paragraph">
                  <wp:posOffset>-29845</wp:posOffset>
                </wp:positionV>
                <wp:extent cx="120215" cy="112285"/>
                <wp:effectExtent l="57150" t="38100" r="51435" b="40640"/>
                <wp:wrapNone/>
                <wp:docPr id="2263" name="Ink 2263"/>
                <wp:cNvGraphicFramePr/>
                <a:graphic xmlns:a="http://schemas.openxmlformats.org/drawingml/2006/main">
                  <a:graphicData uri="http://schemas.microsoft.com/office/word/2010/wordprocessingInk">
                    <w14:contentPart bwMode="auto" r:id="rId540">
                      <w14:nvContentPartPr>
                        <w14:cNvContentPartPr/>
                      </w14:nvContentPartPr>
                      <w14:xfrm>
                        <a:off x="0" y="0"/>
                        <a:ext cx="120215" cy="112285"/>
                      </w14:xfrm>
                    </w14:contentPart>
                  </a:graphicData>
                </a:graphic>
              </wp:anchor>
            </w:drawing>
          </mc:Choice>
          <mc:Fallback>
            <w:pict>
              <v:shape w14:anchorId="6A712F23" id="Ink 2263" o:spid="_x0000_s1026" type="#_x0000_t75" style="position:absolute;margin-left:255.5pt;margin-top:-3.05pt;width:10.85pt;height:10.3pt;z-index:25395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">
                <v:imagedata r:id="rId541" o:title=""/>
              </v:shape>
            </w:pict>
          </mc:Fallback>
        </mc:AlternateContent>
      </w:r>
      <w:r>
        <w:rPr>
          <w:bCs/>
          <w:noProof/>
          <w:sz w:val="24"/>
          <w:szCs w:val="24"/>
          <w:lang w:val="en-US"/>
        </w:rPr>
        <mc:AlternateContent>
          <mc:Choice Requires="wpi">
            <w:drawing>
              <wp:anchor distT="0" distB="0" distL="114300" distR="114300" simplePos="0" relativeHeight="253953536" behindDoc="0" locked="0" layoutInCell="1" allowOverlap="1" wp14:anchorId="0ECDA7F3" wp14:editId="5AA2DA5F">
                <wp:simplePos x="0" y="0"/>
                <wp:positionH relativeFrom="column">
                  <wp:posOffset>2761615</wp:posOffset>
                </wp:positionH>
                <wp:positionV relativeFrom="paragraph">
                  <wp:posOffset>-29845</wp:posOffset>
                </wp:positionV>
                <wp:extent cx="138280" cy="126375"/>
                <wp:effectExtent l="38100" t="57150" r="52705" b="45085"/>
                <wp:wrapNone/>
                <wp:docPr id="2264" name="Ink 2264"/>
                <wp:cNvGraphicFramePr/>
                <a:graphic xmlns:a="http://schemas.openxmlformats.org/drawingml/2006/main">
                  <a:graphicData uri="http://schemas.microsoft.com/office/word/2010/wordprocessingInk">
                    <w14:contentPart bwMode="auto" r:id="rId542">
                      <w14:nvContentPartPr>
                        <w14:cNvContentPartPr/>
                      </w14:nvContentPartPr>
                      <w14:xfrm>
                        <a:off x="0" y="0"/>
                        <a:ext cx="138280" cy="126375"/>
                      </w14:xfrm>
                    </w14:contentPart>
                  </a:graphicData>
                </a:graphic>
              </wp:anchor>
            </w:drawing>
          </mc:Choice>
          <mc:Fallback>
            <w:pict>
              <v:shape w14:anchorId="1057E95A" id="Ink 2264" o:spid="_x0000_s1026" type="#_x0000_t75" style="position:absolute;margin-left:216.75pt;margin-top:-3.05pt;width:12.3pt;height:11.35pt;z-index:25395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">
                <v:imagedata r:id="rId543" o:title=""/>
              </v:shape>
            </w:pict>
          </mc:Fallback>
        </mc:AlternateContent>
      </w:r>
      <w:r>
        <w:rPr>
          <w:bCs/>
          <w:noProof/>
          <w:sz w:val="24"/>
          <w:szCs w:val="24"/>
          <w:lang w:val="en-US"/>
        </w:rPr>
        <mc:AlternateContent>
          <mc:Choice Requires="wpi">
            <w:drawing>
              <wp:anchor distT="0" distB="0" distL="114300" distR="114300" simplePos="0" relativeHeight="253946368" behindDoc="0" locked="0" layoutInCell="1" allowOverlap="1" wp14:anchorId="40460438" wp14:editId="6188DC10">
                <wp:simplePos x="0" y="0"/>
                <wp:positionH relativeFrom="column">
                  <wp:posOffset>2434590</wp:posOffset>
                </wp:positionH>
                <wp:positionV relativeFrom="paragraph">
                  <wp:posOffset>-62865</wp:posOffset>
                </wp:positionV>
                <wp:extent cx="127250" cy="154155"/>
                <wp:effectExtent l="57150" t="57150" r="44450" b="55880"/>
                <wp:wrapNone/>
                <wp:docPr id="2257" name="Ink 2257"/>
                <wp:cNvGraphicFramePr/>
                <a:graphic xmlns:a="http://schemas.openxmlformats.org/drawingml/2006/main">
                  <a:graphicData uri="http://schemas.microsoft.com/office/word/2010/wordprocessingInk">
                    <w14:contentPart bwMode="auto" r:id="rId544">
                      <w14:nvContentPartPr>
                        <w14:cNvContentPartPr/>
                      </w14:nvContentPartPr>
                      <w14:xfrm>
                        <a:off x="0" y="0"/>
                        <a:ext cx="127250" cy="154155"/>
                      </w14:xfrm>
                    </w14:contentPart>
                  </a:graphicData>
                </a:graphic>
              </wp:anchor>
            </w:drawing>
          </mc:Choice>
          <mc:Fallback>
            <w:pict>
              <v:shape w14:anchorId="045C2E0A" id="Ink 2257" o:spid="_x0000_s1026" type="#_x0000_t75" style="position:absolute;margin-left:191pt;margin-top:-5.65pt;width:11.4pt;height:13.6pt;z-index:25394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">
                <v:imagedata r:id="rId545" o:title=""/>
              </v:shape>
            </w:pict>
          </mc:Fallback>
        </mc:AlternateContent>
      </w:r>
    </w:p>
    <w:p w14:paraId="688BD527" w14:textId="3C583D78" w:rsidR="00330C41" w:rsidRDefault="003D4051">
      <w:pPr>
        <w:rPr>
          <w:bCs/>
          <w:sz w:val="24"/>
          <w:szCs w:val="24"/>
          <w:lang w:val="en-US"/>
        </w:rPr>
      </w:pPr>
      <w:r>
        <w:rPr>
          <w:bCs/>
          <w:noProof/>
          <w:sz w:val="24"/>
          <w:szCs w:val="24"/>
          <w:lang w:val="en-US"/>
        </w:rPr>
        <mc:AlternateContent>
          <mc:Choice Requires="wpi">
            <w:drawing>
              <wp:anchor distT="0" distB="0" distL="114300" distR="114300" simplePos="0" relativeHeight="253955584" behindDoc="0" locked="0" layoutInCell="1" allowOverlap="1" wp14:anchorId="0725CBFC" wp14:editId="263CE316">
                <wp:simplePos x="0" y="0"/>
                <wp:positionH relativeFrom="column">
                  <wp:posOffset>2769435</wp:posOffset>
                </wp:positionH>
                <wp:positionV relativeFrom="paragraph">
                  <wp:posOffset>10080</wp:posOffset>
                </wp:positionV>
                <wp:extent cx="60840" cy="105840"/>
                <wp:effectExtent l="38100" t="38100" r="53975" b="46990"/>
                <wp:wrapNone/>
                <wp:docPr id="2266" name="Ink 2266"/>
                <wp:cNvGraphicFramePr/>
                <a:graphic xmlns:a="http://schemas.openxmlformats.org/drawingml/2006/main">
                  <a:graphicData uri="http://schemas.microsoft.com/office/word/2010/wordprocessingInk">
                    <w14:contentPart bwMode="auto" r:id="rId546">
                      <w14:nvContentPartPr>
                        <w14:cNvContentPartPr/>
                      </w14:nvContentPartPr>
                      <w14:xfrm>
                        <a:off x="0" y="0"/>
                        <a:ext cx="60840" cy="105840"/>
                      </w14:xfrm>
                    </w14:contentPart>
                  </a:graphicData>
                </a:graphic>
              </wp:anchor>
            </w:drawing>
          </mc:Choice>
          <mc:Fallback>
            <w:pict>
              <v:shape w14:anchorId="07C14E76" id="Ink 2266" o:spid="_x0000_s1026" type="#_x0000_t75" style="position:absolute;margin-left:217.35pt;margin-top:.1pt;width:6.25pt;height:9.75pt;z-index:25395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">
                <v:imagedata r:id="rId547" o:title=""/>
              </v:shape>
            </w:pict>
          </mc:Fallback>
        </mc:AlternateContent>
      </w:r>
      <w:r>
        <w:rPr>
          <w:bCs/>
          <w:noProof/>
          <w:sz w:val="24"/>
          <w:szCs w:val="24"/>
          <w:lang w:val="en-US"/>
        </w:rPr>
        <mc:AlternateContent>
          <mc:Choice Requires="wpi">
            <w:drawing>
              <wp:anchor distT="0" distB="0" distL="114300" distR="114300" simplePos="0" relativeHeight="253954560" behindDoc="0" locked="0" layoutInCell="1" allowOverlap="1" wp14:anchorId="6F2C55A6" wp14:editId="5696F68A">
                <wp:simplePos x="0" y="0"/>
                <wp:positionH relativeFrom="column">
                  <wp:posOffset>2401875</wp:posOffset>
                </wp:positionH>
                <wp:positionV relativeFrom="paragraph">
                  <wp:posOffset>-20520</wp:posOffset>
                </wp:positionV>
                <wp:extent cx="55800" cy="113040"/>
                <wp:effectExtent l="38100" t="38100" r="40005" b="39370"/>
                <wp:wrapNone/>
                <wp:docPr id="2265" name="Ink 2265"/>
                <wp:cNvGraphicFramePr/>
                <a:graphic xmlns:a="http://schemas.openxmlformats.org/drawingml/2006/main">
                  <a:graphicData uri="http://schemas.microsoft.com/office/word/2010/wordprocessingInk">
                    <w14:contentPart bwMode="auto" r:id="rId548">
                      <w14:nvContentPartPr>
                        <w14:cNvContentPartPr/>
                      </w14:nvContentPartPr>
                      <w14:xfrm>
                        <a:off x="0" y="0"/>
                        <a:ext cx="55800" cy="113040"/>
                      </w14:xfrm>
                    </w14:contentPart>
                  </a:graphicData>
                </a:graphic>
              </wp:anchor>
            </w:drawing>
          </mc:Choice>
          <mc:Fallback>
            <w:pict>
              <v:shape w14:anchorId="53B88267" id="Ink 2265" o:spid="_x0000_s1026" type="#_x0000_t75" style="position:absolute;margin-left:188.4pt;margin-top:-2.3pt;width:5.85pt;height:10.3pt;z-index:25395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">
                <v:imagedata r:id="rId549" o:title=""/>
              </v:shape>
            </w:pict>
          </mc:Fallback>
        </mc:AlternateContent>
      </w:r>
      <w:r>
        <w:rPr>
          <w:bCs/>
          <w:noProof/>
          <w:sz w:val="24"/>
          <w:szCs w:val="24"/>
          <w:lang w:val="en-US"/>
        </w:rPr>
        <mc:AlternateContent>
          <mc:Choice Requires="wpi">
            <w:drawing>
              <wp:anchor distT="0" distB="0" distL="114300" distR="114300" simplePos="0" relativeHeight="253921792" behindDoc="0" locked="0" layoutInCell="1" allowOverlap="1" wp14:anchorId="56F40FF4" wp14:editId="61ACCB51">
                <wp:simplePos x="0" y="0"/>
                <wp:positionH relativeFrom="column">
                  <wp:posOffset>1848665</wp:posOffset>
                </wp:positionH>
                <wp:positionV relativeFrom="paragraph">
                  <wp:posOffset>21240</wp:posOffset>
                </wp:positionV>
                <wp:extent cx="3240" cy="121320"/>
                <wp:effectExtent l="57150" t="38100" r="53975" b="50165"/>
                <wp:wrapNone/>
                <wp:docPr id="2233" name="Ink 2233"/>
                <wp:cNvGraphicFramePr/>
                <a:graphic xmlns:a="http://schemas.openxmlformats.org/drawingml/2006/main">
                  <a:graphicData uri="http://schemas.microsoft.com/office/word/2010/wordprocessingInk">
                    <w14:contentPart bwMode="auto" r:id="rId550">
                      <w14:nvContentPartPr>
                        <w14:cNvContentPartPr/>
                      </w14:nvContentPartPr>
                      <w14:xfrm>
                        <a:off x="0" y="0"/>
                        <a:ext cx="3240" cy="121320"/>
                      </w14:xfrm>
                    </w14:contentPart>
                  </a:graphicData>
                </a:graphic>
              </wp:anchor>
            </w:drawing>
          </mc:Choice>
          <mc:Fallback>
            <w:pict>
              <v:shape w14:anchorId="3D179ECC" id="Ink 2233" o:spid="_x0000_s1026" type="#_x0000_t75" style="position:absolute;margin-left:144.85pt;margin-top:.95pt;width:1.65pt;height:10.95pt;z-index:25392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">
                <v:imagedata r:id="rId551" o:title=""/>
              </v:shape>
            </w:pict>
          </mc:Fallback>
        </mc:AlternateContent>
      </w:r>
      <w:r>
        <w:rPr>
          <w:bCs/>
          <w:noProof/>
          <w:sz w:val="24"/>
          <w:szCs w:val="24"/>
          <w:lang w:val="en-US"/>
        </w:rPr>
        <mc:AlternateContent>
          <mc:Choice Requires="wpi">
            <w:drawing>
              <wp:anchor distT="0" distB="0" distL="114300" distR="114300" simplePos="0" relativeHeight="253920768" behindDoc="0" locked="0" layoutInCell="1" allowOverlap="1" wp14:anchorId="750B690F" wp14:editId="7FCC4895">
                <wp:simplePos x="0" y="0"/>
                <wp:positionH relativeFrom="column">
                  <wp:posOffset>1375625</wp:posOffset>
                </wp:positionH>
                <wp:positionV relativeFrom="paragraph">
                  <wp:posOffset>-28800</wp:posOffset>
                </wp:positionV>
                <wp:extent cx="65160" cy="92520"/>
                <wp:effectExtent l="38100" t="38100" r="49530" b="41275"/>
                <wp:wrapNone/>
                <wp:docPr id="2232" name="Ink 2232"/>
                <wp:cNvGraphicFramePr/>
                <a:graphic xmlns:a="http://schemas.openxmlformats.org/drawingml/2006/main">
                  <a:graphicData uri="http://schemas.microsoft.com/office/word/2010/wordprocessingInk">
                    <w14:contentPart bwMode="auto" r:id="rId552">
                      <w14:nvContentPartPr>
                        <w14:cNvContentPartPr/>
                      </w14:nvContentPartPr>
                      <w14:xfrm>
                        <a:off x="0" y="0"/>
                        <a:ext cx="65160" cy="92520"/>
                      </w14:xfrm>
                    </w14:contentPart>
                  </a:graphicData>
                </a:graphic>
              </wp:anchor>
            </w:drawing>
          </mc:Choice>
          <mc:Fallback>
            <w:pict>
              <v:shape w14:anchorId="02A1B28B" id="Ink 2232" o:spid="_x0000_s1026" type="#_x0000_t75" style="position:absolute;margin-left:107.6pt;margin-top:-2.95pt;width:6.55pt;height:8.7pt;z-index:25392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">
                <v:imagedata r:id="rId553" o:title=""/>
              </v:shape>
            </w:pict>
          </mc:Fallback>
        </mc:AlternateContent>
      </w:r>
      <w:r>
        <w:rPr>
          <w:bCs/>
          <w:noProof/>
          <w:sz w:val="24"/>
          <w:szCs w:val="24"/>
          <w:lang w:val="en-US"/>
        </w:rPr>
        <mc:AlternateContent>
          <mc:Choice Requires="wpi">
            <w:drawing>
              <wp:anchor distT="0" distB="0" distL="114300" distR="114300" simplePos="0" relativeHeight="253919744" behindDoc="0" locked="0" layoutInCell="1" allowOverlap="1" wp14:anchorId="7FB261C0" wp14:editId="3CBF30B1">
                <wp:simplePos x="0" y="0"/>
                <wp:positionH relativeFrom="column">
                  <wp:posOffset>843185</wp:posOffset>
                </wp:positionH>
                <wp:positionV relativeFrom="paragraph">
                  <wp:posOffset>-28800</wp:posOffset>
                </wp:positionV>
                <wp:extent cx="68040" cy="85680"/>
                <wp:effectExtent l="38100" t="57150" r="46355" b="48260"/>
                <wp:wrapNone/>
                <wp:docPr id="2231" name="Ink 2231"/>
                <wp:cNvGraphicFramePr/>
                <a:graphic xmlns:a="http://schemas.openxmlformats.org/drawingml/2006/main">
                  <a:graphicData uri="http://schemas.microsoft.com/office/word/2010/wordprocessingInk">
                    <w14:contentPart bwMode="auto" r:id="rId554">
                      <w14:nvContentPartPr>
                        <w14:cNvContentPartPr/>
                      </w14:nvContentPartPr>
                      <w14:xfrm>
                        <a:off x="0" y="0"/>
                        <a:ext cx="68040" cy="85680"/>
                      </w14:xfrm>
                    </w14:contentPart>
                  </a:graphicData>
                </a:graphic>
              </wp:anchor>
            </w:drawing>
          </mc:Choice>
          <mc:Fallback>
            <w:pict>
              <v:shape w14:anchorId="785D2BB7" id="Ink 2231" o:spid="_x0000_s1026" type="#_x0000_t75" style="position:absolute;margin-left:65.7pt;margin-top:-2.95pt;width:6.75pt;height:8.2pt;z-index:25391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">
                <v:imagedata r:id="rId555" o:title=""/>
              </v:shape>
            </w:pict>
          </mc:Fallback>
        </mc:AlternateContent>
      </w:r>
    </w:p>
    <w:p w14:paraId="792BAD66" w14:textId="1BA80E1B" w:rsidR="00330C41" w:rsidRDefault="00330C41">
      <w:pPr>
        <w:rPr>
          <w:bCs/>
          <w:sz w:val="24"/>
          <w:szCs w:val="24"/>
          <w:lang w:val="en-US"/>
        </w:rPr>
      </w:pPr>
    </w:p>
    <w:p w14:paraId="1931D297" w14:textId="013CBFDC" w:rsidR="00330C41" w:rsidRDefault="00330C41">
      <w:pPr>
        <w:rPr>
          <w:bCs/>
          <w:sz w:val="24"/>
          <w:szCs w:val="24"/>
          <w:lang w:val="en-US"/>
        </w:rPr>
      </w:pPr>
    </w:p>
    <w:p w14:paraId="74FC0420" w14:textId="12991346" w:rsidR="00330C41" w:rsidRDefault="003D4051">
      <w:pPr>
        <w:rPr>
          <w:bCs/>
          <w:sz w:val="24"/>
          <w:szCs w:val="24"/>
          <w:lang w:val="en-US"/>
        </w:rPr>
      </w:pPr>
      <w:r>
        <w:rPr>
          <w:bCs/>
          <w:noProof/>
          <w:sz w:val="24"/>
          <w:szCs w:val="24"/>
          <w:lang w:val="en-US"/>
        </w:rPr>
        <mc:AlternateContent>
          <mc:Choice Requires="wpi">
            <w:drawing>
              <wp:anchor distT="0" distB="0" distL="114300" distR="114300" simplePos="0" relativeHeight="253976064" behindDoc="0" locked="0" layoutInCell="1" allowOverlap="1" wp14:anchorId="534B0E3F" wp14:editId="5EA296B1">
                <wp:simplePos x="0" y="0"/>
                <wp:positionH relativeFrom="column">
                  <wp:posOffset>-707390</wp:posOffset>
                </wp:positionH>
                <wp:positionV relativeFrom="paragraph">
                  <wp:posOffset>-39370</wp:posOffset>
                </wp:positionV>
                <wp:extent cx="335065" cy="270180"/>
                <wp:effectExtent l="38100" t="57150" r="46355" b="53975"/>
                <wp:wrapNone/>
                <wp:docPr id="2286" name="Ink 2286"/>
                <wp:cNvGraphicFramePr/>
                <a:graphic xmlns:a="http://schemas.openxmlformats.org/drawingml/2006/main">
                  <a:graphicData uri="http://schemas.microsoft.com/office/word/2010/wordprocessingInk">
                    <w14:contentPart bwMode="auto" r:id="rId556">
                      <w14:nvContentPartPr>
                        <w14:cNvContentPartPr/>
                      </w14:nvContentPartPr>
                      <w14:xfrm>
                        <a:off x="0" y="0"/>
                        <a:ext cx="335065" cy="270180"/>
                      </w14:xfrm>
                    </w14:contentPart>
                  </a:graphicData>
                </a:graphic>
              </wp:anchor>
            </w:drawing>
          </mc:Choice>
          <mc:Fallback>
            <w:pict>
              <v:shape w14:anchorId="6C4944EB" id="Ink 2286" o:spid="_x0000_s1026" type="#_x0000_t75" style="position:absolute;margin-left:-56.4pt;margin-top:-3.8pt;width:27.8pt;height:22.65pt;z-index:25397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">
                <v:imagedata r:id="rId557" o:title=""/>
              </v:shape>
            </w:pict>
          </mc:Fallback>
        </mc:AlternateContent>
      </w:r>
    </w:p>
    <w:p w14:paraId="75D58502" w14:textId="04E09C8C" w:rsidR="00330C41" w:rsidRDefault="003D4051">
      <w:pPr>
        <w:rPr>
          <w:bCs/>
          <w:sz w:val="24"/>
          <w:szCs w:val="24"/>
          <w:lang w:val="en-US"/>
        </w:rPr>
      </w:pPr>
      <w:r>
        <w:rPr>
          <w:bCs/>
          <w:noProof/>
          <w:sz w:val="24"/>
          <w:szCs w:val="24"/>
          <w:lang w:val="en-US"/>
        </w:rPr>
        <mc:AlternateContent>
          <mc:Choice Requires="wpi">
            <w:drawing>
              <wp:anchor distT="0" distB="0" distL="114300" distR="114300" simplePos="0" relativeHeight="254027264" behindDoc="0" locked="0" layoutInCell="1" allowOverlap="1" wp14:anchorId="63DC9AF6" wp14:editId="03DA3A39">
                <wp:simplePos x="0" y="0"/>
                <wp:positionH relativeFrom="column">
                  <wp:posOffset>3299460</wp:posOffset>
                </wp:positionH>
                <wp:positionV relativeFrom="paragraph">
                  <wp:posOffset>33655</wp:posOffset>
                </wp:positionV>
                <wp:extent cx="157250" cy="123650"/>
                <wp:effectExtent l="57150" t="57150" r="52705" b="48260"/>
                <wp:wrapNone/>
                <wp:docPr id="2336" name="Ink 2336"/>
                <wp:cNvGraphicFramePr/>
                <a:graphic xmlns:a="http://schemas.openxmlformats.org/drawingml/2006/main">
                  <a:graphicData uri="http://schemas.microsoft.com/office/word/2010/wordprocessingInk">
                    <w14:contentPart bwMode="auto" r:id="rId558">
                      <w14:nvContentPartPr>
                        <w14:cNvContentPartPr/>
                      </w14:nvContentPartPr>
                      <w14:xfrm>
                        <a:off x="0" y="0"/>
                        <a:ext cx="157250" cy="123650"/>
                      </w14:xfrm>
                    </w14:contentPart>
                  </a:graphicData>
                </a:graphic>
              </wp:anchor>
            </w:drawing>
          </mc:Choice>
          <mc:Fallback>
            <w:pict>
              <v:shape w14:anchorId="3583B78E" id="Ink 2336" o:spid="_x0000_s1026" type="#_x0000_t75" style="position:absolute;margin-left:259.1pt;margin-top:1.95pt;width:13.8pt;height:11.2pt;z-index:25402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">
                <v:imagedata r:id="rId559" o:title=""/>
              </v:shape>
            </w:pict>
          </mc:Fallback>
        </mc:AlternateContent>
      </w:r>
      <w:r>
        <w:rPr>
          <w:bCs/>
          <w:noProof/>
          <w:sz w:val="24"/>
          <w:szCs w:val="24"/>
          <w:lang w:val="en-US"/>
        </w:rPr>
        <mc:AlternateContent>
          <mc:Choice Requires="wpi">
            <w:drawing>
              <wp:anchor distT="0" distB="0" distL="114300" distR="114300" simplePos="0" relativeHeight="254017024" behindDoc="0" locked="0" layoutInCell="1" allowOverlap="1" wp14:anchorId="74B0C312" wp14:editId="0D1C30A5">
                <wp:simplePos x="0" y="0"/>
                <wp:positionH relativeFrom="column">
                  <wp:posOffset>1344295</wp:posOffset>
                </wp:positionH>
                <wp:positionV relativeFrom="paragraph">
                  <wp:posOffset>-12700</wp:posOffset>
                </wp:positionV>
                <wp:extent cx="184655" cy="190795"/>
                <wp:effectExtent l="38100" t="38100" r="44450" b="57150"/>
                <wp:wrapNone/>
                <wp:docPr id="2326" name="Ink 2326"/>
                <wp:cNvGraphicFramePr/>
                <a:graphic xmlns:a="http://schemas.openxmlformats.org/drawingml/2006/main">
                  <a:graphicData uri="http://schemas.microsoft.com/office/word/2010/wordprocessingInk">
                    <w14:contentPart bwMode="auto" r:id="rId560">
                      <w14:nvContentPartPr>
                        <w14:cNvContentPartPr/>
                      </w14:nvContentPartPr>
                      <w14:xfrm>
                        <a:off x="0" y="0"/>
                        <a:ext cx="184655" cy="190795"/>
                      </w14:xfrm>
                    </w14:contentPart>
                  </a:graphicData>
                </a:graphic>
              </wp:anchor>
            </w:drawing>
          </mc:Choice>
          <mc:Fallback>
            <w:pict>
              <v:shape w14:anchorId="7D839F3D" id="Ink 2326" o:spid="_x0000_s1026" type="#_x0000_t75" style="position:absolute;margin-left:105.15pt;margin-top:-1.7pt;width:16pt;height:16.4pt;z-index:25401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">
                <v:imagedata r:id="rId561" o:title=""/>
              </v:shape>
            </w:pict>
          </mc:Fallback>
        </mc:AlternateContent>
      </w:r>
      <w:r>
        <w:rPr>
          <w:bCs/>
          <w:noProof/>
          <w:sz w:val="24"/>
          <w:szCs w:val="24"/>
          <w:lang w:val="en-US"/>
        </w:rPr>
        <mc:AlternateContent>
          <mc:Choice Requires="wpi">
            <w:drawing>
              <wp:anchor distT="0" distB="0" distL="114300" distR="114300" simplePos="0" relativeHeight="254018048" behindDoc="0" locked="0" layoutInCell="1" allowOverlap="1" wp14:anchorId="2C3D0DB5" wp14:editId="0D82F2C6">
                <wp:simplePos x="0" y="0"/>
                <wp:positionH relativeFrom="column">
                  <wp:posOffset>915670</wp:posOffset>
                </wp:positionH>
                <wp:positionV relativeFrom="paragraph">
                  <wp:posOffset>4445</wp:posOffset>
                </wp:positionV>
                <wp:extent cx="127945" cy="140360"/>
                <wp:effectExtent l="38100" t="38100" r="43815" b="50165"/>
                <wp:wrapNone/>
                <wp:docPr id="2327" name="Ink 2327"/>
                <wp:cNvGraphicFramePr/>
                <a:graphic xmlns:a="http://schemas.openxmlformats.org/drawingml/2006/main">
                  <a:graphicData uri="http://schemas.microsoft.com/office/word/2010/wordprocessingInk">
                    <w14:contentPart bwMode="auto" r:id="rId562">
                      <w14:nvContentPartPr>
                        <w14:cNvContentPartPr/>
                      </w14:nvContentPartPr>
                      <w14:xfrm>
                        <a:off x="0" y="0"/>
                        <a:ext cx="127945" cy="140360"/>
                      </w14:xfrm>
                    </w14:contentPart>
                  </a:graphicData>
                </a:graphic>
              </wp:anchor>
            </w:drawing>
          </mc:Choice>
          <mc:Fallback>
            <w:pict>
              <v:shape w14:anchorId="293CB8F3" id="Ink 2327" o:spid="_x0000_s1026" type="#_x0000_t75" style="position:absolute;margin-left:71.4pt;margin-top:-.35pt;width:11.45pt;height:12.45pt;z-index:25401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">
                <v:imagedata r:id="rId563" o:title=""/>
              </v:shape>
            </w:pict>
          </mc:Fallback>
        </mc:AlternateContent>
      </w:r>
      <w:r>
        <w:rPr>
          <w:bCs/>
          <w:noProof/>
          <w:sz w:val="24"/>
          <w:szCs w:val="24"/>
          <w:lang w:val="en-US"/>
        </w:rPr>
        <mc:AlternateContent>
          <mc:Choice Requires="wpi">
            <w:drawing>
              <wp:anchor distT="0" distB="0" distL="114300" distR="114300" simplePos="0" relativeHeight="254020096" behindDoc="0" locked="0" layoutInCell="1" allowOverlap="1" wp14:anchorId="1FD2C198" wp14:editId="1D4547BA">
                <wp:simplePos x="0" y="0"/>
                <wp:positionH relativeFrom="column">
                  <wp:posOffset>-58420</wp:posOffset>
                </wp:positionH>
                <wp:positionV relativeFrom="paragraph">
                  <wp:posOffset>76200</wp:posOffset>
                </wp:positionV>
                <wp:extent cx="217485" cy="212725"/>
                <wp:effectExtent l="19050" t="38100" r="11430" b="53975"/>
                <wp:wrapNone/>
                <wp:docPr id="2329" name="Ink 2329"/>
                <wp:cNvGraphicFramePr/>
                <a:graphic xmlns:a="http://schemas.openxmlformats.org/drawingml/2006/main">
                  <a:graphicData uri="http://schemas.microsoft.com/office/word/2010/wordprocessingInk">
                    <w14:contentPart bwMode="auto" r:id="rId564">
                      <w14:nvContentPartPr>
                        <w14:cNvContentPartPr/>
                      </w14:nvContentPartPr>
                      <w14:xfrm>
                        <a:off x="0" y="0"/>
                        <a:ext cx="217485" cy="212725"/>
                      </w14:xfrm>
                    </w14:contentPart>
                  </a:graphicData>
                </a:graphic>
              </wp:anchor>
            </w:drawing>
          </mc:Choice>
          <mc:Fallback>
            <w:pict>
              <v:shape w14:anchorId="4DEF397D" id="Ink 2329" o:spid="_x0000_s1026" type="#_x0000_t75" style="position:absolute;margin-left:-5.3pt;margin-top:5.3pt;width:18.5pt;height:18.15pt;z-index:25402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10;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">
                <v:imagedata r:id="rId565" o:title=""/>
              </v:shape>
            </w:pict>
          </mc:Fallback>
        </mc:AlternateContent>
      </w:r>
    </w:p>
    <w:p w14:paraId="4AFE3DE4" w14:textId="4FA27763" w:rsidR="00330C41" w:rsidRDefault="003D4051">
      <w:pPr>
        <w:rPr>
          <w:bCs/>
          <w:sz w:val="24"/>
          <w:szCs w:val="24"/>
          <w:lang w:val="en-US"/>
        </w:rPr>
      </w:pPr>
      <w:r>
        <w:rPr>
          <w:bCs/>
          <w:noProof/>
          <w:sz w:val="24"/>
          <w:szCs w:val="24"/>
          <w:lang w:val="en-US"/>
        </w:rPr>
        <mc:AlternateContent>
          <mc:Choice Requires="wpi">
            <w:drawing>
              <wp:anchor distT="0" distB="0" distL="114300" distR="114300" simplePos="0" relativeHeight="254042624" behindDoc="0" locked="0" layoutInCell="1" allowOverlap="1" wp14:anchorId="0FFE2DD7" wp14:editId="1B657D1F">
                <wp:simplePos x="0" y="0"/>
                <wp:positionH relativeFrom="column">
                  <wp:posOffset>3678555</wp:posOffset>
                </wp:positionH>
                <wp:positionV relativeFrom="paragraph">
                  <wp:posOffset>-244475</wp:posOffset>
                </wp:positionV>
                <wp:extent cx="408310" cy="827640"/>
                <wp:effectExtent l="38100" t="38100" r="48895" b="48895"/>
                <wp:wrapNone/>
                <wp:docPr id="2351" name="Ink 2351"/>
                <wp:cNvGraphicFramePr/>
                <a:graphic xmlns:a="http://schemas.openxmlformats.org/drawingml/2006/main">
                  <a:graphicData uri="http://schemas.microsoft.com/office/word/2010/wordprocessingInk">
                    <w14:contentPart bwMode="auto" r:id="rId566">
                      <w14:nvContentPartPr>
                        <w14:cNvContentPartPr/>
                      </w14:nvContentPartPr>
                      <w14:xfrm>
                        <a:off x="0" y="0"/>
                        <a:ext cx="408310" cy="827640"/>
                      </w14:xfrm>
                    </w14:contentPart>
                  </a:graphicData>
                </a:graphic>
              </wp:anchor>
            </w:drawing>
          </mc:Choice>
          <mc:Fallback>
            <w:pict>
              <v:shape w14:anchorId="0521C2C6" id="Ink 2351" o:spid="_x0000_s1026" type="#_x0000_t75" style="position:absolute;margin-left:288.95pt;margin-top:-19.95pt;width:33.55pt;height:66.55pt;z-index:25404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">
                <v:imagedata r:id="rId567" o:title=""/>
              </v:shape>
            </w:pict>
          </mc:Fallback>
        </mc:AlternateContent>
      </w:r>
      <w:r>
        <w:rPr>
          <w:bCs/>
          <w:noProof/>
          <w:sz w:val="24"/>
          <w:szCs w:val="24"/>
          <w:lang w:val="en-US"/>
        </w:rPr>
        <mc:AlternateContent>
          <mc:Choice Requires="wpi">
            <w:drawing>
              <wp:anchor distT="0" distB="0" distL="114300" distR="114300" simplePos="0" relativeHeight="254028288" behindDoc="0" locked="0" layoutInCell="1" allowOverlap="1" wp14:anchorId="6571D9A7" wp14:editId="65F84C96">
                <wp:simplePos x="0" y="0"/>
                <wp:positionH relativeFrom="column">
                  <wp:posOffset>2679065</wp:posOffset>
                </wp:positionH>
                <wp:positionV relativeFrom="paragraph">
                  <wp:posOffset>-222250</wp:posOffset>
                </wp:positionV>
                <wp:extent cx="294475" cy="772795"/>
                <wp:effectExtent l="38100" t="57150" r="10795" b="46355"/>
                <wp:wrapNone/>
                <wp:docPr id="2337" name="Ink 2337"/>
                <wp:cNvGraphicFramePr/>
                <a:graphic xmlns:a="http://schemas.openxmlformats.org/drawingml/2006/main">
                  <a:graphicData uri="http://schemas.microsoft.com/office/word/2010/wordprocessingInk">
                    <w14:contentPart bwMode="auto" r:id="rId568">
                      <w14:nvContentPartPr>
                        <w14:cNvContentPartPr/>
                      </w14:nvContentPartPr>
                      <w14:xfrm>
                        <a:off x="0" y="0"/>
                        <a:ext cx="294475" cy="772795"/>
                      </w14:xfrm>
                    </w14:contentPart>
                  </a:graphicData>
                </a:graphic>
              </wp:anchor>
            </w:drawing>
          </mc:Choice>
          <mc:Fallback>
            <w:pict>
              <v:shape w14:anchorId="4B4FD1DD" id="Ink 2337" o:spid="_x0000_s1026" type="#_x0000_t75" style="position:absolute;margin-left:210.25pt;margin-top:-18.2pt;width:24.65pt;height:62.25pt;z-index:25402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">
                <v:imagedata r:id="rId569" o:title=""/>
              </v:shape>
            </w:pict>
          </mc:Fallback>
        </mc:AlternateContent>
      </w:r>
      <w:r>
        <w:rPr>
          <w:bCs/>
          <w:noProof/>
          <w:sz w:val="24"/>
          <w:szCs w:val="24"/>
          <w:lang w:val="en-US"/>
        </w:rPr>
        <mc:AlternateContent>
          <mc:Choice Requires="wpi">
            <w:drawing>
              <wp:anchor distT="0" distB="0" distL="114300" distR="114300" simplePos="0" relativeHeight="254013952" behindDoc="0" locked="0" layoutInCell="1" allowOverlap="1" wp14:anchorId="27F66C35" wp14:editId="551715DB">
                <wp:simplePos x="0" y="0"/>
                <wp:positionH relativeFrom="column">
                  <wp:posOffset>1325245</wp:posOffset>
                </wp:positionH>
                <wp:positionV relativeFrom="paragraph">
                  <wp:posOffset>88900</wp:posOffset>
                </wp:positionV>
                <wp:extent cx="118420" cy="145605"/>
                <wp:effectExtent l="57150" t="38100" r="53340" b="45085"/>
                <wp:wrapNone/>
                <wp:docPr id="2323" name="Ink 2323"/>
                <wp:cNvGraphicFramePr/>
                <a:graphic xmlns:a="http://schemas.openxmlformats.org/drawingml/2006/main">
                  <a:graphicData uri="http://schemas.microsoft.com/office/word/2010/wordprocessingInk">
                    <w14:contentPart bwMode="auto" r:id="rId570">
                      <w14:nvContentPartPr>
                        <w14:cNvContentPartPr/>
                      </w14:nvContentPartPr>
                      <w14:xfrm>
                        <a:off x="0" y="0"/>
                        <a:ext cx="118420" cy="145605"/>
                      </w14:xfrm>
                    </w14:contentPart>
                  </a:graphicData>
                </a:graphic>
              </wp:anchor>
            </w:drawing>
          </mc:Choice>
          <mc:Fallback>
            <w:pict>
              <v:shape w14:anchorId="1E2B734D" id="Ink 2323" o:spid="_x0000_s1026" type="#_x0000_t75" style="position:absolute;margin-left:103.65pt;margin-top:6.3pt;width:10.7pt;height:12.85pt;z-index:25401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">
                <v:imagedata r:id="rId571" o:title=""/>
              </v:shape>
            </w:pict>
          </mc:Fallback>
        </mc:AlternateContent>
      </w:r>
      <w:r>
        <w:rPr>
          <w:bCs/>
          <w:noProof/>
          <w:sz w:val="24"/>
          <w:szCs w:val="24"/>
          <w:lang w:val="en-US"/>
        </w:rPr>
        <mc:AlternateContent>
          <mc:Choice Requires="wpi">
            <w:drawing>
              <wp:anchor distT="0" distB="0" distL="114300" distR="114300" simplePos="0" relativeHeight="254014976" behindDoc="0" locked="0" layoutInCell="1" allowOverlap="1" wp14:anchorId="192E9541" wp14:editId="71AE49EC">
                <wp:simplePos x="0" y="0"/>
                <wp:positionH relativeFrom="column">
                  <wp:posOffset>950595</wp:posOffset>
                </wp:positionH>
                <wp:positionV relativeFrom="paragraph">
                  <wp:posOffset>70485</wp:posOffset>
                </wp:positionV>
                <wp:extent cx="124985" cy="131895"/>
                <wp:effectExtent l="38100" t="38100" r="46990" b="40005"/>
                <wp:wrapNone/>
                <wp:docPr id="2324" name="Ink 2324"/>
                <wp:cNvGraphicFramePr/>
                <a:graphic xmlns:a="http://schemas.openxmlformats.org/drawingml/2006/main">
                  <a:graphicData uri="http://schemas.microsoft.com/office/word/2010/wordprocessingInk">
                    <w14:contentPart bwMode="auto" r:id="rId572">
                      <w14:nvContentPartPr>
                        <w14:cNvContentPartPr/>
                      </w14:nvContentPartPr>
                      <w14:xfrm>
                        <a:off x="0" y="0"/>
                        <a:ext cx="124985" cy="131895"/>
                      </w14:xfrm>
                    </w14:contentPart>
                  </a:graphicData>
                </a:graphic>
              </wp:anchor>
            </w:drawing>
          </mc:Choice>
          <mc:Fallback>
            <w:pict>
              <v:shape w14:anchorId="19787A7C" id="Ink 2324" o:spid="_x0000_s1026" type="#_x0000_t75" style="position:absolute;margin-left:74.15pt;margin-top:4.85pt;width:11.3pt;height:11.85pt;z-index:25401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">
                <v:imagedata r:id="rId573" o:title=""/>
              </v:shape>
            </w:pict>
          </mc:Fallback>
        </mc:AlternateContent>
      </w:r>
      <w:r>
        <w:rPr>
          <w:bCs/>
          <w:noProof/>
          <w:sz w:val="24"/>
          <w:szCs w:val="24"/>
          <w:lang w:val="en-US"/>
        </w:rPr>
        <mc:AlternateContent>
          <mc:Choice Requires="wpi">
            <w:drawing>
              <wp:anchor distT="0" distB="0" distL="114300" distR="114300" simplePos="0" relativeHeight="254016000" behindDoc="0" locked="0" layoutInCell="1" allowOverlap="1" wp14:anchorId="5525D213" wp14:editId="4656DAFF">
                <wp:simplePos x="0" y="0"/>
                <wp:positionH relativeFrom="column">
                  <wp:posOffset>579755</wp:posOffset>
                </wp:positionH>
                <wp:positionV relativeFrom="paragraph">
                  <wp:posOffset>-164465</wp:posOffset>
                </wp:positionV>
                <wp:extent cx="163940" cy="417070"/>
                <wp:effectExtent l="57150" t="38100" r="45720" b="40640"/>
                <wp:wrapNone/>
                <wp:docPr id="2325" name="Ink 2325"/>
                <wp:cNvGraphicFramePr/>
                <a:graphic xmlns:a="http://schemas.openxmlformats.org/drawingml/2006/main">
                  <a:graphicData uri="http://schemas.microsoft.com/office/word/2010/wordprocessingInk">
                    <w14:contentPart bwMode="auto" r:id="rId574">
                      <w14:nvContentPartPr>
                        <w14:cNvContentPartPr/>
                      </w14:nvContentPartPr>
                      <w14:xfrm>
                        <a:off x="0" y="0"/>
                        <a:ext cx="163940" cy="417070"/>
                      </w14:xfrm>
                    </w14:contentPart>
                  </a:graphicData>
                </a:graphic>
              </wp:anchor>
            </w:drawing>
          </mc:Choice>
          <mc:Fallback>
            <w:pict>
              <v:shape w14:anchorId="0A10BE17" id="Ink 2325" o:spid="_x0000_s1026" type="#_x0000_t75" style="position:absolute;margin-left:44.95pt;margin-top:-13.65pt;width:14.3pt;height:34.3pt;z-index:25401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">
                <v:imagedata r:id="rId575" o:title=""/>
              </v:shape>
            </w:pict>
          </mc:Fallback>
        </mc:AlternateContent>
      </w:r>
      <w:r>
        <w:rPr>
          <w:bCs/>
          <w:noProof/>
          <w:sz w:val="24"/>
          <w:szCs w:val="24"/>
          <w:lang w:val="en-US"/>
        </w:rPr>
        <mc:AlternateContent>
          <mc:Choice Requires="wpi">
            <w:drawing>
              <wp:anchor distT="0" distB="0" distL="114300" distR="114300" simplePos="0" relativeHeight="254019072" behindDoc="0" locked="0" layoutInCell="1" allowOverlap="1" wp14:anchorId="10128C92" wp14:editId="73A85EAF">
                <wp:simplePos x="0" y="0"/>
                <wp:positionH relativeFrom="column">
                  <wp:posOffset>322580</wp:posOffset>
                </wp:positionH>
                <wp:positionV relativeFrom="paragraph">
                  <wp:posOffset>-234950</wp:posOffset>
                </wp:positionV>
                <wp:extent cx="117475" cy="725095"/>
                <wp:effectExtent l="57150" t="57150" r="0" b="56515"/>
                <wp:wrapNone/>
                <wp:docPr id="2328" name="Ink 2328"/>
                <wp:cNvGraphicFramePr/>
                <a:graphic xmlns:a="http://schemas.openxmlformats.org/drawingml/2006/main">
                  <a:graphicData uri="http://schemas.microsoft.com/office/word/2010/wordprocessingInk">
                    <w14:contentPart bwMode="auto" r:id="rId576">
                      <w14:nvContentPartPr>
                        <w14:cNvContentPartPr/>
                      </w14:nvContentPartPr>
                      <w14:xfrm>
                        <a:off x="0" y="0"/>
                        <a:ext cx="117475" cy="725095"/>
                      </w14:xfrm>
                    </w14:contentPart>
                  </a:graphicData>
                </a:graphic>
              </wp:anchor>
            </w:drawing>
          </mc:Choice>
          <mc:Fallback>
            <w:pict>
              <v:shape w14:anchorId="03DD23FE" id="Ink 2328" o:spid="_x0000_s1026" type="#_x0000_t75" style="position:absolute;margin-left:24.7pt;margin-top:-19.2pt;width:10.65pt;height:58.55pt;z-index:25401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">
                <v:imagedata r:id="rId577" o:title=""/>
              </v:shape>
            </w:pict>
          </mc:Fallback>
        </mc:AlternateContent>
      </w:r>
      <w:r>
        <w:rPr>
          <w:bCs/>
          <w:noProof/>
          <w:sz w:val="24"/>
          <w:szCs w:val="24"/>
          <w:lang w:val="en-US"/>
        </w:rPr>
        <mc:AlternateContent>
          <mc:Choice Requires="wpi">
            <w:drawing>
              <wp:anchor distT="0" distB="0" distL="114300" distR="114300" simplePos="0" relativeHeight="254004736" behindDoc="0" locked="0" layoutInCell="1" allowOverlap="1" wp14:anchorId="5A6C2B0B" wp14:editId="02C1AEB2">
                <wp:simplePos x="0" y="0"/>
                <wp:positionH relativeFrom="column">
                  <wp:posOffset>1632745</wp:posOffset>
                </wp:positionH>
                <wp:positionV relativeFrom="paragraph">
                  <wp:posOffset>-193820</wp:posOffset>
                </wp:positionV>
                <wp:extent cx="105480" cy="672840"/>
                <wp:effectExtent l="38100" t="38100" r="46990" b="51435"/>
                <wp:wrapNone/>
                <wp:docPr id="2314" name="Ink 2314"/>
                <wp:cNvGraphicFramePr/>
                <a:graphic xmlns:a="http://schemas.openxmlformats.org/drawingml/2006/main">
                  <a:graphicData uri="http://schemas.microsoft.com/office/word/2010/wordprocessingInk">
                    <w14:contentPart bwMode="auto" r:id="rId578">
                      <w14:nvContentPartPr>
                        <w14:cNvContentPartPr/>
                      </w14:nvContentPartPr>
                      <w14:xfrm>
                        <a:off x="0" y="0"/>
                        <a:ext cx="105480" cy="672840"/>
                      </w14:xfrm>
                    </w14:contentPart>
                  </a:graphicData>
                </a:graphic>
              </wp:anchor>
            </w:drawing>
          </mc:Choice>
          <mc:Fallback>
            <w:pict>
              <v:shape w14:anchorId="098D84B5" id="Ink 2314" o:spid="_x0000_s1026" type="#_x0000_t75" style="position:absolute;margin-left:127.85pt;margin-top:-15.95pt;width:9.7pt;height:54.4pt;z-index:25400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">
                <v:imagedata r:id="rId579" o:title=""/>
              </v:shape>
            </w:pict>
          </mc:Fallback>
        </mc:AlternateContent>
      </w:r>
    </w:p>
    <w:p w14:paraId="0F5F94F1" w14:textId="5250EA7D" w:rsidR="00330C41" w:rsidRDefault="003D4051">
      <w:pPr>
        <w:rPr>
          <w:bCs/>
          <w:sz w:val="24"/>
          <w:szCs w:val="24"/>
          <w:lang w:val="en-US"/>
        </w:rPr>
      </w:pPr>
      <w:r>
        <w:rPr>
          <w:bCs/>
          <w:noProof/>
          <w:sz w:val="24"/>
          <w:szCs w:val="24"/>
          <w:lang w:val="en-US"/>
        </w:rPr>
        <mc:AlternateContent>
          <mc:Choice Requires="wpi">
            <w:drawing>
              <wp:anchor distT="0" distB="0" distL="114300" distR="114300" simplePos="0" relativeHeight="254043648" behindDoc="0" locked="0" layoutInCell="1" allowOverlap="1" wp14:anchorId="1CD4AE2B" wp14:editId="1F7DCCE7">
                <wp:simplePos x="0" y="0"/>
                <wp:positionH relativeFrom="column">
                  <wp:posOffset>3385820</wp:posOffset>
                </wp:positionH>
                <wp:positionV relativeFrom="paragraph">
                  <wp:posOffset>-52705</wp:posOffset>
                </wp:positionV>
                <wp:extent cx="121935" cy="298735"/>
                <wp:effectExtent l="38100" t="38100" r="0" b="44450"/>
                <wp:wrapNone/>
                <wp:docPr id="2352" name="Ink 2352"/>
                <wp:cNvGraphicFramePr/>
                <a:graphic xmlns:a="http://schemas.openxmlformats.org/drawingml/2006/main">
                  <a:graphicData uri="http://schemas.microsoft.com/office/word/2010/wordprocessingInk">
                    <w14:contentPart bwMode="auto" r:id="rId580">
                      <w14:nvContentPartPr>
                        <w14:cNvContentPartPr/>
                      </w14:nvContentPartPr>
                      <w14:xfrm>
                        <a:off x="0" y="0"/>
                        <a:ext cx="121935" cy="298735"/>
                      </w14:xfrm>
                    </w14:contentPart>
                  </a:graphicData>
                </a:graphic>
              </wp:anchor>
            </w:drawing>
          </mc:Choice>
          <mc:Fallback>
            <w:pict>
              <v:shape w14:anchorId="1442A98E" id="Ink 2352" o:spid="_x0000_s1026" type="#_x0000_t75" style="position:absolute;margin-left:265.9pt;margin-top:-4.85pt;width:11pt;height:24.9pt;z-index:25404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">
                <v:imagedata r:id="rId581" o:title=""/>
              </v:shape>
            </w:pict>
          </mc:Fallback>
        </mc:AlternateContent>
      </w:r>
      <w:r>
        <w:rPr>
          <w:bCs/>
          <w:noProof/>
          <w:sz w:val="24"/>
          <w:szCs w:val="24"/>
          <w:lang w:val="en-US"/>
        </w:rPr>
        <mc:AlternateContent>
          <mc:Choice Requires="wpi">
            <w:drawing>
              <wp:anchor distT="0" distB="0" distL="114300" distR="114300" simplePos="0" relativeHeight="254044672" behindDoc="0" locked="0" layoutInCell="1" allowOverlap="1" wp14:anchorId="39358524" wp14:editId="382A8E10">
                <wp:simplePos x="0" y="0"/>
                <wp:positionH relativeFrom="column">
                  <wp:posOffset>2906395</wp:posOffset>
                </wp:positionH>
                <wp:positionV relativeFrom="paragraph">
                  <wp:posOffset>-36830</wp:posOffset>
                </wp:positionV>
                <wp:extent cx="155600" cy="305355"/>
                <wp:effectExtent l="38100" t="38100" r="0" b="57150"/>
                <wp:wrapNone/>
                <wp:docPr id="2353" name="Ink 2353"/>
                <wp:cNvGraphicFramePr/>
                <a:graphic xmlns:a="http://schemas.openxmlformats.org/drawingml/2006/main">
                  <a:graphicData uri="http://schemas.microsoft.com/office/word/2010/wordprocessingInk">
                    <w14:contentPart bwMode="auto" r:id="rId582">
                      <w14:nvContentPartPr>
                        <w14:cNvContentPartPr/>
                      </w14:nvContentPartPr>
                      <w14:xfrm>
                        <a:off x="0" y="0"/>
                        <a:ext cx="155600" cy="305355"/>
                      </w14:xfrm>
                    </w14:contentPart>
                  </a:graphicData>
                </a:graphic>
              </wp:anchor>
            </w:drawing>
          </mc:Choice>
          <mc:Fallback>
            <w:pict>
              <v:shape w14:anchorId="37191B31" id="Ink 2353" o:spid="_x0000_s1026" type="#_x0000_t75" style="position:absolute;margin-left:228.15pt;margin-top:-3.6pt;width:13.65pt;height:25.5pt;z-index:25404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">
                <v:imagedata r:id="rId583" o:title=""/>
              </v:shape>
            </w:pict>
          </mc:Fallback>
        </mc:AlternateContent>
      </w:r>
      <w:r>
        <w:rPr>
          <w:bCs/>
          <w:noProof/>
          <w:sz w:val="24"/>
          <w:szCs w:val="24"/>
          <w:lang w:val="en-US"/>
        </w:rPr>
        <mc:AlternateContent>
          <mc:Choice Requires="wpi">
            <w:drawing>
              <wp:anchor distT="0" distB="0" distL="114300" distR="114300" simplePos="0" relativeHeight="254012928" behindDoc="0" locked="0" layoutInCell="1" allowOverlap="1" wp14:anchorId="398F8BBD" wp14:editId="5D926AC6">
                <wp:simplePos x="0" y="0"/>
                <wp:positionH relativeFrom="column">
                  <wp:posOffset>2264410</wp:posOffset>
                </wp:positionH>
                <wp:positionV relativeFrom="paragraph">
                  <wp:posOffset>-85725</wp:posOffset>
                </wp:positionV>
                <wp:extent cx="249920" cy="208280"/>
                <wp:effectExtent l="38100" t="38100" r="55245" b="58420"/>
                <wp:wrapNone/>
                <wp:docPr id="2322" name="Ink 2322"/>
                <wp:cNvGraphicFramePr/>
                <a:graphic xmlns:a="http://schemas.openxmlformats.org/drawingml/2006/main">
                  <a:graphicData uri="http://schemas.microsoft.com/office/word/2010/wordprocessingInk">
                    <w14:contentPart bwMode="auto" r:id="rId584">
                      <w14:nvContentPartPr>
                        <w14:cNvContentPartPr/>
                      </w14:nvContentPartPr>
                      <w14:xfrm>
                        <a:off x="0" y="0"/>
                        <a:ext cx="249920" cy="208280"/>
                      </w14:xfrm>
                    </w14:contentPart>
                  </a:graphicData>
                </a:graphic>
              </wp:anchor>
            </w:drawing>
          </mc:Choice>
          <mc:Fallback>
            <w:pict>
              <v:shape w14:anchorId="05A31A3F" id="Ink 2322" o:spid="_x0000_s1026" type="#_x0000_t75" style="position:absolute;margin-left:177.6pt;margin-top:-7.45pt;width:21.1pt;height:17.8pt;z-index:25401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">
                <v:imagedata r:id="rId585" o:title=""/>
              </v:shape>
            </w:pict>
          </mc:Fallback>
        </mc:AlternateContent>
      </w:r>
    </w:p>
    <w:p w14:paraId="482AAA35" w14:textId="3A6ED1EA" w:rsidR="00330C41" w:rsidRDefault="003D4051">
      <w:pPr>
        <w:rPr>
          <w:bCs/>
          <w:sz w:val="24"/>
          <w:szCs w:val="24"/>
          <w:lang w:val="en-US"/>
        </w:rPr>
      </w:pPr>
      <w:r>
        <w:rPr>
          <w:bCs/>
          <w:noProof/>
          <w:sz w:val="24"/>
          <w:szCs w:val="24"/>
          <w:lang w:val="en-US"/>
        </w:rPr>
        <mc:AlternateContent>
          <mc:Choice Requires="wpi">
            <w:drawing>
              <wp:anchor distT="0" distB="0" distL="114300" distR="114300" simplePos="0" relativeHeight="254005760" behindDoc="0" locked="0" layoutInCell="1" allowOverlap="1" wp14:anchorId="4510B1F8" wp14:editId="7C88657B">
                <wp:simplePos x="0" y="0"/>
                <wp:positionH relativeFrom="column">
                  <wp:posOffset>1909585</wp:posOffset>
                </wp:positionH>
                <wp:positionV relativeFrom="paragraph">
                  <wp:posOffset>136780</wp:posOffset>
                </wp:positionV>
                <wp:extent cx="25200" cy="78480"/>
                <wp:effectExtent l="38100" t="38100" r="51435" b="55245"/>
                <wp:wrapNone/>
                <wp:docPr id="2315" name="Ink 2315"/>
                <wp:cNvGraphicFramePr/>
                <a:graphic xmlns:a="http://schemas.openxmlformats.org/drawingml/2006/main">
                  <a:graphicData uri="http://schemas.microsoft.com/office/word/2010/wordprocessingInk">
                    <w14:contentPart bwMode="auto" r:id="rId586">
                      <w14:nvContentPartPr>
                        <w14:cNvContentPartPr/>
                      </w14:nvContentPartPr>
                      <w14:xfrm>
                        <a:off x="0" y="0"/>
                        <a:ext cx="25200" cy="78480"/>
                      </w14:xfrm>
                    </w14:contentPart>
                  </a:graphicData>
                </a:graphic>
              </wp:anchor>
            </w:drawing>
          </mc:Choice>
          <mc:Fallback>
            <w:pict>
              <v:shape w14:anchorId="1B7388DB" id="Ink 2315" o:spid="_x0000_s1026" type="#_x0000_t75" style="position:absolute;margin-left:149.65pt;margin-top:10.05pt;width:3.4pt;height:7.6pt;z-index:25400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">
                <v:imagedata r:id="rId587" o:title=""/>
              </v:shape>
            </w:pict>
          </mc:Fallback>
        </mc:AlternateContent>
      </w:r>
      <w:r>
        <w:rPr>
          <w:bCs/>
          <w:noProof/>
          <w:sz w:val="24"/>
          <w:szCs w:val="24"/>
          <w:lang w:val="en-US"/>
        </w:rPr>
        <mc:AlternateContent>
          <mc:Choice Requires="wpi">
            <w:drawing>
              <wp:anchor distT="0" distB="0" distL="114300" distR="114300" simplePos="0" relativeHeight="254003712" behindDoc="0" locked="0" layoutInCell="1" allowOverlap="1" wp14:anchorId="7C247AB3" wp14:editId="1DC39EB2">
                <wp:simplePos x="0" y="0"/>
                <wp:positionH relativeFrom="column">
                  <wp:posOffset>1383265</wp:posOffset>
                </wp:positionH>
                <wp:positionV relativeFrom="paragraph">
                  <wp:posOffset>-6860</wp:posOffset>
                </wp:positionV>
                <wp:extent cx="7560" cy="119160"/>
                <wp:effectExtent l="57150" t="38100" r="50165" b="52705"/>
                <wp:wrapNone/>
                <wp:docPr id="2313" name="Ink 2313"/>
                <wp:cNvGraphicFramePr/>
                <a:graphic xmlns:a="http://schemas.openxmlformats.org/drawingml/2006/main">
                  <a:graphicData uri="http://schemas.microsoft.com/office/word/2010/wordprocessingInk">
                    <w14:contentPart bwMode="auto" r:id="rId588">
                      <w14:nvContentPartPr>
                        <w14:cNvContentPartPr/>
                      </w14:nvContentPartPr>
                      <w14:xfrm>
                        <a:off x="0" y="0"/>
                        <a:ext cx="7560" cy="119160"/>
                      </w14:xfrm>
                    </w14:contentPart>
                  </a:graphicData>
                </a:graphic>
              </wp:anchor>
            </w:drawing>
          </mc:Choice>
          <mc:Fallback>
            <w:pict>
              <v:shape w14:anchorId="201C7E1D" id="Ink 2313" o:spid="_x0000_s1026" type="#_x0000_t75" style="position:absolute;margin-left:108.2pt;margin-top:-1.25pt;width:2.05pt;height:10.8pt;z-index:25400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">
                <v:imagedata r:id="rId589" o:title=""/>
              </v:shape>
            </w:pict>
          </mc:Fallback>
        </mc:AlternateContent>
      </w:r>
      <w:r>
        <w:rPr>
          <w:bCs/>
          <w:noProof/>
          <w:sz w:val="24"/>
          <w:szCs w:val="24"/>
          <w:lang w:val="en-US"/>
        </w:rPr>
        <mc:AlternateContent>
          <mc:Choice Requires="wpi">
            <w:drawing>
              <wp:anchor distT="0" distB="0" distL="114300" distR="114300" simplePos="0" relativeHeight="254002688" behindDoc="0" locked="0" layoutInCell="1" allowOverlap="1" wp14:anchorId="12072842" wp14:editId="0F7DA30B">
                <wp:simplePos x="0" y="0"/>
                <wp:positionH relativeFrom="column">
                  <wp:posOffset>966385</wp:posOffset>
                </wp:positionH>
                <wp:positionV relativeFrom="paragraph">
                  <wp:posOffset>-19100</wp:posOffset>
                </wp:positionV>
                <wp:extent cx="38880" cy="103680"/>
                <wp:effectExtent l="38100" t="38100" r="56515" b="48895"/>
                <wp:wrapNone/>
                <wp:docPr id="2312" name="Ink 2312"/>
                <wp:cNvGraphicFramePr/>
                <a:graphic xmlns:a="http://schemas.openxmlformats.org/drawingml/2006/main">
                  <a:graphicData uri="http://schemas.microsoft.com/office/word/2010/wordprocessingInk">
                    <w14:contentPart bwMode="auto" r:id="rId590">
                      <w14:nvContentPartPr>
                        <w14:cNvContentPartPr/>
                      </w14:nvContentPartPr>
                      <w14:xfrm>
                        <a:off x="0" y="0"/>
                        <a:ext cx="38880" cy="103680"/>
                      </w14:xfrm>
                    </w14:contentPart>
                  </a:graphicData>
                </a:graphic>
              </wp:anchor>
            </w:drawing>
          </mc:Choice>
          <mc:Fallback>
            <w:pict>
              <v:shape w14:anchorId="034E3E44" id="Ink 2312" o:spid="_x0000_s1026" type="#_x0000_t75" style="position:absolute;margin-left:75.4pt;margin-top:-2.2pt;width:4.45pt;height:9.55pt;z-index:25400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">
                <v:imagedata r:id="rId591" o:title=""/>
              </v:shape>
            </w:pict>
          </mc:Fallback>
        </mc:AlternateContent>
      </w:r>
      <w:r>
        <w:rPr>
          <w:bCs/>
          <w:noProof/>
          <w:sz w:val="24"/>
          <w:szCs w:val="24"/>
          <w:lang w:val="en-US"/>
        </w:rPr>
        <mc:AlternateContent>
          <mc:Choice Requires="wpi">
            <w:drawing>
              <wp:anchor distT="0" distB="0" distL="114300" distR="114300" simplePos="0" relativeHeight="254001664" behindDoc="0" locked="0" layoutInCell="1" allowOverlap="1" wp14:anchorId="214BAD9C" wp14:editId="2D743BF2">
                <wp:simplePos x="0" y="0"/>
                <wp:positionH relativeFrom="column">
                  <wp:posOffset>612145</wp:posOffset>
                </wp:positionH>
                <wp:positionV relativeFrom="paragraph">
                  <wp:posOffset>-39260</wp:posOffset>
                </wp:positionV>
                <wp:extent cx="42840" cy="98280"/>
                <wp:effectExtent l="57150" t="38100" r="52705" b="54610"/>
                <wp:wrapNone/>
                <wp:docPr id="2311" name="Ink 2311"/>
                <wp:cNvGraphicFramePr/>
                <a:graphic xmlns:a="http://schemas.openxmlformats.org/drawingml/2006/main">
                  <a:graphicData uri="http://schemas.microsoft.com/office/word/2010/wordprocessingInk">
                    <w14:contentPart bwMode="auto" r:id="rId592">
                      <w14:nvContentPartPr>
                        <w14:cNvContentPartPr/>
                      </w14:nvContentPartPr>
                      <w14:xfrm>
                        <a:off x="0" y="0"/>
                        <a:ext cx="42840" cy="98280"/>
                      </w14:xfrm>
                    </w14:contentPart>
                  </a:graphicData>
                </a:graphic>
              </wp:anchor>
            </w:drawing>
          </mc:Choice>
          <mc:Fallback>
            <w:pict>
              <v:shape w14:anchorId="527A39D3" id="Ink 2311" o:spid="_x0000_s1026" type="#_x0000_t75" style="position:absolute;margin-left:47.5pt;margin-top:-3.8pt;width:4.75pt;height:9.2pt;z-index:25400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">
                <v:imagedata r:id="rId593" o:title=""/>
              </v:shape>
            </w:pict>
          </mc:Fallback>
        </mc:AlternateContent>
      </w:r>
    </w:p>
    <w:p w14:paraId="0770FB81" w14:textId="146D480D" w:rsidR="00330C41" w:rsidRDefault="00330C41">
      <w:pPr>
        <w:rPr>
          <w:bCs/>
          <w:sz w:val="24"/>
          <w:szCs w:val="24"/>
          <w:lang w:val="en-US"/>
        </w:rPr>
      </w:pPr>
    </w:p>
    <w:p w14:paraId="3F71D970" w14:textId="77777777" w:rsidR="00330C41" w:rsidRDefault="00330C41">
      <w:pPr>
        <w:rPr>
          <w:bCs/>
          <w:sz w:val="24"/>
          <w:szCs w:val="24"/>
          <w:lang w:val="en-US"/>
        </w:rPr>
      </w:pPr>
    </w:p>
    <w:p w14:paraId="3FC11E9E" w14:textId="60DFDD2B" w:rsidR="00C6759E" w:rsidRDefault="003D4051">
      <w:pPr>
        <w:rPr>
          <w:bCs/>
          <w:sz w:val="24"/>
          <w:szCs w:val="24"/>
          <w:lang w:val="en-US"/>
        </w:rPr>
      </w:pPr>
      <w:r>
        <w:rPr>
          <w:bCs/>
          <w:noProof/>
          <w:sz w:val="24"/>
          <w:szCs w:val="24"/>
          <w:lang w:val="en-US"/>
        </w:rPr>
        <mc:AlternateContent>
          <mc:Choice Requires="wpi">
            <w:drawing>
              <wp:anchor distT="0" distB="0" distL="114300" distR="114300" simplePos="0" relativeHeight="254045696" behindDoc="0" locked="0" layoutInCell="1" allowOverlap="1" wp14:anchorId="0734A792" wp14:editId="1DF38421">
                <wp:simplePos x="0" y="0"/>
                <wp:positionH relativeFrom="column">
                  <wp:posOffset>-598175</wp:posOffset>
                </wp:positionH>
                <wp:positionV relativeFrom="paragraph">
                  <wp:posOffset>1515480</wp:posOffset>
                </wp:positionV>
                <wp:extent cx="143280" cy="19440"/>
                <wp:effectExtent l="38100" t="38100" r="47625" b="57150"/>
                <wp:wrapNone/>
                <wp:docPr id="2354" name="Ink 2354"/>
                <wp:cNvGraphicFramePr/>
                <a:graphic xmlns:a="http://schemas.openxmlformats.org/drawingml/2006/main">
                  <a:graphicData uri="http://schemas.microsoft.com/office/word/2010/wordprocessingInk">
                    <w14:contentPart bwMode="auto" r:id="rId594">
                      <w14:nvContentPartPr>
                        <w14:cNvContentPartPr/>
                      </w14:nvContentPartPr>
                      <w14:xfrm>
                        <a:off x="0" y="0"/>
                        <a:ext cx="143280" cy="19440"/>
                      </w14:xfrm>
                    </w14:contentPart>
                  </a:graphicData>
                </a:graphic>
              </wp:anchor>
            </w:drawing>
          </mc:Choice>
          <mc:Fallback>
            <w:pict>
              <v:shape w14:anchorId="30D71A62" id="Ink 2354" o:spid="_x0000_s1026" type="#_x0000_t75" style="position:absolute;margin-left:-47.8pt;margin-top:118.65pt;width:12.7pt;height:2.95pt;z-index:25404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">
                <v:imagedata r:id="rId595" o:title=""/>
              </v:shape>
            </w:pict>
          </mc:Fallback>
        </mc:AlternateContent>
      </w:r>
    </w:p>
    <w:p w14:paraId="66E3B210" w14:textId="7B7E7F2B" w:rsidR="00C6759E" w:rsidRDefault="005C0D26">
      <w:pPr>
        <w:rPr>
          <w:bCs/>
          <w:sz w:val="24"/>
          <w:szCs w:val="24"/>
          <w:lang w:val="en-US"/>
        </w:rPr>
      </w:pPr>
      <w:r>
        <w:rPr>
          <w:bCs/>
          <w:noProof/>
          <w:sz w:val="24"/>
          <w:szCs w:val="24"/>
          <w:lang w:val="en-US"/>
        </w:rPr>
        <w:lastRenderedPageBreak/>
        <mc:AlternateContent>
          <mc:Choice Requires="wpi">
            <w:drawing>
              <wp:anchor distT="0" distB="0" distL="114300" distR="114300" simplePos="0" relativeHeight="254219776" behindDoc="0" locked="0" layoutInCell="1" allowOverlap="1" wp14:anchorId="2341C55D" wp14:editId="32B86FB4">
                <wp:simplePos x="0" y="0"/>
                <wp:positionH relativeFrom="column">
                  <wp:posOffset>4091305</wp:posOffset>
                </wp:positionH>
                <wp:positionV relativeFrom="paragraph">
                  <wp:posOffset>-253365</wp:posOffset>
                </wp:positionV>
                <wp:extent cx="1445360" cy="732755"/>
                <wp:effectExtent l="38100" t="38100" r="40640" b="48895"/>
                <wp:wrapNone/>
                <wp:docPr id="2524" name="Ink 2524"/>
                <wp:cNvGraphicFramePr/>
                <a:graphic xmlns:a="http://schemas.openxmlformats.org/drawingml/2006/main">
                  <a:graphicData uri="http://schemas.microsoft.com/office/word/2010/wordprocessingInk">
                    <w14:contentPart bwMode="auto" r:id="rId596">
                      <w14:nvContentPartPr>
                        <w14:cNvContentPartPr/>
                      </w14:nvContentPartPr>
                      <w14:xfrm>
                        <a:off x="0" y="0"/>
                        <a:ext cx="1445360" cy="732755"/>
                      </w14:xfrm>
                    </w14:contentPart>
                  </a:graphicData>
                </a:graphic>
              </wp:anchor>
            </w:drawing>
          </mc:Choice>
          <mc:Fallback>
            <w:pict>
              <v:shape w14:anchorId="12A48EF4" id="Ink 2524" o:spid="_x0000_s1026" type="#_x0000_t75" style="position:absolute;margin-left:321.45pt;margin-top:-20.65pt;width:115.2pt;height:59.15pt;z-index:25421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">
                <v:imagedata r:id="rId597" o:title=""/>
              </v:shape>
            </w:pict>
          </mc:Fallback>
        </mc:AlternateContent>
      </w:r>
      <w:r>
        <w:rPr>
          <w:bCs/>
          <w:noProof/>
          <w:sz w:val="24"/>
          <w:szCs w:val="24"/>
          <w:lang w:val="en-US"/>
        </w:rPr>
        <mc:AlternateContent>
          <mc:Choice Requires="wpi">
            <w:drawing>
              <wp:anchor distT="0" distB="0" distL="114300" distR="114300" simplePos="0" relativeHeight="254136832" behindDoc="0" locked="0" layoutInCell="1" allowOverlap="1" wp14:anchorId="21AAA35D" wp14:editId="0A231D07">
                <wp:simplePos x="0" y="0"/>
                <wp:positionH relativeFrom="column">
                  <wp:posOffset>5425440</wp:posOffset>
                </wp:positionH>
                <wp:positionV relativeFrom="paragraph">
                  <wp:posOffset>-371475</wp:posOffset>
                </wp:positionV>
                <wp:extent cx="309215" cy="817200"/>
                <wp:effectExtent l="57150" t="38100" r="53340" b="40640"/>
                <wp:wrapNone/>
                <wp:docPr id="2443" name="Ink 2443"/>
                <wp:cNvGraphicFramePr/>
                <a:graphic xmlns:a="http://schemas.openxmlformats.org/drawingml/2006/main">
                  <a:graphicData uri="http://schemas.microsoft.com/office/word/2010/wordprocessingInk">
                    <w14:contentPart bwMode="auto" r:id="rId598">
                      <w14:nvContentPartPr>
                        <w14:cNvContentPartPr/>
                      </w14:nvContentPartPr>
                      <w14:xfrm>
                        <a:off x="0" y="0"/>
                        <a:ext cx="309215" cy="817200"/>
                      </w14:xfrm>
                    </w14:contentPart>
                  </a:graphicData>
                </a:graphic>
              </wp:anchor>
            </w:drawing>
          </mc:Choice>
          <mc:Fallback>
            <w:pict>
              <v:shape w14:anchorId="1200ED80" id="Ink 2443" o:spid="_x0000_s1026" type="#_x0000_t75" style="position:absolute;margin-left:426.5pt;margin-top:-29.95pt;width:25.8pt;height:65.8pt;z-index:25413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">
                <v:imagedata r:id="rId599" o:title=""/>
              </v:shape>
            </w:pict>
          </mc:Fallback>
        </mc:AlternateContent>
      </w:r>
      <w:r>
        <w:rPr>
          <w:bCs/>
          <w:noProof/>
          <w:sz w:val="24"/>
          <w:szCs w:val="24"/>
          <w:lang w:val="en-US"/>
        </w:rPr>
        <mc:AlternateContent>
          <mc:Choice Requires="wpi">
            <w:drawing>
              <wp:anchor distT="0" distB="0" distL="114300" distR="114300" simplePos="0" relativeHeight="254115328" behindDoc="0" locked="0" layoutInCell="1" allowOverlap="1" wp14:anchorId="6F624D24" wp14:editId="51B24E7C">
                <wp:simplePos x="0" y="0"/>
                <wp:positionH relativeFrom="column">
                  <wp:posOffset>2518410</wp:posOffset>
                </wp:positionH>
                <wp:positionV relativeFrom="paragraph">
                  <wp:posOffset>-191770</wp:posOffset>
                </wp:positionV>
                <wp:extent cx="627430" cy="24765"/>
                <wp:effectExtent l="38100" t="38100" r="39370" b="51435"/>
                <wp:wrapNone/>
                <wp:docPr id="2422" name="Ink 2422"/>
                <wp:cNvGraphicFramePr/>
                <a:graphic xmlns:a="http://schemas.openxmlformats.org/drawingml/2006/main">
                  <a:graphicData uri="http://schemas.microsoft.com/office/word/2010/wordprocessingInk">
                    <w14:contentPart bwMode="auto" r:id="rId600">
                      <w14:nvContentPartPr>
                        <w14:cNvContentPartPr/>
                      </w14:nvContentPartPr>
                      <w14:xfrm>
                        <a:off x="0" y="0"/>
                        <a:ext cx="627430" cy="24765"/>
                      </w14:xfrm>
                    </w14:contentPart>
                  </a:graphicData>
                </a:graphic>
              </wp:anchor>
            </w:drawing>
          </mc:Choice>
          <mc:Fallback>
            <w:pict>
              <v:shape w14:anchorId="7055C13A" id="Ink 2422" o:spid="_x0000_s1026" type="#_x0000_t75" style="position:absolute;margin-left:197.6pt;margin-top:-15.75pt;width:50.8pt;height:3.3pt;z-index:25411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">
                <v:imagedata r:id="rId601" o:title=""/>
              </v:shape>
            </w:pict>
          </mc:Fallback>
        </mc:AlternateContent>
      </w:r>
      <w:r>
        <w:rPr>
          <w:bCs/>
          <w:noProof/>
          <w:sz w:val="24"/>
          <w:szCs w:val="24"/>
          <w:lang w:val="en-US"/>
        </w:rPr>
        <mc:AlternateContent>
          <mc:Choice Requires="wpi">
            <w:drawing>
              <wp:anchor distT="0" distB="0" distL="114300" distR="114300" simplePos="0" relativeHeight="254112256" behindDoc="0" locked="0" layoutInCell="1" allowOverlap="1" wp14:anchorId="06944B9F" wp14:editId="52C98941">
                <wp:simplePos x="0" y="0"/>
                <wp:positionH relativeFrom="column">
                  <wp:posOffset>4037965</wp:posOffset>
                </wp:positionH>
                <wp:positionV relativeFrom="paragraph">
                  <wp:posOffset>-252730</wp:posOffset>
                </wp:positionV>
                <wp:extent cx="339725" cy="207010"/>
                <wp:effectExtent l="38100" t="38100" r="41275" b="40640"/>
                <wp:wrapNone/>
                <wp:docPr id="2419" name="Ink 2419"/>
                <wp:cNvGraphicFramePr/>
                <a:graphic xmlns:a="http://schemas.openxmlformats.org/drawingml/2006/main">
                  <a:graphicData uri="http://schemas.microsoft.com/office/word/2010/wordprocessingInk">
                    <w14:contentPart bwMode="auto" r:id="rId602">
                      <w14:nvContentPartPr>
                        <w14:cNvContentPartPr/>
                      </w14:nvContentPartPr>
                      <w14:xfrm>
                        <a:off x="0" y="0"/>
                        <a:ext cx="339725" cy="207010"/>
                      </w14:xfrm>
                    </w14:contentPart>
                  </a:graphicData>
                </a:graphic>
              </wp:anchor>
            </w:drawing>
          </mc:Choice>
          <mc:Fallback>
            <w:pict>
              <v:shape w14:anchorId="623D7FD3" id="Ink 2419" o:spid="_x0000_s1026" type="#_x0000_t75" style="position:absolute;margin-left:317.25pt;margin-top:-20.6pt;width:28.15pt;height:17.7pt;z-index:25411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">
                <v:imagedata r:id="rId603" o:title=""/>
              </v:shape>
            </w:pict>
          </mc:Fallback>
        </mc:AlternateContent>
      </w:r>
      <w:r>
        <w:rPr>
          <w:bCs/>
          <w:noProof/>
          <w:sz w:val="24"/>
          <w:szCs w:val="24"/>
          <w:lang w:val="en-US"/>
        </w:rPr>
        <mc:AlternateContent>
          <mc:Choice Requires="wpi">
            <w:drawing>
              <wp:anchor distT="0" distB="0" distL="114300" distR="114300" simplePos="0" relativeHeight="254102016" behindDoc="0" locked="0" layoutInCell="1" allowOverlap="1" wp14:anchorId="0047BE89" wp14:editId="2C02D9E4">
                <wp:simplePos x="0" y="0"/>
                <wp:positionH relativeFrom="column">
                  <wp:posOffset>2360930</wp:posOffset>
                </wp:positionH>
                <wp:positionV relativeFrom="paragraph">
                  <wp:posOffset>-276860</wp:posOffset>
                </wp:positionV>
                <wp:extent cx="1251275" cy="227375"/>
                <wp:effectExtent l="38100" t="38100" r="25400" b="58420"/>
                <wp:wrapNone/>
                <wp:docPr id="2409" name="Ink 2409"/>
                <wp:cNvGraphicFramePr/>
                <a:graphic xmlns:a="http://schemas.openxmlformats.org/drawingml/2006/main">
                  <a:graphicData uri="http://schemas.microsoft.com/office/word/2010/wordprocessingInk">
                    <w14:contentPart bwMode="auto" r:id="rId604">
                      <w14:nvContentPartPr>
                        <w14:cNvContentPartPr/>
                      </w14:nvContentPartPr>
                      <w14:xfrm>
                        <a:off x="0" y="0"/>
                        <a:ext cx="1251275" cy="227375"/>
                      </w14:xfrm>
                    </w14:contentPart>
                  </a:graphicData>
                </a:graphic>
              </wp:anchor>
            </w:drawing>
          </mc:Choice>
          <mc:Fallback>
            <w:pict>
              <v:shape w14:anchorId="067DEC0A" id="Ink 2409" o:spid="_x0000_s1026" type="#_x0000_t75" style="position:absolute;margin-left:185.2pt;margin-top:-22.5pt;width:99.95pt;height:19.3pt;z-index:25410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">
                <v:imagedata r:id="rId605" o:title=""/>
              </v:shape>
            </w:pict>
          </mc:Fallback>
        </mc:AlternateContent>
      </w:r>
      <w:r>
        <w:rPr>
          <w:bCs/>
          <w:noProof/>
          <w:sz w:val="24"/>
          <w:szCs w:val="24"/>
          <w:lang w:val="en-US"/>
        </w:rPr>
        <mc:AlternateContent>
          <mc:Choice Requires="wpi">
            <w:drawing>
              <wp:anchor distT="0" distB="0" distL="114300" distR="114300" simplePos="0" relativeHeight="254084608" behindDoc="0" locked="0" layoutInCell="1" allowOverlap="1" wp14:anchorId="6AE47D6C" wp14:editId="7B3D4130">
                <wp:simplePos x="0" y="0"/>
                <wp:positionH relativeFrom="column">
                  <wp:posOffset>313690</wp:posOffset>
                </wp:positionH>
                <wp:positionV relativeFrom="paragraph">
                  <wp:posOffset>-422275</wp:posOffset>
                </wp:positionV>
                <wp:extent cx="1646840" cy="356870"/>
                <wp:effectExtent l="57150" t="38100" r="48895" b="43180"/>
                <wp:wrapNone/>
                <wp:docPr id="2392" name="Ink 2392"/>
                <wp:cNvGraphicFramePr/>
                <a:graphic xmlns:a="http://schemas.openxmlformats.org/drawingml/2006/main">
                  <a:graphicData uri="http://schemas.microsoft.com/office/word/2010/wordprocessingInk">
                    <w14:contentPart bwMode="auto" r:id="rId606">
                      <w14:nvContentPartPr>
                        <w14:cNvContentPartPr/>
                      </w14:nvContentPartPr>
                      <w14:xfrm>
                        <a:off x="0" y="0"/>
                        <a:ext cx="1646840" cy="356870"/>
                      </w14:xfrm>
                    </w14:contentPart>
                  </a:graphicData>
                </a:graphic>
              </wp:anchor>
            </w:drawing>
          </mc:Choice>
          <mc:Fallback>
            <w:pict>
              <v:shape w14:anchorId="2B19EB8D" id="Ink 2392" o:spid="_x0000_s1026" type="#_x0000_t75" style="position:absolute;margin-left:24pt;margin-top:-33.95pt;width:131.05pt;height:29.5pt;z-index:25408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">
                <v:imagedata r:id="rId607" o:title=""/>
              </v:shape>
            </w:pict>
          </mc:Fallback>
        </mc:AlternateContent>
      </w:r>
      <w:r w:rsidR="003D4051">
        <w:rPr>
          <w:bCs/>
          <w:noProof/>
          <w:sz w:val="24"/>
          <w:szCs w:val="24"/>
          <w:lang w:val="en-US"/>
        </w:rPr>
        <mc:AlternateContent>
          <mc:Choice Requires="wpi">
            <w:drawing>
              <wp:anchor distT="0" distB="0" distL="114300" distR="114300" simplePos="0" relativeHeight="254059008" behindDoc="0" locked="0" layoutInCell="1" allowOverlap="1" wp14:anchorId="47C4FCB1" wp14:editId="0AB5E763">
                <wp:simplePos x="0" y="0"/>
                <wp:positionH relativeFrom="column">
                  <wp:posOffset>-386715</wp:posOffset>
                </wp:positionH>
                <wp:positionV relativeFrom="paragraph">
                  <wp:posOffset>30480</wp:posOffset>
                </wp:positionV>
                <wp:extent cx="479030" cy="189230"/>
                <wp:effectExtent l="38100" t="38100" r="16510" b="58420"/>
                <wp:wrapNone/>
                <wp:docPr id="2367" name="Ink 2367"/>
                <wp:cNvGraphicFramePr/>
                <a:graphic xmlns:a="http://schemas.openxmlformats.org/drawingml/2006/main">
                  <a:graphicData uri="http://schemas.microsoft.com/office/word/2010/wordprocessingInk">
                    <w14:contentPart bwMode="auto" r:id="rId608">
                      <w14:nvContentPartPr>
                        <w14:cNvContentPartPr/>
                      </w14:nvContentPartPr>
                      <w14:xfrm>
                        <a:off x="0" y="0"/>
                        <a:ext cx="479030" cy="189230"/>
                      </w14:xfrm>
                    </w14:contentPart>
                  </a:graphicData>
                </a:graphic>
              </wp:anchor>
            </w:drawing>
          </mc:Choice>
          <mc:Fallback>
            <w:pict>
              <v:shape w14:anchorId="46D5B4D8" id="Ink 2367" o:spid="_x0000_s1026" type="#_x0000_t75" style="position:absolute;margin-left:-31.15pt;margin-top:1.7pt;width:39.1pt;height:16.3pt;z-index:25405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">
                <v:imagedata r:id="rId609" o:title=""/>
              </v:shape>
            </w:pict>
          </mc:Fallback>
        </mc:AlternateContent>
      </w:r>
      <w:r w:rsidR="003D4051">
        <w:rPr>
          <w:bCs/>
          <w:noProof/>
          <w:sz w:val="24"/>
          <w:szCs w:val="24"/>
          <w:lang w:val="en-US"/>
        </w:rPr>
        <mc:AlternateContent>
          <mc:Choice Requires="wpi">
            <w:drawing>
              <wp:anchor distT="0" distB="0" distL="114300" distR="114300" simplePos="0" relativeHeight="254052864" behindDoc="0" locked="0" layoutInCell="1" allowOverlap="1" wp14:anchorId="61F1C915" wp14:editId="53FDA7DC">
                <wp:simplePos x="0" y="0"/>
                <wp:positionH relativeFrom="column">
                  <wp:posOffset>-95615</wp:posOffset>
                </wp:positionH>
                <wp:positionV relativeFrom="paragraph">
                  <wp:posOffset>-330745</wp:posOffset>
                </wp:positionV>
                <wp:extent cx="20880" cy="43200"/>
                <wp:effectExtent l="38100" t="57150" r="55880" b="52070"/>
                <wp:wrapNone/>
                <wp:docPr id="2361" name="Ink 2361"/>
                <wp:cNvGraphicFramePr/>
                <a:graphic xmlns:a="http://schemas.openxmlformats.org/drawingml/2006/main">
                  <a:graphicData uri="http://schemas.microsoft.com/office/word/2010/wordprocessingInk">
                    <w14:contentPart bwMode="auto" r:id="rId610">
                      <w14:nvContentPartPr>
                        <w14:cNvContentPartPr/>
                      </w14:nvContentPartPr>
                      <w14:xfrm>
                        <a:off x="0" y="0"/>
                        <a:ext cx="20880" cy="43200"/>
                      </w14:xfrm>
                    </w14:contentPart>
                  </a:graphicData>
                </a:graphic>
              </wp:anchor>
            </w:drawing>
          </mc:Choice>
          <mc:Fallback>
            <w:pict>
              <v:shape w14:anchorId="0C6DC03D" id="Ink 2361" o:spid="_x0000_s1026" type="#_x0000_t75" style="position:absolute;margin-left:-8.25pt;margin-top:-26.75pt;width:3.1pt;height:4.8pt;z-index:25405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">
                <v:imagedata r:id="rId611" o:title=""/>
              </v:shape>
            </w:pict>
          </mc:Fallback>
        </mc:AlternateContent>
      </w:r>
      <w:r w:rsidR="003D4051">
        <w:rPr>
          <w:bCs/>
          <w:noProof/>
          <w:sz w:val="24"/>
          <w:szCs w:val="24"/>
          <w:lang w:val="en-US"/>
        </w:rPr>
        <mc:AlternateContent>
          <mc:Choice Requires="wpi">
            <w:drawing>
              <wp:anchor distT="0" distB="0" distL="114300" distR="114300" simplePos="0" relativeHeight="254051840" behindDoc="0" locked="0" layoutInCell="1" allowOverlap="1" wp14:anchorId="1FD17DAF" wp14:editId="686115AC">
                <wp:simplePos x="0" y="0"/>
                <wp:positionH relativeFrom="column">
                  <wp:posOffset>-586105</wp:posOffset>
                </wp:positionH>
                <wp:positionV relativeFrom="paragraph">
                  <wp:posOffset>-545465</wp:posOffset>
                </wp:positionV>
                <wp:extent cx="397465" cy="196950"/>
                <wp:effectExtent l="38100" t="38100" r="41275" b="50800"/>
                <wp:wrapNone/>
                <wp:docPr id="2360" name="Ink 2360"/>
                <wp:cNvGraphicFramePr/>
                <a:graphic xmlns:a="http://schemas.openxmlformats.org/drawingml/2006/main">
                  <a:graphicData uri="http://schemas.microsoft.com/office/word/2010/wordprocessingInk">
                    <w14:contentPart bwMode="auto" r:id="rId612">
                      <w14:nvContentPartPr>
                        <w14:cNvContentPartPr/>
                      </w14:nvContentPartPr>
                      <w14:xfrm>
                        <a:off x="0" y="0"/>
                        <a:ext cx="397465" cy="196950"/>
                      </w14:xfrm>
                    </w14:contentPart>
                  </a:graphicData>
                </a:graphic>
              </wp:anchor>
            </w:drawing>
          </mc:Choice>
          <mc:Fallback>
            <w:pict>
              <v:shape w14:anchorId="31EA9C2F" id="Ink 2360" o:spid="_x0000_s1026" type="#_x0000_t75" style="position:absolute;margin-left:-46.85pt;margin-top:-43.65pt;width:32.75pt;height:16.9pt;z-index:25405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">
                <v:imagedata r:id="rId613" o:title=""/>
              </v:shape>
            </w:pict>
          </mc:Fallback>
        </mc:AlternateContent>
      </w:r>
    </w:p>
    <w:p w14:paraId="292F5A81" w14:textId="49E12088" w:rsidR="003D4051" w:rsidRDefault="005C0D26">
      <w:pPr>
        <w:rPr>
          <w:bCs/>
          <w:sz w:val="24"/>
          <w:szCs w:val="24"/>
          <w:lang w:val="en-US"/>
        </w:rPr>
      </w:pPr>
      <w:r>
        <w:rPr>
          <w:bCs/>
          <w:noProof/>
          <w:sz w:val="24"/>
          <w:szCs w:val="24"/>
          <w:lang w:val="en-US"/>
        </w:rPr>
        <mc:AlternateContent>
          <mc:Choice Requires="wpi">
            <w:drawing>
              <wp:anchor distT="0" distB="0" distL="114300" distR="114300" simplePos="0" relativeHeight="254171648" behindDoc="0" locked="0" layoutInCell="1" allowOverlap="1" wp14:anchorId="79705707" wp14:editId="6F61CCBA">
                <wp:simplePos x="0" y="0"/>
                <wp:positionH relativeFrom="column">
                  <wp:posOffset>2443480</wp:posOffset>
                </wp:positionH>
                <wp:positionV relativeFrom="paragraph">
                  <wp:posOffset>38735</wp:posOffset>
                </wp:positionV>
                <wp:extent cx="69850" cy="157680"/>
                <wp:effectExtent l="38100" t="38100" r="44450" b="52070"/>
                <wp:wrapNone/>
                <wp:docPr id="2477" name="Ink 2477"/>
                <wp:cNvGraphicFramePr/>
                <a:graphic xmlns:a="http://schemas.openxmlformats.org/drawingml/2006/main">
                  <a:graphicData uri="http://schemas.microsoft.com/office/word/2010/wordprocessingInk">
                    <w14:contentPart bwMode="auto" r:id="rId614">
                      <w14:nvContentPartPr>
                        <w14:cNvContentPartPr/>
                      </w14:nvContentPartPr>
                      <w14:xfrm>
                        <a:off x="0" y="0"/>
                        <a:ext cx="69850" cy="157680"/>
                      </w14:xfrm>
                    </w14:contentPart>
                  </a:graphicData>
                </a:graphic>
              </wp:anchor>
            </w:drawing>
          </mc:Choice>
          <mc:Fallback>
            <w:pict>
              <v:shape w14:anchorId="14369D37" id="Ink 2477" o:spid="_x0000_s1026" type="#_x0000_t75" style="position:absolute;margin-left:191.7pt;margin-top:2.35pt;width:6.9pt;height:13.8pt;z-index:25417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">
                <v:imagedata r:id="rId615" o:title=""/>
              </v:shape>
            </w:pict>
          </mc:Fallback>
        </mc:AlternateContent>
      </w:r>
      <w:r>
        <w:rPr>
          <w:bCs/>
          <w:noProof/>
          <w:sz w:val="24"/>
          <w:szCs w:val="24"/>
          <w:lang w:val="en-US"/>
        </w:rPr>
        <mc:AlternateContent>
          <mc:Choice Requires="wpi">
            <w:drawing>
              <wp:anchor distT="0" distB="0" distL="114300" distR="114300" simplePos="0" relativeHeight="254168576" behindDoc="0" locked="0" layoutInCell="1" allowOverlap="1" wp14:anchorId="7BD2D5AA" wp14:editId="78D813F7">
                <wp:simplePos x="0" y="0"/>
                <wp:positionH relativeFrom="column">
                  <wp:posOffset>434975</wp:posOffset>
                </wp:positionH>
                <wp:positionV relativeFrom="paragraph">
                  <wp:posOffset>-64135</wp:posOffset>
                </wp:positionV>
                <wp:extent cx="1721685" cy="336550"/>
                <wp:effectExtent l="57150" t="38100" r="31115" b="44450"/>
                <wp:wrapNone/>
                <wp:docPr id="2474" name="Ink 2474"/>
                <wp:cNvGraphicFramePr/>
                <a:graphic xmlns:a="http://schemas.openxmlformats.org/drawingml/2006/main">
                  <a:graphicData uri="http://schemas.microsoft.com/office/word/2010/wordprocessingInk">
                    <w14:contentPart bwMode="auto" r:id="rId616">
                      <w14:nvContentPartPr>
                        <w14:cNvContentPartPr/>
                      </w14:nvContentPartPr>
                      <w14:xfrm>
                        <a:off x="0" y="0"/>
                        <a:ext cx="1721685" cy="336550"/>
                      </w14:xfrm>
                    </w14:contentPart>
                  </a:graphicData>
                </a:graphic>
              </wp:anchor>
            </w:drawing>
          </mc:Choice>
          <mc:Fallback>
            <w:pict>
              <v:shape w14:anchorId="4F2D6212" id="Ink 2474" o:spid="_x0000_s1026" type="#_x0000_t75" style="position:absolute;margin-left:33.55pt;margin-top:-5.75pt;width:136.95pt;height:27.9pt;z-index:25416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">
                <v:imagedata r:id="rId617" o:title=""/>
              </v:shape>
            </w:pict>
          </mc:Fallback>
        </mc:AlternateContent>
      </w:r>
      <w:r>
        <w:rPr>
          <w:bCs/>
          <w:noProof/>
          <w:sz w:val="24"/>
          <w:szCs w:val="24"/>
          <w:lang w:val="en-US"/>
        </w:rPr>
        <mc:AlternateContent>
          <mc:Choice Requires="wpi">
            <w:drawing>
              <wp:anchor distT="0" distB="0" distL="114300" distR="114300" simplePos="0" relativeHeight="254060032" behindDoc="0" locked="0" layoutInCell="1" allowOverlap="1" wp14:anchorId="1141E6E1" wp14:editId="1DC5ABAB">
                <wp:simplePos x="0" y="0"/>
                <wp:positionH relativeFrom="column">
                  <wp:posOffset>275185</wp:posOffset>
                </wp:positionH>
                <wp:positionV relativeFrom="paragraph">
                  <wp:posOffset>-564685</wp:posOffset>
                </wp:positionV>
                <wp:extent cx="40680" cy="1247400"/>
                <wp:effectExtent l="38100" t="38100" r="54610" b="48260"/>
                <wp:wrapNone/>
                <wp:docPr id="2368" name="Ink 2368"/>
                <wp:cNvGraphicFramePr/>
                <a:graphic xmlns:a="http://schemas.openxmlformats.org/drawingml/2006/main">
                  <a:graphicData uri="http://schemas.microsoft.com/office/word/2010/wordprocessingInk">
                    <w14:contentPart bwMode="auto" r:id="rId618">
                      <w14:nvContentPartPr>
                        <w14:cNvContentPartPr/>
                      </w14:nvContentPartPr>
                      <w14:xfrm>
                        <a:off x="0" y="0"/>
                        <a:ext cx="40680" cy="1247400"/>
                      </w14:xfrm>
                    </w14:contentPart>
                  </a:graphicData>
                </a:graphic>
              </wp:anchor>
            </w:drawing>
          </mc:Choice>
          <mc:Fallback>
            <w:pict>
              <v:shape w14:anchorId="17325D17" id="Ink 2368" o:spid="_x0000_s1026" type="#_x0000_t75" style="position:absolute;margin-left:20.95pt;margin-top:-45.15pt;width:4.6pt;height:99.6pt;z-index:25406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">
                <v:imagedata r:id="rId619" o:title=""/>
              </v:shape>
            </w:pict>
          </mc:Fallback>
        </mc:AlternateContent>
      </w:r>
    </w:p>
    <w:p w14:paraId="11AA0A75" w14:textId="5CA9CAE9" w:rsidR="003D4051" w:rsidRDefault="005C0D26">
      <w:pPr>
        <w:rPr>
          <w:bCs/>
          <w:sz w:val="24"/>
          <w:szCs w:val="24"/>
          <w:lang w:val="en-US"/>
        </w:rPr>
      </w:pPr>
      <w:r>
        <w:rPr>
          <w:bCs/>
          <w:noProof/>
          <w:sz w:val="24"/>
          <w:szCs w:val="24"/>
          <w:lang w:val="en-US"/>
        </w:rPr>
        <mc:AlternateContent>
          <mc:Choice Requires="wpi">
            <w:drawing>
              <wp:anchor distT="0" distB="0" distL="114300" distR="114300" simplePos="0" relativeHeight="254193152" behindDoc="0" locked="0" layoutInCell="1" allowOverlap="1" wp14:anchorId="1AD25F20" wp14:editId="569083B3">
                <wp:simplePos x="0" y="0"/>
                <wp:positionH relativeFrom="column">
                  <wp:posOffset>2549525</wp:posOffset>
                </wp:positionH>
                <wp:positionV relativeFrom="paragraph">
                  <wp:posOffset>-92710</wp:posOffset>
                </wp:positionV>
                <wp:extent cx="1255555" cy="227330"/>
                <wp:effectExtent l="38100" t="38100" r="20955" b="39370"/>
                <wp:wrapNone/>
                <wp:docPr id="2498" name="Ink 2498"/>
                <wp:cNvGraphicFramePr/>
                <a:graphic xmlns:a="http://schemas.openxmlformats.org/drawingml/2006/main">
                  <a:graphicData uri="http://schemas.microsoft.com/office/word/2010/wordprocessingInk">
                    <w14:contentPart bwMode="auto" r:id="rId620">
                      <w14:nvContentPartPr>
                        <w14:cNvContentPartPr/>
                      </w14:nvContentPartPr>
                      <w14:xfrm>
                        <a:off x="0" y="0"/>
                        <a:ext cx="1255555" cy="227330"/>
                      </w14:xfrm>
                    </w14:contentPart>
                  </a:graphicData>
                </a:graphic>
              </wp:anchor>
            </w:drawing>
          </mc:Choice>
          <mc:Fallback>
            <w:pict>
              <v:shape w14:anchorId="581E99C3" id="Ink 2498" o:spid="_x0000_s1026" type="#_x0000_t75" style="position:absolute;margin-left:200.05pt;margin-top:-8pt;width:100.25pt;height:19.3pt;z-index:25419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">
                <v:imagedata r:id="rId621" o:title=""/>
              </v:shape>
            </w:pict>
          </mc:Fallback>
        </mc:AlternateContent>
      </w:r>
    </w:p>
    <w:p w14:paraId="4E5B28CC" w14:textId="6613F8EB" w:rsidR="003D4051" w:rsidRDefault="005C0D26">
      <w:pPr>
        <w:rPr>
          <w:bCs/>
          <w:sz w:val="24"/>
          <w:szCs w:val="24"/>
          <w:lang w:val="en-US"/>
        </w:rPr>
      </w:pPr>
      <w:r>
        <w:rPr>
          <w:bCs/>
          <w:noProof/>
          <w:sz w:val="24"/>
          <w:szCs w:val="24"/>
          <w:lang w:val="en-US"/>
        </w:rPr>
        <mc:AlternateContent>
          <mc:Choice Requires="wpi">
            <w:drawing>
              <wp:anchor distT="0" distB="0" distL="114300" distR="114300" simplePos="0" relativeHeight="254237184" behindDoc="0" locked="0" layoutInCell="1" allowOverlap="1" wp14:anchorId="3A18B4DF" wp14:editId="4D06BE99">
                <wp:simplePos x="0" y="0"/>
                <wp:positionH relativeFrom="column">
                  <wp:posOffset>384175</wp:posOffset>
                </wp:positionH>
                <wp:positionV relativeFrom="paragraph">
                  <wp:posOffset>23495</wp:posOffset>
                </wp:positionV>
                <wp:extent cx="865125" cy="265490"/>
                <wp:effectExtent l="38100" t="38100" r="49530" b="39370"/>
                <wp:wrapNone/>
                <wp:docPr id="2541" name="Ink 2541"/>
                <wp:cNvGraphicFramePr/>
                <a:graphic xmlns:a="http://schemas.openxmlformats.org/drawingml/2006/main">
                  <a:graphicData uri="http://schemas.microsoft.com/office/word/2010/wordprocessingInk">
                    <w14:contentPart bwMode="auto" r:id="rId622">
                      <w14:nvContentPartPr>
                        <w14:cNvContentPartPr/>
                      </w14:nvContentPartPr>
                      <w14:xfrm>
                        <a:off x="0" y="0"/>
                        <a:ext cx="865125" cy="265490"/>
                      </w14:xfrm>
                    </w14:contentPart>
                  </a:graphicData>
                </a:graphic>
              </wp:anchor>
            </w:drawing>
          </mc:Choice>
          <mc:Fallback>
            <w:pict>
              <v:shape w14:anchorId="7049F76C" id="Ink 2541" o:spid="_x0000_s1026" type="#_x0000_t75" style="position:absolute;margin-left:29.55pt;margin-top:1.15pt;width:69.5pt;height:22.3pt;z-index:25423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">
                <v:imagedata r:id="rId623" o:title=""/>
              </v:shape>
            </w:pict>
          </mc:Fallback>
        </mc:AlternateContent>
      </w:r>
      <w:r>
        <w:rPr>
          <w:bCs/>
          <w:noProof/>
          <w:sz w:val="24"/>
          <w:szCs w:val="24"/>
          <w:lang w:val="en-US"/>
        </w:rPr>
        <mc:AlternateContent>
          <mc:Choice Requires="wpi">
            <w:drawing>
              <wp:anchor distT="0" distB="0" distL="114300" distR="114300" simplePos="0" relativeHeight="254222848" behindDoc="0" locked="0" layoutInCell="1" allowOverlap="1" wp14:anchorId="64075FFD" wp14:editId="3F59ACAB">
                <wp:simplePos x="0" y="0"/>
                <wp:positionH relativeFrom="column">
                  <wp:posOffset>5593715</wp:posOffset>
                </wp:positionH>
                <wp:positionV relativeFrom="paragraph">
                  <wp:posOffset>-104775</wp:posOffset>
                </wp:positionV>
                <wp:extent cx="148590" cy="514350"/>
                <wp:effectExtent l="38100" t="38100" r="41910" b="57150"/>
                <wp:wrapNone/>
                <wp:docPr id="2527" name="Ink 2527"/>
                <wp:cNvGraphicFramePr/>
                <a:graphic xmlns:a="http://schemas.openxmlformats.org/drawingml/2006/main">
                  <a:graphicData uri="http://schemas.microsoft.com/office/word/2010/wordprocessingInk">
                    <w14:contentPart bwMode="auto" r:id="rId624">
                      <w14:nvContentPartPr>
                        <w14:cNvContentPartPr/>
                      </w14:nvContentPartPr>
                      <w14:xfrm>
                        <a:off x="0" y="0"/>
                        <a:ext cx="148590" cy="514350"/>
                      </w14:xfrm>
                    </w14:contentPart>
                  </a:graphicData>
                </a:graphic>
              </wp:anchor>
            </w:drawing>
          </mc:Choice>
          <mc:Fallback>
            <w:pict>
              <v:shape w14:anchorId="202CA446" id="Ink 2527" o:spid="_x0000_s1026" type="#_x0000_t75" style="position:absolute;margin-left:439.75pt;margin-top:-8.95pt;width:13.1pt;height:41.9pt;z-index:25422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">
                <v:imagedata r:id="rId625" o:title=""/>
              </v:shape>
            </w:pict>
          </mc:Fallback>
        </mc:AlternateContent>
      </w:r>
    </w:p>
    <w:p w14:paraId="164C9EF1" w14:textId="471837BF" w:rsidR="003D4051" w:rsidRDefault="005C0D26">
      <w:pPr>
        <w:rPr>
          <w:bCs/>
          <w:sz w:val="24"/>
          <w:szCs w:val="24"/>
          <w:lang w:val="en-US"/>
        </w:rPr>
      </w:pPr>
      <w:r>
        <w:rPr>
          <w:bCs/>
          <w:noProof/>
          <w:sz w:val="24"/>
          <w:szCs w:val="24"/>
          <w:lang w:val="en-US"/>
        </w:rPr>
        <mc:AlternateContent>
          <mc:Choice Requires="wpi">
            <w:drawing>
              <wp:anchor distT="0" distB="0" distL="114300" distR="114300" simplePos="0" relativeHeight="254262784" behindDoc="0" locked="0" layoutInCell="1" allowOverlap="1" wp14:anchorId="30E56DCA" wp14:editId="6E905007">
                <wp:simplePos x="0" y="0"/>
                <wp:positionH relativeFrom="column">
                  <wp:posOffset>4721225</wp:posOffset>
                </wp:positionH>
                <wp:positionV relativeFrom="paragraph">
                  <wp:posOffset>-11430</wp:posOffset>
                </wp:positionV>
                <wp:extent cx="269050" cy="128905"/>
                <wp:effectExtent l="57150" t="38100" r="36195" b="42545"/>
                <wp:wrapNone/>
                <wp:docPr id="2566" name="Ink 2566"/>
                <wp:cNvGraphicFramePr/>
                <a:graphic xmlns:a="http://schemas.openxmlformats.org/drawingml/2006/main">
                  <a:graphicData uri="http://schemas.microsoft.com/office/word/2010/wordprocessingInk">
                    <w14:contentPart bwMode="auto" r:id="rId626">
                      <w14:nvContentPartPr>
                        <w14:cNvContentPartPr/>
                      </w14:nvContentPartPr>
                      <w14:xfrm>
                        <a:off x="0" y="0"/>
                        <a:ext cx="269050" cy="128905"/>
                      </w14:xfrm>
                    </w14:contentPart>
                  </a:graphicData>
                </a:graphic>
              </wp:anchor>
            </w:drawing>
          </mc:Choice>
          <mc:Fallback>
            <w:pict>
              <v:shape w14:anchorId="3219B208" id="Ink 2566" o:spid="_x0000_s1026" type="#_x0000_t75" style="position:absolute;margin-left:371.05pt;margin-top:-1.6pt;width:22.65pt;height:11.55pt;z-index:25426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">
                <v:imagedata r:id="rId627" o:title=""/>
              </v:shape>
            </w:pict>
          </mc:Fallback>
        </mc:AlternateContent>
      </w:r>
      <w:r>
        <w:rPr>
          <w:bCs/>
          <w:noProof/>
          <w:sz w:val="24"/>
          <w:szCs w:val="24"/>
          <w:lang w:val="en-US"/>
        </w:rPr>
        <mc:AlternateContent>
          <mc:Choice Requires="wpi">
            <w:drawing>
              <wp:anchor distT="0" distB="0" distL="114300" distR="114300" simplePos="0" relativeHeight="254263808" behindDoc="0" locked="0" layoutInCell="1" allowOverlap="1" wp14:anchorId="1CD5721A" wp14:editId="315B1494">
                <wp:simplePos x="0" y="0"/>
                <wp:positionH relativeFrom="column">
                  <wp:posOffset>4401820</wp:posOffset>
                </wp:positionH>
                <wp:positionV relativeFrom="paragraph">
                  <wp:posOffset>5715</wp:posOffset>
                </wp:positionV>
                <wp:extent cx="71120" cy="72360"/>
                <wp:effectExtent l="38100" t="38100" r="43180" b="42545"/>
                <wp:wrapNone/>
                <wp:docPr id="2567" name="Ink 2567"/>
                <wp:cNvGraphicFramePr/>
                <a:graphic xmlns:a="http://schemas.openxmlformats.org/drawingml/2006/main">
                  <a:graphicData uri="http://schemas.microsoft.com/office/word/2010/wordprocessingInk">
                    <w14:contentPart bwMode="auto" r:id="rId628">
                      <w14:nvContentPartPr>
                        <w14:cNvContentPartPr/>
                      </w14:nvContentPartPr>
                      <w14:xfrm>
                        <a:off x="0" y="0"/>
                        <a:ext cx="71120" cy="72360"/>
                      </w14:xfrm>
                    </w14:contentPart>
                  </a:graphicData>
                </a:graphic>
              </wp:anchor>
            </w:drawing>
          </mc:Choice>
          <mc:Fallback>
            <w:pict>
              <v:shape w14:anchorId="0D913CD9" id="Ink 2567" o:spid="_x0000_s1026" type="#_x0000_t75" style="position:absolute;margin-left:345.9pt;margin-top:-.25pt;width:7pt;height:7.15pt;z-index:25426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">
                <v:imagedata r:id="rId629" o:title=""/>
              </v:shape>
            </w:pict>
          </mc:Fallback>
        </mc:AlternateContent>
      </w:r>
      <w:r>
        <w:rPr>
          <w:bCs/>
          <w:noProof/>
          <w:sz w:val="24"/>
          <w:szCs w:val="24"/>
          <w:lang w:val="en-US"/>
        </w:rPr>
        <mc:AlternateContent>
          <mc:Choice Requires="wpi">
            <w:drawing>
              <wp:anchor distT="0" distB="0" distL="114300" distR="114300" simplePos="0" relativeHeight="254261760" behindDoc="0" locked="0" layoutInCell="1" allowOverlap="1" wp14:anchorId="5E510666" wp14:editId="58DF7A94">
                <wp:simplePos x="0" y="0"/>
                <wp:positionH relativeFrom="column">
                  <wp:posOffset>5232185</wp:posOffset>
                </wp:positionH>
                <wp:positionV relativeFrom="paragraph">
                  <wp:posOffset>-10405</wp:posOffset>
                </wp:positionV>
                <wp:extent cx="14400" cy="164160"/>
                <wp:effectExtent l="38100" t="38100" r="43180" b="45720"/>
                <wp:wrapNone/>
                <wp:docPr id="2565" name="Ink 2565"/>
                <wp:cNvGraphicFramePr/>
                <a:graphic xmlns:a="http://schemas.openxmlformats.org/drawingml/2006/main">
                  <a:graphicData uri="http://schemas.microsoft.com/office/word/2010/wordprocessingInk">
                    <w14:contentPart bwMode="auto" r:id="rId630">
                      <w14:nvContentPartPr>
                        <w14:cNvContentPartPr/>
                      </w14:nvContentPartPr>
                      <w14:xfrm>
                        <a:off x="0" y="0"/>
                        <a:ext cx="14400" cy="164160"/>
                      </w14:xfrm>
                    </w14:contentPart>
                  </a:graphicData>
                </a:graphic>
              </wp:anchor>
            </w:drawing>
          </mc:Choice>
          <mc:Fallback>
            <w:pict>
              <v:shape w14:anchorId="65DFBC92" id="Ink 2565" o:spid="_x0000_s1026" type="#_x0000_t75" style="position:absolute;margin-left:411.3pt;margin-top:-1.5pt;width:2.55pt;height:14.35pt;z-index:25426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">
                <v:imagedata r:id="rId631" o:title=""/>
              </v:shape>
            </w:pict>
          </mc:Fallback>
        </mc:AlternateContent>
      </w:r>
      <w:r>
        <w:rPr>
          <w:bCs/>
          <w:noProof/>
          <w:sz w:val="24"/>
          <w:szCs w:val="24"/>
          <w:lang w:val="en-US"/>
        </w:rPr>
        <mc:AlternateContent>
          <mc:Choice Requires="wpi">
            <w:drawing>
              <wp:anchor distT="0" distB="0" distL="114300" distR="114300" simplePos="0" relativeHeight="254255616" behindDoc="0" locked="0" layoutInCell="1" allowOverlap="1" wp14:anchorId="2A87C305" wp14:editId="31B12F9A">
                <wp:simplePos x="0" y="0"/>
                <wp:positionH relativeFrom="column">
                  <wp:posOffset>4144625</wp:posOffset>
                </wp:positionH>
                <wp:positionV relativeFrom="paragraph">
                  <wp:posOffset>-34885</wp:posOffset>
                </wp:positionV>
                <wp:extent cx="95040" cy="149400"/>
                <wp:effectExtent l="19050" t="38100" r="19685" b="41275"/>
                <wp:wrapNone/>
                <wp:docPr id="2559" name="Ink 2559"/>
                <wp:cNvGraphicFramePr/>
                <a:graphic xmlns:a="http://schemas.openxmlformats.org/drawingml/2006/main">
                  <a:graphicData uri="http://schemas.microsoft.com/office/word/2010/wordprocessingInk">
                    <w14:contentPart bwMode="auto" r:id="rId632">
                      <w14:nvContentPartPr>
                        <w14:cNvContentPartPr/>
                      </w14:nvContentPartPr>
                      <w14:xfrm>
                        <a:off x="0" y="0"/>
                        <a:ext cx="95040" cy="149400"/>
                      </w14:xfrm>
                    </w14:contentPart>
                  </a:graphicData>
                </a:graphic>
              </wp:anchor>
            </w:drawing>
          </mc:Choice>
          <mc:Fallback>
            <w:pict>
              <v:shape w14:anchorId="2D9143C8" id="Ink 2559" o:spid="_x0000_s1026" type="#_x0000_t75" style="position:absolute;margin-left:325.65pt;margin-top:-3.45pt;width:8.9pt;height:13.15pt;z-index:25425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">
                <v:imagedata r:id="rId633" o:title=""/>
              </v:shape>
            </w:pict>
          </mc:Fallback>
        </mc:AlternateContent>
      </w:r>
      <w:r>
        <w:rPr>
          <w:bCs/>
          <w:noProof/>
          <w:sz w:val="24"/>
          <w:szCs w:val="24"/>
          <w:lang w:val="en-US"/>
        </w:rPr>
        <mc:AlternateContent>
          <mc:Choice Requires="wpi">
            <w:drawing>
              <wp:anchor distT="0" distB="0" distL="114300" distR="114300" simplePos="0" relativeHeight="254253568" behindDoc="0" locked="0" layoutInCell="1" allowOverlap="1" wp14:anchorId="2119A400" wp14:editId="6FE8F170">
                <wp:simplePos x="0" y="0"/>
                <wp:positionH relativeFrom="column">
                  <wp:posOffset>3282315</wp:posOffset>
                </wp:positionH>
                <wp:positionV relativeFrom="paragraph">
                  <wp:posOffset>42545</wp:posOffset>
                </wp:positionV>
                <wp:extent cx="75565" cy="91440"/>
                <wp:effectExtent l="38100" t="38100" r="38735" b="41910"/>
                <wp:wrapNone/>
                <wp:docPr id="2557" name="Ink 2557"/>
                <wp:cNvGraphicFramePr/>
                <a:graphic xmlns:a="http://schemas.openxmlformats.org/drawingml/2006/main">
                  <a:graphicData uri="http://schemas.microsoft.com/office/word/2010/wordprocessingInk">
                    <w14:contentPart bwMode="auto" r:id="rId634">
                      <w14:nvContentPartPr>
                        <w14:cNvContentPartPr/>
                      </w14:nvContentPartPr>
                      <w14:xfrm>
                        <a:off x="0" y="0"/>
                        <a:ext cx="75565" cy="91440"/>
                      </w14:xfrm>
                    </w14:contentPart>
                  </a:graphicData>
                </a:graphic>
              </wp:anchor>
            </w:drawing>
          </mc:Choice>
          <mc:Fallback>
            <w:pict>
              <v:shape w14:anchorId="1AEE8CA6" id="Ink 2557" o:spid="_x0000_s1026" type="#_x0000_t75" style="position:absolute;margin-left:257.75pt;margin-top:2.65pt;width:7.35pt;height:8.6pt;z-index:25425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">
                <v:imagedata r:id="rId635" o:title=""/>
              </v:shape>
            </w:pict>
          </mc:Fallback>
        </mc:AlternateContent>
      </w:r>
      <w:r>
        <w:rPr>
          <w:bCs/>
          <w:noProof/>
          <w:sz w:val="24"/>
          <w:szCs w:val="24"/>
          <w:lang w:val="en-US"/>
        </w:rPr>
        <mc:AlternateContent>
          <mc:Choice Requires="wpi">
            <w:drawing>
              <wp:anchor distT="0" distB="0" distL="114300" distR="114300" simplePos="0" relativeHeight="254254592" behindDoc="0" locked="0" layoutInCell="1" allowOverlap="1" wp14:anchorId="0BB03151" wp14:editId="56834927">
                <wp:simplePos x="0" y="0"/>
                <wp:positionH relativeFrom="column">
                  <wp:posOffset>2649855</wp:posOffset>
                </wp:positionH>
                <wp:positionV relativeFrom="paragraph">
                  <wp:posOffset>44450</wp:posOffset>
                </wp:positionV>
                <wp:extent cx="110490" cy="81000"/>
                <wp:effectExtent l="19050" t="38100" r="41910" b="52705"/>
                <wp:wrapNone/>
                <wp:docPr id="2558" name="Ink 2558"/>
                <wp:cNvGraphicFramePr/>
                <a:graphic xmlns:a="http://schemas.openxmlformats.org/drawingml/2006/main">
                  <a:graphicData uri="http://schemas.microsoft.com/office/word/2010/wordprocessingInk">
                    <w14:contentPart bwMode="auto" r:id="rId636">
                      <w14:nvContentPartPr>
                        <w14:cNvContentPartPr/>
                      </w14:nvContentPartPr>
                      <w14:xfrm>
                        <a:off x="0" y="0"/>
                        <a:ext cx="110490" cy="81000"/>
                      </w14:xfrm>
                    </w14:contentPart>
                  </a:graphicData>
                </a:graphic>
              </wp:anchor>
            </w:drawing>
          </mc:Choice>
          <mc:Fallback>
            <w:pict>
              <v:shape w14:anchorId="15959241" id="Ink 2558" o:spid="_x0000_s1026" type="#_x0000_t75" style="position:absolute;margin-left:207.95pt;margin-top:2.8pt;width:10.1pt;height:7.8pt;z-index:25425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">
                <v:imagedata r:id="rId637" o:title=""/>
              </v:shape>
            </w:pict>
          </mc:Fallback>
        </mc:AlternateContent>
      </w:r>
      <w:r>
        <w:rPr>
          <w:bCs/>
          <w:noProof/>
          <w:sz w:val="24"/>
          <w:szCs w:val="24"/>
          <w:lang w:val="en-US"/>
        </w:rPr>
        <mc:AlternateContent>
          <mc:Choice Requires="wpi">
            <w:drawing>
              <wp:anchor distT="0" distB="0" distL="114300" distR="114300" simplePos="0" relativeHeight="254252544" behindDoc="0" locked="0" layoutInCell="1" allowOverlap="1" wp14:anchorId="0CA1F3C6" wp14:editId="3EE5BE95">
                <wp:simplePos x="0" y="0"/>
                <wp:positionH relativeFrom="column">
                  <wp:posOffset>3646225</wp:posOffset>
                </wp:positionH>
                <wp:positionV relativeFrom="paragraph">
                  <wp:posOffset>32895</wp:posOffset>
                </wp:positionV>
                <wp:extent cx="58320" cy="114120"/>
                <wp:effectExtent l="38100" t="38100" r="56515" b="57785"/>
                <wp:wrapNone/>
                <wp:docPr id="2556" name="Ink 2556"/>
                <wp:cNvGraphicFramePr/>
                <a:graphic xmlns:a="http://schemas.openxmlformats.org/drawingml/2006/main">
                  <a:graphicData uri="http://schemas.microsoft.com/office/word/2010/wordprocessingInk">
                    <w14:contentPart bwMode="auto" r:id="rId638">
                      <w14:nvContentPartPr>
                        <w14:cNvContentPartPr/>
                      </w14:nvContentPartPr>
                      <w14:xfrm>
                        <a:off x="0" y="0"/>
                        <a:ext cx="58320" cy="114120"/>
                      </w14:xfrm>
                    </w14:contentPart>
                  </a:graphicData>
                </a:graphic>
              </wp:anchor>
            </w:drawing>
          </mc:Choice>
          <mc:Fallback>
            <w:pict>
              <v:shape w14:anchorId="5D148EF9" id="Ink 2556" o:spid="_x0000_s1026" type="#_x0000_t75" style="position:absolute;margin-left:286.4pt;margin-top:1.9pt;width:6.05pt;height:10.4pt;z-index:25425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">
                <v:imagedata r:id="rId639" o:title=""/>
              </v:shape>
            </w:pict>
          </mc:Fallback>
        </mc:AlternateContent>
      </w:r>
      <w:r>
        <w:rPr>
          <w:bCs/>
          <w:noProof/>
          <w:sz w:val="24"/>
          <w:szCs w:val="24"/>
          <w:lang w:val="en-US"/>
        </w:rPr>
        <mc:AlternateContent>
          <mc:Choice Requires="wpi">
            <w:drawing>
              <wp:anchor distT="0" distB="0" distL="114300" distR="114300" simplePos="0" relativeHeight="254249472" behindDoc="0" locked="0" layoutInCell="1" allowOverlap="1" wp14:anchorId="39AFFEB4" wp14:editId="5AC8B70B">
                <wp:simplePos x="0" y="0"/>
                <wp:positionH relativeFrom="column">
                  <wp:posOffset>3059785</wp:posOffset>
                </wp:positionH>
                <wp:positionV relativeFrom="paragraph">
                  <wp:posOffset>18495</wp:posOffset>
                </wp:positionV>
                <wp:extent cx="51840" cy="118440"/>
                <wp:effectExtent l="38100" t="57150" r="43815" b="53340"/>
                <wp:wrapNone/>
                <wp:docPr id="2553" name="Ink 2553"/>
                <wp:cNvGraphicFramePr/>
                <a:graphic xmlns:a="http://schemas.openxmlformats.org/drawingml/2006/main">
                  <a:graphicData uri="http://schemas.microsoft.com/office/word/2010/wordprocessingInk">
                    <w14:contentPart bwMode="auto" r:id="rId640">
                      <w14:nvContentPartPr>
                        <w14:cNvContentPartPr/>
                      </w14:nvContentPartPr>
                      <w14:xfrm>
                        <a:off x="0" y="0"/>
                        <a:ext cx="51840" cy="118440"/>
                      </w14:xfrm>
                    </w14:contentPart>
                  </a:graphicData>
                </a:graphic>
              </wp:anchor>
            </w:drawing>
          </mc:Choice>
          <mc:Fallback>
            <w:pict>
              <v:shape w14:anchorId="602F4893" id="Ink 2553" o:spid="_x0000_s1026" type="#_x0000_t75" style="position:absolute;margin-left:240.25pt;margin-top:.75pt;width:5.5pt;height:10.75pt;z-index:25424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">
                <v:imagedata r:id="rId641" o:title=""/>
              </v:shape>
            </w:pict>
          </mc:Fallback>
        </mc:AlternateContent>
      </w:r>
      <w:r>
        <w:rPr>
          <w:bCs/>
          <w:noProof/>
          <w:sz w:val="24"/>
          <w:szCs w:val="24"/>
          <w:lang w:val="en-US"/>
        </w:rPr>
        <mc:AlternateContent>
          <mc:Choice Requires="wpi">
            <w:drawing>
              <wp:anchor distT="0" distB="0" distL="114300" distR="114300" simplePos="0" relativeHeight="254246400" behindDoc="0" locked="0" layoutInCell="1" allowOverlap="1" wp14:anchorId="7BFE9704" wp14:editId="210026AD">
                <wp:simplePos x="0" y="0"/>
                <wp:positionH relativeFrom="column">
                  <wp:posOffset>2410705</wp:posOffset>
                </wp:positionH>
                <wp:positionV relativeFrom="paragraph">
                  <wp:posOffset>32535</wp:posOffset>
                </wp:positionV>
                <wp:extent cx="59400" cy="109800"/>
                <wp:effectExtent l="38100" t="38100" r="36195" b="43180"/>
                <wp:wrapNone/>
                <wp:docPr id="2550" name="Ink 2550"/>
                <wp:cNvGraphicFramePr/>
                <a:graphic xmlns:a="http://schemas.openxmlformats.org/drawingml/2006/main">
                  <a:graphicData uri="http://schemas.microsoft.com/office/word/2010/wordprocessingInk">
                    <w14:contentPart bwMode="auto" r:id="rId642">
                      <w14:nvContentPartPr>
                        <w14:cNvContentPartPr/>
                      </w14:nvContentPartPr>
                      <w14:xfrm>
                        <a:off x="0" y="0"/>
                        <a:ext cx="59400" cy="109800"/>
                      </w14:xfrm>
                    </w14:contentPart>
                  </a:graphicData>
                </a:graphic>
              </wp:anchor>
            </w:drawing>
          </mc:Choice>
          <mc:Fallback>
            <w:pict>
              <v:shape w14:anchorId="5F738CA7" id="Ink 2550" o:spid="_x0000_s1026" type="#_x0000_t75" style="position:absolute;margin-left:189.1pt;margin-top:1.85pt;width:6.1pt;height:10.1pt;z-index:25424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">
                <v:imagedata r:id="rId643" o:title=""/>
              </v:shape>
            </w:pict>
          </mc:Fallback>
        </mc:AlternateContent>
      </w:r>
      <w:r>
        <w:rPr>
          <w:bCs/>
          <w:noProof/>
          <w:sz w:val="24"/>
          <w:szCs w:val="24"/>
          <w:lang w:val="en-US"/>
        </w:rPr>
        <mc:AlternateContent>
          <mc:Choice Requires="wpi">
            <w:drawing>
              <wp:anchor distT="0" distB="0" distL="114300" distR="114300" simplePos="0" relativeHeight="254245376" behindDoc="0" locked="0" layoutInCell="1" allowOverlap="1" wp14:anchorId="17B1154B" wp14:editId="32E37661">
                <wp:simplePos x="0" y="0"/>
                <wp:positionH relativeFrom="column">
                  <wp:posOffset>1609725</wp:posOffset>
                </wp:positionH>
                <wp:positionV relativeFrom="paragraph">
                  <wp:posOffset>-36195</wp:posOffset>
                </wp:positionV>
                <wp:extent cx="121035" cy="125640"/>
                <wp:effectExtent l="57150" t="38100" r="50800" b="46355"/>
                <wp:wrapNone/>
                <wp:docPr id="2549" name="Ink 2549"/>
                <wp:cNvGraphicFramePr/>
                <a:graphic xmlns:a="http://schemas.openxmlformats.org/drawingml/2006/main">
                  <a:graphicData uri="http://schemas.microsoft.com/office/word/2010/wordprocessingInk">
                    <w14:contentPart bwMode="auto" r:id="rId644">
                      <w14:nvContentPartPr>
                        <w14:cNvContentPartPr/>
                      </w14:nvContentPartPr>
                      <w14:xfrm>
                        <a:off x="0" y="0"/>
                        <a:ext cx="121035" cy="125640"/>
                      </w14:xfrm>
                    </w14:contentPart>
                  </a:graphicData>
                </a:graphic>
              </wp:anchor>
            </w:drawing>
          </mc:Choice>
          <mc:Fallback>
            <w:pict>
              <v:shape w14:anchorId="05F1281D" id="Ink 2549" o:spid="_x0000_s1026" type="#_x0000_t75" style="position:absolute;margin-left:126.05pt;margin-top:-3.55pt;width:10.95pt;height:11.35pt;z-index:25424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">
                <v:imagedata r:id="rId645" o:title=""/>
              </v:shape>
            </w:pict>
          </mc:Fallback>
        </mc:AlternateContent>
      </w:r>
      <w:r>
        <w:rPr>
          <w:bCs/>
          <w:noProof/>
          <w:sz w:val="24"/>
          <w:szCs w:val="24"/>
          <w:lang w:val="en-US"/>
        </w:rPr>
        <mc:AlternateContent>
          <mc:Choice Requires="wpi">
            <w:drawing>
              <wp:anchor distT="0" distB="0" distL="114300" distR="114300" simplePos="0" relativeHeight="254242304" behindDoc="0" locked="0" layoutInCell="1" allowOverlap="1" wp14:anchorId="5E08940C" wp14:editId="2C2852C8">
                <wp:simplePos x="0" y="0"/>
                <wp:positionH relativeFrom="column">
                  <wp:posOffset>1393825</wp:posOffset>
                </wp:positionH>
                <wp:positionV relativeFrom="paragraph">
                  <wp:posOffset>-45085</wp:posOffset>
                </wp:positionV>
                <wp:extent cx="163080" cy="123480"/>
                <wp:effectExtent l="57150" t="57150" r="46990" b="48260"/>
                <wp:wrapNone/>
                <wp:docPr id="2546" name="Ink 2546"/>
                <wp:cNvGraphicFramePr/>
                <a:graphic xmlns:a="http://schemas.openxmlformats.org/drawingml/2006/main">
                  <a:graphicData uri="http://schemas.microsoft.com/office/word/2010/wordprocessingInk">
                    <w14:contentPart bwMode="auto" r:id="rId646">
                      <w14:nvContentPartPr>
                        <w14:cNvContentPartPr/>
                      </w14:nvContentPartPr>
                      <w14:xfrm>
                        <a:off x="0" y="0"/>
                        <a:ext cx="163080" cy="123480"/>
                      </w14:xfrm>
                    </w14:contentPart>
                  </a:graphicData>
                </a:graphic>
                <wp14:sizeRelH relativeFrom="margin">
                  <wp14:pctWidth>0</wp14:pctWidth>
                </wp14:sizeRelH>
              </wp:anchor>
            </w:drawing>
          </mc:Choice>
          <mc:Fallback>
            <w:pict>
              <v:shape w14:anchorId="2D75B625" id="Ink 2546" o:spid="_x0000_s1026" type="#_x0000_t75" style="position:absolute;margin-left:109.05pt;margin-top:-4.25pt;width:14.3pt;height:11.1pt;z-index:25424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">
                <v:imagedata r:id="rId647" o:title=""/>
              </v:shape>
            </w:pict>
          </mc:Fallback>
        </mc:AlternateContent>
      </w:r>
      <w:r>
        <w:rPr>
          <w:bCs/>
          <w:noProof/>
          <w:sz w:val="24"/>
          <w:szCs w:val="24"/>
          <w:lang w:val="en-US"/>
        </w:rPr>
        <mc:AlternateContent>
          <mc:Choice Requires="wpi">
            <w:drawing>
              <wp:anchor distT="0" distB="0" distL="114300" distR="114300" simplePos="0" relativeHeight="254223872" behindDoc="0" locked="0" layoutInCell="1" allowOverlap="1" wp14:anchorId="2E3530BB" wp14:editId="17DFAAFC">
                <wp:simplePos x="0" y="0"/>
                <wp:positionH relativeFrom="column">
                  <wp:posOffset>299305</wp:posOffset>
                </wp:positionH>
                <wp:positionV relativeFrom="paragraph">
                  <wp:posOffset>161775</wp:posOffset>
                </wp:positionV>
                <wp:extent cx="82080" cy="20880"/>
                <wp:effectExtent l="57150" t="38100" r="51435" b="55880"/>
                <wp:wrapNone/>
                <wp:docPr id="2528" name="Ink 2528"/>
                <wp:cNvGraphicFramePr/>
                <a:graphic xmlns:a="http://schemas.openxmlformats.org/drawingml/2006/main">
                  <a:graphicData uri="http://schemas.microsoft.com/office/word/2010/wordprocessingInk">
                    <w14:contentPart bwMode="auto" r:id="rId648">
                      <w14:nvContentPartPr>
                        <w14:cNvContentPartPr/>
                      </w14:nvContentPartPr>
                      <w14:xfrm>
                        <a:off x="0" y="0"/>
                        <a:ext cx="82080" cy="20880"/>
                      </w14:xfrm>
                    </w14:contentPart>
                  </a:graphicData>
                </a:graphic>
              </wp:anchor>
            </w:drawing>
          </mc:Choice>
          <mc:Fallback>
            <w:pict>
              <v:shape w14:anchorId="09D6677F" id="Ink 2528" o:spid="_x0000_s1026" type="#_x0000_t75" style="position:absolute;margin-left:22.85pt;margin-top:12.05pt;width:7.85pt;height:3.1pt;z-index:25422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">
                <v:imagedata r:id="rId649" o:title=""/>
              </v:shape>
            </w:pict>
          </mc:Fallback>
        </mc:AlternateContent>
      </w:r>
    </w:p>
    <w:p w14:paraId="33668DA2" w14:textId="3C43E536" w:rsidR="003D4051" w:rsidRDefault="003D4051">
      <w:pPr>
        <w:rPr>
          <w:bCs/>
          <w:sz w:val="24"/>
          <w:szCs w:val="24"/>
          <w:lang w:val="en-US"/>
        </w:rPr>
      </w:pPr>
    </w:p>
    <w:p w14:paraId="3DC85B12" w14:textId="55EE0DE0" w:rsidR="003D4051" w:rsidRDefault="005C0D26">
      <w:pPr>
        <w:rPr>
          <w:bCs/>
          <w:sz w:val="24"/>
          <w:szCs w:val="24"/>
          <w:lang w:val="en-US"/>
        </w:rPr>
      </w:pPr>
      <w:r>
        <w:rPr>
          <w:bCs/>
          <w:noProof/>
          <w:sz w:val="24"/>
          <w:szCs w:val="24"/>
          <w:lang w:val="en-US"/>
        </w:rPr>
        <mc:AlternateContent>
          <mc:Choice Requires="wpi">
            <w:drawing>
              <wp:anchor distT="0" distB="0" distL="114300" distR="114300" simplePos="0" relativeHeight="254305792" behindDoc="0" locked="0" layoutInCell="1" allowOverlap="1" wp14:anchorId="6219F8B2" wp14:editId="16328A9E">
                <wp:simplePos x="0" y="0"/>
                <wp:positionH relativeFrom="column">
                  <wp:posOffset>2061210</wp:posOffset>
                </wp:positionH>
                <wp:positionV relativeFrom="paragraph">
                  <wp:posOffset>53975</wp:posOffset>
                </wp:positionV>
                <wp:extent cx="1023520" cy="208915"/>
                <wp:effectExtent l="38100" t="38100" r="24765" b="57785"/>
                <wp:wrapNone/>
                <wp:docPr id="2608" name="Ink 2608"/>
                <wp:cNvGraphicFramePr/>
                <a:graphic xmlns:a="http://schemas.openxmlformats.org/drawingml/2006/main">
                  <a:graphicData uri="http://schemas.microsoft.com/office/word/2010/wordprocessingInk">
                    <w14:contentPart bwMode="auto" r:id="rId650">
                      <w14:nvContentPartPr>
                        <w14:cNvContentPartPr/>
                      </w14:nvContentPartPr>
                      <w14:xfrm>
                        <a:off x="0" y="0"/>
                        <a:ext cx="1023520" cy="208915"/>
                      </w14:xfrm>
                    </w14:contentPart>
                  </a:graphicData>
                </a:graphic>
              </wp:anchor>
            </w:drawing>
          </mc:Choice>
          <mc:Fallback>
            <w:pict>
              <v:shape w14:anchorId="24CB41ED" id="Ink 2608" o:spid="_x0000_s1026" type="#_x0000_t75" style="position:absolute;margin-left:161.6pt;margin-top:3.55pt;width:82.05pt;height:17.85pt;z-index:25430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">
                <v:imagedata r:id="rId651" o:title=""/>
              </v:shape>
            </w:pict>
          </mc:Fallback>
        </mc:AlternateContent>
      </w:r>
      <w:r>
        <w:rPr>
          <w:bCs/>
          <w:noProof/>
          <w:sz w:val="24"/>
          <w:szCs w:val="24"/>
          <w:lang w:val="en-US"/>
        </w:rPr>
        <mc:AlternateContent>
          <mc:Choice Requires="wpi">
            <w:drawing>
              <wp:anchor distT="0" distB="0" distL="114300" distR="114300" simplePos="0" relativeHeight="254291456" behindDoc="0" locked="0" layoutInCell="1" allowOverlap="1" wp14:anchorId="78215DEC" wp14:editId="4A6F9B9F">
                <wp:simplePos x="0" y="0"/>
                <wp:positionH relativeFrom="column">
                  <wp:posOffset>984885</wp:posOffset>
                </wp:positionH>
                <wp:positionV relativeFrom="paragraph">
                  <wp:posOffset>10160</wp:posOffset>
                </wp:positionV>
                <wp:extent cx="347100" cy="166370"/>
                <wp:effectExtent l="57150" t="38100" r="0" b="43180"/>
                <wp:wrapNone/>
                <wp:docPr id="2594" name="Ink 2594"/>
                <wp:cNvGraphicFramePr/>
                <a:graphic xmlns:a="http://schemas.openxmlformats.org/drawingml/2006/main">
                  <a:graphicData uri="http://schemas.microsoft.com/office/word/2010/wordprocessingInk">
                    <w14:contentPart bwMode="auto" r:id="rId652">
                      <w14:nvContentPartPr>
                        <w14:cNvContentPartPr/>
                      </w14:nvContentPartPr>
                      <w14:xfrm>
                        <a:off x="0" y="0"/>
                        <a:ext cx="347100" cy="166370"/>
                      </w14:xfrm>
                    </w14:contentPart>
                  </a:graphicData>
                </a:graphic>
              </wp:anchor>
            </w:drawing>
          </mc:Choice>
          <mc:Fallback>
            <w:pict>
              <v:shape w14:anchorId="56A69444" id="Ink 2594" o:spid="_x0000_s1026" type="#_x0000_t75" style="position:absolute;margin-left:76.85pt;margin-top:.1pt;width:28.75pt;height:14.5pt;z-index:25429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">
                <v:imagedata r:id="rId653" o:title=""/>
              </v:shape>
            </w:pict>
          </mc:Fallback>
        </mc:AlternateContent>
      </w:r>
    </w:p>
    <w:p w14:paraId="0F4A2C58" w14:textId="47B89123" w:rsidR="003D4051" w:rsidRDefault="003D4051">
      <w:pPr>
        <w:rPr>
          <w:bCs/>
          <w:sz w:val="24"/>
          <w:szCs w:val="24"/>
          <w:lang w:val="en-US"/>
        </w:rPr>
      </w:pPr>
    </w:p>
    <w:p w14:paraId="65E3E812" w14:textId="2E62D95B" w:rsidR="003D4051" w:rsidRDefault="005C0D26">
      <w:pPr>
        <w:rPr>
          <w:bCs/>
          <w:sz w:val="24"/>
          <w:szCs w:val="24"/>
          <w:lang w:val="en-US"/>
        </w:rPr>
      </w:pPr>
      <w:r>
        <w:rPr>
          <w:bCs/>
          <w:noProof/>
          <w:sz w:val="24"/>
          <w:szCs w:val="24"/>
          <w:lang w:val="en-US"/>
        </w:rPr>
        <mc:AlternateContent>
          <mc:Choice Requires="wpi">
            <w:drawing>
              <wp:anchor distT="0" distB="0" distL="114300" distR="114300" simplePos="0" relativeHeight="254386688" behindDoc="0" locked="0" layoutInCell="1" allowOverlap="1" wp14:anchorId="1100BC32" wp14:editId="484179C4">
                <wp:simplePos x="0" y="0"/>
                <wp:positionH relativeFrom="column">
                  <wp:posOffset>4067810</wp:posOffset>
                </wp:positionH>
                <wp:positionV relativeFrom="paragraph">
                  <wp:posOffset>-346710</wp:posOffset>
                </wp:positionV>
                <wp:extent cx="1614805" cy="804545"/>
                <wp:effectExtent l="57150" t="57150" r="42545" b="52705"/>
                <wp:wrapNone/>
                <wp:docPr id="2687" name="Ink 2687"/>
                <wp:cNvGraphicFramePr/>
                <a:graphic xmlns:a="http://schemas.openxmlformats.org/drawingml/2006/main">
                  <a:graphicData uri="http://schemas.microsoft.com/office/word/2010/wordprocessingInk">
                    <w14:contentPart bwMode="auto" r:id="rId654">
                      <w14:nvContentPartPr>
                        <w14:cNvContentPartPr/>
                      </w14:nvContentPartPr>
                      <w14:xfrm>
                        <a:off x="0" y="0"/>
                        <a:ext cx="1614805" cy="804545"/>
                      </w14:xfrm>
                    </w14:contentPart>
                  </a:graphicData>
                </a:graphic>
              </wp:anchor>
            </w:drawing>
          </mc:Choice>
          <mc:Fallback>
            <w:pict>
              <v:shape w14:anchorId="0479EE0D" id="Ink 2687" o:spid="_x0000_s1026" type="#_x0000_t75" style="position:absolute;margin-left:319.6pt;margin-top:-28pt;width:128.55pt;height:64.75pt;z-index:25438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">
                <v:imagedata r:id="rId655" o:title=""/>
              </v:shape>
            </w:pict>
          </mc:Fallback>
        </mc:AlternateContent>
      </w:r>
      <w:r>
        <w:rPr>
          <w:bCs/>
          <w:noProof/>
          <w:sz w:val="24"/>
          <w:szCs w:val="24"/>
          <w:lang w:val="en-US"/>
        </w:rPr>
        <mc:AlternateContent>
          <mc:Choice Requires="wpi">
            <w:drawing>
              <wp:anchor distT="0" distB="0" distL="114300" distR="114300" simplePos="0" relativeHeight="254345728" behindDoc="0" locked="0" layoutInCell="1" allowOverlap="1" wp14:anchorId="3E01887F" wp14:editId="3DFED6D4">
                <wp:simplePos x="0" y="0"/>
                <wp:positionH relativeFrom="column">
                  <wp:posOffset>309245</wp:posOffset>
                </wp:positionH>
                <wp:positionV relativeFrom="paragraph">
                  <wp:posOffset>-420370</wp:posOffset>
                </wp:positionV>
                <wp:extent cx="833630" cy="1076960"/>
                <wp:effectExtent l="38100" t="38100" r="43180" b="46990"/>
                <wp:wrapNone/>
                <wp:docPr id="2647" name="Ink 2647"/>
                <wp:cNvGraphicFramePr/>
                <a:graphic xmlns:a="http://schemas.openxmlformats.org/drawingml/2006/main">
                  <a:graphicData uri="http://schemas.microsoft.com/office/word/2010/wordprocessingInk">
                    <w14:contentPart bwMode="auto" r:id="rId656">
                      <w14:nvContentPartPr>
                        <w14:cNvContentPartPr/>
                      </w14:nvContentPartPr>
                      <w14:xfrm>
                        <a:off x="0" y="0"/>
                        <a:ext cx="833630" cy="1076960"/>
                      </w14:xfrm>
                    </w14:contentPart>
                  </a:graphicData>
                </a:graphic>
              </wp:anchor>
            </w:drawing>
          </mc:Choice>
          <mc:Fallback>
            <w:pict>
              <v:shape w14:anchorId="24D775A2" id="Ink 2647" o:spid="_x0000_s1026" type="#_x0000_t75" style="position:absolute;margin-left:23.65pt;margin-top:-33.8pt;width:67.1pt;height:86.2pt;z-index:25434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">
                <v:imagedata r:id="rId657" o:title=""/>
              </v:shape>
            </w:pict>
          </mc:Fallback>
        </mc:AlternateContent>
      </w:r>
      <w:r>
        <w:rPr>
          <w:bCs/>
          <w:noProof/>
          <w:sz w:val="24"/>
          <w:szCs w:val="24"/>
          <w:lang w:val="en-US"/>
        </w:rPr>
        <mc:AlternateContent>
          <mc:Choice Requires="wpi">
            <w:drawing>
              <wp:anchor distT="0" distB="0" distL="114300" distR="114300" simplePos="0" relativeHeight="254266880" behindDoc="0" locked="0" layoutInCell="1" allowOverlap="1" wp14:anchorId="1F40B3B5" wp14:editId="08001EB2">
                <wp:simplePos x="0" y="0"/>
                <wp:positionH relativeFrom="column">
                  <wp:posOffset>-5715</wp:posOffset>
                </wp:positionH>
                <wp:positionV relativeFrom="paragraph">
                  <wp:posOffset>45085</wp:posOffset>
                </wp:positionV>
                <wp:extent cx="95885" cy="72415"/>
                <wp:effectExtent l="38100" t="38100" r="56515" b="41910"/>
                <wp:wrapNone/>
                <wp:docPr id="2570" name="Ink 2570"/>
                <wp:cNvGraphicFramePr/>
                <a:graphic xmlns:a="http://schemas.openxmlformats.org/drawingml/2006/main">
                  <a:graphicData uri="http://schemas.microsoft.com/office/word/2010/wordprocessingInk">
                    <w14:contentPart bwMode="auto" r:id="rId658">
                      <w14:nvContentPartPr>
                        <w14:cNvContentPartPr/>
                      </w14:nvContentPartPr>
                      <w14:xfrm>
                        <a:off x="0" y="0"/>
                        <a:ext cx="95885" cy="72415"/>
                      </w14:xfrm>
                    </w14:contentPart>
                  </a:graphicData>
                </a:graphic>
              </wp:anchor>
            </w:drawing>
          </mc:Choice>
          <mc:Fallback>
            <w:pict>
              <v:shape w14:anchorId="2B4473DA" id="Ink 2570" o:spid="_x0000_s1026" type="#_x0000_t75" style="position:absolute;margin-left:-1.15pt;margin-top:2.85pt;width:8.95pt;height:7.1pt;z-index:25426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">
                <v:imagedata r:id="rId659" o:title=""/>
              </v:shape>
            </w:pict>
          </mc:Fallback>
        </mc:AlternateContent>
      </w:r>
    </w:p>
    <w:p w14:paraId="1CFE0E28" w14:textId="57DFD486" w:rsidR="003D4051" w:rsidRDefault="005C0D26">
      <w:pPr>
        <w:rPr>
          <w:bCs/>
          <w:sz w:val="24"/>
          <w:szCs w:val="24"/>
          <w:lang w:val="en-US"/>
        </w:rPr>
      </w:pPr>
      <w:r>
        <w:rPr>
          <w:bCs/>
          <w:noProof/>
          <w:sz w:val="24"/>
          <w:szCs w:val="24"/>
          <w:lang w:val="en-US"/>
        </w:rPr>
        <mc:AlternateContent>
          <mc:Choice Requires="wpi">
            <w:drawing>
              <wp:anchor distT="0" distB="0" distL="114300" distR="114300" simplePos="0" relativeHeight="254365184" behindDoc="0" locked="0" layoutInCell="1" allowOverlap="1" wp14:anchorId="5EA5BE77" wp14:editId="3B946841">
                <wp:simplePos x="0" y="0"/>
                <wp:positionH relativeFrom="column">
                  <wp:posOffset>2646045</wp:posOffset>
                </wp:positionH>
                <wp:positionV relativeFrom="paragraph">
                  <wp:posOffset>-34925</wp:posOffset>
                </wp:positionV>
                <wp:extent cx="553845" cy="198415"/>
                <wp:effectExtent l="38100" t="57150" r="55880" b="49530"/>
                <wp:wrapNone/>
                <wp:docPr id="2666" name="Ink 2666"/>
                <wp:cNvGraphicFramePr/>
                <a:graphic xmlns:a="http://schemas.openxmlformats.org/drawingml/2006/main">
                  <a:graphicData uri="http://schemas.microsoft.com/office/word/2010/wordprocessingInk">
                    <w14:contentPart bwMode="auto" r:id="rId660">
                      <w14:nvContentPartPr>
                        <w14:cNvContentPartPr/>
                      </w14:nvContentPartPr>
                      <w14:xfrm>
                        <a:off x="0" y="0"/>
                        <a:ext cx="553845" cy="198415"/>
                      </w14:xfrm>
                    </w14:contentPart>
                  </a:graphicData>
                </a:graphic>
              </wp:anchor>
            </w:drawing>
          </mc:Choice>
          <mc:Fallback>
            <w:pict>
              <v:shape w14:anchorId="6A54AD08" id="Ink 2666" o:spid="_x0000_s1026" type="#_x0000_t75" style="position:absolute;margin-left:207.65pt;margin-top:-3.45pt;width:45pt;height:17pt;z-index:25436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">
                <v:imagedata r:id="rId661" o:title=""/>
              </v:shape>
            </w:pict>
          </mc:Fallback>
        </mc:AlternateContent>
      </w:r>
      <w:r>
        <w:rPr>
          <w:bCs/>
          <w:noProof/>
          <w:sz w:val="24"/>
          <w:szCs w:val="24"/>
          <w:lang w:val="en-US"/>
        </w:rPr>
        <mc:AlternateContent>
          <mc:Choice Requires="wpi">
            <w:drawing>
              <wp:anchor distT="0" distB="0" distL="114300" distR="114300" simplePos="0" relativeHeight="254356992" behindDoc="0" locked="0" layoutInCell="1" allowOverlap="1" wp14:anchorId="72BACF4F" wp14:editId="5C8B0529">
                <wp:simplePos x="0" y="0"/>
                <wp:positionH relativeFrom="column">
                  <wp:posOffset>2090420</wp:posOffset>
                </wp:positionH>
                <wp:positionV relativeFrom="paragraph">
                  <wp:posOffset>-93345</wp:posOffset>
                </wp:positionV>
                <wp:extent cx="395925" cy="223280"/>
                <wp:effectExtent l="38100" t="38100" r="0" b="43815"/>
                <wp:wrapNone/>
                <wp:docPr id="2658" name="Ink 2658"/>
                <wp:cNvGraphicFramePr/>
                <a:graphic xmlns:a="http://schemas.openxmlformats.org/drawingml/2006/main">
                  <a:graphicData uri="http://schemas.microsoft.com/office/word/2010/wordprocessingInk">
                    <w14:contentPart bwMode="auto" r:id="rId662">
                      <w14:nvContentPartPr>
                        <w14:cNvContentPartPr/>
                      </w14:nvContentPartPr>
                      <w14:xfrm>
                        <a:off x="0" y="0"/>
                        <a:ext cx="395925" cy="223280"/>
                      </w14:xfrm>
                    </w14:contentPart>
                  </a:graphicData>
                </a:graphic>
              </wp:anchor>
            </w:drawing>
          </mc:Choice>
          <mc:Fallback>
            <w:pict>
              <v:shape w14:anchorId="1D14DF4C" id="Ink 2658" o:spid="_x0000_s1026" type="#_x0000_t75" style="position:absolute;margin-left:163.9pt;margin-top:-8.05pt;width:32.6pt;height:19pt;z-index:25435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">
                <v:imagedata r:id="rId663" o:title=""/>
              </v:shape>
            </w:pict>
          </mc:Fallback>
        </mc:AlternateContent>
      </w:r>
      <w:r>
        <w:rPr>
          <w:bCs/>
          <w:noProof/>
          <w:sz w:val="24"/>
          <w:szCs w:val="24"/>
          <w:lang w:val="en-US"/>
        </w:rPr>
        <mc:AlternateContent>
          <mc:Choice Requires="wpi">
            <w:drawing>
              <wp:anchor distT="0" distB="0" distL="114300" distR="114300" simplePos="0" relativeHeight="254349824" behindDoc="0" locked="0" layoutInCell="1" allowOverlap="1" wp14:anchorId="3C3C836A" wp14:editId="2629741F">
                <wp:simplePos x="0" y="0"/>
                <wp:positionH relativeFrom="column">
                  <wp:posOffset>1317625</wp:posOffset>
                </wp:positionH>
                <wp:positionV relativeFrom="paragraph">
                  <wp:posOffset>50015</wp:posOffset>
                </wp:positionV>
                <wp:extent cx="32040" cy="78480"/>
                <wp:effectExtent l="38100" t="57150" r="44450" b="55245"/>
                <wp:wrapNone/>
                <wp:docPr id="2651" name="Ink 2651"/>
                <wp:cNvGraphicFramePr/>
                <a:graphic xmlns:a="http://schemas.openxmlformats.org/drawingml/2006/main">
                  <a:graphicData uri="http://schemas.microsoft.com/office/word/2010/wordprocessingInk">
                    <w14:contentPart bwMode="auto" r:id="rId664">
                      <w14:nvContentPartPr>
                        <w14:cNvContentPartPr/>
                      </w14:nvContentPartPr>
                      <w14:xfrm>
                        <a:off x="0" y="0"/>
                        <a:ext cx="32040" cy="78480"/>
                      </w14:xfrm>
                    </w14:contentPart>
                  </a:graphicData>
                </a:graphic>
              </wp:anchor>
            </w:drawing>
          </mc:Choice>
          <mc:Fallback>
            <w:pict>
              <v:shape w14:anchorId="2DCDC59E" id="Ink 2651" o:spid="_x0000_s1026" type="#_x0000_t75" style="position:absolute;margin-left:103.05pt;margin-top:3.25pt;width:3.9pt;height:7.6pt;z-index:25434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">
                <v:imagedata r:id="rId665" o:title=""/>
              </v:shape>
            </w:pict>
          </mc:Fallback>
        </mc:AlternateContent>
      </w:r>
      <w:r>
        <w:rPr>
          <w:bCs/>
          <w:noProof/>
          <w:sz w:val="24"/>
          <w:szCs w:val="24"/>
          <w:lang w:val="en-US"/>
        </w:rPr>
        <mc:AlternateContent>
          <mc:Choice Requires="wpi">
            <w:drawing>
              <wp:anchor distT="0" distB="0" distL="114300" distR="114300" simplePos="0" relativeHeight="254348800" behindDoc="0" locked="0" layoutInCell="1" allowOverlap="1" wp14:anchorId="4F267BF9" wp14:editId="1EF212AD">
                <wp:simplePos x="0" y="0"/>
                <wp:positionH relativeFrom="column">
                  <wp:posOffset>1202690</wp:posOffset>
                </wp:positionH>
                <wp:positionV relativeFrom="paragraph">
                  <wp:posOffset>-59690</wp:posOffset>
                </wp:positionV>
                <wp:extent cx="74930" cy="139065"/>
                <wp:effectExtent l="38100" t="38100" r="58420" b="51435"/>
                <wp:wrapNone/>
                <wp:docPr id="2650" name="Ink 2650"/>
                <wp:cNvGraphicFramePr/>
                <a:graphic xmlns:a="http://schemas.openxmlformats.org/drawingml/2006/main">
                  <a:graphicData uri="http://schemas.microsoft.com/office/word/2010/wordprocessingInk">
                    <w14:contentPart bwMode="auto" r:id="rId666">
                      <w14:nvContentPartPr>
                        <w14:cNvContentPartPr/>
                      </w14:nvContentPartPr>
                      <w14:xfrm>
                        <a:off x="0" y="0"/>
                        <a:ext cx="74930" cy="139065"/>
                      </w14:xfrm>
                    </w14:contentPart>
                  </a:graphicData>
                </a:graphic>
              </wp:anchor>
            </w:drawing>
          </mc:Choice>
          <mc:Fallback>
            <w:pict>
              <v:shape w14:anchorId="3C26A533" id="Ink 2650" o:spid="_x0000_s1026" type="#_x0000_t75" style="position:absolute;margin-left:94pt;margin-top:-5.4pt;width:7.3pt;height:12.35pt;z-index:25434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">
                <v:imagedata r:id="rId667" o:title=""/>
              </v:shape>
            </w:pict>
          </mc:Fallback>
        </mc:AlternateContent>
      </w:r>
    </w:p>
    <w:p w14:paraId="7FE725CE" w14:textId="65830685" w:rsidR="003D4051" w:rsidRDefault="005C0D26">
      <w:pPr>
        <w:rPr>
          <w:bCs/>
          <w:sz w:val="24"/>
          <w:szCs w:val="24"/>
          <w:lang w:val="en-US"/>
        </w:rPr>
      </w:pPr>
      <w:r>
        <w:rPr>
          <w:bCs/>
          <w:noProof/>
          <w:sz w:val="24"/>
          <w:szCs w:val="24"/>
          <w:lang w:val="en-US"/>
        </w:rPr>
        <mc:AlternateContent>
          <mc:Choice Requires="wpi">
            <w:drawing>
              <wp:anchor distT="0" distB="0" distL="114300" distR="114300" simplePos="0" relativeHeight="254389760" behindDoc="0" locked="0" layoutInCell="1" allowOverlap="1" wp14:anchorId="6E9E0836" wp14:editId="4205872C">
                <wp:simplePos x="0" y="0"/>
                <wp:positionH relativeFrom="column">
                  <wp:posOffset>861385</wp:posOffset>
                </wp:positionH>
                <wp:positionV relativeFrom="paragraph">
                  <wp:posOffset>85315</wp:posOffset>
                </wp:positionV>
                <wp:extent cx="97560" cy="170280"/>
                <wp:effectExtent l="38100" t="38100" r="55245" b="39370"/>
                <wp:wrapNone/>
                <wp:docPr id="2690" name="Ink 2690"/>
                <wp:cNvGraphicFramePr/>
                <a:graphic xmlns:a="http://schemas.openxmlformats.org/drawingml/2006/main">
                  <a:graphicData uri="http://schemas.microsoft.com/office/word/2010/wordprocessingInk">
                    <w14:contentPart bwMode="auto" r:id="rId668">
                      <w14:nvContentPartPr>
                        <w14:cNvContentPartPr/>
                      </w14:nvContentPartPr>
                      <w14:xfrm>
                        <a:off x="0" y="0"/>
                        <a:ext cx="97560" cy="170280"/>
                      </w14:xfrm>
                    </w14:contentPart>
                  </a:graphicData>
                </a:graphic>
              </wp:anchor>
            </w:drawing>
          </mc:Choice>
          <mc:Fallback>
            <w:pict>
              <v:shape w14:anchorId="0A7363EE" id="Ink 2690" o:spid="_x0000_s1026" type="#_x0000_t75" style="position:absolute;margin-left:67.15pt;margin-top:6pt;width:9.1pt;height:14.8pt;z-index:25438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">
                <v:imagedata r:id="rId669" o:title=""/>
              </v:shape>
            </w:pict>
          </mc:Fallback>
        </mc:AlternateContent>
      </w:r>
    </w:p>
    <w:p w14:paraId="2A6CA6D0" w14:textId="691F84B0" w:rsidR="003D4051" w:rsidRDefault="005C0D26">
      <w:pPr>
        <w:rPr>
          <w:bCs/>
          <w:sz w:val="24"/>
          <w:szCs w:val="24"/>
          <w:lang w:val="en-US"/>
        </w:rPr>
      </w:pPr>
      <w:r>
        <w:rPr>
          <w:bCs/>
          <w:noProof/>
          <w:sz w:val="24"/>
          <w:szCs w:val="24"/>
          <w:lang w:val="en-US"/>
        </w:rPr>
        <mc:AlternateContent>
          <mc:Choice Requires="wpi">
            <w:drawing>
              <wp:anchor distT="0" distB="0" distL="114300" distR="114300" simplePos="0" relativeHeight="254388736" behindDoc="0" locked="0" layoutInCell="1" allowOverlap="1" wp14:anchorId="0D2D1C1F" wp14:editId="76327CF3">
                <wp:simplePos x="0" y="0"/>
                <wp:positionH relativeFrom="column">
                  <wp:posOffset>2673625</wp:posOffset>
                </wp:positionH>
                <wp:positionV relativeFrom="paragraph">
                  <wp:posOffset>-53225</wp:posOffset>
                </wp:positionV>
                <wp:extent cx="66960" cy="144720"/>
                <wp:effectExtent l="38100" t="38100" r="47625" b="46355"/>
                <wp:wrapNone/>
                <wp:docPr id="2689" name="Ink 2689"/>
                <wp:cNvGraphicFramePr/>
                <a:graphic xmlns:a="http://schemas.openxmlformats.org/drawingml/2006/main">
                  <a:graphicData uri="http://schemas.microsoft.com/office/word/2010/wordprocessingInk">
                    <w14:contentPart bwMode="auto" r:id="rId670">
                      <w14:nvContentPartPr>
                        <w14:cNvContentPartPr/>
                      </w14:nvContentPartPr>
                      <w14:xfrm>
                        <a:off x="0" y="0"/>
                        <a:ext cx="66960" cy="144720"/>
                      </w14:xfrm>
                    </w14:contentPart>
                  </a:graphicData>
                </a:graphic>
              </wp:anchor>
            </w:drawing>
          </mc:Choice>
          <mc:Fallback>
            <w:pict>
              <v:shape w14:anchorId="4E490EA9" id="Ink 2689" o:spid="_x0000_s1026" type="#_x0000_t75" style="position:absolute;margin-left:209.8pt;margin-top:-4.9pt;width:6.65pt;height:12.85pt;z-index:25438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">
                <v:imagedata r:id="rId671" o:title=""/>
              </v:shape>
            </w:pict>
          </mc:Fallback>
        </mc:AlternateContent>
      </w:r>
      <w:r>
        <w:rPr>
          <w:bCs/>
          <w:noProof/>
          <w:sz w:val="24"/>
          <w:szCs w:val="24"/>
          <w:lang w:val="en-US"/>
        </w:rPr>
        <mc:AlternateContent>
          <mc:Choice Requires="wpi">
            <w:drawing>
              <wp:anchor distT="0" distB="0" distL="114300" distR="114300" simplePos="0" relativeHeight="254387712" behindDoc="0" locked="0" layoutInCell="1" allowOverlap="1" wp14:anchorId="7E8B14CF" wp14:editId="09AB31E4">
                <wp:simplePos x="0" y="0"/>
                <wp:positionH relativeFrom="column">
                  <wp:posOffset>4892665</wp:posOffset>
                </wp:positionH>
                <wp:positionV relativeFrom="paragraph">
                  <wp:posOffset>-59705</wp:posOffset>
                </wp:positionV>
                <wp:extent cx="18360" cy="164520"/>
                <wp:effectExtent l="38100" t="38100" r="58420" b="45085"/>
                <wp:wrapNone/>
                <wp:docPr id="2688" name="Ink 2688"/>
                <wp:cNvGraphicFramePr/>
                <a:graphic xmlns:a="http://schemas.openxmlformats.org/drawingml/2006/main">
                  <a:graphicData uri="http://schemas.microsoft.com/office/word/2010/wordprocessingInk">
                    <w14:contentPart bwMode="auto" r:id="rId672">
                      <w14:nvContentPartPr>
                        <w14:cNvContentPartPr/>
                      </w14:nvContentPartPr>
                      <w14:xfrm>
                        <a:off x="0" y="0"/>
                        <a:ext cx="18360" cy="164520"/>
                      </w14:xfrm>
                    </w14:contentPart>
                  </a:graphicData>
                </a:graphic>
              </wp:anchor>
            </w:drawing>
          </mc:Choice>
          <mc:Fallback>
            <w:pict>
              <v:shape w14:anchorId="442C5384" id="Ink 2688" o:spid="_x0000_s1026" type="#_x0000_t75" style="position:absolute;margin-left:384.55pt;margin-top:-5.4pt;width:2.9pt;height:14.35pt;z-index:25438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">
                <v:imagedata r:id="rId673" o:title=""/>
              </v:shape>
            </w:pict>
          </mc:Fallback>
        </mc:AlternateContent>
      </w:r>
      <w:r>
        <w:rPr>
          <w:bCs/>
          <w:noProof/>
          <w:sz w:val="24"/>
          <w:szCs w:val="24"/>
          <w:lang w:val="en-US"/>
        </w:rPr>
        <mc:AlternateContent>
          <mc:Choice Requires="wpi">
            <w:drawing>
              <wp:anchor distT="0" distB="0" distL="114300" distR="114300" simplePos="0" relativeHeight="254332416" behindDoc="0" locked="0" layoutInCell="1" allowOverlap="1" wp14:anchorId="6F22F129" wp14:editId="71D6B9B5">
                <wp:simplePos x="0" y="0"/>
                <wp:positionH relativeFrom="column">
                  <wp:posOffset>5565295</wp:posOffset>
                </wp:positionH>
                <wp:positionV relativeFrom="paragraph">
                  <wp:posOffset>-88825</wp:posOffset>
                </wp:positionV>
                <wp:extent cx="119520" cy="245880"/>
                <wp:effectExtent l="57150" t="38100" r="33020" b="40005"/>
                <wp:wrapNone/>
                <wp:docPr id="2634" name="Ink 2634"/>
                <wp:cNvGraphicFramePr/>
                <a:graphic xmlns:a="http://schemas.openxmlformats.org/drawingml/2006/main">
                  <a:graphicData uri="http://schemas.microsoft.com/office/word/2010/wordprocessingInk">
                    <w14:contentPart bwMode="auto" r:id="rId674">
                      <w14:nvContentPartPr>
                        <w14:cNvContentPartPr/>
                      </w14:nvContentPartPr>
                      <w14:xfrm>
                        <a:off x="0" y="0"/>
                        <a:ext cx="119520" cy="245880"/>
                      </w14:xfrm>
                    </w14:contentPart>
                  </a:graphicData>
                </a:graphic>
              </wp:anchor>
            </w:drawing>
          </mc:Choice>
          <mc:Fallback>
            <w:pict>
              <v:shape w14:anchorId="49B7D488" id="Ink 2634" o:spid="_x0000_s1026" type="#_x0000_t75" style="position:absolute;margin-left:437.5pt;margin-top:-7.7pt;width:10.8pt;height:20.75pt;z-index:25433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&#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">
                <v:imagedata r:id="rId675" o:title=""/>
              </v:shape>
            </w:pict>
          </mc:Fallback>
        </mc:AlternateContent>
      </w:r>
    </w:p>
    <w:p w14:paraId="79324EBE" w14:textId="619CE839" w:rsidR="005C0D26" w:rsidRDefault="005C0D26">
      <w:pPr>
        <w:rPr>
          <w:bCs/>
          <w:sz w:val="24"/>
          <w:szCs w:val="24"/>
          <w:lang w:val="en-US"/>
        </w:rPr>
      </w:pPr>
    </w:p>
    <w:p w14:paraId="4815BD4D" w14:textId="0FEE3843" w:rsidR="005C0D26" w:rsidRDefault="005C0D26">
      <w:pPr>
        <w:rPr>
          <w:bCs/>
          <w:sz w:val="24"/>
          <w:szCs w:val="24"/>
          <w:lang w:val="en-US"/>
        </w:rPr>
      </w:pPr>
      <w:r>
        <w:rPr>
          <w:bCs/>
          <w:noProof/>
          <w:sz w:val="24"/>
          <w:szCs w:val="24"/>
          <w:lang w:val="en-US"/>
        </w:rPr>
        <mc:AlternateContent>
          <mc:Choice Requires="wpi">
            <w:drawing>
              <wp:anchor distT="0" distB="0" distL="114300" distR="114300" simplePos="0" relativeHeight="254410240" behindDoc="0" locked="0" layoutInCell="1" allowOverlap="1" wp14:anchorId="40F12301" wp14:editId="6E252637">
                <wp:simplePos x="0" y="0"/>
                <wp:positionH relativeFrom="column">
                  <wp:posOffset>1615585</wp:posOffset>
                </wp:positionH>
                <wp:positionV relativeFrom="paragraph">
                  <wp:posOffset>108075</wp:posOffset>
                </wp:positionV>
                <wp:extent cx="67320" cy="92520"/>
                <wp:effectExtent l="38100" t="38100" r="46990" b="41275"/>
                <wp:wrapNone/>
                <wp:docPr id="2710" name="Ink 2710"/>
                <wp:cNvGraphicFramePr/>
                <a:graphic xmlns:a="http://schemas.openxmlformats.org/drawingml/2006/main">
                  <a:graphicData uri="http://schemas.microsoft.com/office/word/2010/wordprocessingInk">
                    <w14:contentPart bwMode="auto" r:id="rId676">
                      <w14:nvContentPartPr>
                        <w14:cNvContentPartPr/>
                      </w14:nvContentPartPr>
                      <w14:xfrm>
                        <a:off x="0" y="0"/>
                        <a:ext cx="67320" cy="92520"/>
                      </w14:xfrm>
                    </w14:contentPart>
                  </a:graphicData>
                </a:graphic>
              </wp:anchor>
            </w:drawing>
          </mc:Choice>
          <mc:Fallback>
            <w:pict>
              <v:shape w14:anchorId="4EEEFFE2" id="Ink 2710" o:spid="_x0000_s1026" type="#_x0000_t75" style="position:absolute;margin-left:126.5pt;margin-top:7.8pt;width:6.7pt;height:8.7pt;z-index:25441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">
                <v:imagedata r:id="rId677" o:title=""/>
              </v:shape>
            </w:pict>
          </mc:Fallback>
        </mc:AlternateContent>
      </w:r>
      <w:r>
        <w:rPr>
          <w:bCs/>
          <w:noProof/>
          <w:sz w:val="24"/>
          <w:szCs w:val="24"/>
          <w:lang w:val="en-US"/>
        </w:rPr>
        <mc:AlternateContent>
          <mc:Choice Requires="wpi">
            <w:drawing>
              <wp:anchor distT="0" distB="0" distL="114300" distR="114300" simplePos="0" relativeHeight="254407168" behindDoc="0" locked="0" layoutInCell="1" allowOverlap="1" wp14:anchorId="79057035" wp14:editId="3BC1719B">
                <wp:simplePos x="0" y="0"/>
                <wp:positionH relativeFrom="column">
                  <wp:posOffset>856615</wp:posOffset>
                </wp:positionH>
                <wp:positionV relativeFrom="paragraph">
                  <wp:posOffset>69850</wp:posOffset>
                </wp:positionV>
                <wp:extent cx="273755" cy="179270"/>
                <wp:effectExtent l="57150" t="38100" r="31115" b="49530"/>
                <wp:wrapNone/>
                <wp:docPr id="2707" name="Ink 2707"/>
                <wp:cNvGraphicFramePr/>
                <a:graphic xmlns:a="http://schemas.openxmlformats.org/drawingml/2006/main">
                  <a:graphicData uri="http://schemas.microsoft.com/office/word/2010/wordprocessingInk">
                    <w14:contentPart bwMode="auto" r:id="rId678">
                      <w14:nvContentPartPr>
                        <w14:cNvContentPartPr/>
                      </w14:nvContentPartPr>
                      <w14:xfrm>
                        <a:off x="0" y="0"/>
                        <a:ext cx="273755" cy="179270"/>
                      </w14:xfrm>
                    </w14:contentPart>
                  </a:graphicData>
                </a:graphic>
              </wp:anchor>
            </w:drawing>
          </mc:Choice>
          <mc:Fallback>
            <w:pict>
              <v:shape w14:anchorId="048874E6" id="Ink 2707" o:spid="_x0000_s1026" type="#_x0000_t75" style="position:absolute;margin-left:66.75pt;margin-top:4.8pt;width:22.95pt;height:15.5pt;z-index:25440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">
                <v:imagedata r:id="rId679" o:title=""/>
              </v:shape>
            </w:pict>
          </mc:Fallback>
        </mc:AlternateContent>
      </w:r>
      <w:r>
        <w:rPr>
          <w:bCs/>
          <w:noProof/>
          <w:sz w:val="24"/>
          <w:szCs w:val="24"/>
          <w:lang w:val="en-US"/>
        </w:rPr>
        <mc:AlternateContent>
          <mc:Choice Requires="wpi">
            <w:drawing>
              <wp:anchor distT="0" distB="0" distL="114300" distR="114300" simplePos="0" relativeHeight="254401024" behindDoc="0" locked="0" layoutInCell="1" allowOverlap="1" wp14:anchorId="07C78CA4" wp14:editId="5FBE46D4">
                <wp:simplePos x="0" y="0"/>
                <wp:positionH relativeFrom="column">
                  <wp:posOffset>-110490</wp:posOffset>
                </wp:positionH>
                <wp:positionV relativeFrom="paragraph">
                  <wp:posOffset>-7620</wp:posOffset>
                </wp:positionV>
                <wp:extent cx="692990" cy="299250"/>
                <wp:effectExtent l="38100" t="38100" r="50165" b="43815"/>
                <wp:wrapNone/>
                <wp:docPr id="2701" name="Ink 2701"/>
                <wp:cNvGraphicFramePr/>
                <a:graphic xmlns:a="http://schemas.openxmlformats.org/drawingml/2006/main">
                  <a:graphicData uri="http://schemas.microsoft.com/office/word/2010/wordprocessingInk">
                    <w14:contentPart bwMode="auto" r:id="rId680">
                      <w14:nvContentPartPr>
                        <w14:cNvContentPartPr/>
                      </w14:nvContentPartPr>
                      <w14:xfrm>
                        <a:off x="0" y="0"/>
                        <a:ext cx="692990" cy="299250"/>
                      </w14:xfrm>
                    </w14:contentPart>
                  </a:graphicData>
                </a:graphic>
              </wp:anchor>
            </w:drawing>
          </mc:Choice>
          <mc:Fallback>
            <w:pict>
              <v:shape w14:anchorId="154F4DAB" id="Ink 2701" o:spid="_x0000_s1026" type="#_x0000_t75" style="position:absolute;margin-left:-9.4pt;margin-top:-1.3pt;width:55.95pt;height:24.95pt;z-index:25440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">
                <v:imagedata r:id="rId681" o:title=""/>
              </v:shape>
            </w:pict>
          </mc:Fallback>
        </mc:AlternateContent>
      </w:r>
    </w:p>
    <w:p w14:paraId="3C3A2361" w14:textId="1E3BE202" w:rsidR="005C0D26" w:rsidRDefault="005C0D26">
      <w:pPr>
        <w:rPr>
          <w:bCs/>
          <w:sz w:val="24"/>
          <w:szCs w:val="24"/>
          <w:lang w:val="en-US"/>
        </w:rPr>
      </w:pPr>
      <w:r>
        <w:rPr>
          <w:bCs/>
          <w:noProof/>
          <w:sz w:val="24"/>
          <w:szCs w:val="24"/>
          <w:lang w:val="en-US"/>
        </w:rPr>
        <mc:AlternateContent>
          <mc:Choice Requires="wpi">
            <w:drawing>
              <wp:anchor distT="0" distB="0" distL="114300" distR="114300" simplePos="0" relativeHeight="254424576" behindDoc="0" locked="0" layoutInCell="1" allowOverlap="1" wp14:anchorId="5ECB4E63" wp14:editId="4990C28B">
                <wp:simplePos x="0" y="0"/>
                <wp:positionH relativeFrom="column">
                  <wp:posOffset>2677795</wp:posOffset>
                </wp:positionH>
                <wp:positionV relativeFrom="paragraph">
                  <wp:posOffset>-28575</wp:posOffset>
                </wp:positionV>
                <wp:extent cx="555545" cy="153035"/>
                <wp:effectExtent l="38100" t="38100" r="54610" b="56515"/>
                <wp:wrapNone/>
                <wp:docPr id="2724" name="Ink 2724"/>
                <wp:cNvGraphicFramePr/>
                <a:graphic xmlns:a="http://schemas.openxmlformats.org/drawingml/2006/main">
                  <a:graphicData uri="http://schemas.microsoft.com/office/word/2010/wordprocessingInk">
                    <w14:contentPart bwMode="auto" r:id="rId682">
                      <w14:nvContentPartPr>
                        <w14:cNvContentPartPr/>
                      </w14:nvContentPartPr>
                      <w14:xfrm>
                        <a:off x="0" y="0"/>
                        <a:ext cx="555545" cy="153035"/>
                      </w14:xfrm>
                    </w14:contentPart>
                  </a:graphicData>
                </a:graphic>
              </wp:anchor>
            </w:drawing>
          </mc:Choice>
          <mc:Fallback>
            <w:pict>
              <v:shape w14:anchorId="7B44C595" id="Ink 2724" o:spid="_x0000_s1026" type="#_x0000_t75" style="position:absolute;margin-left:210.15pt;margin-top:-2.95pt;width:45.2pt;height:13.45pt;z-index:25442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">
                <v:imagedata r:id="rId683" o:title=""/>
              </v:shape>
            </w:pict>
          </mc:Fallback>
        </mc:AlternateContent>
      </w:r>
      <w:r>
        <w:rPr>
          <w:bCs/>
          <w:noProof/>
          <w:sz w:val="24"/>
          <w:szCs w:val="24"/>
          <w:lang w:val="en-US"/>
        </w:rPr>
        <mc:AlternateContent>
          <mc:Choice Requires="wpi">
            <w:drawing>
              <wp:anchor distT="0" distB="0" distL="114300" distR="114300" simplePos="0" relativeHeight="254422528" behindDoc="0" locked="0" layoutInCell="1" allowOverlap="1" wp14:anchorId="13935508" wp14:editId="0200F42B">
                <wp:simplePos x="0" y="0"/>
                <wp:positionH relativeFrom="column">
                  <wp:posOffset>2002790</wp:posOffset>
                </wp:positionH>
                <wp:positionV relativeFrom="paragraph">
                  <wp:posOffset>-45720</wp:posOffset>
                </wp:positionV>
                <wp:extent cx="345210" cy="151025"/>
                <wp:effectExtent l="57150" t="38100" r="36195" b="40005"/>
                <wp:wrapNone/>
                <wp:docPr id="2722" name="Ink 2722"/>
                <wp:cNvGraphicFramePr/>
                <a:graphic xmlns:a="http://schemas.openxmlformats.org/drawingml/2006/main">
                  <a:graphicData uri="http://schemas.microsoft.com/office/word/2010/wordprocessingInk">
                    <w14:contentPart bwMode="auto" r:id="rId684">
                      <w14:nvContentPartPr>
                        <w14:cNvContentPartPr/>
                      </w14:nvContentPartPr>
                      <w14:xfrm>
                        <a:off x="0" y="0"/>
                        <a:ext cx="345210" cy="151025"/>
                      </w14:xfrm>
                    </w14:contentPart>
                  </a:graphicData>
                </a:graphic>
              </wp:anchor>
            </w:drawing>
          </mc:Choice>
          <mc:Fallback>
            <w:pict>
              <v:shape w14:anchorId="5C4A2A3B" id="Ink 2722" o:spid="_x0000_s1026" type="#_x0000_t75" style="position:absolute;margin-left:157pt;margin-top:-4.3pt;width:28.6pt;height:13.35pt;z-index:25442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">
                <v:imagedata r:id="rId685" o:title=""/>
              </v:shape>
            </w:pict>
          </mc:Fallback>
        </mc:AlternateContent>
      </w:r>
      <w:r>
        <w:rPr>
          <w:bCs/>
          <w:noProof/>
          <w:sz w:val="24"/>
          <w:szCs w:val="24"/>
          <w:lang w:val="en-US"/>
        </w:rPr>
        <mc:AlternateContent>
          <mc:Choice Requires="wpi">
            <w:drawing>
              <wp:anchor distT="0" distB="0" distL="114300" distR="114300" simplePos="0" relativeHeight="254409216" behindDoc="0" locked="0" layoutInCell="1" allowOverlap="1" wp14:anchorId="1423EFBA" wp14:editId="3ECC4132">
                <wp:simplePos x="0" y="0"/>
                <wp:positionH relativeFrom="column">
                  <wp:posOffset>1298575</wp:posOffset>
                </wp:positionH>
                <wp:positionV relativeFrom="paragraph">
                  <wp:posOffset>-57150</wp:posOffset>
                </wp:positionV>
                <wp:extent cx="98850" cy="126385"/>
                <wp:effectExtent l="38100" t="38100" r="53975" b="45085"/>
                <wp:wrapNone/>
                <wp:docPr id="2709" name="Ink 2709"/>
                <wp:cNvGraphicFramePr/>
                <a:graphic xmlns:a="http://schemas.openxmlformats.org/drawingml/2006/main">
                  <a:graphicData uri="http://schemas.microsoft.com/office/word/2010/wordprocessingInk">
                    <w14:contentPart bwMode="auto" r:id="rId686">
                      <w14:nvContentPartPr>
                        <w14:cNvContentPartPr/>
                      </w14:nvContentPartPr>
                      <w14:xfrm>
                        <a:off x="0" y="0"/>
                        <a:ext cx="98850" cy="126385"/>
                      </w14:xfrm>
                    </w14:contentPart>
                  </a:graphicData>
                </a:graphic>
              </wp:anchor>
            </w:drawing>
          </mc:Choice>
          <mc:Fallback>
            <w:pict>
              <v:shape w14:anchorId="0AFD1C1B" id="Ink 2709" o:spid="_x0000_s1026" type="#_x0000_t75" style="position:absolute;margin-left:101.55pt;margin-top:-5.2pt;width:9.2pt;height:11.35pt;z-index:25440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">
                <v:imagedata r:id="rId687" o:title=""/>
              </v:shape>
            </w:pict>
          </mc:Fallback>
        </mc:AlternateContent>
      </w:r>
    </w:p>
    <w:p w14:paraId="563CEDEE" w14:textId="7A80A1DE" w:rsidR="005C0D26" w:rsidRDefault="005C0D26">
      <w:pPr>
        <w:rPr>
          <w:bCs/>
          <w:sz w:val="24"/>
          <w:szCs w:val="24"/>
          <w:lang w:val="en-US"/>
        </w:rPr>
      </w:pPr>
    </w:p>
    <w:p w14:paraId="1BE7F652" w14:textId="2CE16F32" w:rsidR="005C0D26" w:rsidRDefault="005C0D26">
      <w:pPr>
        <w:rPr>
          <w:bCs/>
          <w:sz w:val="24"/>
          <w:szCs w:val="24"/>
          <w:lang w:val="en-US"/>
        </w:rPr>
      </w:pPr>
    </w:p>
    <w:p w14:paraId="5F73AEF9" w14:textId="77777777" w:rsidR="005C0D26" w:rsidRDefault="005C0D26">
      <w:pPr>
        <w:rPr>
          <w:bCs/>
          <w:sz w:val="24"/>
          <w:szCs w:val="24"/>
          <w:lang w:val="en-US"/>
        </w:rPr>
      </w:pPr>
    </w:p>
    <w:p w14:paraId="1CF6916A" w14:textId="6D5E51DE" w:rsidR="00C6759E" w:rsidRPr="0055333A" w:rsidRDefault="00221FB1">
      <w:pPr>
        <w:rPr>
          <w:bCs/>
          <w:sz w:val="24"/>
          <w:szCs w:val="24"/>
          <w:lang w:val="en-US"/>
        </w:rPr>
      </w:pPr>
      <w:r>
        <w:rPr>
          <w:bCs/>
          <w:noProof/>
          <w:sz w:val="24"/>
          <w:szCs w:val="24"/>
          <w:lang w:val="en-US"/>
        </w:rPr>
        <mc:AlternateContent>
          <mc:Choice Requires="wpi">
            <w:drawing>
              <wp:anchor distT="0" distB="0" distL="114300" distR="114300" simplePos="0" relativeHeight="254768640" behindDoc="0" locked="0" layoutInCell="1" allowOverlap="1" wp14:anchorId="0949436A" wp14:editId="4FB2D5F8">
                <wp:simplePos x="0" y="0"/>
                <wp:positionH relativeFrom="column">
                  <wp:posOffset>583565</wp:posOffset>
                </wp:positionH>
                <wp:positionV relativeFrom="paragraph">
                  <wp:posOffset>3895725</wp:posOffset>
                </wp:positionV>
                <wp:extent cx="237630" cy="208280"/>
                <wp:effectExtent l="57150" t="38100" r="48260" b="39370"/>
                <wp:wrapNone/>
                <wp:docPr id="3071" name="Ink 3071"/>
                <wp:cNvGraphicFramePr/>
                <a:graphic xmlns:a="http://schemas.openxmlformats.org/drawingml/2006/main">
                  <a:graphicData uri="http://schemas.microsoft.com/office/word/2010/wordprocessingInk">
                    <w14:contentPart bwMode="auto" r:id="rId688">
                      <w14:nvContentPartPr>
                        <w14:cNvContentPartPr/>
                      </w14:nvContentPartPr>
                      <w14:xfrm>
                        <a:off x="0" y="0"/>
                        <a:ext cx="237630" cy="208280"/>
                      </w14:xfrm>
                    </w14:contentPart>
                  </a:graphicData>
                </a:graphic>
              </wp:anchor>
            </w:drawing>
          </mc:Choice>
          <mc:Fallback>
            <w:pict>
              <v:shape w14:anchorId="4F8629E0" id="Ink 3071" o:spid="_x0000_s1026" type="#_x0000_t75" style="position:absolute;margin-left:45.25pt;margin-top:306.05pt;width:20.1pt;height:17.8pt;z-index:25476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">
                <v:imagedata r:id="rId689" o:title=""/>
              </v:shape>
            </w:pict>
          </mc:Fallback>
        </mc:AlternateContent>
      </w:r>
      <w:r>
        <w:rPr>
          <w:bCs/>
          <w:noProof/>
          <w:sz w:val="24"/>
          <w:szCs w:val="24"/>
          <w:lang w:val="en-US"/>
        </w:rPr>
        <mc:AlternateContent>
          <mc:Choice Requires="wpi">
            <w:drawing>
              <wp:anchor distT="0" distB="0" distL="114300" distR="114300" simplePos="0" relativeHeight="254764544" behindDoc="0" locked="0" layoutInCell="1" allowOverlap="1" wp14:anchorId="10F4FFFB" wp14:editId="178B640D">
                <wp:simplePos x="0" y="0"/>
                <wp:positionH relativeFrom="column">
                  <wp:posOffset>-81915</wp:posOffset>
                </wp:positionH>
                <wp:positionV relativeFrom="paragraph">
                  <wp:posOffset>3879215</wp:posOffset>
                </wp:positionV>
                <wp:extent cx="439420" cy="218275"/>
                <wp:effectExtent l="38100" t="38100" r="36830" b="48895"/>
                <wp:wrapNone/>
                <wp:docPr id="3067" name="Ink 3067"/>
                <wp:cNvGraphicFramePr/>
                <a:graphic xmlns:a="http://schemas.openxmlformats.org/drawingml/2006/main">
                  <a:graphicData uri="http://schemas.microsoft.com/office/word/2010/wordprocessingInk">
                    <w14:contentPart bwMode="auto" r:id="rId690">
                      <w14:nvContentPartPr>
                        <w14:cNvContentPartPr/>
                      </w14:nvContentPartPr>
                      <w14:xfrm>
                        <a:off x="0" y="0"/>
                        <a:ext cx="439420" cy="218275"/>
                      </w14:xfrm>
                    </w14:contentPart>
                  </a:graphicData>
                </a:graphic>
              </wp:anchor>
            </w:drawing>
          </mc:Choice>
          <mc:Fallback>
            <w:pict>
              <v:shape w14:anchorId="555F9964" id="Ink 3067" o:spid="_x0000_s1026" type="#_x0000_t75" style="position:absolute;margin-left:-7.15pt;margin-top:304.75pt;width:36pt;height:18.6pt;z-index:25476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">
                <v:imagedata r:id="rId691" o:title=""/>
              </v:shape>
            </w:pict>
          </mc:Fallback>
        </mc:AlternateContent>
      </w:r>
      <w:r>
        <w:rPr>
          <w:bCs/>
          <w:noProof/>
          <w:sz w:val="24"/>
          <w:szCs w:val="24"/>
          <w:lang w:val="en-US"/>
        </w:rPr>
        <mc:AlternateContent>
          <mc:Choice Requires="wpi">
            <w:drawing>
              <wp:anchor distT="0" distB="0" distL="114300" distR="114300" simplePos="0" relativeHeight="254752256" behindDoc="0" locked="0" layoutInCell="1" allowOverlap="1" wp14:anchorId="207DBDE0" wp14:editId="361AD34E">
                <wp:simplePos x="0" y="0"/>
                <wp:positionH relativeFrom="column">
                  <wp:posOffset>-684530</wp:posOffset>
                </wp:positionH>
                <wp:positionV relativeFrom="paragraph">
                  <wp:posOffset>3716655</wp:posOffset>
                </wp:positionV>
                <wp:extent cx="441260" cy="264410"/>
                <wp:effectExtent l="38100" t="38100" r="35560" b="40640"/>
                <wp:wrapNone/>
                <wp:docPr id="3055" name="Ink 3055"/>
                <wp:cNvGraphicFramePr/>
                <a:graphic xmlns:a="http://schemas.openxmlformats.org/drawingml/2006/main">
                  <a:graphicData uri="http://schemas.microsoft.com/office/word/2010/wordprocessingInk">
                    <w14:contentPart bwMode="auto" r:id="rId692">
                      <w14:nvContentPartPr>
                        <w14:cNvContentPartPr/>
                      </w14:nvContentPartPr>
                      <w14:xfrm>
                        <a:off x="0" y="0"/>
                        <a:ext cx="441260" cy="264410"/>
                      </w14:xfrm>
                    </w14:contentPart>
                  </a:graphicData>
                </a:graphic>
              </wp:anchor>
            </w:drawing>
          </mc:Choice>
          <mc:Fallback>
            <w:pict>
              <v:shape w14:anchorId="491E8167" id="Ink 3055" o:spid="_x0000_s1026" type="#_x0000_t75" style="position:absolute;margin-left:-54.6pt;margin-top:291.95pt;width:36.2pt;height:22.2pt;z-index:25475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">
                <v:imagedata r:id="rId693" o:title=""/>
              </v:shape>
            </w:pict>
          </mc:Fallback>
        </mc:AlternateContent>
      </w:r>
      <w:r>
        <w:rPr>
          <w:bCs/>
          <w:noProof/>
          <w:sz w:val="24"/>
          <w:szCs w:val="24"/>
          <w:lang w:val="en-US"/>
        </w:rPr>
        <mc:AlternateContent>
          <mc:Choice Requires="wpi">
            <w:drawing>
              <wp:anchor distT="0" distB="0" distL="114300" distR="114300" simplePos="0" relativeHeight="254740992" behindDoc="0" locked="0" layoutInCell="1" allowOverlap="1" wp14:anchorId="39C33D0D" wp14:editId="33AF8A43">
                <wp:simplePos x="0" y="0"/>
                <wp:positionH relativeFrom="column">
                  <wp:posOffset>3813985</wp:posOffset>
                </wp:positionH>
                <wp:positionV relativeFrom="paragraph">
                  <wp:posOffset>3157695</wp:posOffset>
                </wp:positionV>
                <wp:extent cx="38160" cy="214560"/>
                <wp:effectExtent l="38100" t="38100" r="57150" b="52705"/>
                <wp:wrapNone/>
                <wp:docPr id="3044" name="Ink 3044"/>
                <wp:cNvGraphicFramePr/>
                <a:graphic xmlns:a="http://schemas.openxmlformats.org/drawingml/2006/main">
                  <a:graphicData uri="http://schemas.microsoft.com/office/word/2010/wordprocessingInk">
                    <w14:contentPart bwMode="auto" r:id="rId694">
                      <w14:nvContentPartPr>
                        <w14:cNvContentPartPr/>
                      </w14:nvContentPartPr>
                      <w14:xfrm>
                        <a:off x="0" y="0"/>
                        <a:ext cx="38160" cy="214560"/>
                      </w14:xfrm>
                    </w14:contentPart>
                  </a:graphicData>
                </a:graphic>
              </wp:anchor>
            </w:drawing>
          </mc:Choice>
          <mc:Fallback>
            <w:pict>
              <v:shape w14:anchorId="444DD65F" id="Ink 3044" o:spid="_x0000_s1026" type="#_x0000_t75" style="position:absolute;margin-left:299.6pt;margin-top:247.95pt;width:4.4pt;height:18.35pt;z-index:25474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">
                <v:imagedata r:id="rId695" o:title=""/>
              </v:shape>
            </w:pict>
          </mc:Fallback>
        </mc:AlternateContent>
      </w:r>
      <w:r>
        <w:rPr>
          <w:bCs/>
          <w:noProof/>
          <w:sz w:val="24"/>
          <w:szCs w:val="24"/>
          <w:lang w:val="en-US"/>
        </w:rPr>
        <mc:AlternateContent>
          <mc:Choice Requires="wpi">
            <w:drawing>
              <wp:anchor distT="0" distB="0" distL="114300" distR="114300" simplePos="0" relativeHeight="254739968" behindDoc="0" locked="0" layoutInCell="1" allowOverlap="1" wp14:anchorId="1A90C1A6" wp14:editId="1121E031">
                <wp:simplePos x="0" y="0"/>
                <wp:positionH relativeFrom="column">
                  <wp:posOffset>1836145</wp:posOffset>
                </wp:positionH>
                <wp:positionV relativeFrom="paragraph">
                  <wp:posOffset>3200175</wp:posOffset>
                </wp:positionV>
                <wp:extent cx="68760" cy="157680"/>
                <wp:effectExtent l="38100" t="57150" r="45720" b="52070"/>
                <wp:wrapNone/>
                <wp:docPr id="3043" name="Ink 3043"/>
                <wp:cNvGraphicFramePr/>
                <a:graphic xmlns:a="http://schemas.openxmlformats.org/drawingml/2006/main">
                  <a:graphicData uri="http://schemas.microsoft.com/office/word/2010/wordprocessingInk">
                    <w14:contentPart bwMode="auto" r:id="rId696">
                      <w14:nvContentPartPr>
                        <w14:cNvContentPartPr/>
                      </w14:nvContentPartPr>
                      <w14:xfrm>
                        <a:off x="0" y="0"/>
                        <a:ext cx="68760" cy="157680"/>
                      </w14:xfrm>
                    </w14:contentPart>
                  </a:graphicData>
                </a:graphic>
              </wp:anchor>
            </w:drawing>
          </mc:Choice>
          <mc:Fallback>
            <w:pict>
              <v:shape w14:anchorId="1D218C32" id="Ink 3043" o:spid="_x0000_s1026" type="#_x0000_t75" style="position:absolute;margin-left:143.9pt;margin-top:251.3pt;width:6.8pt;height:13.8pt;z-index:25473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">
                <v:imagedata r:id="rId697" o:title=""/>
              </v:shape>
            </w:pict>
          </mc:Fallback>
        </mc:AlternateContent>
      </w:r>
      <w:r>
        <w:rPr>
          <w:bCs/>
          <w:noProof/>
          <w:sz w:val="24"/>
          <w:szCs w:val="24"/>
          <w:lang w:val="en-US"/>
        </w:rPr>
        <mc:AlternateContent>
          <mc:Choice Requires="wpi">
            <w:drawing>
              <wp:anchor distT="0" distB="0" distL="114300" distR="114300" simplePos="0" relativeHeight="254738944" behindDoc="0" locked="0" layoutInCell="1" allowOverlap="1" wp14:anchorId="4D3D6042" wp14:editId="59B8E32F">
                <wp:simplePos x="0" y="0"/>
                <wp:positionH relativeFrom="column">
                  <wp:posOffset>-462915</wp:posOffset>
                </wp:positionH>
                <wp:positionV relativeFrom="paragraph">
                  <wp:posOffset>2105025</wp:posOffset>
                </wp:positionV>
                <wp:extent cx="1278255" cy="1284010"/>
                <wp:effectExtent l="38100" t="38100" r="36195" b="49530"/>
                <wp:wrapNone/>
                <wp:docPr id="3042" name="Ink 3042"/>
                <wp:cNvGraphicFramePr/>
                <a:graphic xmlns:a="http://schemas.openxmlformats.org/drawingml/2006/main">
                  <a:graphicData uri="http://schemas.microsoft.com/office/word/2010/wordprocessingInk">
                    <w14:contentPart bwMode="auto" r:id="rId698">
                      <w14:nvContentPartPr>
                        <w14:cNvContentPartPr/>
                      </w14:nvContentPartPr>
                      <w14:xfrm>
                        <a:off x="0" y="0"/>
                        <a:ext cx="1278255" cy="1284010"/>
                      </w14:xfrm>
                    </w14:contentPart>
                  </a:graphicData>
                </a:graphic>
              </wp:anchor>
            </w:drawing>
          </mc:Choice>
          <mc:Fallback>
            <w:pict>
              <v:shape w14:anchorId="0B71D951" id="Ink 3042" o:spid="_x0000_s1026" type="#_x0000_t75" style="position:absolute;margin-left:-37.15pt;margin-top:165.05pt;width:102.05pt;height:102.5pt;z-index:25473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">
                <v:imagedata r:id="rId699" o:title=""/>
              </v:shape>
            </w:pict>
          </mc:Fallback>
        </mc:AlternateContent>
      </w:r>
      <w:r>
        <w:rPr>
          <w:bCs/>
          <w:noProof/>
          <w:sz w:val="24"/>
          <w:szCs w:val="24"/>
          <w:lang w:val="en-US"/>
        </w:rPr>
        <mc:AlternateContent>
          <mc:Choice Requires="wpi">
            <w:drawing>
              <wp:anchor distT="0" distB="0" distL="114300" distR="114300" simplePos="0" relativeHeight="254733824" behindDoc="0" locked="0" layoutInCell="1" allowOverlap="1" wp14:anchorId="5F5D4F5F" wp14:editId="07199B08">
                <wp:simplePos x="0" y="0"/>
                <wp:positionH relativeFrom="column">
                  <wp:posOffset>3080385</wp:posOffset>
                </wp:positionH>
                <wp:positionV relativeFrom="paragraph">
                  <wp:posOffset>2236470</wp:posOffset>
                </wp:positionV>
                <wp:extent cx="1540610" cy="1243550"/>
                <wp:effectExtent l="38100" t="38100" r="40640" b="52070"/>
                <wp:wrapNone/>
                <wp:docPr id="3037" name="Ink 3037"/>
                <wp:cNvGraphicFramePr/>
                <a:graphic xmlns:a="http://schemas.openxmlformats.org/drawingml/2006/main">
                  <a:graphicData uri="http://schemas.microsoft.com/office/word/2010/wordprocessingInk">
                    <w14:contentPart bwMode="auto" r:id="rId700">
                      <w14:nvContentPartPr>
                        <w14:cNvContentPartPr/>
                      </w14:nvContentPartPr>
                      <w14:xfrm>
                        <a:off x="0" y="0"/>
                        <a:ext cx="1540610" cy="1243550"/>
                      </w14:xfrm>
                    </w14:contentPart>
                  </a:graphicData>
                </a:graphic>
              </wp:anchor>
            </w:drawing>
          </mc:Choice>
          <mc:Fallback>
            <w:pict>
              <v:shape w14:anchorId="01F52B8B" id="Ink 3037" o:spid="_x0000_s1026" type="#_x0000_t75" style="position:absolute;margin-left:241.85pt;margin-top:175.4pt;width:122.7pt;height:99.3pt;z-index:25473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">
                <v:imagedata r:id="rId701" o:title=""/>
              </v:shape>
            </w:pict>
          </mc:Fallback>
        </mc:AlternateContent>
      </w:r>
      <w:r>
        <w:rPr>
          <w:bCs/>
          <w:noProof/>
          <w:sz w:val="24"/>
          <w:szCs w:val="24"/>
          <w:lang w:val="en-US"/>
        </w:rPr>
        <mc:AlternateContent>
          <mc:Choice Requires="wpi">
            <w:drawing>
              <wp:anchor distT="0" distB="0" distL="114300" distR="114300" simplePos="0" relativeHeight="254711296" behindDoc="0" locked="0" layoutInCell="1" allowOverlap="1" wp14:anchorId="4905D05E" wp14:editId="34F212D0">
                <wp:simplePos x="0" y="0"/>
                <wp:positionH relativeFrom="column">
                  <wp:posOffset>1424305</wp:posOffset>
                </wp:positionH>
                <wp:positionV relativeFrom="paragraph">
                  <wp:posOffset>2795270</wp:posOffset>
                </wp:positionV>
                <wp:extent cx="1017350" cy="190795"/>
                <wp:effectExtent l="38100" t="38100" r="49530" b="57150"/>
                <wp:wrapNone/>
                <wp:docPr id="3015" name="Ink 3015"/>
                <wp:cNvGraphicFramePr/>
                <a:graphic xmlns:a="http://schemas.openxmlformats.org/drawingml/2006/main">
                  <a:graphicData uri="http://schemas.microsoft.com/office/word/2010/wordprocessingInk">
                    <w14:contentPart bwMode="auto" r:id="rId702">
                      <w14:nvContentPartPr>
                        <w14:cNvContentPartPr/>
                      </w14:nvContentPartPr>
                      <w14:xfrm>
                        <a:off x="0" y="0"/>
                        <a:ext cx="1017350" cy="190795"/>
                      </w14:xfrm>
                    </w14:contentPart>
                  </a:graphicData>
                </a:graphic>
              </wp:anchor>
            </w:drawing>
          </mc:Choice>
          <mc:Fallback>
            <w:pict>
              <v:shape w14:anchorId="4D218A8F" id="Ink 3015" o:spid="_x0000_s1026" type="#_x0000_t75" style="position:absolute;margin-left:111.45pt;margin-top:219.4pt;width:81.5pt;height:16.4pt;z-index:25471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">
                <v:imagedata r:id="rId703" o:title=""/>
              </v:shape>
            </w:pict>
          </mc:Fallback>
        </mc:AlternateContent>
      </w:r>
      <w:r>
        <w:rPr>
          <w:bCs/>
          <w:noProof/>
          <w:sz w:val="24"/>
          <w:szCs w:val="24"/>
          <w:lang w:val="en-US"/>
        </w:rPr>
        <mc:AlternateContent>
          <mc:Choice Requires="wpi">
            <w:drawing>
              <wp:anchor distT="0" distB="0" distL="114300" distR="114300" simplePos="0" relativeHeight="254652928" behindDoc="0" locked="0" layoutInCell="1" allowOverlap="1" wp14:anchorId="22892195" wp14:editId="6D4E6AE8">
                <wp:simplePos x="0" y="0"/>
                <wp:positionH relativeFrom="column">
                  <wp:posOffset>1475105</wp:posOffset>
                </wp:positionH>
                <wp:positionV relativeFrom="paragraph">
                  <wp:posOffset>2230755</wp:posOffset>
                </wp:positionV>
                <wp:extent cx="865085" cy="281770"/>
                <wp:effectExtent l="38100" t="38100" r="49530" b="42545"/>
                <wp:wrapNone/>
                <wp:docPr id="2958" name="Ink 2958"/>
                <wp:cNvGraphicFramePr/>
                <a:graphic xmlns:a="http://schemas.openxmlformats.org/drawingml/2006/main">
                  <a:graphicData uri="http://schemas.microsoft.com/office/word/2010/wordprocessingInk">
                    <w14:contentPart bwMode="auto" r:id="rId704">
                      <w14:nvContentPartPr>
                        <w14:cNvContentPartPr/>
                      </w14:nvContentPartPr>
                      <w14:xfrm>
                        <a:off x="0" y="0"/>
                        <a:ext cx="865085" cy="281770"/>
                      </w14:xfrm>
                    </w14:contentPart>
                  </a:graphicData>
                </a:graphic>
              </wp:anchor>
            </w:drawing>
          </mc:Choice>
          <mc:Fallback>
            <w:pict>
              <v:shape w14:anchorId="42CAA9AF" id="Ink 2958" o:spid="_x0000_s1026" type="#_x0000_t75" style="position:absolute;margin-left:115.45pt;margin-top:174.95pt;width:69.5pt;height:23.65pt;z-index:25465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">
                <v:imagedata r:id="rId705" o:title=""/>
              </v:shape>
            </w:pict>
          </mc:Fallback>
        </mc:AlternateContent>
      </w:r>
      <w:r>
        <w:rPr>
          <w:bCs/>
          <w:noProof/>
          <w:sz w:val="24"/>
          <w:szCs w:val="24"/>
          <w:lang w:val="en-US"/>
        </w:rPr>
        <mc:AlternateContent>
          <mc:Choice Requires="wpi">
            <w:drawing>
              <wp:anchor distT="0" distB="0" distL="114300" distR="114300" simplePos="0" relativeHeight="254638592" behindDoc="0" locked="0" layoutInCell="1" allowOverlap="1" wp14:anchorId="2888E5B9" wp14:editId="65DCAD53">
                <wp:simplePos x="0" y="0"/>
                <wp:positionH relativeFrom="column">
                  <wp:posOffset>1446055</wp:posOffset>
                </wp:positionH>
                <wp:positionV relativeFrom="paragraph">
                  <wp:posOffset>2280415</wp:posOffset>
                </wp:positionV>
                <wp:extent cx="45360" cy="83880"/>
                <wp:effectExtent l="38100" t="57150" r="50165" b="49530"/>
                <wp:wrapNone/>
                <wp:docPr id="2944" name="Ink 2944"/>
                <wp:cNvGraphicFramePr/>
                <a:graphic xmlns:a="http://schemas.openxmlformats.org/drawingml/2006/main">
                  <a:graphicData uri="http://schemas.microsoft.com/office/word/2010/wordprocessingInk">
                    <w14:contentPart bwMode="auto" r:id="rId706">
                      <w14:nvContentPartPr>
                        <w14:cNvContentPartPr/>
                      </w14:nvContentPartPr>
                      <w14:xfrm>
                        <a:off x="0" y="0"/>
                        <a:ext cx="45360" cy="83880"/>
                      </w14:xfrm>
                    </w14:contentPart>
                  </a:graphicData>
                </a:graphic>
              </wp:anchor>
            </w:drawing>
          </mc:Choice>
          <mc:Fallback>
            <w:pict>
              <v:shape w14:anchorId="68FFC0DA" id="Ink 2944" o:spid="_x0000_s1026" type="#_x0000_t75" style="position:absolute;margin-left:113.15pt;margin-top:178.85pt;width:4.95pt;height:8pt;z-index:25463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">
                <v:imagedata r:id="rId707" o:title=""/>
              </v:shape>
            </w:pict>
          </mc:Fallback>
        </mc:AlternateContent>
      </w:r>
      <w:r>
        <w:rPr>
          <w:bCs/>
          <w:noProof/>
          <w:sz w:val="24"/>
          <w:szCs w:val="24"/>
          <w:lang w:val="en-US"/>
        </w:rPr>
        <mc:AlternateContent>
          <mc:Choice Requires="wpi">
            <w:drawing>
              <wp:anchor distT="0" distB="0" distL="114300" distR="114300" simplePos="0" relativeHeight="254610944" behindDoc="0" locked="0" layoutInCell="1" allowOverlap="1" wp14:anchorId="6F9F7FDB" wp14:editId="610BA684">
                <wp:simplePos x="0" y="0"/>
                <wp:positionH relativeFrom="column">
                  <wp:posOffset>2333095</wp:posOffset>
                </wp:positionH>
                <wp:positionV relativeFrom="paragraph">
                  <wp:posOffset>1556155</wp:posOffset>
                </wp:positionV>
                <wp:extent cx="12240" cy="130320"/>
                <wp:effectExtent l="38100" t="38100" r="45085" b="41275"/>
                <wp:wrapNone/>
                <wp:docPr id="2917" name="Ink 2917"/>
                <wp:cNvGraphicFramePr/>
                <a:graphic xmlns:a="http://schemas.openxmlformats.org/drawingml/2006/main">
                  <a:graphicData uri="http://schemas.microsoft.com/office/word/2010/wordprocessingInk">
                    <w14:contentPart bwMode="auto" r:id="rId708">
                      <w14:nvContentPartPr>
                        <w14:cNvContentPartPr/>
                      </w14:nvContentPartPr>
                      <w14:xfrm>
                        <a:off x="0" y="0"/>
                        <a:ext cx="12240" cy="130320"/>
                      </w14:xfrm>
                    </w14:contentPart>
                  </a:graphicData>
                </a:graphic>
              </wp:anchor>
            </w:drawing>
          </mc:Choice>
          <mc:Fallback>
            <w:pict>
              <v:shape w14:anchorId="6AFBE4AF" id="Ink 2917" o:spid="_x0000_s1026" type="#_x0000_t75" style="position:absolute;margin-left:183pt;margin-top:121.85pt;width:2.35pt;height:11.65pt;z-index:25461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">
                <v:imagedata r:id="rId709" o:title=""/>
              </v:shape>
            </w:pict>
          </mc:Fallback>
        </mc:AlternateContent>
      </w:r>
      <w:r>
        <w:rPr>
          <w:bCs/>
          <w:noProof/>
          <w:sz w:val="24"/>
          <w:szCs w:val="24"/>
          <w:lang w:val="en-US"/>
        </w:rPr>
        <mc:AlternateContent>
          <mc:Choice Requires="wpi">
            <w:drawing>
              <wp:anchor distT="0" distB="0" distL="114300" distR="114300" simplePos="0" relativeHeight="254609920" behindDoc="0" locked="0" layoutInCell="1" allowOverlap="1" wp14:anchorId="76A76333" wp14:editId="57FA1C6B">
                <wp:simplePos x="0" y="0"/>
                <wp:positionH relativeFrom="column">
                  <wp:posOffset>1901815</wp:posOffset>
                </wp:positionH>
                <wp:positionV relativeFrom="paragraph">
                  <wp:posOffset>1551115</wp:posOffset>
                </wp:positionV>
                <wp:extent cx="82440" cy="128160"/>
                <wp:effectExtent l="38100" t="38100" r="51435" b="43815"/>
                <wp:wrapNone/>
                <wp:docPr id="2916" name="Ink 2916"/>
                <wp:cNvGraphicFramePr/>
                <a:graphic xmlns:a="http://schemas.openxmlformats.org/drawingml/2006/main">
                  <a:graphicData uri="http://schemas.microsoft.com/office/word/2010/wordprocessingInk">
                    <w14:contentPart bwMode="auto" r:id="rId710">
                      <w14:nvContentPartPr>
                        <w14:cNvContentPartPr/>
                      </w14:nvContentPartPr>
                      <w14:xfrm>
                        <a:off x="0" y="0"/>
                        <a:ext cx="82440" cy="128160"/>
                      </w14:xfrm>
                    </w14:contentPart>
                  </a:graphicData>
                </a:graphic>
              </wp:anchor>
            </w:drawing>
          </mc:Choice>
          <mc:Fallback>
            <w:pict>
              <v:shape w14:anchorId="3EDC4E28" id="Ink 2916" o:spid="_x0000_s1026" type="#_x0000_t75" style="position:absolute;margin-left:149.05pt;margin-top:121.45pt;width:7.95pt;height:11.55pt;z-index:25460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">
                <v:imagedata r:id="rId711" o:title=""/>
              </v:shape>
            </w:pict>
          </mc:Fallback>
        </mc:AlternateContent>
      </w:r>
      <w:r>
        <w:rPr>
          <w:bCs/>
          <w:noProof/>
          <w:sz w:val="24"/>
          <w:szCs w:val="24"/>
          <w:lang w:val="en-US"/>
        </w:rPr>
        <mc:AlternateContent>
          <mc:Choice Requires="wpi">
            <w:drawing>
              <wp:anchor distT="0" distB="0" distL="114300" distR="114300" simplePos="0" relativeHeight="254608896" behindDoc="0" locked="0" layoutInCell="1" allowOverlap="1" wp14:anchorId="29C4BF28" wp14:editId="76F8AC15">
                <wp:simplePos x="0" y="0"/>
                <wp:positionH relativeFrom="column">
                  <wp:posOffset>1487095</wp:posOffset>
                </wp:positionH>
                <wp:positionV relativeFrom="paragraph">
                  <wp:posOffset>1575235</wp:posOffset>
                </wp:positionV>
                <wp:extent cx="67680" cy="114480"/>
                <wp:effectExtent l="19050" t="38100" r="46990" b="57150"/>
                <wp:wrapNone/>
                <wp:docPr id="2915" name="Ink 2915"/>
                <wp:cNvGraphicFramePr/>
                <a:graphic xmlns:a="http://schemas.openxmlformats.org/drawingml/2006/main">
                  <a:graphicData uri="http://schemas.microsoft.com/office/word/2010/wordprocessingInk">
                    <w14:contentPart bwMode="auto" r:id="rId712">
                      <w14:nvContentPartPr>
                        <w14:cNvContentPartPr/>
                      </w14:nvContentPartPr>
                      <w14:xfrm>
                        <a:off x="0" y="0"/>
                        <a:ext cx="67680" cy="114480"/>
                      </w14:xfrm>
                    </w14:contentPart>
                  </a:graphicData>
                </a:graphic>
              </wp:anchor>
            </w:drawing>
          </mc:Choice>
          <mc:Fallback>
            <w:pict>
              <v:shape w14:anchorId="110401E3" id="Ink 2915" o:spid="_x0000_s1026" type="#_x0000_t75" style="position:absolute;margin-left:116.4pt;margin-top:123.35pt;width:6.75pt;height:10.4pt;z-index:25460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">
                <v:imagedata r:id="rId713" o:title=""/>
              </v:shape>
            </w:pict>
          </mc:Fallback>
        </mc:AlternateContent>
      </w:r>
      <w:r>
        <w:rPr>
          <w:bCs/>
          <w:noProof/>
          <w:sz w:val="24"/>
          <w:szCs w:val="24"/>
          <w:lang w:val="en-US"/>
        </w:rPr>
        <mc:AlternateContent>
          <mc:Choice Requires="wpi">
            <w:drawing>
              <wp:anchor distT="0" distB="0" distL="114300" distR="114300" simplePos="0" relativeHeight="254606848" behindDoc="0" locked="0" layoutInCell="1" allowOverlap="1" wp14:anchorId="3224DF90" wp14:editId="2D86B685">
                <wp:simplePos x="0" y="0"/>
                <wp:positionH relativeFrom="column">
                  <wp:posOffset>2297430</wp:posOffset>
                </wp:positionH>
                <wp:positionV relativeFrom="paragraph">
                  <wp:posOffset>1239520</wp:posOffset>
                </wp:positionV>
                <wp:extent cx="124835" cy="181825"/>
                <wp:effectExtent l="57150" t="38100" r="46990" b="46990"/>
                <wp:wrapNone/>
                <wp:docPr id="2913" name="Ink 2913"/>
                <wp:cNvGraphicFramePr/>
                <a:graphic xmlns:a="http://schemas.openxmlformats.org/drawingml/2006/main">
                  <a:graphicData uri="http://schemas.microsoft.com/office/word/2010/wordprocessingInk">
                    <w14:contentPart bwMode="auto" r:id="rId714">
                      <w14:nvContentPartPr>
                        <w14:cNvContentPartPr/>
                      </w14:nvContentPartPr>
                      <w14:xfrm>
                        <a:off x="0" y="0"/>
                        <a:ext cx="124835" cy="181825"/>
                      </w14:xfrm>
                    </w14:contentPart>
                  </a:graphicData>
                </a:graphic>
              </wp:anchor>
            </w:drawing>
          </mc:Choice>
          <mc:Fallback>
            <w:pict>
              <v:shape w14:anchorId="1C27DA3E" id="Ink 2913" o:spid="_x0000_s1026" type="#_x0000_t75" style="position:absolute;margin-left:180.2pt;margin-top:96.9pt;width:11.25pt;height:15.7pt;z-index:25460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">
                <v:imagedata r:id="rId715" o:title=""/>
              </v:shape>
            </w:pict>
          </mc:Fallback>
        </mc:AlternateContent>
      </w:r>
      <w:r>
        <w:rPr>
          <w:bCs/>
          <w:noProof/>
          <w:sz w:val="24"/>
          <w:szCs w:val="24"/>
          <w:lang w:val="en-US"/>
        </w:rPr>
        <mc:AlternateContent>
          <mc:Choice Requires="wpi">
            <w:drawing>
              <wp:anchor distT="0" distB="0" distL="114300" distR="114300" simplePos="0" relativeHeight="254607872" behindDoc="0" locked="0" layoutInCell="1" allowOverlap="1" wp14:anchorId="49052E29" wp14:editId="2414CA5C">
                <wp:simplePos x="0" y="0"/>
                <wp:positionH relativeFrom="column">
                  <wp:posOffset>1858010</wp:posOffset>
                </wp:positionH>
                <wp:positionV relativeFrom="paragraph">
                  <wp:posOffset>1235075</wp:posOffset>
                </wp:positionV>
                <wp:extent cx="154595" cy="175870"/>
                <wp:effectExtent l="57150" t="38100" r="36195" b="53340"/>
                <wp:wrapNone/>
                <wp:docPr id="2914" name="Ink 2914"/>
                <wp:cNvGraphicFramePr/>
                <a:graphic xmlns:a="http://schemas.openxmlformats.org/drawingml/2006/main">
                  <a:graphicData uri="http://schemas.microsoft.com/office/word/2010/wordprocessingInk">
                    <w14:contentPart bwMode="auto" r:id="rId716">
                      <w14:nvContentPartPr>
                        <w14:cNvContentPartPr/>
                      </w14:nvContentPartPr>
                      <w14:xfrm>
                        <a:off x="0" y="0"/>
                        <a:ext cx="154595" cy="175870"/>
                      </w14:xfrm>
                    </w14:contentPart>
                  </a:graphicData>
                </a:graphic>
              </wp:anchor>
            </w:drawing>
          </mc:Choice>
          <mc:Fallback>
            <w:pict>
              <v:shape w14:anchorId="73BBA5A8" id="Ink 2914" o:spid="_x0000_s1026" type="#_x0000_t75" style="position:absolute;margin-left:145.6pt;margin-top:96.55pt;width:13.55pt;height:15.3pt;z-index:25460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">
                <v:imagedata r:id="rId717" o:title=""/>
              </v:shape>
            </w:pict>
          </mc:Fallback>
        </mc:AlternateContent>
      </w:r>
      <w:r>
        <w:rPr>
          <w:bCs/>
          <w:noProof/>
          <w:sz w:val="24"/>
          <w:szCs w:val="24"/>
          <w:lang w:val="en-US"/>
        </w:rPr>
        <mc:AlternateContent>
          <mc:Choice Requires="wpi">
            <w:drawing>
              <wp:anchor distT="0" distB="0" distL="114300" distR="114300" simplePos="0" relativeHeight="254598656" behindDoc="0" locked="0" layoutInCell="1" allowOverlap="1" wp14:anchorId="0AB00308" wp14:editId="009BEA22">
                <wp:simplePos x="0" y="0"/>
                <wp:positionH relativeFrom="column">
                  <wp:posOffset>1464310</wp:posOffset>
                </wp:positionH>
                <wp:positionV relativeFrom="paragraph">
                  <wp:posOffset>1221105</wp:posOffset>
                </wp:positionV>
                <wp:extent cx="156835" cy="203430"/>
                <wp:effectExtent l="57150" t="38100" r="34290" b="44450"/>
                <wp:wrapNone/>
                <wp:docPr id="2905" name="Ink 2905"/>
                <wp:cNvGraphicFramePr/>
                <a:graphic xmlns:a="http://schemas.openxmlformats.org/drawingml/2006/main">
                  <a:graphicData uri="http://schemas.microsoft.com/office/word/2010/wordprocessingInk">
                    <w14:contentPart bwMode="auto" r:id="rId718">
                      <w14:nvContentPartPr>
                        <w14:cNvContentPartPr/>
                      </w14:nvContentPartPr>
                      <w14:xfrm>
                        <a:off x="0" y="0"/>
                        <a:ext cx="156835" cy="203430"/>
                      </w14:xfrm>
                    </w14:contentPart>
                  </a:graphicData>
                </a:graphic>
              </wp:anchor>
            </w:drawing>
          </mc:Choice>
          <mc:Fallback>
            <w:pict>
              <v:shape w14:anchorId="465CEC2D" id="Ink 2905" o:spid="_x0000_s1026" type="#_x0000_t75" style="position:absolute;margin-left:114.6pt;margin-top:95.45pt;width:13.8pt;height:17.4pt;z-index:25459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">
                <v:imagedata r:id="rId719" o:title=""/>
              </v:shape>
            </w:pict>
          </mc:Fallback>
        </mc:AlternateContent>
      </w:r>
      <w:r>
        <w:rPr>
          <w:bCs/>
          <w:noProof/>
          <w:sz w:val="24"/>
          <w:szCs w:val="24"/>
          <w:lang w:val="en-US"/>
        </w:rPr>
        <mc:AlternateContent>
          <mc:Choice Requires="wpi">
            <w:drawing>
              <wp:anchor distT="0" distB="0" distL="114300" distR="114300" simplePos="0" relativeHeight="254591488" behindDoc="0" locked="0" layoutInCell="1" allowOverlap="1" wp14:anchorId="0F91683F" wp14:editId="55759DA7">
                <wp:simplePos x="0" y="0"/>
                <wp:positionH relativeFrom="column">
                  <wp:posOffset>2344420</wp:posOffset>
                </wp:positionH>
                <wp:positionV relativeFrom="paragraph">
                  <wp:posOffset>938530</wp:posOffset>
                </wp:positionV>
                <wp:extent cx="264225" cy="867960"/>
                <wp:effectExtent l="38100" t="38100" r="40640" b="46990"/>
                <wp:wrapNone/>
                <wp:docPr id="2898" name="Ink 2898"/>
                <wp:cNvGraphicFramePr/>
                <a:graphic xmlns:a="http://schemas.openxmlformats.org/drawingml/2006/main">
                  <a:graphicData uri="http://schemas.microsoft.com/office/word/2010/wordprocessingInk">
                    <w14:contentPart bwMode="auto" r:id="rId720">
                      <w14:nvContentPartPr>
                        <w14:cNvContentPartPr/>
                      </w14:nvContentPartPr>
                      <w14:xfrm>
                        <a:off x="0" y="0"/>
                        <a:ext cx="264225" cy="867960"/>
                      </w14:xfrm>
                    </w14:contentPart>
                  </a:graphicData>
                </a:graphic>
              </wp:anchor>
            </w:drawing>
          </mc:Choice>
          <mc:Fallback>
            <w:pict>
              <v:shape w14:anchorId="7FD570EA" id="Ink 2898" o:spid="_x0000_s1026" type="#_x0000_t75" style="position:absolute;margin-left:183.9pt;margin-top:73.2pt;width:22.2pt;height:69.8pt;z-index:25459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">
                <v:imagedata r:id="rId721" o:title=""/>
              </v:shape>
            </w:pict>
          </mc:Fallback>
        </mc:AlternateContent>
      </w:r>
      <w:r>
        <w:rPr>
          <w:bCs/>
          <w:noProof/>
          <w:sz w:val="24"/>
          <w:szCs w:val="24"/>
          <w:lang w:val="en-US"/>
        </w:rPr>
        <mc:AlternateContent>
          <mc:Choice Requires="wpi">
            <w:drawing>
              <wp:anchor distT="0" distB="0" distL="114300" distR="114300" simplePos="0" relativeHeight="254592512" behindDoc="0" locked="0" layoutInCell="1" allowOverlap="1" wp14:anchorId="77A2B38B" wp14:editId="1C2DE96F">
                <wp:simplePos x="0" y="0"/>
                <wp:positionH relativeFrom="column">
                  <wp:posOffset>1880235</wp:posOffset>
                </wp:positionH>
                <wp:positionV relativeFrom="paragraph">
                  <wp:posOffset>935990</wp:posOffset>
                </wp:positionV>
                <wp:extent cx="146955" cy="192760"/>
                <wp:effectExtent l="38100" t="38100" r="43815" b="55245"/>
                <wp:wrapNone/>
                <wp:docPr id="2899" name="Ink 2899"/>
                <wp:cNvGraphicFramePr/>
                <a:graphic xmlns:a="http://schemas.openxmlformats.org/drawingml/2006/main">
                  <a:graphicData uri="http://schemas.microsoft.com/office/word/2010/wordprocessingInk">
                    <w14:contentPart bwMode="auto" r:id="rId722">
                      <w14:nvContentPartPr>
                        <w14:cNvContentPartPr/>
                      </w14:nvContentPartPr>
                      <w14:xfrm>
                        <a:off x="0" y="0"/>
                        <a:ext cx="146955" cy="192760"/>
                      </w14:xfrm>
                    </w14:contentPart>
                  </a:graphicData>
                </a:graphic>
              </wp:anchor>
            </w:drawing>
          </mc:Choice>
          <mc:Fallback>
            <w:pict>
              <v:shape w14:anchorId="73F45961" id="Ink 2899" o:spid="_x0000_s1026" type="#_x0000_t75" style="position:absolute;margin-left:147.35pt;margin-top:73pt;width:12.95pt;height:16.6pt;z-index:25459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">
                <v:imagedata r:id="rId723" o:title=""/>
              </v:shape>
            </w:pict>
          </mc:Fallback>
        </mc:AlternateContent>
      </w:r>
      <w:r>
        <w:rPr>
          <w:bCs/>
          <w:noProof/>
          <w:sz w:val="24"/>
          <w:szCs w:val="24"/>
          <w:lang w:val="en-US"/>
        </w:rPr>
        <mc:AlternateContent>
          <mc:Choice Requires="wpi">
            <w:drawing>
              <wp:anchor distT="0" distB="0" distL="114300" distR="114300" simplePos="0" relativeHeight="254593536" behindDoc="0" locked="0" layoutInCell="1" allowOverlap="1" wp14:anchorId="6BAE7A94" wp14:editId="28611208">
                <wp:simplePos x="0" y="0"/>
                <wp:positionH relativeFrom="column">
                  <wp:posOffset>1311275</wp:posOffset>
                </wp:positionH>
                <wp:positionV relativeFrom="paragraph">
                  <wp:posOffset>897255</wp:posOffset>
                </wp:positionV>
                <wp:extent cx="264905" cy="899160"/>
                <wp:effectExtent l="38100" t="38100" r="1905" b="53340"/>
                <wp:wrapNone/>
                <wp:docPr id="2900" name="Ink 2900"/>
                <wp:cNvGraphicFramePr/>
                <a:graphic xmlns:a="http://schemas.openxmlformats.org/drawingml/2006/main">
                  <a:graphicData uri="http://schemas.microsoft.com/office/word/2010/wordprocessingInk">
                    <w14:contentPart bwMode="auto" r:id="rId724">
                      <w14:nvContentPartPr>
                        <w14:cNvContentPartPr/>
                      </w14:nvContentPartPr>
                      <w14:xfrm>
                        <a:off x="0" y="0"/>
                        <a:ext cx="264905" cy="899160"/>
                      </w14:xfrm>
                    </w14:contentPart>
                  </a:graphicData>
                </a:graphic>
              </wp:anchor>
            </w:drawing>
          </mc:Choice>
          <mc:Fallback>
            <w:pict>
              <v:shape w14:anchorId="019A6895" id="Ink 2900" o:spid="_x0000_s1026" type="#_x0000_t75" style="position:absolute;margin-left:102.55pt;margin-top:69.95pt;width:22.25pt;height:72.2pt;z-index:25459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">
                <v:imagedata r:id="rId725" o:title=""/>
              </v:shape>
            </w:pict>
          </mc:Fallback>
        </mc:AlternateContent>
      </w:r>
      <w:r>
        <w:rPr>
          <w:bCs/>
          <w:noProof/>
          <w:sz w:val="24"/>
          <w:szCs w:val="24"/>
          <w:lang w:val="en-US"/>
        </w:rPr>
        <mc:AlternateContent>
          <mc:Choice Requires="wpi">
            <w:drawing>
              <wp:anchor distT="0" distB="0" distL="114300" distR="114300" simplePos="0" relativeHeight="254577152" behindDoc="0" locked="0" layoutInCell="1" allowOverlap="1" wp14:anchorId="7A80FC58" wp14:editId="4C7E592B">
                <wp:simplePos x="0" y="0"/>
                <wp:positionH relativeFrom="column">
                  <wp:posOffset>891655</wp:posOffset>
                </wp:positionH>
                <wp:positionV relativeFrom="paragraph">
                  <wp:posOffset>1591075</wp:posOffset>
                </wp:positionV>
                <wp:extent cx="14760" cy="133200"/>
                <wp:effectExtent l="38100" t="38100" r="42545" b="57785"/>
                <wp:wrapNone/>
                <wp:docPr id="2884" name="Ink 2884"/>
                <wp:cNvGraphicFramePr/>
                <a:graphic xmlns:a="http://schemas.openxmlformats.org/drawingml/2006/main">
                  <a:graphicData uri="http://schemas.microsoft.com/office/word/2010/wordprocessingInk">
                    <w14:contentPart bwMode="auto" r:id="rId726">
                      <w14:nvContentPartPr>
                        <w14:cNvContentPartPr/>
                      </w14:nvContentPartPr>
                      <w14:xfrm>
                        <a:off x="0" y="0"/>
                        <a:ext cx="14760" cy="133200"/>
                      </w14:xfrm>
                    </w14:contentPart>
                  </a:graphicData>
                </a:graphic>
              </wp:anchor>
            </w:drawing>
          </mc:Choice>
          <mc:Fallback>
            <w:pict>
              <v:shape w14:anchorId="54DB8CE0" id="Ink 2884" o:spid="_x0000_s1026" type="#_x0000_t75" style="position:absolute;margin-left:69.5pt;margin-top:124.6pt;width:2.55pt;height:11.95pt;z-index:25457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">
                <v:imagedata r:id="rId727" o:title=""/>
              </v:shape>
            </w:pict>
          </mc:Fallback>
        </mc:AlternateContent>
      </w:r>
      <w:r>
        <w:rPr>
          <w:bCs/>
          <w:noProof/>
          <w:sz w:val="24"/>
          <w:szCs w:val="24"/>
          <w:lang w:val="en-US"/>
        </w:rPr>
        <mc:AlternateContent>
          <mc:Choice Requires="wpi">
            <w:drawing>
              <wp:anchor distT="0" distB="0" distL="114300" distR="114300" simplePos="0" relativeHeight="254576128" behindDoc="0" locked="0" layoutInCell="1" allowOverlap="1" wp14:anchorId="3962F509" wp14:editId="4A60DA82">
                <wp:simplePos x="0" y="0"/>
                <wp:positionH relativeFrom="column">
                  <wp:posOffset>425095</wp:posOffset>
                </wp:positionH>
                <wp:positionV relativeFrom="paragraph">
                  <wp:posOffset>1575595</wp:posOffset>
                </wp:positionV>
                <wp:extent cx="54720" cy="114840"/>
                <wp:effectExtent l="38100" t="38100" r="40640" b="57150"/>
                <wp:wrapNone/>
                <wp:docPr id="2883" name="Ink 2883"/>
                <wp:cNvGraphicFramePr/>
                <a:graphic xmlns:a="http://schemas.openxmlformats.org/drawingml/2006/main">
                  <a:graphicData uri="http://schemas.microsoft.com/office/word/2010/wordprocessingInk">
                    <w14:contentPart bwMode="auto" r:id="rId728">
                      <w14:nvContentPartPr>
                        <w14:cNvContentPartPr/>
                      </w14:nvContentPartPr>
                      <w14:xfrm>
                        <a:off x="0" y="0"/>
                        <a:ext cx="54720" cy="114840"/>
                      </w14:xfrm>
                    </w14:contentPart>
                  </a:graphicData>
                </a:graphic>
              </wp:anchor>
            </w:drawing>
          </mc:Choice>
          <mc:Fallback>
            <w:pict>
              <v:shape w14:anchorId="75A01F56" id="Ink 2883" o:spid="_x0000_s1026" type="#_x0000_t75" style="position:absolute;margin-left:32.75pt;margin-top:123.35pt;width:5.7pt;height:10.5pt;z-index:25457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">
                <v:imagedata r:id="rId729" o:title=""/>
              </v:shape>
            </w:pict>
          </mc:Fallback>
        </mc:AlternateContent>
      </w:r>
      <w:r>
        <w:rPr>
          <w:bCs/>
          <w:noProof/>
          <w:sz w:val="24"/>
          <w:szCs w:val="24"/>
          <w:lang w:val="en-US"/>
        </w:rPr>
        <mc:AlternateContent>
          <mc:Choice Requires="wpi">
            <w:drawing>
              <wp:anchor distT="0" distB="0" distL="114300" distR="114300" simplePos="0" relativeHeight="254575104" behindDoc="0" locked="0" layoutInCell="1" allowOverlap="1" wp14:anchorId="290534C6" wp14:editId="0909BBA9">
                <wp:simplePos x="0" y="0"/>
                <wp:positionH relativeFrom="column">
                  <wp:posOffset>-61985</wp:posOffset>
                </wp:positionH>
                <wp:positionV relativeFrom="paragraph">
                  <wp:posOffset>1548955</wp:posOffset>
                </wp:positionV>
                <wp:extent cx="69120" cy="115560"/>
                <wp:effectExtent l="38100" t="38100" r="45720" b="56515"/>
                <wp:wrapNone/>
                <wp:docPr id="2882" name="Ink 2882"/>
                <wp:cNvGraphicFramePr/>
                <a:graphic xmlns:a="http://schemas.openxmlformats.org/drawingml/2006/main">
                  <a:graphicData uri="http://schemas.microsoft.com/office/word/2010/wordprocessingInk">
                    <w14:contentPart bwMode="auto" r:id="rId730">
                      <w14:nvContentPartPr>
                        <w14:cNvContentPartPr/>
                      </w14:nvContentPartPr>
                      <w14:xfrm>
                        <a:off x="0" y="0"/>
                        <a:ext cx="69120" cy="115560"/>
                      </w14:xfrm>
                    </w14:contentPart>
                  </a:graphicData>
                </a:graphic>
              </wp:anchor>
            </w:drawing>
          </mc:Choice>
          <mc:Fallback>
            <w:pict>
              <v:shape w14:anchorId="3672BC8C" id="Ink 2882" o:spid="_x0000_s1026" type="#_x0000_t75" style="position:absolute;margin-left:-5.6pt;margin-top:121.25pt;width:6.9pt;height:10.55pt;z-index:25457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">
                <v:imagedata r:id="rId731" o:title=""/>
              </v:shape>
            </w:pict>
          </mc:Fallback>
        </mc:AlternateContent>
      </w:r>
      <w:r>
        <w:rPr>
          <w:bCs/>
          <w:noProof/>
          <w:sz w:val="24"/>
          <w:szCs w:val="24"/>
          <w:lang w:val="en-US"/>
        </w:rPr>
        <mc:AlternateContent>
          <mc:Choice Requires="wpi">
            <w:drawing>
              <wp:anchor distT="0" distB="0" distL="114300" distR="114300" simplePos="0" relativeHeight="254574080" behindDoc="0" locked="0" layoutInCell="1" allowOverlap="1" wp14:anchorId="1ED6C9FF" wp14:editId="648299B2">
                <wp:simplePos x="0" y="0"/>
                <wp:positionH relativeFrom="column">
                  <wp:posOffset>857250</wp:posOffset>
                </wp:positionH>
                <wp:positionV relativeFrom="paragraph">
                  <wp:posOffset>1315720</wp:posOffset>
                </wp:positionV>
                <wp:extent cx="136920" cy="134050"/>
                <wp:effectExtent l="38100" t="38100" r="34925" b="56515"/>
                <wp:wrapNone/>
                <wp:docPr id="2881" name="Ink 2881"/>
                <wp:cNvGraphicFramePr/>
                <a:graphic xmlns:a="http://schemas.openxmlformats.org/drawingml/2006/main">
                  <a:graphicData uri="http://schemas.microsoft.com/office/word/2010/wordprocessingInk">
                    <w14:contentPart bwMode="auto" r:id="rId732">
                      <w14:nvContentPartPr>
                        <w14:cNvContentPartPr/>
                      </w14:nvContentPartPr>
                      <w14:xfrm>
                        <a:off x="0" y="0"/>
                        <a:ext cx="136920" cy="134050"/>
                      </w14:xfrm>
                    </w14:contentPart>
                  </a:graphicData>
                </a:graphic>
              </wp:anchor>
            </w:drawing>
          </mc:Choice>
          <mc:Fallback>
            <w:pict>
              <v:shape w14:anchorId="1E6875D4" id="Ink 2881" o:spid="_x0000_s1026" type="#_x0000_t75" style="position:absolute;margin-left:66.8pt;margin-top:102.9pt;width:12.2pt;height:11.95pt;z-index:25457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">
                <v:imagedata r:id="rId733" o:title=""/>
              </v:shape>
            </w:pict>
          </mc:Fallback>
        </mc:AlternateContent>
      </w:r>
      <w:r>
        <w:rPr>
          <w:bCs/>
          <w:noProof/>
          <w:sz w:val="24"/>
          <w:szCs w:val="24"/>
          <w:lang w:val="en-US"/>
        </w:rPr>
        <mc:AlternateContent>
          <mc:Choice Requires="wpi">
            <w:drawing>
              <wp:anchor distT="0" distB="0" distL="114300" distR="114300" simplePos="0" relativeHeight="254571008" behindDoc="0" locked="0" layoutInCell="1" allowOverlap="1" wp14:anchorId="5E80AEAD" wp14:editId="58AB504F">
                <wp:simplePos x="0" y="0"/>
                <wp:positionH relativeFrom="column">
                  <wp:posOffset>401955</wp:posOffset>
                </wp:positionH>
                <wp:positionV relativeFrom="paragraph">
                  <wp:posOffset>1311275</wp:posOffset>
                </wp:positionV>
                <wp:extent cx="155750" cy="143535"/>
                <wp:effectExtent l="57150" t="38100" r="34925" b="46990"/>
                <wp:wrapNone/>
                <wp:docPr id="2878" name="Ink 2878"/>
                <wp:cNvGraphicFramePr/>
                <a:graphic xmlns:a="http://schemas.openxmlformats.org/drawingml/2006/main">
                  <a:graphicData uri="http://schemas.microsoft.com/office/word/2010/wordprocessingInk">
                    <w14:contentPart bwMode="auto" r:id="rId734">
                      <w14:nvContentPartPr>
                        <w14:cNvContentPartPr/>
                      </w14:nvContentPartPr>
                      <w14:xfrm>
                        <a:off x="0" y="0"/>
                        <a:ext cx="155750" cy="143535"/>
                      </w14:xfrm>
                    </w14:contentPart>
                  </a:graphicData>
                </a:graphic>
              </wp:anchor>
            </w:drawing>
          </mc:Choice>
          <mc:Fallback>
            <w:pict>
              <v:shape w14:anchorId="35DBA6B7" id="Ink 2878" o:spid="_x0000_s1026" type="#_x0000_t75" style="position:absolute;margin-left:30.95pt;margin-top:102.55pt;width:13.65pt;height:12.7pt;z-index:25457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">
                <v:imagedata r:id="rId735" o:title=""/>
              </v:shape>
            </w:pict>
          </mc:Fallback>
        </mc:AlternateContent>
      </w:r>
      <w:r>
        <w:rPr>
          <w:bCs/>
          <w:noProof/>
          <w:sz w:val="24"/>
          <w:szCs w:val="24"/>
          <w:lang w:val="en-US"/>
        </w:rPr>
        <mc:AlternateContent>
          <mc:Choice Requires="wpi">
            <w:drawing>
              <wp:anchor distT="0" distB="0" distL="114300" distR="114300" simplePos="0" relativeHeight="254567936" behindDoc="0" locked="0" layoutInCell="1" allowOverlap="1" wp14:anchorId="526D1CFC" wp14:editId="00E72E44">
                <wp:simplePos x="0" y="0"/>
                <wp:positionH relativeFrom="column">
                  <wp:posOffset>-713740</wp:posOffset>
                </wp:positionH>
                <wp:positionV relativeFrom="paragraph">
                  <wp:posOffset>914400</wp:posOffset>
                </wp:positionV>
                <wp:extent cx="805405" cy="858520"/>
                <wp:effectExtent l="57150" t="38100" r="0" b="55880"/>
                <wp:wrapNone/>
                <wp:docPr id="2875" name="Ink 2875"/>
                <wp:cNvGraphicFramePr/>
                <a:graphic xmlns:a="http://schemas.openxmlformats.org/drawingml/2006/main">
                  <a:graphicData uri="http://schemas.microsoft.com/office/word/2010/wordprocessingInk">
                    <w14:contentPart bwMode="auto" r:id="rId736">
                      <w14:nvContentPartPr>
                        <w14:cNvContentPartPr/>
                      </w14:nvContentPartPr>
                      <w14:xfrm>
                        <a:off x="0" y="0"/>
                        <a:ext cx="805405" cy="858520"/>
                      </w14:xfrm>
                    </w14:contentPart>
                  </a:graphicData>
                </a:graphic>
              </wp:anchor>
            </w:drawing>
          </mc:Choice>
          <mc:Fallback>
            <w:pict>
              <v:shape w14:anchorId="4FCA4AEF" id="Ink 2875" o:spid="_x0000_s1026" type="#_x0000_t75" style="position:absolute;margin-left:-56.9pt;margin-top:71.3pt;width:64.8pt;height:69pt;z-index:25456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">
                <v:imagedata r:id="rId737" o:title=""/>
              </v:shape>
            </w:pict>
          </mc:Fallback>
        </mc:AlternateContent>
      </w:r>
      <w:r>
        <w:rPr>
          <w:bCs/>
          <w:noProof/>
          <w:sz w:val="24"/>
          <w:szCs w:val="24"/>
          <w:lang w:val="en-US"/>
        </w:rPr>
        <mc:AlternateContent>
          <mc:Choice Requires="wpi">
            <w:drawing>
              <wp:anchor distT="0" distB="0" distL="114300" distR="114300" simplePos="0" relativeHeight="254562816" behindDoc="0" locked="0" layoutInCell="1" allowOverlap="1" wp14:anchorId="1B28FC4B" wp14:editId="6123AA55">
                <wp:simplePos x="0" y="0"/>
                <wp:positionH relativeFrom="column">
                  <wp:posOffset>838835</wp:posOffset>
                </wp:positionH>
                <wp:positionV relativeFrom="paragraph">
                  <wp:posOffset>908050</wp:posOffset>
                </wp:positionV>
                <wp:extent cx="364520" cy="851040"/>
                <wp:effectExtent l="38100" t="38100" r="54610" b="44450"/>
                <wp:wrapNone/>
                <wp:docPr id="2870" name="Ink 2870"/>
                <wp:cNvGraphicFramePr/>
                <a:graphic xmlns:a="http://schemas.openxmlformats.org/drawingml/2006/main">
                  <a:graphicData uri="http://schemas.microsoft.com/office/word/2010/wordprocessingInk">
                    <w14:contentPart bwMode="auto" r:id="rId738">
                      <w14:nvContentPartPr>
                        <w14:cNvContentPartPr/>
                      </w14:nvContentPartPr>
                      <w14:xfrm>
                        <a:off x="0" y="0"/>
                        <a:ext cx="364520" cy="851040"/>
                      </w14:xfrm>
                    </w14:contentPart>
                  </a:graphicData>
                </a:graphic>
              </wp:anchor>
            </w:drawing>
          </mc:Choice>
          <mc:Fallback>
            <w:pict>
              <v:shape w14:anchorId="7A7199ED" id="Ink 2870" o:spid="_x0000_s1026" type="#_x0000_t75" style="position:absolute;margin-left:65.35pt;margin-top:70.8pt;width:30.1pt;height:68.4pt;z-index:25456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">
                <v:imagedata r:id="rId739" o:title=""/>
              </v:shape>
            </w:pict>
          </mc:Fallback>
        </mc:AlternateContent>
      </w:r>
      <w:r>
        <w:rPr>
          <w:bCs/>
          <w:noProof/>
          <w:sz w:val="24"/>
          <w:szCs w:val="24"/>
          <w:lang w:val="en-US"/>
        </w:rPr>
        <mc:AlternateContent>
          <mc:Choice Requires="wpi">
            <w:drawing>
              <wp:anchor distT="0" distB="0" distL="114300" distR="114300" simplePos="0" relativeHeight="254556672" behindDoc="0" locked="0" layoutInCell="1" allowOverlap="1" wp14:anchorId="56B5698B" wp14:editId="5B089A99">
                <wp:simplePos x="0" y="0"/>
                <wp:positionH relativeFrom="column">
                  <wp:posOffset>401320</wp:posOffset>
                </wp:positionH>
                <wp:positionV relativeFrom="paragraph">
                  <wp:posOffset>988060</wp:posOffset>
                </wp:positionV>
                <wp:extent cx="160725" cy="148250"/>
                <wp:effectExtent l="57150" t="38100" r="48895" b="42545"/>
                <wp:wrapNone/>
                <wp:docPr id="2864" name="Ink 2864"/>
                <wp:cNvGraphicFramePr/>
                <a:graphic xmlns:a="http://schemas.openxmlformats.org/drawingml/2006/main">
                  <a:graphicData uri="http://schemas.microsoft.com/office/word/2010/wordprocessingInk">
                    <w14:contentPart bwMode="auto" r:id="rId740">
                      <w14:nvContentPartPr>
                        <w14:cNvContentPartPr/>
                      </w14:nvContentPartPr>
                      <w14:xfrm>
                        <a:off x="0" y="0"/>
                        <a:ext cx="160725" cy="148250"/>
                      </w14:xfrm>
                    </w14:contentPart>
                  </a:graphicData>
                </a:graphic>
              </wp:anchor>
            </w:drawing>
          </mc:Choice>
          <mc:Fallback>
            <w:pict>
              <v:shape w14:anchorId="30C9C1C8" id="Ink 2864" o:spid="_x0000_s1026" type="#_x0000_t75" style="position:absolute;margin-left:30.9pt;margin-top:77.1pt;width:14.05pt;height:13.05pt;z-index:25455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">
                <v:imagedata r:id="rId741" o:title=""/>
              </v:shape>
            </w:pict>
          </mc:Fallback>
        </mc:AlternateContent>
      </w:r>
      <w:r w:rsidR="005C0D26">
        <w:rPr>
          <w:bCs/>
          <w:noProof/>
          <w:sz w:val="24"/>
          <w:szCs w:val="24"/>
          <w:lang w:val="en-US"/>
        </w:rPr>
        <mc:AlternateContent>
          <mc:Choice Requires="wpi">
            <w:drawing>
              <wp:anchor distT="0" distB="0" distL="114300" distR="114300" simplePos="0" relativeHeight="254541312" behindDoc="0" locked="0" layoutInCell="1" allowOverlap="1" wp14:anchorId="39772C54" wp14:editId="2602FF0F">
                <wp:simplePos x="0" y="0"/>
                <wp:positionH relativeFrom="column">
                  <wp:posOffset>5421630</wp:posOffset>
                </wp:positionH>
                <wp:positionV relativeFrom="paragraph">
                  <wp:posOffset>605790</wp:posOffset>
                </wp:positionV>
                <wp:extent cx="901820" cy="227375"/>
                <wp:effectExtent l="38100" t="38100" r="12700" b="39370"/>
                <wp:wrapNone/>
                <wp:docPr id="2849" name="Ink 2849"/>
                <wp:cNvGraphicFramePr/>
                <a:graphic xmlns:a="http://schemas.openxmlformats.org/drawingml/2006/main">
                  <a:graphicData uri="http://schemas.microsoft.com/office/word/2010/wordprocessingInk">
                    <w14:contentPart bwMode="auto" r:id="rId742">
                      <w14:nvContentPartPr>
                        <w14:cNvContentPartPr/>
                      </w14:nvContentPartPr>
                      <w14:xfrm>
                        <a:off x="0" y="0"/>
                        <a:ext cx="901820" cy="227375"/>
                      </w14:xfrm>
                    </w14:contentPart>
                  </a:graphicData>
                </a:graphic>
              </wp:anchor>
            </w:drawing>
          </mc:Choice>
          <mc:Fallback>
            <w:pict>
              <v:shape w14:anchorId="4DAB434D" id="Ink 2849" o:spid="_x0000_s1026" type="#_x0000_t75" style="position:absolute;margin-left:426.2pt;margin-top:47pt;width:72.4pt;height:19.3pt;z-index:25454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">
                <v:imagedata r:id="rId743" o:title=""/>
              </v:shape>
            </w:pict>
          </mc:Fallback>
        </mc:AlternateContent>
      </w:r>
      <w:r w:rsidR="005C0D26">
        <w:rPr>
          <w:bCs/>
          <w:noProof/>
          <w:sz w:val="24"/>
          <w:szCs w:val="24"/>
          <w:lang w:val="en-US"/>
        </w:rPr>
        <mc:AlternateContent>
          <mc:Choice Requires="wpi">
            <w:drawing>
              <wp:anchor distT="0" distB="0" distL="114300" distR="114300" simplePos="0" relativeHeight="254530048" behindDoc="0" locked="0" layoutInCell="1" allowOverlap="1" wp14:anchorId="1D14BF30" wp14:editId="7D66574C">
                <wp:simplePos x="0" y="0"/>
                <wp:positionH relativeFrom="column">
                  <wp:posOffset>4965065</wp:posOffset>
                </wp:positionH>
                <wp:positionV relativeFrom="paragraph">
                  <wp:posOffset>606425</wp:posOffset>
                </wp:positionV>
                <wp:extent cx="207500" cy="172720"/>
                <wp:effectExtent l="38100" t="38100" r="21590" b="55880"/>
                <wp:wrapNone/>
                <wp:docPr id="2838" name="Ink 2838"/>
                <wp:cNvGraphicFramePr/>
                <a:graphic xmlns:a="http://schemas.openxmlformats.org/drawingml/2006/main">
                  <a:graphicData uri="http://schemas.microsoft.com/office/word/2010/wordprocessingInk">
                    <w14:contentPart bwMode="auto" r:id="rId744">
                      <w14:nvContentPartPr>
                        <w14:cNvContentPartPr/>
                      </w14:nvContentPartPr>
                      <w14:xfrm>
                        <a:off x="0" y="0"/>
                        <a:ext cx="207500" cy="172720"/>
                      </w14:xfrm>
                    </w14:contentPart>
                  </a:graphicData>
                </a:graphic>
              </wp:anchor>
            </w:drawing>
          </mc:Choice>
          <mc:Fallback>
            <w:pict>
              <v:shape w14:anchorId="49FE0A7A" id="Ink 2838" o:spid="_x0000_s1026" type="#_x0000_t75" style="position:absolute;margin-left:390.25pt;margin-top:47.05pt;width:17.8pt;height:15pt;z-index:25453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">
                <v:imagedata r:id="rId745" o:title=""/>
              </v:shape>
            </w:pict>
          </mc:Fallback>
        </mc:AlternateContent>
      </w:r>
      <w:r w:rsidR="005C0D26">
        <w:rPr>
          <w:bCs/>
          <w:noProof/>
          <w:sz w:val="24"/>
          <w:szCs w:val="24"/>
          <w:lang w:val="en-US"/>
        </w:rPr>
        <mc:AlternateContent>
          <mc:Choice Requires="wpi">
            <w:drawing>
              <wp:anchor distT="0" distB="0" distL="114300" distR="114300" simplePos="0" relativeHeight="254531072" behindDoc="0" locked="0" layoutInCell="1" allowOverlap="1" wp14:anchorId="43DD8C1E" wp14:editId="5A2FFF43">
                <wp:simplePos x="0" y="0"/>
                <wp:positionH relativeFrom="column">
                  <wp:posOffset>4402455</wp:posOffset>
                </wp:positionH>
                <wp:positionV relativeFrom="paragraph">
                  <wp:posOffset>560070</wp:posOffset>
                </wp:positionV>
                <wp:extent cx="411890" cy="231655"/>
                <wp:effectExtent l="38100" t="38100" r="45720" b="54610"/>
                <wp:wrapNone/>
                <wp:docPr id="2839" name="Ink 2839"/>
                <wp:cNvGraphicFramePr/>
                <a:graphic xmlns:a="http://schemas.openxmlformats.org/drawingml/2006/main">
                  <a:graphicData uri="http://schemas.microsoft.com/office/word/2010/wordprocessingInk">
                    <w14:contentPart bwMode="auto" r:id="rId746">
                      <w14:nvContentPartPr>
                        <w14:cNvContentPartPr/>
                      </w14:nvContentPartPr>
                      <w14:xfrm>
                        <a:off x="0" y="0"/>
                        <a:ext cx="411890" cy="231655"/>
                      </w14:xfrm>
                    </w14:contentPart>
                  </a:graphicData>
                </a:graphic>
              </wp:anchor>
            </w:drawing>
          </mc:Choice>
          <mc:Fallback>
            <w:pict>
              <v:shape w14:anchorId="6A3D5673" id="Ink 2839" o:spid="_x0000_s1026" type="#_x0000_t75" style="position:absolute;margin-left:345.95pt;margin-top:43.4pt;width:33.85pt;height:19.7pt;z-index:25453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">
                <v:imagedata r:id="rId747" o:title=""/>
              </v:shape>
            </w:pict>
          </mc:Fallback>
        </mc:AlternateContent>
      </w:r>
      <w:r w:rsidR="005C0D26">
        <w:rPr>
          <w:bCs/>
          <w:noProof/>
          <w:sz w:val="24"/>
          <w:szCs w:val="24"/>
          <w:lang w:val="en-US"/>
        </w:rPr>
        <mc:AlternateContent>
          <mc:Choice Requires="wpi">
            <w:drawing>
              <wp:anchor distT="0" distB="0" distL="114300" distR="114300" simplePos="0" relativeHeight="254520832" behindDoc="0" locked="0" layoutInCell="1" allowOverlap="1" wp14:anchorId="275D6041" wp14:editId="5C6F7FCC">
                <wp:simplePos x="0" y="0"/>
                <wp:positionH relativeFrom="column">
                  <wp:posOffset>3792855</wp:posOffset>
                </wp:positionH>
                <wp:positionV relativeFrom="paragraph">
                  <wp:posOffset>632460</wp:posOffset>
                </wp:positionV>
                <wp:extent cx="370845" cy="164465"/>
                <wp:effectExtent l="38100" t="38100" r="29210" b="45085"/>
                <wp:wrapNone/>
                <wp:docPr id="2829" name="Ink 2829"/>
                <wp:cNvGraphicFramePr/>
                <a:graphic xmlns:a="http://schemas.openxmlformats.org/drawingml/2006/main">
                  <a:graphicData uri="http://schemas.microsoft.com/office/word/2010/wordprocessingInk">
                    <w14:contentPart bwMode="auto" r:id="rId748">
                      <w14:nvContentPartPr>
                        <w14:cNvContentPartPr/>
                      </w14:nvContentPartPr>
                      <w14:xfrm>
                        <a:off x="0" y="0"/>
                        <a:ext cx="370845" cy="164465"/>
                      </w14:xfrm>
                    </w14:contentPart>
                  </a:graphicData>
                </a:graphic>
              </wp:anchor>
            </w:drawing>
          </mc:Choice>
          <mc:Fallback>
            <w:pict>
              <v:shape w14:anchorId="3EB3B0DE" id="Ink 2829" o:spid="_x0000_s1026" type="#_x0000_t75" style="position:absolute;margin-left:297.95pt;margin-top:49.1pt;width:30.6pt;height:14.35pt;z-index:25452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">
                <v:imagedata r:id="rId749" o:title=""/>
              </v:shape>
            </w:pict>
          </mc:Fallback>
        </mc:AlternateContent>
      </w:r>
      <w:r w:rsidR="005C0D26">
        <w:rPr>
          <w:bCs/>
          <w:noProof/>
          <w:sz w:val="24"/>
          <w:szCs w:val="24"/>
          <w:lang w:val="en-US"/>
        </w:rPr>
        <mc:AlternateContent>
          <mc:Choice Requires="wpi">
            <w:drawing>
              <wp:anchor distT="0" distB="0" distL="114300" distR="114300" simplePos="0" relativeHeight="254509568" behindDoc="0" locked="0" layoutInCell="1" allowOverlap="1" wp14:anchorId="239026E8" wp14:editId="3C8C79EF">
                <wp:simplePos x="0" y="0"/>
                <wp:positionH relativeFrom="column">
                  <wp:posOffset>3138170</wp:posOffset>
                </wp:positionH>
                <wp:positionV relativeFrom="paragraph">
                  <wp:posOffset>594995</wp:posOffset>
                </wp:positionV>
                <wp:extent cx="380965" cy="178100"/>
                <wp:effectExtent l="38100" t="38100" r="19685" b="50800"/>
                <wp:wrapNone/>
                <wp:docPr id="2818" name="Ink 2818"/>
                <wp:cNvGraphicFramePr/>
                <a:graphic xmlns:a="http://schemas.openxmlformats.org/drawingml/2006/main">
                  <a:graphicData uri="http://schemas.microsoft.com/office/word/2010/wordprocessingInk">
                    <w14:contentPart bwMode="auto" r:id="rId750">
                      <w14:nvContentPartPr>
                        <w14:cNvContentPartPr/>
                      </w14:nvContentPartPr>
                      <w14:xfrm>
                        <a:off x="0" y="0"/>
                        <a:ext cx="380965" cy="178100"/>
                      </w14:xfrm>
                    </w14:contentPart>
                  </a:graphicData>
                </a:graphic>
              </wp:anchor>
            </w:drawing>
          </mc:Choice>
          <mc:Fallback>
            <w:pict>
              <v:shape w14:anchorId="57203357" id="Ink 2818" o:spid="_x0000_s1026" type="#_x0000_t75" style="position:absolute;margin-left:246.4pt;margin-top:46.15pt;width:31.45pt;height:15.4pt;z-index:25450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">
                <v:imagedata r:id="rId751" o:title=""/>
              </v:shape>
            </w:pict>
          </mc:Fallback>
        </mc:AlternateContent>
      </w:r>
      <w:r w:rsidR="005C0D26">
        <w:rPr>
          <w:bCs/>
          <w:noProof/>
          <w:sz w:val="24"/>
          <w:szCs w:val="24"/>
          <w:lang w:val="en-US"/>
        </w:rPr>
        <mc:AlternateContent>
          <mc:Choice Requires="wpi">
            <w:drawing>
              <wp:anchor distT="0" distB="0" distL="114300" distR="114300" simplePos="0" relativeHeight="254503424" behindDoc="0" locked="0" layoutInCell="1" allowOverlap="1" wp14:anchorId="4C594206" wp14:editId="398CBD93">
                <wp:simplePos x="0" y="0"/>
                <wp:positionH relativeFrom="column">
                  <wp:posOffset>2058035</wp:posOffset>
                </wp:positionH>
                <wp:positionV relativeFrom="paragraph">
                  <wp:posOffset>597535</wp:posOffset>
                </wp:positionV>
                <wp:extent cx="834345" cy="142040"/>
                <wp:effectExtent l="38100" t="38100" r="42545" b="48895"/>
                <wp:wrapNone/>
                <wp:docPr id="2812" name="Ink 2812"/>
                <wp:cNvGraphicFramePr/>
                <a:graphic xmlns:a="http://schemas.openxmlformats.org/drawingml/2006/main">
                  <a:graphicData uri="http://schemas.microsoft.com/office/word/2010/wordprocessingInk">
                    <w14:contentPart bwMode="auto" r:id="rId752">
                      <w14:nvContentPartPr>
                        <w14:cNvContentPartPr/>
                      </w14:nvContentPartPr>
                      <w14:xfrm>
                        <a:off x="0" y="0"/>
                        <a:ext cx="834345" cy="142040"/>
                      </w14:xfrm>
                    </w14:contentPart>
                  </a:graphicData>
                </a:graphic>
              </wp:anchor>
            </w:drawing>
          </mc:Choice>
          <mc:Fallback>
            <w:pict>
              <v:shape w14:anchorId="5D74948B" id="Ink 2812" o:spid="_x0000_s1026" type="#_x0000_t75" style="position:absolute;margin-left:161.35pt;margin-top:46.35pt;width:67.15pt;height:12.6pt;z-index:25450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">
                <v:imagedata r:id="rId753" o:title=""/>
              </v:shape>
            </w:pict>
          </mc:Fallback>
        </mc:AlternateContent>
      </w:r>
      <w:r w:rsidR="005C0D26">
        <w:rPr>
          <w:bCs/>
          <w:noProof/>
          <w:sz w:val="24"/>
          <w:szCs w:val="24"/>
          <w:lang w:val="en-US"/>
        </w:rPr>
        <mc:AlternateContent>
          <mc:Choice Requires="wpi">
            <w:drawing>
              <wp:anchor distT="0" distB="0" distL="114300" distR="114300" simplePos="0" relativeHeight="254493184" behindDoc="0" locked="0" layoutInCell="1" allowOverlap="1" wp14:anchorId="6235D1EB" wp14:editId="09CE85B5">
                <wp:simplePos x="0" y="0"/>
                <wp:positionH relativeFrom="column">
                  <wp:posOffset>1598295</wp:posOffset>
                </wp:positionH>
                <wp:positionV relativeFrom="paragraph">
                  <wp:posOffset>525780</wp:posOffset>
                </wp:positionV>
                <wp:extent cx="159170" cy="162720"/>
                <wp:effectExtent l="38100" t="38100" r="50800" b="46990"/>
                <wp:wrapNone/>
                <wp:docPr id="2802" name="Ink 2802"/>
                <wp:cNvGraphicFramePr/>
                <a:graphic xmlns:a="http://schemas.openxmlformats.org/drawingml/2006/main">
                  <a:graphicData uri="http://schemas.microsoft.com/office/word/2010/wordprocessingInk">
                    <w14:contentPart bwMode="auto" r:id="rId754">
                      <w14:nvContentPartPr>
                        <w14:cNvContentPartPr/>
                      </w14:nvContentPartPr>
                      <w14:xfrm>
                        <a:off x="0" y="0"/>
                        <a:ext cx="159170" cy="162720"/>
                      </w14:xfrm>
                    </w14:contentPart>
                  </a:graphicData>
                </a:graphic>
              </wp:anchor>
            </w:drawing>
          </mc:Choice>
          <mc:Fallback>
            <w:pict>
              <v:shape w14:anchorId="15B47FC3" id="Ink 2802" o:spid="_x0000_s1026" type="#_x0000_t75" style="position:absolute;margin-left:125.15pt;margin-top:40.7pt;width:13.95pt;height:14.2pt;z-index:25449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&#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">
                <v:imagedata r:id="rId755" o:title=""/>
              </v:shape>
            </w:pict>
          </mc:Fallback>
        </mc:AlternateContent>
      </w:r>
      <w:r w:rsidR="005C0D26">
        <w:rPr>
          <w:bCs/>
          <w:noProof/>
          <w:sz w:val="24"/>
          <w:szCs w:val="24"/>
          <w:lang w:val="en-US"/>
        </w:rPr>
        <mc:AlternateContent>
          <mc:Choice Requires="wpi">
            <w:drawing>
              <wp:anchor distT="0" distB="0" distL="114300" distR="114300" simplePos="0" relativeHeight="254494208" behindDoc="0" locked="0" layoutInCell="1" allowOverlap="1" wp14:anchorId="1F5D77EC" wp14:editId="52EC23C7">
                <wp:simplePos x="0" y="0"/>
                <wp:positionH relativeFrom="column">
                  <wp:posOffset>1325245</wp:posOffset>
                </wp:positionH>
                <wp:positionV relativeFrom="paragraph">
                  <wp:posOffset>516255</wp:posOffset>
                </wp:positionV>
                <wp:extent cx="120100" cy="166680"/>
                <wp:effectExtent l="57150" t="38100" r="0" b="43180"/>
                <wp:wrapNone/>
                <wp:docPr id="2803" name="Ink 2803"/>
                <wp:cNvGraphicFramePr/>
                <a:graphic xmlns:a="http://schemas.openxmlformats.org/drawingml/2006/main">
                  <a:graphicData uri="http://schemas.microsoft.com/office/word/2010/wordprocessingInk">
                    <w14:contentPart bwMode="auto" r:id="rId756">
                      <w14:nvContentPartPr>
                        <w14:cNvContentPartPr/>
                      </w14:nvContentPartPr>
                      <w14:xfrm>
                        <a:off x="0" y="0"/>
                        <a:ext cx="120100" cy="166680"/>
                      </w14:xfrm>
                    </w14:contentPart>
                  </a:graphicData>
                </a:graphic>
              </wp:anchor>
            </w:drawing>
          </mc:Choice>
          <mc:Fallback>
            <w:pict>
              <v:shape w14:anchorId="2703AC42" id="Ink 2803" o:spid="_x0000_s1026" type="#_x0000_t75" style="position:absolute;margin-left:103.65pt;margin-top:39.95pt;width:10.85pt;height:14.5pt;z-index:25449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">
                <v:imagedata r:id="rId757" o:title=""/>
              </v:shape>
            </w:pict>
          </mc:Fallback>
        </mc:AlternateContent>
      </w:r>
      <w:r w:rsidR="005C0D26">
        <w:rPr>
          <w:bCs/>
          <w:noProof/>
          <w:sz w:val="24"/>
          <w:szCs w:val="24"/>
          <w:lang w:val="en-US"/>
        </w:rPr>
        <mc:AlternateContent>
          <mc:Choice Requires="wpi">
            <w:drawing>
              <wp:anchor distT="0" distB="0" distL="114300" distR="114300" simplePos="0" relativeHeight="254486016" behindDoc="0" locked="0" layoutInCell="1" allowOverlap="1" wp14:anchorId="4283484F" wp14:editId="26FAE390">
                <wp:simplePos x="0" y="0"/>
                <wp:positionH relativeFrom="column">
                  <wp:posOffset>548005</wp:posOffset>
                </wp:positionH>
                <wp:positionV relativeFrom="paragraph">
                  <wp:posOffset>483235</wp:posOffset>
                </wp:positionV>
                <wp:extent cx="580310" cy="178200"/>
                <wp:effectExtent l="57150" t="38100" r="48895" b="50800"/>
                <wp:wrapNone/>
                <wp:docPr id="2795" name="Ink 2795"/>
                <wp:cNvGraphicFramePr/>
                <a:graphic xmlns:a="http://schemas.openxmlformats.org/drawingml/2006/main">
                  <a:graphicData uri="http://schemas.microsoft.com/office/word/2010/wordprocessingInk">
                    <w14:contentPart bwMode="auto" r:id="rId758">
                      <w14:nvContentPartPr>
                        <w14:cNvContentPartPr/>
                      </w14:nvContentPartPr>
                      <w14:xfrm>
                        <a:off x="0" y="0"/>
                        <a:ext cx="580310" cy="178200"/>
                      </w14:xfrm>
                    </w14:contentPart>
                  </a:graphicData>
                </a:graphic>
              </wp:anchor>
            </w:drawing>
          </mc:Choice>
          <mc:Fallback>
            <w:pict>
              <v:shape w14:anchorId="1F93F084" id="Ink 2795" o:spid="_x0000_s1026" type="#_x0000_t75" style="position:absolute;margin-left:42.45pt;margin-top:37.35pt;width:47.15pt;height:15.45pt;z-index:25448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">
                <v:imagedata r:id="rId759" o:title=""/>
              </v:shape>
            </w:pict>
          </mc:Fallback>
        </mc:AlternateContent>
      </w:r>
      <w:r w:rsidR="005C0D26">
        <w:rPr>
          <w:bCs/>
          <w:noProof/>
          <w:sz w:val="24"/>
          <w:szCs w:val="24"/>
          <w:lang w:val="en-US"/>
        </w:rPr>
        <mc:AlternateContent>
          <mc:Choice Requires="wpi">
            <w:drawing>
              <wp:anchor distT="0" distB="0" distL="114300" distR="114300" simplePos="0" relativeHeight="254476800" behindDoc="0" locked="0" layoutInCell="1" allowOverlap="1" wp14:anchorId="68C84E43" wp14:editId="5E7DA320">
                <wp:simplePos x="0" y="0"/>
                <wp:positionH relativeFrom="column">
                  <wp:posOffset>144780</wp:posOffset>
                </wp:positionH>
                <wp:positionV relativeFrom="paragraph">
                  <wp:posOffset>493395</wp:posOffset>
                </wp:positionV>
                <wp:extent cx="397265" cy="186055"/>
                <wp:effectExtent l="19050" t="38100" r="0" b="42545"/>
                <wp:wrapNone/>
                <wp:docPr id="2786" name="Ink 2786"/>
                <wp:cNvGraphicFramePr/>
                <a:graphic xmlns:a="http://schemas.openxmlformats.org/drawingml/2006/main">
                  <a:graphicData uri="http://schemas.microsoft.com/office/word/2010/wordprocessingInk">
                    <w14:contentPart bwMode="auto" r:id="rId760">
                      <w14:nvContentPartPr>
                        <w14:cNvContentPartPr/>
                      </w14:nvContentPartPr>
                      <w14:xfrm>
                        <a:off x="0" y="0"/>
                        <a:ext cx="397265" cy="186055"/>
                      </w14:xfrm>
                    </w14:contentPart>
                  </a:graphicData>
                </a:graphic>
              </wp:anchor>
            </w:drawing>
          </mc:Choice>
          <mc:Fallback>
            <w:pict>
              <v:shape w14:anchorId="7BD95E0B" id="Ink 2786" o:spid="_x0000_s1026" type="#_x0000_t75" style="position:absolute;margin-left:10.7pt;margin-top:38.15pt;width:32.7pt;height:16.05pt;z-index:25447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">
                <v:imagedata r:id="rId761" o:title=""/>
              </v:shape>
            </w:pict>
          </mc:Fallback>
        </mc:AlternateContent>
      </w:r>
      <w:r w:rsidR="005C0D26">
        <w:rPr>
          <w:bCs/>
          <w:noProof/>
          <w:sz w:val="24"/>
          <w:szCs w:val="24"/>
          <w:lang w:val="en-US"/>
        </w:rPr>
        <mc:AlternateContent>
          <mc:Choice Requires="wpi">
            <w:drawing>
              <wp:anchor distT="0" distB="0" distL="114300" distR="114300" simplePos="0" relativeHeight="254470656" behindDoc="0" locked="0" layoutInCell="1" allowOverlap="1" wp14:anchorId="1BB53327" wp14:editId="163E198C">
                <wp:simplePos x="0" y="0"/>
                <wp:positionH relativeFrom="column">
                  <wp:posOffset>4885055</wp:posOffset>
                </wp:positionH>
                <wp:positionV relativeFrom="paragraph">
                  <wp:posOffset>177800</wp:posOffset>
                </wp:positionV>
                <wp:extent cx="267955" cy="156210"/>
                <wp:effectExtent l="38100" t="38100" r="37465" b="53340"/>
                <wp:wrapNone/>
                <wp:docPr id="2769" name="Ink 2769"/>
                <wp:cNvGraphicFramePr/>
                <a:graphic xmlns:a="http://schemas.openxmlformats.org/drawingml/2006/main">
                  <a:graphicData uri="http://schemas.microsoft.com/office/word/2010/wordprocessingInk">
                    <w14:contentPart bwMode="auto" r:id="rId762">
                      <w14:nvContentPartPr>
                        <w14:cNvContentPartPr/>
                      </w14:nvContentPartPr>
                      <w14:xfrm>
                        <a:off x="0" y="0"/>
                        <a:ext cx="267955" cy="156210"/>
                      </w14:xfrm>
                    </w14:contentPart>
                  </a:graphicData>
                </a:graphic>
              </wp:anchor>
            </w:drawing>
          </mc:Choice>
          <mc:Fallback>
            <w:pict>
              <v:shape w14:anchorId="0C610240" id="Ink 2769" o:spid="_x0000_s1026" type="#_x0000_t75" style="position:absolute;margin-left:383.95pt;margin-top:13.3pt;width:22.55pt;height:13.7pt;z-index:25447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">
                <v:imagedata r:id="rId763" o:title=""/>
              </v:shape>
            </w:pict>
          </mc:Fallback>
        </mc:AlternateContent>
      </w:r>
      <w:r w:rsidR="005C0D26">
        <w:rPr>
          <w:bCs/>
          <w:noProof/>
          <w:sz w:val="24"/>
          <w:szCs w:val="24"/>
          <w:lang w:val="en-US"/>
        </w:rPr>
        <mc:AlternateContent>
          <mc:Choice Requires="wpi">
            <w:drawing>
              <wp:anchor distT="0" distB="0" distL="114300" distR="114300" simplePos="0" relativeHeight="254471680" behindDoc="0" locked="0" layoutInCell="1" allowOverlap="1" wp14:anchorId="57C6A691" wp14:editId="6766CFC5">
                <wp:simplePos x="0" y="0"/>
                <wp:positionH relativeFrom="column">
                  <wp:posOffset>4418965</wp:posOffset>
                </wp:positionH>
                <wp:positionV relativeFrom="paragraph">
                  <wp:posOffset>261620</wp:posOffset>
                </wp:positionV>
                <wp:extent cx="228060" cy="95250"/>
                <wp:effectExtent l="38100" t="38100" r="57785" b="57150"/>
                <wp:wrapNone/>
                <wp:docPr id="2770" name="Ink 2770"/>
                <wp:cNvGraphicFramePr/>
                <a:graphic xmlns:a="http://schemas.openxmlformats.org/drawingml/2006/main">
                  <a:graphicData uri="http://schemas.microsoft.com/office/word/2010/wordprocessingInk">
                    <w14:contentPart bwMode="auto" r:id="rId764">
                      <w14:nvContentPartPr>
                        <w14:cNvContentPartPr/>
                      </w14:nvContentPartPr>
                      <w14:xfrm>
                        <a:off x="0" y="0"/>
                        <a:ext cx="228060" cy="95250"/>
                      </w14:xfrm>
                    </w14:contentPart>
                  </a:graphicData>
                </a:graphic>
              </wp:anchor>
            </w:drawing>
          </mc:Choice>
          <mc:Fallback>
            <w:pict>
              <v:shape w14:anchorId="438F4ADD" id="Ink 2770" o:spid="_x0000_s1026" type="#_x0000_t75" style="position:absolute;margin-left:347.25pt;margin-top:19.9pt;width:19.35pt;height:8.9pt;z-index:25447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">
                <v:imagedata r:id="rId765" o:title=""/>
              </v:shape>
            </w:pict>
          </mc:Fallback>
        </mc:AlternateContent>
      </w:r>
      <w:r w:rsidR="005C0D26">
        <w:rPr>
          <w:bCs/>
          <w:noProof/>
          <w:sz w:val="24"/>
          <w:szCs w:val="24"/>
          <w:lang w:val="en-US"/>
        </w:rPr>
        <mc:AlternateContent>
          <mc:Choice Requires="wpi">
            <w:drawing>
              <wp:anchor distT="0" distB="0" distL="114300" distR="114300" simplePos="0" relativeHeight="254463488" behindDoc="0" locked="0" layoutInCell="1" allowOverlap="1" wp14:anchorId="438AB6C0" wp14:editId="4123B4D4">
                <wp:simplePos x="0" y="0"/>
                <wp:positionH relativeFrom="column">
                  <wp:posOffset>3485515</wp:posOffset>
                </wp:positionH>
                <wp:positionV relativeFrom="paragraph">
                  <wp:posOffset>196850</wp:posOffset>
                </wp:positionV>
                <wp:extent cx="619310" cy="151590"/>
                <wp:effectExtent l="38100" t="38100" r="47625" b="58420"/>
                <wp:wrapNone/>
                <wp:docPr id="2762" name="Ink 2762"/>
                <wp:cNvGraphicFramePr/>
                <a:graphic xmlns:a="http://schemas.openxmlformats.org/drawingml/2006/main">
                  <a:graphicData uri="http://schemas.microsoft.com/office/word/2010/wordprocessingInk">
                    <w14:contentPart bwMode="auto" r:id="rId766">
                      <w14:nvContentPartPr>
                        <w14:cNvContentPartPr/>
                      </w14:nvContentPartPr>
                      <w14:xfrm>
                        <a:off x="0" y="0"/>
                        <a:ext cx="619310" cy="151590"/>
                      </w14:xfrm>
                    </w14:contentPart>
                  </a:graphicData>
                </a:graphic>
              </wp:anchor>
            </w:drawing>
          </mc:Choice>
          <mc:Fallback>
            <w:pict>
              <v:shape w14:anchorId="16BE5B7C" id="Ink 2762" o:spid="_x0000_s1026" type="#_x0000_t75" style="position:absolute;margin-left:273.75pt;margin-top:14.8pt;width:50.15pt;height:13.4pt;z-index:25446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">
                <v:imagedata r:id="rId767" o:title=""/>
              </v:shape>
            </w:pict>
          </mc:Fallback>
        </mc:AlternateContent>
      </w:r>
      <w:r w:rsidR="005C0D26">
        <w:rPr>
          <w:bCs/>
          <w:noProof/>
          <w:sz w:val="24"/>
          <w:szCs w:val="24"/>
          <w:lang w:val="en-US"/>
        </w:rPr>
        <mc:AlternateContent>
          <mc:Choice Requires="wpi">
            <w:drawing>
              <wp:anchor distT="0" distB="0" distL="114300" distR="114300" simplePos="0" relativeHeight="254464512" behindDoc="0" locked="0" layoutInCell="1" allowOverlap="1" wp14:anchorId="7609A0BA" wp14:editId="11DCFA3E">
                <wp:simplePos x="0" y="0"/>
                <wp:positionH relativeFrom="column">
                  <wp:posOffset>3018155</wp:posOffset>
                </wp:positionH>
                <wp:positionV relativeFrom="paragraph">
                  <wp:posOffset>165100</wp:posOffset>
                </wp:positionV>
                <wp:extent cx="257445" cy="169560"/>
                <wp:effectExtent l="38100" t="38100" r="0" b="40005"/>
                <wp:wrapNone/>
                <wp:docPr id="2763" name="Ink 2763"/>
                <wp:cNvGraphicFramePr/>
                <a:graphic xmlns:a="http://schemas.openxmlformats.org/drawingml/2006/main">
                  <a:graphicData uri="http://schemas.microsoft.com/office/word/2010/wordprocessingInk">
                    <w14:contentPart bwMode="auto" r:id="rId768">
                      <w14:nvContentPartPr>
                        <w14:cNvContentPartPr/>
                      </w14:nvContentPartPr>
                      <w14:xfrm>
                        <a:off x="0" y="0"/>
                        <a:ext cx="257445" cy="169560"/>
                      </w14:xfrm>
                    </w14:contentPart>
                  </a:graphicData>
                </a:graphic>
              </wp:anchor>
            </w:drawing>
          </mc:Choice>
          <mc:Fallback>
            <w:pict>
              <v:shape w14:anchorId="69327B85" id="Ink 2763" o:spid="_x0000_s1026" type="#_x0000_t75" style="position:absolute;margin-left:236.95pt;margin-top:12.3pt;width:21.65pt;height:14.75pt;z-index:25446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">
                <v:imagedata r:id="rId769" o:title=""/>
              </v:shape>
            </w:pict>
          </mc:Fallback>
        </mc:AlternateContent>
      </w:r>
      <w:r w:rsidR="005C0D26">
        <w:rPr>
          <w:bCs/>
          <w:noProof/>
          <w:sz w:val="24"/>
          <w:szCs w:val="24"/>
          <w:lang w:val="en-US"/>
        </w:rPr>
        <mc:AlternateContent>
          <mc:Choice Requires="wpi">
            <w:drawing>
              <wp:anchor distT="0" distB="0" distL="114300" distR="114300" simplePos="0" relativeHeight="254448128" behindDoc="0" locked="0" layoutInCell="1" allowOverlap="1" wp14:anchorId="08D36A63" wp14:editId="5508AFDD">
                <wp:simplePos x="0" y="0"/>
                <wp:positionH relativeFrom="column">
                  <wp:posOffset>2031365</wp:posOffset>
                </wp:positionH>
                <wp:positionV relativeFrom="paragraph">
                  <wp:posOffset>167640</wp:posOffset>
                </wp:positionV>
                <wp:extent cx="679310" cy="187540"/>
                <wp:effectExtent l="38100" t="38100" r="45085" b="41275"/>
                <wp:wrapNone/>
                <wp:docPr id="2747" name="Ink 2747"/>
                <wp:cNvGraphicFramePr/>
                <a:graphic xmlns:a="http://schemas.openxmlformats.org/drawingml/2006/main">
                  <a:graphicData uri="http://schemas.microsoft.com/office/word/2010/wordprocessingInk">
                    <w14:contentPart bwMode="auto" r:id="rId770">
                      <w14:nvContentPartPr>
                        <w14:cNvContentPartPr/>
                      </w14:nvContentPartPr>
                      <w14:xfrm>
                        <a:off x="0" y="0"/>
                        <a:ext cx="679310" cy="187540"/>
                      </w14:xfrm>
                    </w14:contentPart>
                  </a:graphicData>
                </a:graphic>
              </wp:anchor>
            </w:drawing>
          </mc:Choice>
          <mc:Fallback>
            <w:pict>
              <v:shape w14:anchorId="3CE4CE5B" id="Ink 2747" o:spid="_x0000_s1026" type="#_x0000_t75" style="position:absolute;margin-left:159.25pt;margin-top:12.5pt;width:54.95pt;height:16.15pt;z-index:25444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">
                <v:imagedata r:id="rId771" o:title=""/>
              </v:shape>
            </w:pict>
          </mc:Fallback>
        </mc:AlternateContent>
      </w:r>
      <w:r w:rsidR="005C0D26">
        <w:rPr>
          <w:bCs/>
          <w:noProof/>
          <w:sz w:val="24"/>
          <w:szCs w:val="24"/>
          <w:lang w:val="en-US"/>
        </w:rPr>
        <mc:AlternateContent>
          <mc:Choice Requires="wpi">
            <w:drawing>
              <wp:anchor distT="0" distB="0" distL="114300" distR="114300" simplePos="0" relativeHeight="254449152" behindDoc="0" locked="0" layoutInCell="1" allowOverlap="1" wp14:anchorId="63E2E2C2" wp14:editId="494F8E3C">
                <wp:simplePos x="0" y="0"/>
                <wp:positionH relativeFrom="column">
                  <wp:posOffset>1259840</wp:posOffset>
                </wp:positionH>
                <wp:positionV relativeFrom="paragraph">
                  <wp:posOffset>149860</wp:posOffset>
                </wp:positionV>
                <wp:extent cx="595540" cy="221555"/>
                <wp:effectExtent l="38100" t="38100" r="14605" b="45720"/>
                <wp:wrapNone/>
                <wp:docPr id="2748" name="Ink 2748"/>
                <wp:cNvGraphicFramePr/>
                <a:graphic xmlns:a="http://schemas.openxmlformats.org/drawingml/2006/main">
                  <a:graphicData uri="http://schemas.microsoft.com/office/word/2010/wordprocessingInk">
                    <w14:contentPart bwMode="auto" r:id="rId772">
                      <w14:nvContentPartPr>
                        <w14:cNvContentPartPr/>
                      </w14:nvContentPartPr>
                      <w14:xfrm>
                        <a:off x="0" y="0"/>
                        <a:ext cx="595540" cy="221555"/>
                      </w14:xfrm>
                    </w14:contentPart>
                  </a:graphicData>
                </a:graphic>
              </wp:anchor>
            </w:drawing>
          </mc:Choice>
          <mc:Fallback>
            <w:pict>
              <v:shape w14:anchorId="7F8B4440" id="Ink 2748" o:spid="_x0000_s1026" type="#_x0000_t75" style="position:absolute;margin-left:98.5pt;margin-top:11.1pt;width:48.35pt;height:18.9pt;z-index:25444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">
                <v:imagedata r:id="rId773" o:title=""/>
              </v:shape>
            </w:pict>
          </mc:Fallback>
        </mc:AlternateContent>
      </w:r>
      <w:r w:rsidR="005C0D26">
        <w:rPr>
          <w:bCs/>
          <w:noProof/>
          <w:sz w:val="24"/>
          <w:szCs w:val="24"/>
          <w:lang w:val="en-US"/>
        </w:rPr>
        <mc:AlternateContent>
          <mc:Choice Requires="wpi">
            <w:drawing>
              <wp:anchor distT="0" distB="0" distL="114300" distR="114300" simplePos="0" relativeHeight="254450176" behindDoc="0" locked="0" layoutInCell="1" allowOverlap="1" wp14:anchorId="331CB211" wp14:editId="0C1066F9">
                <wp:simplePos x="0" y="0"/>
                <wp:positionH relativeFrom="column">
                  <wp:posOffset>719455</wp:posOffset>
                </wp:positionH>
                <wp:positionV relativeFrom="paragraph">
                  <wp:posOffset>95250</wp:posOffset>
                </wp:positionV>
                <wp:extent cx="236460" cy="167040"/>
                <wp:effectExtent l="57150" t="38100" r="0" b="42545"/>
                <wp:wrapNone/>
                <wp:docPr id="2749" name="Ink 2749"/>
                <wp:cNvGraphicFramePr/>
                <a:graphic xmlns:a="http://schemas.openxmlformats.org/drawingml/2006/main">
                  <a:graphicData uri="http://schemas.microsoft.com/office/word/2010/wordprocessingInk">
                    <w14:contentPart bwMode="auto" r:id="rId774">
                      <w14:nvContentPartPr>
                        <w14:cNvContentPartPr/>
                      </w14:nvContentPartPr>
                      <w14:xfrm>
                        <a:off x="0" y="0"/>
                        <a:ext cx="236460" cy="167040"/>
                      </w14:xfrm>
                    </w14:contentPart>
                  </a:graphicData>
                </a:graphic>
              </wp:anchor>
            </w:drawing>
          </mc:Choice>
          <mc:Fallback>
            <w:pict>
              <v:shape w14:anchorId="07DCE583" id="Ink 2749" o:spid="_x0000_s1026" type="#_x0000_t75" style="position:absolute;margin-left:55.95pt;margin-top:6.8pt;width:20pt;height:14.55pt;z-index:25445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">
                <v:imagedata r:id="rId775" o:title=""/>
              </v:shape>
            </w:pict>
          </mc:Fallback>
        </mc:AlternateContent>
      </w:r>
      <w:r w:rsidR="005C0D26">
        <w:rPr>
          <w:bCs/>
          <w:noProof/>
          <w:sz w:val="24"/>
          <w:szCs w:val="24"/>
          <w:lang w:val="en-US"/>
        </w:rPr>
        <mc:AlternateContent>
          <mc:Choice Requires="wpi">
            <w:drawing>
              <wp:anchor distT="0" distB="0" distL="114300" distR="114300" simplePos="0" relativeHeight="254428672" behindDoc="0" locked="0" layoutInCell="1" allowOverlap="1" wp14:anchorId="6C094337" wp14:editId="188B5391">
                <wp:simplePos x="0" y="0"/>
                <wp:positionH relativeFrom="column">
                  <wp:posOffset>280035</wp:posOffset>
                </wp:positionH>
                <wp:positionV relativeFrom="paragraph">
                  <wp:posOffset>78105</wp:posOffset>
                </wp:positionV>
                <wp:extent cx="249785" cy="279230"/>
                <wp:effectExtent l="38100" t="38100" r="55245" b="45085"/>
                <wp:wrapNone/>
                <wp:docPr id="2728" name="Ink 2728"/>
                <wp:cNvGraphicFramePr/>
                <a:graphic xmlns:a="http://schemas.openxmlformats.org/drawingml/2006/main">
                  <a:graphicData uri="http://schemas.microsoft.com/office/word/2010/wordprocessingInk">
                    <w14:contentPart bwMode="auto" r:id="rId776">
                      <w14:nvContentPartPr>
                        <w14:cNvContentPartPr/>
                      </w14:nvContentPartPr>
                      <w14:xfrm>
                        <a:off x="0" y="0"/>
                        <a:ext cx="249785" cy="279230"/>
                      </w14:xfrm>
                    </w14:contentPart>
                  </a:graphicData>
                </a:graphic>
              </wp:anchor>
            </w:drawing>
          </mc:Choice>
          <mc:Fallback>
            <w:pict>
              <v:shape w14:anchorId="64849240" id="Ink 2728" o:spid="_x0000_s1026" type="#_x0000_t75" style="position:absolute;margin-left:21.35pt;margin-top:5.45pt;width:21.05pt;height:23.45pt;z-index:254428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">
                <v:imagedata r:id="rId777" o:title=""/>
              </v:shape>
            </w:pict>
          </mc:Fallback>
        </mc:AlternateContent>
      </w:r>
      <w:r w:rsidR="00C6759E">
        <w:rPr>
          <w:bCs/>
          <w:sz w:val="24"/>
          <w:szCs w:val="24"/>
          <w:lang w:val="en-US"/>
        </w:rPr>
        <w:t>d.)</w:t>
      </w:r>
      <w:r w:rsidR="00C6759E">
        <w:rPr>
          <w:bCs/>
          <w:sz w:val="24"/>
          <w:szCs w:val="24"/>
          <w:lang w:val="en-US"/>
        </w:rPr>
        <w:br w:type="page"/>
      </w:r>
    </w:p>
    <w:p w14:paraId="4C7EA1B9" w14:textId="358DD379" w:rsidR="009241A7" w:rsidRDefault="009241A7" w:rsidP="005B085D">
      <w:pPr>
        <w:jc w:val="both"/>
        <w:rPr>
          <w:sz w:val="24"/>
          <w:szCs w:val="24"/>
          <w:lang w:val="en-US"/>
        </w:rPr>
      </w:pPr>
      <w:r w:rsidRPr="004F4D67">
        <w:rPr>
          <w:b/>
          <w:sz w:val="24"/>
          <w:szCs w:val="24"/>
          <w:lang w:val="en-US"/>
        </w:rPr>
        <w:lastRenderedPageBreak/>
        <w:t xml:space="preserve">Problem </w:t>
      </w:r>
      <w:r w:rsidR="00584854">
        <w:rPr>
          <w:b/>
          <w:sz w:val="24"/>
          <w:szCs w:val="24"/>
          <w:lang w:val="en-US"/>
        </w:rPr>
        <w:t>3</w:t>
      </w:r>
      <w:r w:rsidRPr="004F4D67">
        <w:rPr>
          <w:b/>
          <w:sz w:val="24"/>
          <w:szCs w:val="24"/>
          <w:lang w:val="en-US"/>
        </w:rPr>
        <w:t>.</w:t>
      </w:r>
      <w:r>
        <w:rPr>
          <w:sz w:val="24"/>
          <w:szCs w:val="24"/>
          <w:lang w:val="en-US"/>
        </w:rPr>
        <w:t xml:space="preserve"> </w:t>
      </w:r>
      <w:r w:rsidR="00031492">
        <w:rPr>
          <w:sz w:val="24"/>
          <w:szCs w:val="24"/>
          <w:lang w:val="en-US"/>
        </w:rPr>
        <w:t xml:space="preserve">A 2D linear filter </w:t>
      </w:r>
      <m:oMath>
        <m:r>
          <w:rPr>
            <w:rFonts w:ascii="Cambria Math" w:hAnsi="Cambria Math"/>
            <w:sz w:val="24"/>
            <w:szCs w:val="24"/>
            <w:lang w:val="en-US"/>
          </w:rPr>
          <m:t>h</m:t>
        </m:r>
        <m:d>
          <m:dPr>
            <m:ctrlPr>
              <w:rPr>
                <w:rFonts w:ascii="Cambria Math" w:hAnsi="Cambria Math"/>
                <w:i/>
                <w:sz w:val="24"/>
                <w:szCs w:val="24"/>
                <w:lang w:val="en-US"/>
              </w:rPr>
            </m:ctrlPr>
          </m:dPr>
          <m:e>
            <m:r>
              <w:rPr>
                <w:rFonts w:ascii="Cambria Math" w:hAnsi="Cambria Math"/>
                <w:sz w:val="24"/>
                <w:szCs w:val="24"/>
                <w:lang w:val="en-US"/>
              </w:rPr>
              <m:t>x, y</m:t>
            </m:r>
          </m:e>
        </m:d>
      </m:oMath>
      <w:r w:rsidR="00031492">
        <w:rPr>
          <w:sz w:val="24"/>
          <w:szCs w:val="24"/>
          <w:lang w:val="en-US"/>
        </w:rPr>
        <w:t xml:space="preserve"> is called </w:t>
      </w:r>
      <w:r w:rsidRPr="00031492">
        <w:rPr>
          <w:i/>
          <w:sz w:val="24"/>
          <w:szCs w:val="24"/>
          <w:lang w:val="en-US"/>
        </w:rPr>
        <w:t>separable</w:t>
      </w:r>
      <w:r>
        <w:rPr>
          <w:sz w:val="24"/>
          <w:szCs w:val="24"/>
          <w:lang w:val="en-US"/>
        </w:rPr>
        <w:t xml:space="preserve"> </w:t>
      </w:r>
      <w:r w:rsidR="00031492">
        <w:rPr>
          <w:sz w:val="24"/>
          <w:szCs w:val="24"/>
          <w:lang w:val="en-US"/>
        </w:rPr>
        <w:t xml:space="preserve">if it can be </w:t>
      </w:r>
      <w:r w:rsidR="0082019C">
        <w:rPr>
          <w:sz w:val="24"/>
          <w:szCs w:val="24"/>
          <w:lang w:val="en-US"/>
        </w:rPr>
        <w:t>decomposed</w:t>
      </w:r>
      <w:r w:rsidR="00031492">
        <w:rPr>
          <w:sz w:val="24"/>
          <w:szCs w:val="24"/>
          <w:lang w:val="en-US"/>
        </w:rPr>
        <w:t xml:space="preserve"> </w:t>
      </w:r>
      <w:r w:rsidR="0082019C">
        <w:rPr>
          <w:sz w:val="24"/>
          <w:szCs w:val="24"/>
          <w:lang w:val="en-US"/>
        </w:rPr>
        <w:t xml:space="preserve">into the convolution of two 1D filters:  </w:t>
      </w:r>
      <m:oMath>
        <m:r>
          <w:rPr>
            <w:rFonts w:ascii="Cambria Math" w:hAnsi="Cambria Math"/>
            <w:sz w:val="24"/>
            <w:szCs w:val="24"/>
            <w:lang w:val="en-US"/>
          </w:rPr>
          <m:t>h</m:t>
        </m:r>
        <m:d>
          <m:dPr>
            <m:ctrlPr>
              <w:rPr>
                <w:rFonts w:ascii="Cambria Math" w:hAnsi="Cambria Math"/>
                <w:i/>
                <w:sz w:val="24"/>
                <w:szCs w:val="24"/>
                <w:lang w:val="en-US"/>
              </w:rPr>
            </m:ctrlPr>
          </m:dPr>
          <m:e>
            <m:r>
              <w:rPr>
                <w:rFonts w:ascii="Cambria Math" w:hAnsi="Cambria Math"/>
                <w:sz w:val="24"/>
                <w:szCs w:val="24"/>
                <w:lang w:val="en-US"/>
              </w:rPr>
              <m:t>x, y</m:t>
            </m:r>
          </m:e>
        </m:d>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h</m:t>
            </m:r>
          </m:e>
          <m:sub>
            <m:r>
              <w:rPr>
                <w:rFonts w:ascii="Cambria Math" w:hAnsi="Cambria Math"/>
                <w:sz w:val="24"/>
                <w:szCs w:val="24"/>
                <w:lang w:val="en-US"/>
              </w:rPr>
              <m:t>1</m:t>
            </m:r>
          </m:sub>
        </m:sSub>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h</m:t>
            </m:r>
          </m:e>
          <m:sub>
            <m:r>
              <w:rPr>
                <w:rFonts w:ascii="Cambria Math" w:hAnsi="Cambria Math"/>
                <w:sz w:val="24"/>
                <w:szCs w:val="24"/>
                <w:lang w:val="en-US"/>
              </w:rPr>
              <m:t>2</m:t>
            </m:r>
          </m:sub>
        </m:sSub>
        <m:r>
          <w:rPr>
            <w:rFonts w:ascii="Cambria Math" w:hAnsi="Cambria Math"/>
            <w:sz w:val="24"/>
            <w:szCs w:val="24"/>
            <w:lang w:val="en-US"/>
          </w:rPr>
          <m:t>(y)</m:t>
        </m:r>
      </m:oMath>
      <w:r w:rsidR="0082019C">
        <w:rPr>
          <w:sz w:val="24"/>
          <w:szCs w:val="24"/>
          <w:lang w:val="en-US"/>
        </w:rPr>
        <w:t>,</w:t>
      </w:r>
      <w:r w:rsidR="00031492">
        <w:rPr>
          <w:sz w:val="24"/>
          <w:szCs w:val="24"/>
          <w:lang w:val="en-US"/>
        </w:rPr>
        <w:t xml:space="preserve"> where * represents convolution.</w:t>
      </w:r>
      <w:r w:rsidR="0082019C">
        <w:rPr>
          <w:sz w:val="24"/>
          <w:szCs w:val="24"/>
          <w:lang w:val="en-US"/>
        </w:rPr>
        <w:t xml:space="preserve"> For example, consider the box filter:</w:t>
      </w:r>
    </w:p>
    <w:p w14:paraId="310F16F1" w14:textId="77777777" w:rsidR="0082019C" w:rsidRDefault="0082019C" w:rsidP="005B085D">
      <w:pPr>
        <w:jc w:val="both"/>
        <w:rPr>
          <w:sz w:val="24"/>
          <w:szCs w:val="24"/>
          <w:lang w:val="en-US"/>
        </w:rPr>
      </w:pPr>
    </w:p>
    <w:p w14:paraId="2AEFE223" w14:textId="77777777" w:rsidR="0082019C" w:rsidRDefault="00330C41" w:rsidP="005B085D">
      <w:pPr>
        <w:jc w:val="both"/>
        <w:rPr>
          <w:sz w:val="24"/>
          <w:szCs w:val="24"/>
          <w:lang w:val="en-US"/>
        </w:rPr>
      </w:pPr>
      <m:oMathPara>
        <m:oMath>
          <m:box>
            <m:boxPr>
              <m:ctrlPr>
                <w:rPr>
                  <w:rFonts w:ascii="Cambria Math" w:hAnsi="Cambria Math"/>
                  <w:i/>
                  <w:sz w:val="24"/>
                  <w:szCs w:val="24"/>
                  <w:lang w:val="en-US"/>
                </w:rPr>
              </m:ctrlPr>
            </m:boxPr>
            <m:e>
              <m:argPr>
                <m:argSz m:val="-1"/>
              </m:argP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9</m:t>
                  </m:r>
                </m:den>
              </m:f>
            </m:e>
          </m:box>
          <m:d>
            <m:dPr>
              <m:begChr m:val="["/>
              <m:endChr m:val="]"/>
              <m:ctrlPr>
                <w:rPr>
                  <w:rFonts w:ascii="Cambria Math" w:hAnsi="Cambria Math"/>
                  <w:i/>
                  <w:sz w:val="24"/>
                  <w:szCs w:val="24"/>
                  <w:lang w:val="en-US"/>
                </w:rPr>
              </m:ctrlPr>
            </m:dPr>
            <m:e>
              <m:m>
                <m:mPr>
                  <m:mcs>
                    <m:mc>
                      <m:mcPr>
                        <m:count m:val="3"/>
                        <m:mcJc m:val="center"/>
                      </m:mcPr>
                    </m:mc>
                  </m:mcs>
                  <m:ctrlPr>
                    <w:rPr>
                      <w:rFonts w:ascii="Cambria Math" w:hAnsi="Cambria Math"/>
                      <w:i/>
                      <w:sz w:val="24"/>
                      <w:szCs w:val="24"/>
                      <w:lang w:val="en-US"/>
                    </w:rPr>
                  </m:ctrlPr>
                </m:mPr>
                <m:mr>
                  <m:e>
                    <m:r>
                      <w:rPr>
                        <w:rFonts w:ascii="Cambria Math" w:hAnsi="Cambria Math"/>
                        <w:sz w:val="24"/>
                        <w:szCs w:val="24"/>
                        <w:lang w:val="en-US"/>
                      </w:rPr>
                      <m:t>1</m:t>
                    </m:r>
                  </m:e>
                  <m:e>
                    <m:r>
                      <w:rPr>
                        <w:rFonts w:ascii="Cambria Math" w:hAnsi="Cambria Math"/>
                        <w:sz w:val="24"/>
                        <w:szCs w:val="24"/>
                        <w:lang w:val="en-US"/>
                      </w:rPr>
                      <m:t>1</m:t>
                    </m:r>
                  </m:e>
                  <m:e>
                    <m:r>
                      <w:rPr>
                        <w:rFonts w:ascii="Cambria Math" w:hAnsi="Cambria Math"/>
                        <w:sz w:val="24"/>
                        <w:szCs w:val="24"/>
                        <w:lang w:val="en-US"/>
                      </w:rPr>
                      <m:t>1</m:t>
                    </m:r>
                  </m:e>
                </m:mr>
                <m:mr>
                  <m:e>
                    <m:r>
                      <w:rPr>
                        <w:rFonts w:ascii="Cambria Math" w:hAnsi="Cambria Math"/>
                        <w:sz w:val="24"/>
                        <w:szCs w:val="24"/>
                        <w:lang w:val="en-US"/>
                      </w:rPr>
                      <m:t>1</m:t>
                    </m:r>
                  </m:e>
                  <m:e>
                    <m:r>
                      <w:rPr>
                        <w:rFonts w:ascii="Cambria Math" w:hAnsi="Cambria Math"/>
                        <w:sz w:val="24"/>
                        <w:szCs w:val="24"/>
                        <w:lang w:val="en-US"/>
                      </w:rPr>
                      <m:t>1</m:t>
                    </m:r>
                  </m:e>
                  <m:e>
                    <m:r>
                      <w:rPr>
                        <w:rFonts w:ascii="Cambria Math" w:hAnsi="Cambria Math"/>
                        <w:sz w:val="24"/>
                        <w:szCs w:val="24"/>
                        <w:lang w:val="en-US"/>
                      </w:rPr>
                      <m:t>1</m:t>
                    </m:r>
                  </m:e>
                </m:mr>
                <m:mr>
                  <m:e>
                    <m:r>
                      <w:rPr>
                        <w:rFonts w:ascii="Cambria Math" w:hAnsi="Cambria Math"/>
                        <w:sz w:val="24"/>
                        <w:szCs w:val="24"/>
                        <w:lang w:val="en-US"/>
                      </w:rPr>
                      <m:t>1</m:t>
                    </m:r>
                  </m:e>
                  <m:e>
                    <m:r>
                      <w:rPr>
                        <w:rFonts w:ascii="Cambria Math" w:hAnsi="Cambria Math"/>
                        <w:sz w:val="24"/>
                        <w:szCs w:val="24"/>
                        <w:lang w:val="en-US"/>
                      </w:rPr>
                      <m:t>1</m:t>
                    </m:r>
                  </m:e>
                  <m:e>
                    <m:r>
                      <w:rPr>
                        <w:rFonts w:ascii="Cambria Math" w:hAnsi="Cambria Math"/>
                        <w:sz w:val="24"/>
                        <w:szCs w:val="24"/>
                        <w:lang w:val="en-US"/>
                      </w:rPr>
                      <m:t>1</m:t>
                    </m:r>
                  </m:e>
                </m:mr>
              </m:m>
            </m:e>
          </m:d>
          <m:r>
            <w:rPr>
              <w:rFonts w:ascii="Cambria Math" w:hAnsi="Cambria Math"/>
              <w:sz w:val="24"/>
              <w:szCs w:val="24"/>
              <w:lang w:val="en-US"/>
            </w:rPr>
            <m:t>=</m:t>
          </m:r>
          <m:box>
            <m:boxPr>
              <m:ctrlPr>
                <w:rPr>
                  <w:rFonts w:ascii="Cambria Math" w:hAnsi="Cambria Math"/>
                  <w:i/>
                  <w:sz w:val="24"/>
                  <w:szCs w:val="24"/>
                  <w:lang w:val="en-US"/>
                </w:rPr>
              </m:ctrlPr>
            </m:boxPr>
            <m:e>
              <m:argPr>
                <m:argSz m:val="-1"/>
              </m:argP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3</m:t>
                  </m:r>
                </m:den>
              </m:f>
            </m:e>
          </m:box>
          <m:d>
            <m:dPr>
              <m:begChr m:val="["/>
              <m:endChr m:val="]"/>
              <m:ctrlPr>
                <w:rPr>
                  <w:rFonts w:ascii="Cambria Math" w:hAnsi="Cambria Math"/>
                  <w:i/>
                  <w:sz w:val="24"/>
                  <w:szCs w:val="24"/>
                  <w:lang w:val="en-US"/>
                </w:rPr>
              </m:ctrlPr>
            </m:dPr>
            <m:e>
              <m:m>
                <m:mPr>
                  <m:mcs>
                    <m:mc>
                      <m:mcPr>
                        <m:count m:val="1"/>
                        <m:mcJc m:val="center"/>
                      </m:mcPr>
                    </m:mc>
                  </m:mcs>
                  <m:ctrlPr>
                    <w:rPr>
                      <w:rFonts w:ascii="Cambria Math" w:hAnsi="Cambria Math"/>
                      <w:i/>
                      <w:sz w:val="24"/>
                      <w:szCs w:val="24"/>
                      <w:lang w:val="en-US"/>
                    </w:rPr>
                  </m:ctrlPr>
                </m:mPr>
                <m:mr>
                  <m:e>
                    <m:r>
                      <w:rPr>
                        <w:rFonts w:ascii="Cambria Math" w:hAnsi="Cambria Math"/>
                        <w:sz w:val="24"/>
                        <w:szCs w:val="24"/>
                        <w:lang w:val="en-US"/>
                      </w:rPr>
                      <m:t>1</m:t>
                    </m:r>
                  </m:e>
                </m:mr>
                <m:mr>
                  <m:e>
                    <m:r>
                      <w:rPr>
                        <w:rFonts w:ascii="Cambria Math" w:hAnsi="Cambria Math"/>
                        <w:sz w:val="24"/>
                        <w:szCs w:val="24"/>
                        <w:lang w:val="en-US"/>
                      </w:rPr>
                      <m:t>1</m:t>
                    </m:r>
                  </m:e>
                </m:mr>
                <m:mr>
                  <m:e>
                    <m:r>
                      <w:rPr>
                        <w:rFonts w:ascii="Cambria Math" w:hAnsi="Cambria Math"/>
                        <w:sz w:val="24"/>
                        <w:szCs w:val="24"/>
                        <w:lang w:val="en-US"/>
                      </w:rPr>
                      <m:t>1</m:t>
                    </m:r>
                  </m:e>
                </m:mr>
              </m:m>
            </m:e>
          </m:d>
          <m:r>
            <w:rPr>
              <w:rFonts w:ascii="Cambria Math" w:hAnsi="Cambria Math"/>
              <w:sz w:val="24"/>
              <w:szCs w:val="24"/>
              <w:lang w:val="en-US"/>
            </w:rPr>
            <m:t>*</m:t>
          </m:r>
          <m:box>
            <m:boxPr>
              <m:ctrlPr>
                <w:rPr>
                  <w:rFonts w:ascii="Cambria Math" w:hAnsi="Cambria Math"/>
                  <w:i/>
                  <w:sz w:val="24"/>
                  <w:szCs w:val="24"/>
                  <w:lang w:val="en-US"/>
                </w:rPr>
              </m:ctrlPr>
            </m:boxPr>
            <m:e>
              <m:argPr>
                <m:argSz m:val="-1"/>
              </m:argP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3</m:t>
                  </m:r>
                </m:den>
              </m:f>
            </m:e>
          </m:box>
          <m:d>
            <m:dPr>
              <m:begChr m:val="["/>
              <m:endChr m:val="]"/>
              <m:ctrlPr>
                <w:rPr>
                  <w:rFonts w:ascii="Cambria Math" w:hAnsi="Cambria Math"/>
                  <w:i/>
                  <w:sz w:val="24"/>
                  <w:szCs w:val="24"/>
                  <w:lang w:val="en-US"/>
                </w:rPr>
              </m:ctrlPr>
            </m:dPr>
            <m:e>
              <m:m>
                <m:mPr>
                  <m:mcs>
                    <m:mc>
                      <m:mcPr>
                        <m:count m:val="3"/>
                        <m:mcJc m:val="center"/>
                      </m:mcPr>
                    </m:mc>
                  </m:mcs>
                  <m:ctrlPr>
                    <w:rPr>
                      <w:rFonts w:ascii="Cambria Math" w:hAnsi="Cambria Math"/>
                      <w:i/>
                      <w:sz w:val="24"/>
                      <w:szCs w:val="24"/>
                      <w:lang w:val="en-US"/>
                    </w:rPr>
                  </m:ctrlPr>
                </m:mPr>
                <m:mr>
                  <m:e>
                    <m:r>
                      <w:rPr>
                        <w:rFonts w:ascii="Cambria Math" w:hAnsi="Cambria Math"/>
                        <w:sz w:val="24"/>
                        <w:szCs w:val="24"/>
                        <w:lang w:val="en-US"/>
                      </w:rPr>
                      <m:t>1</m:t>
                    </m:r>
                  </m:e>
                  <m:e>
                    <m:r>
                      <w:rPr>
                        <w:rFonts w:ascii="Cambria Math" w:hAnsi="Cambria Math"/>
                        <w:sz w:val="24"/>
                        <w:szCs w:val="24"/>
                        <w:lang w:val="en-US"/>
                      </w:rPr>
                      <m:t>1</m:t>
                    </m:r>
                  </m:e>
                  <m:e>
                    <m:r>
                      <w:rPr>
                        <w:rFonts w:ascii="Cambria Math" w:hAnsi="Cambria Math"/>
                        <w:sz w:val="24"/>
                        <w:szCs w:val="24"/>
                        <w:lang w:val="en-US"/>
                      </w:rPr>
                      <m:t>1</m:t>
                    </m:r>
                  </m:e>
                </m:mr>
              </m:m>
            </m:e>
          </m:d>
        </m:oMath>
      </m:oMathPara>
    </w:p>
    <w:p w14:paraId="4FC3103C" w14:textId="77777777" w:rsidR="0082019C" w:rsidRDefault="0082019C" w:rsidP="005B085D">
      <w:pPr>
        <w:jc w:val="both"/>
        <w:rPr>
          <w:sz w:val="24"/>
          <w:szCs w:val="24"/>
          <w:lang w:val="en-US"/>
        </w:rPr>
      </w:pPr>
    </w:p>
    <w:p w14:paraId="0952BE7E" w14:textId="77777777" w:rsidR="00ED4317" w:rsidRDefault="0082019C" w:rsidP="00ED4317">
      <w:pPr>
        <w:jc w:val="both"/>
        <w:rPr>
          <w:sz w:val="24"/>
          <w:szCs w:val="24"/>
          <w:lang w:val="en-US"/>
        </w:rPr>
      </w:pPr>
      <w:r>
        <w:rPr>
          <w:sz w:val="24"/>
          <w:szCs w:val="24"/>
          <w:lang w:val="en-US"/>
        </w:rPr>
        <w:t>a) Show that a familiar edge-detection filter is separable by considering</w:t>
      </w:r>
      <w:r w:rsidR="00ED4317">
        <w:rPr>
          <w:sz w:val="24"/>
          <w:szCs w:val="24"/>
          <w:lang w:val="en-US"/>
        </w:rPr>
        <w:t xml:space="preserve"> </w:t>
      </w:r>
      <m:oMath>
        <m:d>
          <m:dPr>
            <m:begChr m:val="["/>
            <m:endChr m:val="]"/>
            <m:ctrlPr>
              <w:rPr>
                <w:rFonts w:ascii="Cambria Math" w:hAnsi="Cambria Math"/>
                <w:i/>
                <w:sz w:val="24"/>
                <w:szCs w:val="24"/>
                <w:lang w:val="en-US"/>
              </w:rPr>
            </m:ctrlPr>
          </m:dPr>
          <m:e>
            <m:m>
              <m:mPr>
                <m:mcs>
                  <m:mc>
                    <m:mcPr>
                      <m:count m:val="1"/>
                      <m:mcJc m:val="center"/>
                    </m:mcPr>
                  </m:mc>
                </m:mcs>
                <m:ctrlPr>
                  <w:rPr>
                    <w:rFonts w:ascii="Cambria Math" w:hAnsi="Cambria Math"/>
                    <w:i/>
                    <w:sz w:val="24"/>
                    <w:szCs w:val="24"/>
                    <w:lang w:val="en-US"/>
                  </w:rPr>
                </m:ctrlPr>
              </m:mPr>
              <m:mr>
                <m:e>
                  <m:r>
                    <w:rPr>
                      <w:rFonts w:ascii="Cambria Math" w:hAnsi="Cambria Math"/>
                      <w:sz w:val="24"/>
                      <w:szCs w:val="24"/>
                      <w:lang w:val="en-US"/>
                    </w:rPr>
                    <m:t>1</m:t>
                  </m:r>
                </m:e>
              </m:mr>
              <m:mr>
                <m:e>
                  <m:r>
                    <w:rPr>
                      <w:rFonts w:ascii="Cambria Math" w:hAnsi="Cambria Math"/>
                      <w:sz w:val="24"/>
                      <w:szCs w:val="24"/>
                      <w:lang w:val="en-US"/>
                    </w:rPr>
                    <m:t>0</m:t>
                  </m:r>
                </m:e>
              </m:mr>
              <m:mr>
                <m:e>
                  <m:r>
                    <w:rPr>
                      <w:rFonts w:ascii="Cambria Math" w:hAnsi="Cambria Math"/>
                      <w:sz w:val="24"/>
                      <w:szCs w:val="24"/>
                      <w:lang w:val="en-US"/>
                    </w:rPr>
                    <m:t>-1</m:t>
                  </m:r>
                </m:e>
              </m:mr>
            </m:m>
          </m:e>
        </m:d>
      </m:oMath>
      <w:r w:rsidR="00ED4317">
        <w:rPr>
          <w:sz w:val="24"/>
          <w:szCs w:val="24"/>
          <w:lang w:val="en-US"/>
        </w:rPr>
        <w:t xml:space="preserve"> and </w:t>
      </w:r>
      <m:oMath>
        <m:d>
          <m:dPr>
            <m:begChr m:val="["/>
            <m:endChr m:val="]"/>
            <m:ctrlPr>
              <w:rPr>
                <w:rFonts w:ascii="Cambria Math" w:hAnsi="Cambria Math"/>
                <w:i/>
                <w:sz w:val="24"/>
                <w:szCs w:val="24"/>
                <w:lang w:val="en-US"/>
              </w:rPr>
            </m:ctrlPr>
          </m:dPr>
          <m:e>
            <m:m>
              <m:mPr>
                <m:mcs>
                  <m:mc>
                    <m:mcPr>
                      <m:count m:val="3"/>
                      <m:mcJc m:val="center"/>
                    </m:mcPr>
                  </m:mc>
                </m:mcs>
                <m:ctrlPr>
                  <w:rPr>
                    <w:rFonts w:ascii="Cambria Math" w:hAnsi="Cambria Math"/>
                    <w:i/>
                    <w:sz w:val="24"/>
                    <w:szCs w:val="24"/>
                    <w:lang w:val="en-US"/>
                  </w:rPr>
                </m:ctrlPr>
              </m:mPr>
              <m:mr>
                <m:e>
                  <m:r>
                    <w:rPr>
                      <w:rFonts w:ascii="Cambria Math" w:hAnsi="Cambria Math"/>
                      <w:sz w:val="24"/>
                      <w:szCs w:val="24"/>
                      <w:lang w:val="en-US"/>
                    </w:rPr>
                    <m:t>1</m:t>
                  </m:r>
                </m:e>
                <m:e>
                  <m:r>
                    <w:rPr>
                      <w:rFonts w:ascii="Cambria Math" w:hAnsi="Cambria Math"/>
                      <w:sz w:val="24"/>
                      <w:szCs w:val="24"/>
                      <w:lang w:val="en-US"/>
                    </w:rPr>
                    <m:t>2</m:t>
                  </m:r>
                </m:e>
                <m:e>
                  <m:r>
                    <w:rPr>
                      <w:rFonts w:ascii="Cambria Math" w:hAnsi="Cambria Math"/>
                      <w:sz w:val="24"/>
                      <w:szCs w:val="24"/>
                      <w:lang w:val="en-US"/>
                    </w:rPr>
                    <m:t>1</m:t>
                  </m:r>
                </m:e>
              </m:mr>
            </m:m>
          </m:e>
        </m:d>
      </m:oMath>
      <w:r w:rsidR="00ED4317">
        <w:rPr>
          <w:sz w:val="24"/>
          <w:szCs w:val="24"/>
          <w:lang w:val="en-US"/>
        </w:rPr>
        <w:t>.</w:t>
      </w:r>
    </w:p>
    <w:p w14:paraId="4662A271" w14:textId="77777777" w:rsidR="00ED4317" w:rsidRDefault="00ED4317" w:rsidP="005B085D">
      <w:pPr>
        <w:jc w:val="both"/>
        <w:rPr>
          <w:sz w:val="24"/>
          <w:szCs w:val="24"/>
          <w:lang w:val="en-US"/>
        </w:rPr>
      </w:pPr>
    </w:p>
    <w:p w14:paraId="50FEAB81" w14:textId="77777777" w:rsidR="0082019C" w:rsidRDefault="00ED4317" w:rsidP="005B085D">
      <w:pPr>
        <w:jc w:val="both"/>
        <w:rPr>
          <w:sz w:val="24"/>
          <w:szCs w:val="24"/>
          <w:lang w:val="en-US"/>
        </w:rPr>
      </w:pPr>
      <w:r>
        <w:rPr>
          <w:sz w:val="24"/>
          <w:szCs w:val="24"/>
          <w:lang w:val="en-US"/>
        </w:rPr>
        <w:t xml:space="preserve">b) The following is a rough approximation to </w:t>
      </w:r>
      <w:r w:rsidR="00DA05A2">
        <w:rPr>
          <w:sz w:val="24"/>
          <w:szCs w:val="24"/>
          <w:lang w:val="en-US"/>
        </w:rPr>
        <w:t>a</w:t>
      </w:r>
      <w:r>
        <w:rPr>
          <w:sz w:val="24"/>
          <w:szCs w:val="24"/>
          <w:lang w:val="en-US"/>
        </w:rPr>
        <w:t xml:space="preserve"> 1D Gaussian filter: </w:t>
      </w:r>
      <m:oMath>
        <m:r>
          <w:rPr>
            <w:rFonts w:ascii="Cambria Math" w:hAnsi="Cambria Math"/>
            <w:sz w:val="24"/>
            <w:szCs w:val="24"/>
            <w:lang w:val="en-US"/>
          </w:rPr>
          <m:t xml:space="preserve"> g=</m:t>
        </m:r>
        <m:box>
          <m:boxPr>
            <m:ctrlPr>
              <w:rPr>
                <w:rFonts w:ascii="Cambria Math" w:hAnsi="Cambria Math"/>
                <w:i/>
                <w:sz w:val="24"/>
                <w:szCs w:val="24"/>
                <w:lang w:val="en-US"/>
              </w:rPr>
            </m:ctrlPr>
          </m:boxPr>
          <m:e>
            <m:argPr>
              <m:argSz m:val="-1"/>
            </m:argP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16</m:t>
                </m:r>
              </m:den>
            </m:f>
          </m:e>
        </m:box>
        <m:d>
          <m:dPr>
            <m:begChr m:val="["/>
            <m:endChr m:val="]"/>
            <m:ctrlPr>
              <w:rPr>
                <w:rFonts w:ascii="Cambria Math" w:hAnsi="Cambria Math"/>
                <w:i/>
                <w:sz w:val="24"/>
                <w:szCs w:val="24"/>
                <w:lang w:val="en-US"/>
              </w:rPr>
            </m:ctrlPr>
          </m:dPr>
          <m:e>
            <m:r>
              <w:rPr>
                <w:rFonts w:ascii="Cambria Math" w:hAnsi="Cambria Math"/>
                <w:sz w:val="24"/>
                <w:szCs w:val="24"/>
                <w:lang w:val="en-US"/>
              </w:rPr>
              <m:t>1   4   6   4   1</m:t>
            </m:r>
          </m:e>
        </m:d>
      </m:oMath>
      <w:r>
        <w:rPr>
          <w:sz w:val="24"/>
          <w:szCs w:val="24"/>
          <w:lang w:val="en-US"/>
        </w:rPr>
        <w:t xml:space="preserve">.  Assume, temporarily, that 2D Gaussian filters are separable.  Construct a 2D Gaussian </w:t>
      </w:r>
      <w:proofErr w:type="gramStart"/>
      <w:r>
        <w:rPr>
          <w:sz w:val="24"/>
          <w:szCs w:val="24"/>
          <w:lang w:val="en-US"/>
        </w:rPr>
        <w:t>filter  using</w:t>
      </w:r>
      <w:proofErr w:type="gramEnd"/>
      <w:r>
        <w:rPr>
          <w:sz w:val="24"/>
          <w:szCs w:val="24"/>
          <w:lang w:val="en-US"/>
        </w:rPr>
        <w:t xml:space="preserve"> the filter </w:t>
      </w:r>
      <w:r>
        <w:rPr>
          <w:i/>
          <w:sz w:val="24"/>
          <w:szCs w:val="24"/>
          <w:lang w:val="en-US"/>
        </w:rPr>
        <w:t>g</w:t>
      </w:r>
      <w:r>
        <w:t xml:space="preserve"> </w:t>
      </w:r>
      <w:r>
        <w:rPr>
          <w:sz w:val="24"/>
          <w:szCs w:val="24"/>
          <w:lang w:val="en-US"/>
        </w:rPr>
        <w:t xml:space="preserve">and its transpose, </w:t>
      </w:r>
      <w:r w:rsidRPr="00DA05A2">
        <w:rPr>
          <w:i/>
          <w:sz w:val="24"/>
          <w:szCs w:val="24"/>
          <w:lang w:val="en-US"/>
        </w:rPr>
        <w:t>g</w:t>
      </w:r>
      <w:r w:rsidR="00DA05A2">
        <w:rPr>
          <w:sz w:val="24"/>
          <w:szCs w:val="24"/>
          <w:vertAlign w:val="superscript"/>
          <w:lang w:val="en-US"/>
        </w:rPr>
        <w:t>T</w:t>
      </w:r>
      <w:r>
        <w:rPr>
          <w:sz w:val="24"/>
          <w:szCs w:val="24"/>
          <w:lang w:val="en-US"/>
        </w:rPr>
        <w:t>.</w:t>
      </w:r>
    </w:p>
    <w:p w14:paraId="550667A0" w14:textId="77777777" w:rsidR="00DA05A2" w:rsidRDefault="00DA05A2" w:rsidP="005B085D">
      <w:pPr>
        <w:jc w:val="both"/>
        <w:rPr>
          <w:sz w:val="24"/>
          <w:szCs w:val="24"/>
          <w:lang w:val="en-US"/>
        </w:rPr>
      </w:pPr>
    </w:p>
    <w:p w14:paraId="71C25750" w14:textId="77777777" w:rsidR="00DA05A2" w:rsidRPr="00ED4317" w:rsidRDefault="00DA05A2" w:rsidP="005B085D">
      <w:pPr>
        <w:jc w:val="both"/>
      </w:pPr>
      <w:r>
        <w:rPr>
          <w:sz w:val="24"/>
          <w:szCs w:val="24"/>
          <w:lang w:val="en-US"/>
        </w:rPr>
        <w:t xml:space="preserve">c) Show, analytically, that 2D Gaussian filters are separable. </w:t>
      </w:r>
    </w:p>
    <w:p w14:paraId="479C915F" w14:textId="2CD23480" w:rsidR="0082019C" w:rsidRDefault="0082019C" w:rsidP="005B085D">
      <w:pPr>
        <w:jc w:val="both"/>
        <w:rPr>
          <w:sz w:val="24"/>
          <w:szCs w:val="24"/>
          <w:lang w:val="en-US"/>
        </w:rPr>
      </w:pPr>
    </w:p>
    <w:p w14:paraId="1734EFB7" w14:textId="64DD0875" w:rsidR="00C6759E" w:rsidRDefault="00C6759E" w:rsidP="005B085D">
      <w:pPr>
        <w:jc w:val="both"/>
        <w:rPr>
          <w:sz w:val="24"/>
          <w:szCs w:val="24"/>
          <w:lang w:val="en-US"/>
        </w:rPr>
      </w:pPr>
    </w:p>
    <w:p w14:paraId="5BE9A59E" w14:textId="77777777" w:rsidR="0055333A" w:rsidRDefault="0055333A" w:rsidP="0055333A">
      <w:pPr>
        <w:rPr>
          <w:sz w:val="24"/>
          <w:szCs w:val="24"/>
          <w:lang w:val="en-US"/>
        </w:rPr>
      </w:pPr>
    </w:p>
    <w:p w14:paraId="0E9A6D90" w14:textId="604BEDAB" w:rsidR="00C6759E" w:rsidRDefault="00C6759E" w:rsidP="0055333A">
      <w:pPr>
        <w:rPr>
          <w:sz w:val="24"/>
          <w:szCs w:val="24"/>
          <w:lang w:val="en-US"/>
        </w:rPr>
      </w:pPr>
      <w:r>
        <w:rPr>
          <w:sz w:val="24"/>
          <w:szCs w:val="24"/>
          <w:lang w:val="en-US"/>
        </w:rPr>
        <w:t>a.)</w:t>
      </w:r>
    </w:p>
    <w:p w14:paraId="7C5A3E7F" w14:textId="6CCC0834" w:rsidR="00C6759E" w:rsidRDefault="0055333A" w:rsidP="005B085D">
      <w:pPr>
        <w:jc w:val="both"/>
        <w:rPr>
          <w:sz w:val="24"/>
          <w:szCs w:val="24"/>
          <w:lang w:val="en-US"/>
        </w:rPr>
      </w:pPr>
      <w:r>
        <w:rPr>
          <w:noProof/>
          <w:sz w:val="24"/>
          <w:szCs w:val="24"/>
          <w:lang w:val="en-US"/>
        </w:rPr>
        <mc:AlternateContent>
          <mc:Choice Requires="wpi">
            <w:drawing>
              <wp:anchor distT="0" distB="0" distL="114300" distR="114300" simplePos="0" relativeHeight="254788096" behindDoc="0" locked="0" layoutInCell="1" allowOverlap="1" wp14:anchorId="36A3C57E" wp14:editId="17873EC5">
                <wp:simplePos x="0" y="0"/>
                <wp:positionH relativeFrom="column">
                  <wp:posOffset>982345</wp:posOffset>
                </wp:positionH>
                <wp:positionV relativeFrom="paragraph">
                  <wp:posOffset>107950</wp:posOffset>
                </wp:positionV>
                <wp:extent cx="114055" cy="116280"/>
                <wp:effectExtent l="38100" t="38100" r="57785" b="55245"/>
                <wp:wrapNone/>
                <wp:docPr id="3090" name="Ink 3090"/>
                <wp:cNvGraphicFramePr/>
                <a:graphic xmlns:a="http://schemas.openxmlformats.org/drawingml/2006/main">
                  <a:graphicData uri="http://schemas.microsoft.com/office/word/2010/wordprocessingInk">
                    <w14:contentPart bwMode="auto" r:id="rId778">
                      <w14:nvContentPartPr>
                        <w14:cNvContentPartPr/>
                      </w14:nvContentPartPr>
                      <w14:xfrm>
                        <a:off x="0" y="0"/>
                        <a:ext cx="114055" cy="116280"/>
                      </w14:xfrm>
                    </w14:contentPart>
                  </a:graphicData>
                </a:graphic>
              </wp:anchor>
            </w:drawing>
          </mc:Choice>
          <mc:Fallback>
            <w:pict>
              <v:shape w14:anchorId="1A24BA27" id="Ink 3090" o:spid="_x0000_s1026" type="#_x0000_t75" style="position:absolute;margin-left:76.65pt;margin-top:7.8pt;width:10.4pt;height:10.55pt;z-index:25478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">
                <v:imagedata r:id="rId779" o:title=""/>
              </v:shape>
            </w:pict>
          </mc:Fallback>
        </mc:AlternateContent>
      </w:r>
      <w:r>
        <w:rPr>
          <w:noProof/>
          <w:sz w:val="24"/>
          <w:szCs w:val="24"/>
          <w:lang w:val="en-US"/>
        </w:rPr>
        <mc:AlternateContent>
          <mc:Choice Requires="wpi">
            <w:drawing>
              <wp:anchor distT="0" distB="0" distL="114300" distR="114300" simplePos="0" relativeHeight="254777856" behindDoc="0" locked="0" layoutInCell="1" allowOverlap="1" wp14:anchorId="595EDE73" wp14:editId="3B46286A">
                <wp:simplePos x="0" y="0"/>
                <wp:positionH relativeFrom="column">
                  <wp:posOffset>779185</wp:posOffset>
                </wp:positionH>
                <wp:positionV relativeFrom="paragraph">
                  <wp:posOffset>87140</wp:posOffset>
                </wp:positionV>
                <wp:extent cx="48600" cy="123120"/>
                <wp:effectExtent l="57150" t="57150" r="46990" b="48895"/>
                <wp:wrapNone/>
                <wp:docPr id="3080" name="Ink 3080"/>
                <wp:cNvGraphicFramePr/>
                <a:graphic xmlns:a="http://schemas.openxmlformats.org/drawingml/2006/main">
                  <a:graphicData uri="http://schemas.microsoft.com/office/word/2010/wordprocessingInk">
                    <w14:contentPart bwMode="auto" r:id="rId780">
                      <w14:nvContentPartPr>
                        <w14:cNvContentPartPr/>
                      </w14:nvContentPartPr>
                      <w14:xfrm>
                        <a:off x="0" y="0"/>
                        <a:ext cx="48600" cy="123120"/>
                      </w14:xfrm>
                    </w14:contentPart>
                  </a:graphicData>
                </a:graphic>
              </wp:anchor>
            </w:drawing>
          </mc:Choice>
          <mc:Fallback>
            <w:pict>
              <v:shape w14:anchorId="66A33002" id="Ink 3080" o:spid="_x0000_s1026" type="#_x0000_t75" style="position:absolute;margin-left:60.65pt;margin-top:6.15pt;width:5.25pt;height:11.15pt;z-index:25477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">
                <v:imagedata r:id="rId781" o:title=""/>
              </v:shape>
            </w:pict>
          </mc:Fallback>
        </mc:AlternateContent>
      </w:r>
    </w:p>
    <w:p w14:paraId="3C50FF7D" w14:textId="0001AC3A" w:rsidR="00C6759E" w:rsidRDefault="00C6759E" w:rsidP="005B085D">
      <w:pPr>
        <w:jc w:val="both"/>
        <w:rPr>
          <w:sz w:val="24"/>
          <w:szCs w:val="24"/>
          <w:lang w:val="en-US"/>
        </w:rPr>
      </w:pPr>
    </w:p>
    <w:p w14:paraId="0B5B4586" w14:textId="162E8795" w:rsidR="00C6759E" w:rsidRDefault="00BB03C9" w:rsidP="005B085D">
      <w:pPr>
        <w:jc w:val="both"/>
        <w:rPr>
          <w:sz w:val="24"/>
          <w:szCs w:val="24"/>
          <w:lang w:val="en-US"/>
        </w:rPr>
      </w:pPr>
      <w:r>
        <w:rPr>
          <w:noProof/>
          <w:sz w:val="24"/>
          <w:szCs w:val="24"/>
          <w:lang w:val="en-US"/>
        </w:rPr>
        <mc:AlternateContent>
          <mc:Choice Requires="wpi">
            <w:drawing>
              <wp:anchor distT="0" distB="0" distL="114300" distR="114300" simplePos="0" relativeHeight="255069696" behindDoc="0" locked="0" layoutInCell="1" allowOverlap="1" wp14:anchorId="09C5D099" wp14:editId="0AC5D414">
                <wp:simplePos x="0" y="0"/>
                <wp:positionH relativeFrom="column">
                  <wp:posOffset>2129155</wp:posOffset>
                </wp:positionH>
                <wp:positionV relativeFrom="paragraph">
                  <wp:posOffset>-20320</wp:posOffset>
                </wp:positionV>
                <wp:extent cx="123120" cy="110490"/>
                <wp:effectExtent l="38100" t="38100" r="48895" b="41910"/>
                <wp:wrapNone/>
                <wp:docPr id="3368" name="Ink 3368"/>
                <wp:cNvGraphicFramePr/>
                <a:graphic xmlns:a="http://schemas.openxmlformats.org/drawingml/2006/main">
                  <a:graphicData uri="http://schemas.microsoft.com/office/word/2010/wordprocessingInk">
                    <w14:contentPart bwMode="auto" r:id="rId782">
                      <w14:nvContentPartPr>
                        <w14:cNvContentPartPr/>
                      </w14:nvContentPartPr>
                      <w14:xfrm>
                        <a:off x="0" y="0"/>
                        <a:ext cx="123120" cy="110490"/>
                      </w14:xfrm>
                    </w14:contentPart>
                  </a:graphicData>
                </a:graphic>
              </wp:anchor>
            </w:drawing>
          </mc:Choice>
          <mc:Fallback>
            <w:pict>
              <v:shape w14:anchorId="6B9D429F" id="Ink 3368" o:spid="_x0000_s1026" type="#_x0000_t75" style="position:absolute;margin-left:166.95pt;margin-top:-2.3pt;width:11.15pt;height:10.1pt;z-index:25506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">
                <v:imagedata r:id="rId783" o:title=""/>
              </v:shape>
            </w:pict>
          </mc:Fallback>
        </mc:AlternateContent>
      </w:r>
      <w:r w:rsidR="001A34E9">
        <w:rPr>
          <w:noProof/>
          <w:sz w:val="24"/>
          <w:szCs w:val="24"/>
          <w:lang w:val="en-US"/>
        </w:rPr>
        <mc:AlternateContent>
          <mc:Choice Requires="wpi">
            <w:drawing>
              <wp:anchor distT="0" distB="0" distL="114300" distR="114300" simplePos="0" relativeHeight="254818816" behindDoc="0" locked="0" layoutInCell="1" allowOverlap="1" wp14:anchorId="0976FF94" wp14:editId="5DBAE2F8">
                <wp:simplePos x="0" y="0"/>
                <wp:positionH relativeFrom="column">
                  <wp:posOffset>2989580</wp:posOffset>
                </wp:positionH>
                <wp:positionV relativeFrom="paragraph">
                  <wp:posOffset>-103505</wp:posOffset>
                </wp:positionV>
                <wp:extent cx="189605" cy="291240"/>
                <wp:effectExtent l="38100" t="38100" r="58420" b="52070"/>
                <wp:wrapNone/>
                <wp:docPr id="3120" name="Ink 3120"/>
                <wp:cNvGraphicFramePr/>
                <a:graphic xmlns:a="http://schemas.openxmlformats.org/drawingml/2006/main">
                  <a:graphicData uri="http://schemas.microsoft.com/office/word/2010/wordprocessingInk">
                    <w14:contentPart bwMode="auto" r:id="rId784">
                      <w14:nvContentPartPr>
                        <w14:cNvContentPartPr/>
                      </w14:nvContentPartPr>
                      <w14:xfrm>
                        <a:off x="0" y="0"/>
                        <a:ext cx="189605" cy="291240"/>
                      </w14:xfrm>
                    </w14:contentPart>
                  </a:graphicData>
                </a:graphic>
              </wp:anchor>
            </w:drawing>
          </mc:Choice>
          <mc:Fallback>
            <w:pict>
              <v:shape w14:anchorId="6E6A5A7C" id="Ink 3120" o:spid="_x0000_s1026" type="#_x0000_t75" style="position:absolute;margin-left:234.7pt;margin-top:-8.85pt;width:16.35pt;height:24.35pt;z-index:25481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">
                <v:imagedata r:id="rId785" o:title=""/>
              </v:shape>
            </w:pict>
          </mc:Fallback>
        </mc:AlternateContent>
      </w:r>
      <w:r w:rsidR="001A34E9">
        <w:rPr>
          <w:noProof/>
          <w:sz w:val="24"/>
          <w:szCs w:val="24"/>
          <w:lang w:val="en-US"/>
        </w:rPr>
        <mc:AlternateContent>
          <mc:Choice Requires="wpi">
            <w:drawing>
              <wp:anchor distT="0" distB="0" distL="114300" distR="114300" simplePos="0" relativeHeight="254813696" behindDoc="0" locked="0" layoutInCell="1" allowOverlap="1" wp14:anchorId="4B373752" wp14:editId="7061053D">
                <wp:simplePos x="0" y="0"/>
                <wp:positionH relativeFrom="column">
                  <wp:posOffset>2735785</wp:posOffset>
                </wp:positionH>
                <wp:positionV relativeFrom="paragraph">
                  <wp:posOffset>-13220</wp:posOffset>
                </wp:positionV>
                <wp:extent cx="38880" cy="110520"/>
                <wp:effectExtent l="38100" t="38100" r="56515" b="41910"/>
                <wp:wrapNone/>
                <wp:docPr id="3115" name="Ink 3115"/>
                <wp:cNvGraphicFramePr/>
                <a:graphic xmlns:a="http://schemas.openxmlformats.org/drawingml/2006/main">
                  <a:graphicData uri="http://schemas.microsoft.com/office/word/2010/wordprocessingInk">
                    <w14:contentPart bwMode="auto" r:id="rId786">
                      <w14:nvContentPartPr>
                        <w14:cNvContentPartPr/>
                      </w14:nvContentPartPr>
                      <w14:xfrm>
                        <a:off x="0" y="0"/>
                        <a:ext cx="38880" cy="110520"/>
                      </w14:xfrm>
                    </w14:contentPart>
                  </a:graphicData>
                </a:graphic>
              </wp:anchor>
            </w:drawing>
          </mc:Choice>
          <mc:Fallback>
            <w:pict>
              <v:shape w14:anchorId="0D41ACD7" id="Ink 3115" o:spid="_x0000_s1026" type="#_x0000_t75" style="position:absolute;margin-left:214.7pt;margin-top:-1.75pt;width:4.45pt;height:10.1pt;z-index:25481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">
                <v:imagedata r:id="rId787" o:title=""/>
              </v:shape>
            </w:pict>
          </mc:Fallback>
        </mc:AlternateContent>
      </w:r>
      <w:r w:rsidR="001A34E9">
        <w:rPr>
          <w:noProof/>
          <w:sz w:val="24"/>
          <w:szCs w:val="24"/>
          <w:lang w:val="en-US"/>
        </w:rPr>
        <mc:AlternateContent>
          <mc:Choice Requires="wpi">
            <w:drawing>
              <wp:anchor distT="0" distB="0" distL="114300" distR="114300" simplePos="0" relativeHeight="254812672" behindDoc="0" locked="0" layoutInCell="1" allowOverlap="1" wp14:anchorId="0AC0D874" wp14:editId="16814A6D">
                <wp:simplePos x="0" y="0"/>
                <wp:positionH relativeFrom="column">
                  <wp:posOffset>2346325</wp:posOffset>
                </wp:positionH>
                <wp:positionV relativeFrom="paragraph">
                  <wp:posOffset>-92710</wp:posOffset>
                </wp:positionV>
                <wp:extent cx="134475" cy="307180"/>
                <wp:effectExtent l="38100" t="57150" r="0" b="55245"/>
                <wp:wrapNone/>
                <wp:docPr id="3114" name="Ink 3114"/>
                <wp:cNvGraphicFramePr/>
                <a:graphic xmlns:a="http://schemas.openxmlformats.org/drawingml/2006/main">
                  <a:graphicData uri="http://schemas.microsoft.com/office/word/2010/wordprocessingInk">
                    <w14:contentPart bwMode="auto" r:id="rId788">
                      <w14:nvContentPartPr>
                        <w14:cNvContentPartPr/>
                      </w14:nvContentPartPr>
                      <w14:xfrm>
                        <a:off x="0" y="0"/>
                        <a:ext cx="134475" cy="307180"/>
                      </w14:xfrm>
                    </w14:contentPart>
                  </a:graphicData>
                </a:graphic>
              </wp:anchor>
            </w:drawing>
          </mc:Choice>
          <mc:Fallback>
            <w:pict>
              <v:shape w14:anchorId="4F134033" id="Ink 3114" o:spid="_x0000_s1026" type="#_x0000_t75" style="position:absolute;margin-left:184.05pt;margin-top:-8pt;width:12.05pt;height:25.65pt;z-index:25481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">
                <v:imagedata r:id="rId789" o:title=""/>
              </v:shape>
            </w:pict>
          </mc:Fallback>
        </mc:AlternateContent>
      </w:r>
      <w:r w:rsidR="001A34E9">
        <w:rPr>
          <w:noProof/>
          <w:sz w:val="24"/>
          <w:szCs w:val="24"/>
          <w:lang w:val="en-US"/>
        </w:rPr>
        <mc:AlternateContent>
          <mc:Choice Requires="wpi">
            <w:drawing>
              <wp:anchor distT="0" distB="0" distL="114300" distR="114300" simplePos="0" relativeHeight="254808576" behindDoc="0" locked="0" layoutInCell="1" allowOverlap="1" wp14:anchorId="2F1FDFCF" wp14:editId="23D4712B">
                <wp:simplePos x="0" y="0"/>
                <wp:positionH relativeFrom="column">
                  <wp:posOffset>1739265</wp:posOffset>
                </wp:positionH>
                <wp:positionV relativeFrom="paragraph">
                  <wp:posOffset>-294005</wp:posOffset>
                </wp:positionV>
                <wp:extent cx="316440" cy="691200"/>
                <wp:effectExtent l="57150" t="57150" r="45720" b="52070"/>
                <wp:wrapNone/>
                <wp:docPr id="3110" name="Ink 3110"/>
                <wp:cNvGraphicFramePr/>
                <a:graphic xmlns:a="http://schemas.openxmlformats.org/drawingml/2006/main">
                  <a:graphicData uri="http://schemas.microsoft.com/office/word/2010/wordprocessingInk">
                    <w14:contentPart bwMode="auto" r:id="rId790">
                      <w14:nvContentPartPr>
                        <w14:cNvContentPartPr/>
                      </w14:nvContentPartPr>
                      <w14:xfrm>
                        <a:off x="0" y="0"/>
                        <a:ext cx="316440" cy="690880"/>
                      </w14:xfrm>
                    </w14:contentPart>
                  </a:graphicData>
                </a:graphic>
                <wp14:sizeRelH relativeFrom="margin">
                  <wp14:pctWidth>0</wp14:pctWidth>
                </wp14:sizeRelH>
              </wp:anchor>
            </w:drawing>
          </mc:Choice>
          <mc:Fallback>
            <w:pict>
              <v:shape w14:anchorId="42A698C1" id="Ink 3110" o:spid="_x0000_s1026" type="#_x0000_t75" style="position:absolute;margin-left:136.25pt;margin-top:-23.85pt;width:26.3pt;height:55.85pt;z-index:254808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">
                <v:imagedata r:id="rId791" o:title=""/>
              </v:shape>
            </w:pict>
          </mc:Fallback>
        </mc:AlternateContent>
      </w:r>
      <w:r w:rsidR="001A34E9">
        <w:rPr>
          <w:noProof/>
          <w:sz w:val="24"/>
          <w:szCs w:val="24"/>
          <w:lang w:val="en-US"/>
        </w:rPr>
        <mc:AlternateContent>
          <mc:Choice Requires="wpi">
            <w:drawing>
              <wp:anchor distT="0" distB="0" distL="114300" distR="114300" simplePos="0" relativeHeight="254794240" behindDoc="0" locked="0" layoutInCell="1" allowOverlap="1" wp14:anchorId="4EB205AD" wp14:editId="6DB6AAB8">
                <wp:simplePos x="0" y="0"/>
                <wp:positionH relativeFrom="column">
                  <wp:posOffset>1339850</wp:posOffset>
                </wp:positionH>
                <wp:positionV relativeFrom="paragraph">
                  <wp:posOffset>-9525</wp:posOffset>
                </wp:positionV>
                <wp:extent cx="196590" cy="185040"/>
                <wp:effectExtent l="57150" t="38100" r="32385" b="43815"/>
                <wp:wrapNone/>
                <wp:docPr id="3096" name="Ink 3096"/>
                <wp:cNvGraphicFramePr/>
                <a:graphic xmlns:a="http://schemas.openxmlformats.org/drawingml/2006/main">
                  <a:graphicData uri="http://schemas.microsoft.com/office/word/2010/wordprocessingInk">
                    <w14:contentPart bwMode="auto" r:id="rId792">
                      <w14:nvContentPartPr>
                        <w14:cNvContentPartPr/>
                      </w14:nvContentPartPr>
                      <w14:xfrm>
                        <a:off x="0" y="0"/>
                        <a:ext cx="196590" cy="185040"/>
                      </w14:xfrm>
                    </w14:contentPart>
                  </a:graphicData>
                </a:graphic>
              </wp:anchor>
            </w:drawing>
          </mc:Choice>
          <mc:Fallback>
            <w:pict>
              <v:shape w14:anchorId="5F600604" id="Ink 3096" o:spid="_x0000_s1026" type="#_x0000_t75" style="position:absolute;margin-left:104.8pt;margin-top:-1.45pt;width:16.9pt;height:15.95pt;z-index:25479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">
                <v:imagedata r:id="rId793" o:title=""/>
              </v:shape>
            </w:pict>
          </mc:Fallback>
        </mc:AlternateContent>
      </w:r>
      <w:r w:rsidR="0055333A">
        <w:rPr>
          <w:noProof/>
          <w:sz w:val="24"/>
          <w:szCs w:val="24"/>
          <w:lang w:val="en-US"/>
        </w:rPr>
        <mc:AlternateContent>
          <mc:Choice Requires="wpi">
            <w:drawing>
              <wp:anchor distT="0" distB="0" distL="114300" distR="114300" simplePos="0" relativeHeight="254790144" behindDoc="0" locked="0" layoutInCell="1" allowOverlap="1" wp14:anchorId="524FE72A" wp14:editId="340EAA02">
                <wp:simplePos x="0" y="0"/>
                <wp:positionH relativeFrom="column">
                  <wp:posOffset>1164025</wp:posOffset>
                </wp:positionH>
                <wp:positionV relativeFrom="paragraph">
                  <wp:posOffset>-328180</wp:posOffset>
                </wp:positionV>
                <wp:extent cx="73440" cy="732960"/>
                <wp:effectExtent l="19050" t="57150" r="41275" b="48260"/>
                <wp:wrapNone/>
                <wp:docPr id="3092" name="Ink 3092"/>
                <wp:cNvGraphicFramePr/>
                <a:graphic xmlns:a="http://schemas.openxmlformats.org/drawingml/2006/main">
                  <a:graphicData uri="http://schemas.microsoft.com/office/word/2010/wordprocessingInk">
                    <w14:contentPart bwMode="auto" r:id="rId794">
                      <w14:nvContentPartPr>
                        <w14:cNvContentPartPr/>
                      </w14:nvContentPartPr>
                      <w14:xfrm>
                        <a:off x="0" y="0"/>
                        <a:ext cx="73440" cy="732960"/>
                      </w14:xfrm>
                    </w14:contentPart>
                  </a:graphicData>
                </a:graphic>
              </wp:anchor>
            </w:drawing>
          </mc:Choice>
          <mc:Fallback>
            <w:pict>
              <v:shape w14:anchorId="51882BA4" id="Ink 3092" o:spid="_x0000_s1026" type="#_x0000_t75" style="position:absolute;margin-left:90.95pt;margin-top:-26.55pt;width:7.2pt;height:59.1pt;z-index:25479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">
                <v:imagedata r:id="rId795" o:title=""/>
              </v:shape>
            </w:pict>
          </mc:Fallback>
        </mc:AlternateContent>
      </w:r>
      <w:r w:rsidR="0055333A">
        <w:rPr>
          <w:noProof/>
          <w:sz w:val="24"/>
          <w:szCs w:val="24"/>
          <w:lang w:val="en-US"/>
        </w:rPr>
        <mc:AlternateContent>
          <mc:Choice Requires="wpi">
            <w:drawing>
              <wp:anchor distT="0" distB="0" distL="114300" distR="114300" simplePos="0" relativeHeight="254787072" behindDoc="0" locked="0" layoutInCell="1" allowOverlap="1" wp14:anchorId="7AA3A37B" wp14:editId="24060F57">
                <wp:simplePos x="0" y="0"/>
                <wp:positionH relativeFrom="column">
                  <wp:posOffset>979170</wp:posOffset>
                </wp:positionH>
                <wp:positionV relativeFrom="paragraph">
                  <wp:posOffset>18415</wp:posOffset>
                </wp:positionV>
                <wp:extent cx="143480" cy="298650"/>
                <wp:effectExtent l="38100" t="38100" r="28575" b="44450"/>
                <wp:wrapNone/>
                <wp:docPr id="3089" name="Ink 3089"/>
                <wp:cNvGraphicFramePr/>
                <a:graphic xmlns:a="http://schemas.openxmlformats.org/drawingml/2006/main">
                  <a:graphicData uri="http://schemas.microsoft.com/office/word/2010/wordprocessingInk">
                    <w14:contentPart bwMode="auto" r:id="rId796">
                      <w14:nvContentPartPr>
                        <w14:cNvContentPartPr/>
                      </w14:nvContentPartPr>
                      <w14:xfrm>
                        <a:off x="0" y="0"/>
                        <a:ext cx="143480" cy="298650"/>
                      </w14:xfrm>
                    </w14:contentPart>
                  </a:graphicData>
                </a:graphic>
              </wp:anchor>
            </w:drawing>
          </mc:Choice>
          <mc:Fallback>
            <w:pict>
              <v:shape w14:anchorId="0A8F428B" id="Ink 3089" o:spid="_x0000_s1026" type="#_x0000_t75" style="position:absolute;margin-left:76.4pt;margin-top:.75pt;width:12.75pt;height:24.9pt;z-index:25478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">
                <v:imagedata r:id="rId797" o:title=""/>
              </v:shape>
            </w:pict>
          </mc:Fallback>
        </mc:AlternateContent>
      </w:r>
      <w:r w:rsidR="0055333A">
        <w:rPr>
          <w:noProof/>
          <w:sz w:val="24"/>
          <w:szCs w:val="24"/>
          <w:lang w:val="en-US"/>
        </w:rPr>
        <mc:AlternateContent>
          <mc:Choice Requires="wpi">
            <w:drawing>
              <wp:anchor distT="0" distB="0" distL="114300" distR="114300" simplePos="0" relativeHeight="254789120" behindDoc="0" locked="0" layoutInCell="1" allowOverlap="1" wp14:anchorId="0A8D577E" wp14:editId="3A7FCDF4">
                <wp:simplePos x="0" y="0"/>
                <wp:positionH relativeFrom="column">
                  <wp:posOffset>767080</wp:posOffset>
                </wp:positionH>
                <wp:positionV relativeFrom="paragraph">
                  <wp:posOffset>-23495</wp:posOffset>
                </wp:positionV>
                <wp:extent cx="49720" cy="285290"/>
                <wp:effectExtent l="38100" t="38100" r="45720" b="57785"/>
                <wp:wrapNone/>
                <wp:docPr id="3091" name="Ink 3091"/>
                <wp:cNvGraphicFramePr/>
                <a:graphic xmlns:a="http://schemas.openxmlformats.org/drawingml/2006/main">
                  <a:graphicData uri="http://schemas.microsoft.com/office/word/2010/wordprocessingInk">
                    <w14:contentPart bwMode="auto" r:id="rId798">
                      <w14:nvContentPartPr>
                        <w14:cNvContentPartPr/>
                      </w14:nvContentPartPr>
                      <w14:xfrm>
                        <a:off x="0" y="0"/>
                        <a:ext cx="49720" cy="285290"/>
                      </w14:xfrm>
                    </w14:contentPart>
                  </a:graphicData>
                </a:graphic>
              </wp:anchor>
            </w:drawing>
          </mc:Choice>
          <mc:Fallback>
            <w:pict>
              <v:shape w14:anchorId="166F2580" id="Ink 3091" o:spid="_x0000_s1026" type="#_x0000_t75" style="position:absolute;margin-left:59.7pt;margin-top:-2.55pt;width:5.3pt;height:23.85pt;z-index:25478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">
                <v:imagedata r:id="rId799" o:title=""/>
              </v:shape>
            </w:pict>
          </mc:Fallback>
        </mc:AlternateContent>
      </w:r>
      <w:r w:rsidR="0055333A">
        <w:rPr>
          <w:noProof/>
          <w:sz w:val="24"/>
          <w:szCs w:val="24"/>
          <w:lang w:val="en-US"/>
        </w:rPr>
        <mc:AlternateContent>
          <mc:Choice Requires="wpi">
            <w:drawing>
              <wp:anchor distT="0" distB="0" distL="114300" distR="114300" simplePos="0" relativeHeight="254776832" behindDoc="0" locked="0" layoutInCell="1" allowOverlap="1" wp14:anchorId="4D02FD8F" wp14:editId="12EB1ADC">
                <wp:simplePos x="0" y="0"/>
                <wp:positionH relativeFrom="column">
                  <wp:posOffset>301625</wp:posOffset>
                </wp:positionH>
                <wp:positionV relativeFrom="paragraph">
                  <wp:posOffset>-309245</wp:posOffset>
                </wp:positionV>
                <wp:extent cx="254225" cy="687070"/>
                <wp:effectExtent l="19050" t="57150" r="31750" b="55880"/>
                <wp:wrapNone/>
                <wp:docPr id="3079" name="Ink 3079"/>
                <wp:cNvGraphicFramePr/>
                <a:graphic xmlns:a="http://schemas.openxmlformats.org/drawingml/2006/main">
                  <a:graphicData uri="http://schemas.microsoft.com/office/word/2010/wordprocessingInk">
                    <w14:contentPart bwMode="auto" r:id="rId800">
                      <w14:nvContentPartPr>
                        <w14:cNvContentPartPr/>
                      </w14:nvContentPartPr>
                      <w14:xfrm>
                        <a:off x="0" y="0"/>
                        <a:ext cx="254225" cy="687070"/>
                      </w14:xfrm>
                    </w14:contentPart>
                  </a:graphicData>
                </a:graphic>
              </wp:anchor>
            </w:drawing>
          </mc:Choice>
          <mc:Fallback>
            <w:pict>
              <v:shape w14:anchorId="657F1612" id="Ink 3079" o:spid="_x0000_s1026" type="#_x0000_t75" style="position:absolute;margin-left:23.05pt;margin-top:-25.05pt;width:21.4pt;height:55.5pt;z-index:25477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">
                <v:imagedata r:id="rId801" o:title=""/>
              </v:shape>
            </w:pict>
          </mc:Fallback>
        </mc:AlternateContent>
      </w:r>
    </w:p>
    <w:p w14:paraId="1D81AB78" w14:textId="4EF23CBD" w:rsidR="00C6759E" w:rsidRDefault="00C6759E" w:rsidP="005B085D">
      <w:pPr>
        <w:jc w:val="both"/>
        <w:rPr>
          <w:sz w:val="24"/>
          <w:szCs w:val="24"/>
          <w:lang w:val="en-US"/>
        </w:rPr>
      </w:pPr>
    </w:p>
    <w:p w14:paraId="01C111BC" w14:textId="33916609" w:rsidR="00C6759E" w:rsidRDefault="00C6759E" w:rsidP="005B085D">
      <w:pPr>
        <w:jc w:val="both"/>
        <w:rPr>
          <w:sz w:val="24"/>
          <w:szCs w:val="24"/>
          <w:lang w:val="en-US"/>
        </w:rPr>
      </w:pPr>
    </w:p>
    <w:p w14:paraId="255A616C" w14:textId="7C6D3ECA" w:rsidR="00C6759E" w:rsidRDefault="00C6759E" w:rsidP="005B085D">
      <w:pPr>
        <w:jc w:val="both"/>
        <w:rPr>
          <w:sz w:val="24"/>
          <w:szCs w:val="24"/>
          <w:lang w:val="en-US"/>
        </w:rPr>
      </w:pPr>
    </w:p>
    <w:p w14:paraId="2DA539AF" w14:textId="36A2B4C8" w:rsidR="00C6759E" w:rsidRDefault="00C6759E" w:rsidP="005B085D">
      <w:pPr>
        <w:jc w:val="both"/>
        <w:rPr>
          <w:sz w:val="24"/>
          <w:szCs w:val="24"/>
          <w:lang w:val="en-US"/>
        </w:rPr>
      </w:pPr>
    </w:p>
    <w:p w14:paraId="1AFE3E11" w14:textId="269FCAC0" w:rsidR="00C6759E" w:rsidRDefault="00C6759E" w:rsidP="005B085D">
      <w:pPr>
        <w:jc w:val="both"/>
        <w:rPr>
          <w:sz w:val="24"/>
          <w:szCs w:val="24"/>
          <w:lang w:val="en-US"/>
        </w:rPr>
      </w:pPr>
    </w:p>
    <w:p w14:paraId="5B31E08B" w14:textId="23802890" w:rsidR="00C6759E" w:rsidRDefault="00C6759E" w:rsidP="005B085D">
      <w:pPr>
        <w:jc w:val="both"/>
        <w:rPr>
          <w:sz w:val="24"/>
          <w:szCs w:val="24"/>
          <w:lang w:val="en-US"/>
        </w:rPr>
      </w:pPr>
    </w:p>
    <w:p w14:paraId="06A0DDA7" w14:textId="7DF95208" w:rsidR="00C6759E" w:rsidRDefault="00C6759E" w:rsidP="005B085D">
      <w:pPr>
        <w:jc w:val="both"/>
        <w:rPr>
          <w:sz w:val="24"/>
          <w:szCs w:val="24"/>
          <w:lang w:val="en-US"/>
        </w:rPr>
      </w:pPr>
    </w:p>
    <w:p w14:paraId="60CCF05E" w14:textId="312E42E8" w:rsidR="0055333A" w:rsidRDefault="0055333A" w:rsidP="005B085D">
      <w:pPr>
        <w:jc w:val="both"/>
        <w:rPr>
          <w:sz w:val="24"/>
          <w:szCs w:val="24"/>
          <w:lang w:val="en-US"/>
        </w:rPr>
      </w:pPr>
    </w:p>
    <w:p w14:paraId="56C98251" w14:textId="0B993492" w:rsidR="0055333A" w:rsidRDefault="0055333A" w:rsidP="005B085D">
      <w:pPr>
        <w:jc w:val="both"/>
        <w:rPr>
          <w:sz w:val="24"/>
          <w:szCs w:val="24"/>
          <w:lang w:val="en-US"/>
        </w:rPr>
      </w:pPr>
    </w:p>
    <w:p w14:paraId="0F828209" w14:textId="1CC34134" w:rsidR="0055333A" w:rsidRDefault="0055333A" w:rsidP="005B085D">
      <w:pPr>
        <w:jc w:val="both"/>
        <w:rPr>
          <w:sz w:val="24"/>
          <w:szCs w:val="24"/>
          <w:lang w:val="en-US"/>
        </w:rPr>
      </w:pPr>
    </w:p>
    <w:p w14:paraId="09A928A2" w14:textId="39887FEE" w:rsidR="0055333A" w:rsidRDefault="0055333A" w:rsidP="005B085D">
      <w:pPr>
        <w:jc w:val="both"/>
        <w:rPr>
          <w:sz w:val="24"/>
          <w:szCs w:val="24"/>
          <w:lang w:val="en-US"/>
        </w:rPr>
      </w:pPr>
    </w:p>
    <w:p w14:paraId="44A0A653" w14:textId="6219A853" w:rsidR="0055333A" w:rsidRDefault="0055333A" w:rsidP="005B085D">
      <w:pPr>
        <w:jc w:val="both"/>
        <w:rPr>
          <w:sz w:val="24"/>
          <w:szCs w:val="24"/>
          <w:lang w:val="en-US"/>
        </w:rPr>
      </w:pPr>
    </w:p>
    <w:p w14:paraId="0D5B60C1" w14:textId="059B9579" w:rsidR="0055333A" w:rsidRDefault="0055333A" w:rsidP="005B085D">
      <w:pPr>
        <w:jc w:val="both"/>
        <w:rPr>
          <w:sz w:val="24"/>
          <w:szCs w:val="24"/>
          <w:lang w:val="en-US"/>
        </w:rPr>
      </w:pPr>
    </w:p>
    <w:p w14:paraId="3CC1EFC4" w14:textId="7717FD81" w:rsidR="0055333A" w:rsidRDefault="0055333A" w:rsidP="005B085D">
      <w:pPr>
        <w:jc w:val="both"/>
        <w:rPr>
          <w:sz w:val="24"/>
          <w:szCs w:val="24"/>
          <w:lang w:val="en-US"/>
        </w:rPr>
      </w:pPr>
    </w:p>
    <w:p w14:paraId="6E652CC1" w14:textId="3A72E1B9" w:rsidR="0055333A" w:rsidRDefault="0055333A" w:rsidP="005B085D">
      <w:pPr>
        <w:jc w:val="both"/>
        <w:rPr>
          <w:sz w:val="24"/>
          <w:szCs w:val="24"/>
          <w:lang w:val="en-US"/>
        </w:rPr>
      </w:pPr>
    </w:p>
    <w:p w14:paraId="644A488D" w14:textId="10CE3AF8" w:rsidR="0055333A" w:rsidRDefault="0055333A" w:rsidP="005B085D">
      <w:pPr>
        <w:jc w:val="both"/>
        <w:rPr>
          <w:sz w:val="24"/>
          <w:szCs w:val="24"/>
          <w:lang w:val="en-US"/>
        </w:rPr>
      </w:pPr>
    </w:p>
    <w:p w14:paraId="52B8E53B" w14:textId="1A3ED78F" w:rsidR="0055333A" w:rsidRDefault="0055333A" w:rsidP="005B085D">
      <w:pPr>
        <w:jc w:val="both"/>
        <w:rPr>
          <w:sz w:val="24"/>
          <w:szCs w:val="24"/>
          <w:lang w:val="en-US"/>
        </w:rPr>
      </w:pPr>
    </w:p>
    <w:p w14:paraId="0F76EC17" w14:textId="77777777" w:rsidR="0055333A" w:rsidRDefault="0055333A" w:rsidP="005B085D">
      <w:pPr>
        <w:jc w:val="both"/>
        <w:rPr>
          <w:sz w:val="24"/>
          <w:szCs w:val="24"/>
          <w:lang w:val="en-US"/>
        </w:rPr>
      </w:pPr>
    </w:p>
    <w:p w14:paraId="6E185A3F" w14:textId="5C00E856" w:rsidR="00C6759E" w:rsidRDefault="002A43FB" w:rsidP="005B085D">
      <w:pPr>
        <w:jc w:val="both"/>
        <w:rPr>
          <w:sz w:val="24"/>
          <w:szCs w:val="24"/>
          <w:lang w:val="en-US"/>
        </w:rPr>
      </w:pPr>
      <w:r>
        <w:rPr>
          <w:noProof/>
          <w:sz w:val="24"/>
          <w:szCs w:val="24"/>
          <w:lang w:val="en-US"/>
        </w:rPr>
        <mc:AlternateContent>
          <mc:Choice Requires="wpi">
            <w:drawing>
              <wp:anchor distT="0" distB="0" distL="114300" distR="114300" simplePos="0" relativeHeight="255091200" behindDoc="0" locked="0" layoutInCell="1" allowOverlap="1" wp14:anchorId="2E3654C7" wp14:editId="25F14619">
                <wp:simplePos x="0" y="0"/>
                <wp:positionH relativeFrom="column">
                  <wp:posOffset>4004945</wp:posOffset>
                </wp:positionH>
                <wp:positionV relativeFrom="paragraph">
                  <wp:posOffset>115570</wp:posOffset>
                </wp:positionV>
                <wp:extent cx="44640" cy="110490"/>
                <wp:effectExtent l="57150" t="38100" r="50800" b="41910"/>
                <wp:wrapNone/>
                <wp:docPr id="3389" name="Ink 3389"/>
                <wp:cNvGraphicFramePr/>
                <a:graphic xmlns:a="http://schemas.openxmlformats.org/drawingml/2006/main">
                  <a:graphicData uri="http://schemas.microsoft.com/office/word/2010/wordprocessingInk">
                    <w14:contentPart bwMode="auto" r:id="rId802">
                      <w14:nvContentPartPr>
                        <w14:cNvContentPartPr/>
                      </w14:nvContentPartPr>
                      <w14:xfrm>
                        <a:off x="0" y="0"/>
                        <a:ext cx="44640" cy="110490"/>
                      </w14:xfrm>
                    </w14:contentPart>
                  </a:graphicData>
                </a:graphic>
              </wp:anchor>
            </w:drawing>
          </mc:Choice>
          <mc:Fallback>
            <w:pict>
              <v:shape w14:anchorId="78E96F3F" id="Ink 3389" o:spid="_x0000_s1026" type="#_x0000_t75" style="position:absolute;margin-left:314.65pt;margin-top:8.4pt;width:4.9pt;height:10.1pt;z-index:25509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">
                <v:imagedata r:id="rId803" o:title=""/>
              </v:shape>
            </w:pict>
          </mc:Fallback>
        </mc:AlternateContent>
      </w:r>
      <w:r>
        <w:rPr>
          <w:noProof/>
          <w:sz w:val="24"/>
          <w:szCs w:val="24"/>
          <w:lang w:val="en-US"/>
        </w:rPr>
        <mc:AlternateContent>
          <mc:Choice Requires="wpi">
            <w:drawing>
              <wp:anchor distT="0" distB="0" distL="114300" distR="114300" simplePos="0" relativeHeight="255086080" behindDoc="0" locked="0" layoutInCell="1" allowOverlap="1" wp14:anchorId="1CD8E15E" wp14:editId="170FCEFF">
                <wp:simplePos x="0" y="0"/>
                <wp:positionH relativeFrom="column">
                  <wp:posOffset>4266265</wp:posOffset>
                </wp:positionH>
                <wp:positionV relativeFrom="paragraph">
                  <wp:posOffset>121480</wp:posOffset>
                </wp:positionV>
                <wp:extent cx="61560" cy="104040"/>
                <wp:effectExtent l="38100" t="38100" r="53340" b="48895"/>
                <wp:wrapNone/>
                <wp:docPr id="3384" name="Ink 3384"/>
                <wp:cNvGraphicFramePr/>
                <a:graphic xmlns:a="http://schemas.openxmlformats.org/drawingml/2006/main">
                  <a:graphicData uri="http://schemas.microsoft.com/office/word/2010/wordprocessingInk">
                    <w14:contentPart bwMode="auto" r:id="rId804">
                      <w14:nvContentPartPr>
                        <w14:cNvContentPartPr/>
                      </w14:nvContentPartPr>
                      <w14:xfrm>
                        <a:off x="0" y="0"/>
                        <a:ext cx="61560" cy="104040"/>
                      </w14:xfrm>
                    </w14:contentPart>
                  </a:graphicData>
                </a:graphic>
              </wp:anchor>
            </w:drawing>
          </mc:Choice>
          <mc:Fallback>
            <w:pict>
              <v:shape w14:anchorId="79B5A18D" id="Ink 3384" o:spid="_x0000_s1026" type="#_x0000_t75" style="position:absolute;margin-left:335.25pt;margin-top:8.85pt;width:6.3pt;height:9.65pt;z-index:25508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">
                <v:imagedata r:id="rId805" o:title=""/>
              </v:shape>
            </w:pict>
          </mc:Fallback>
        </mc:AlternateContent>
      </w:r>
      <w:r>
        <w:rPr>
          <w:noProof/>
          <w:sz w:val="24"/>
          <w:szCs w:val="24"/>
          <w:lang w:val="en-US"/>
        </w:rPr>
        <mc:AlternateContent>
          <mc:Choice Requires="wpi">
            <w:drawing>
              <wp:anchor distT="0" distB="0" distL="114300" distR="114300" simplePos="0" relativeHeight="255083008" behindDoc="0" locked="0" layoutInCell="1" allowOverlap="1" wp14:anchorId="7AC1E501" wp14:editId="706D4A74">
                <wp:simplePos x="0" y="0"/>
                <wp:positionH relativeFrom="column">
                  <wp:posOffset>3702505</wp:posOffset>
                </wp:positionH>
                <wp:positionV relativeFrom="paragraph">
                  <wp:posOffset>96640</wp:posOffset>
                </wp:positionV>
                <wp:extent cx="4320" cy="132480"/>
                <wp:effectExtent l="57150" t="38100" r="53340" b="58420"/>
                <wp:wrapNone/>
                <wp:docPr id="3381" name="Ink 3381"/>
                <wp:cNvGraphicFramePr/>
                <a:graphic xmlns:a="http://schemas.openxmlformats.org/drawingml/2006/main">
                  <a:graphicData uri="http://schemas.microsoft.com/office/word/2010/wordprocessingInk">
                    <w14:contentPart bwMode="auto" r:id="rId806">
                      <w14:nvContentPartPr>
                        <w14:cNvContentPartPr/>
                      </w14:nvContentPartPr>
                      <w14:xfrm>
                        <a:off x="0" y="0"/>
                        <a:ext cx="4320" cy="132480"/>
                      </w14:xfrm>
                    </w14:contentPart>
                  </a:graphicData>
                </a:graphic>
              </wp:anchor>
            </w:drawing>
          </mc:Choice>
          <mc:Fallback>
            <w:pict>
              <v:shape w14:anchorId="321A82C7" id="Ink 3381" o:spid="_x0000_s1026" type="#_x0000_t75" style="position:absolute;margin-left:290.85pt;margin-top:6.9pt;width:1.8pt;height:11.85pt;z-index:25508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">
                <v:imagedata r:id="rId807" o:title=""/>
              </v:shape>
            </w:pict>
          </mc:Fallback>
        </mc:AlternateContent>
      </w:r>
    </w:p>
    <w:p w14:paraId="55B3DBF3" w14:textId="1CDBBB5D" w:rsidR="00C6759E" w:rsidRDefault="002A43FB" w:rsidP="005B085D">
      <w:pPr>
        <w:jc w:val="both"/>
        <w:rPr>
          <w:sz w:val="24"/>
          <w:szCs w:val="24"/>
          <w:lang w:val="en-US"/>
        </w:rPr>
      </w:pPr>
      <w:r>
        <w:rPr>
          <w:noProof/>
          <w:sz w:val="24"/>
          <w:szCs w:val="24"/>
          <w:lang w:val="en-US"/>
        </w:rPr>
        <mc:AlternateContent>
          <mc:Choice Requires="wpi">
            <w:drawing>
              <wp:anchor distT="0" distB="0" distL="114300" distR="114300" simplePos="0" relativeHeight="255090176" behindDoc="0" locked="0" layoutInCell="1" allowOverlap="1" wp14:anchorId="14033247" wp14:editId="2020D0A6">
                <wp:simplePos x="0" y="0"/>
                <wp:positionH relativeFrom="column">
                  <wp:posOffset>4554855</wp:posOffset>
                </wp:positionH>
                <wp:positionV relativeFrom="paragraph">
                  <wp:posOffset>-64135</wp:posOffset>
                </wp:positionV>
                <wp:extent cx="53340" cy="157480"/>
                <wp:effectExtent l="38100" t="38100" r="41910" b="52070"/>
                <wp:wrapNone/>
                <wp:docPr id="3388" name="Ink 3388"/>
                <wp:cNvGraphicFramePr/>
                <a:graphic xmlns:a="http://schemas.openxmlformats.org/drawingml/2006/main">
                  <a:graphicData uri="http://schemas.microsoft.com/office/word/2010/wordprocessingInk">
                    <w14:contentPart bwMode="auto" r:id="rId808">
                      <w14:nvContentPartPr>
                        <w14:cNvContentPartPr/>
                      </w14:nvContentPartPr>
                      <w14:xfrm>
                        <a:off x="0" y="0"/>
                        <a:ext cx="53340" cy="157480"/>
                      </w14:xfrm>
                    </w14:contentPart>
                  </a:graphicData>
                </a:graphic>
              </wp:anchor>
            </w:drawing>
          </mc:Choice>
          <mc:Fallback>
            <w:pict>
              <v:shape w14:anchorId="4B7FD214" id="Ink 3388" o:spid="_x0000_s1026" type="#_x0000_t75" style="position:absolute;margin-left:357.95pt;margin-top:-5.75pt;width:5.6pt;height:13.8pt;z-index:25509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">
                <v:imagedata r:id="rId809" o:title=""/>
              </v:shape>
            </w:pict>
          </mc:Fallback>
        </mc:AlternateContent>
      </w:r>
      <w:r w:rsidR="00C6759E">
        <w:rPr>
          <w:sz w:val="24"/>
          <w:szCs w:val="24"/>
          <w:lang w:val="en-US"/>
        </w:rPr>
        <w:t>b.)</w:t>
      </w:r>
    </w:p>
    <w:p w14:paraId="45B52B0E" w14:textId="770B7AA0" w:rsidR="00C6759E" w:rsidRDefault="002A43FB" w:rsidP="005B085D">
      <w:pPr>
        <w:jc w:val="both"/>
        <w:rPr>
          <w:sz w:val="24"/>
          <w:szCs w:val="24"/>
          <w:lang w:val="en-US"/>
        </w:rPr>
      </w:pPr>
      <w:r>
        <w:rPr>
          <w:noProof/>
          <w:sz w:val="24"/>
          <w:szCs w:val="24"/>
          <w:lang w:val="en-US"/>
        </w:rPr>
        <mc:AlternateContent>
          <mc:Choice Requires="wpi">
            <w:drawing>
              <wp:anchor distT="0" distB="0" distL="114300" distR="114300" simplePos="0" relativeHeight="255126016" behindDoc="0" locked="0" layoutInCell="1" allowOverlap="1" wp14:anchorId="0E6C4596" wp14:editId="3CB50458">
                <wp:simplePos x="0" y="0"/>
                <wp:positionH relativeFrom="column">
                  <wp:posOffset>4824985</wp:posOffset>
                </wp:positionH>
                <wp:positionV relativeFrom="paragraph">
                  <wp:posOffset>60315</wp:posOffset>
                </wp:positionV>
                <wp:extent cx="97560" cy="55800"/>
                <wp:effectExtent l="38100" t="38100" r="55245" b="40005"/>
                <wp:wrapNone/>
                <wp:docPr id="3423" name="Ink 3423"/>
                <wp:cNvGraphicFramePr/>
                <a:graphic xmlns:a="http://schemas.openxmlformats.org/drawingml/2006/main">
                  <a:graphicData uri="http://schemas.microsoft.com/office/word/2010/wordprocessingInk">
                    <w14:contentPart bwMode="auto" r:id="rId810">
                      <w14:nvContentPartPr>
                        <w14:cNvContentPartPr/>
                      </w14:nvContentPartPr>
                      <w14:xfrm>
                        <a:off x="0" y="0"/>
                        <a:ext cx="97560" cy="55800"/>
                      </w14:xfrm>
                    </w14:contentPart>
                  </a:graphicData>
                </a:graphic>
              </wp:anchor>
            </w:drawing>
          </mc:Choice>
          <mc:Fallback>
            <w:pict>
              <v:shape w14:anchorId="618BC08B" id="Ink 3423" o:spid="_x0000_s1026" type="#_x0000_t75" style="position:absolute;margin-left:379.2pt;margin-top:4.05pt;width:9.1pt;height:5.85pt;z-index:25512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">
                <v:imagedata r:id="rId811" o:title=""/>
              </v:shape>
            </w:pict>
          </mc:Fallback>
        </mc:AlternateContent>
      </w:r>
      <w:r>
        <w:rPr>
          <w:noProof/>
          <w:sz w:val="24"/>
          <w:szCs w:val="24"/>
          <w:lang w:val="en-US"/>
        </w:rPr>
        <mc:AlternateContent>
          <mc:Choice Requires="wpi">
            <w:drawing>
              <wp:anchor distT="0" distB="0" distL="114300" distR="114300" simplePos="0" relativeHeight="255107584" behindDoc="0" locked="0" layoutInCell="1" allowOverlap="1" wp14:anchorId="7F0E57FE" wp14:editId="0A8241E6">
                <wp:simplePos x="0" y="0"/>
                <wp:positionH relativeFrom="column">
                  <wp:posOffset>4859545</wp:posOffset>
                </wp:positionH>
                <wp:positionV relativeFrom="paragraph">
                  <wp:posOffset>55995</wp:posOffset>
                </wp:positionV>
                <wp:extent cx="9720" cy="157680"/>
                <wp:effectExtent l="57150" t="38100" r="47625" b="52070"/>
                <wp:wrapNone/>
                <wp:docPr id="3405" name="Ink 3405"/>
                <wp:cNvGraphicFramePr/>
                <a:graphic xmlns:a="http://schemas.openxmlformats.org/drawingml/2006/main">
                  <a:graphicData uri="http://schemas.microsoft.com/office/word/2010/wordprocessingInk">
                    <w14:contentPart bwMode="auto" r:id="rId812">
                      <w14:nvContentPartPr>
                        <w14:cNvContentPartPr/>
                      </w14:nvContentPartPr>
                      <w14:xfrm>
                        <a:off x="0" y="0"/>
                        <a:ext cx="9720" cy="157680"/>
                      </w14:xfrm>
                    </w14:contentPart>
                  </a:graphicData>
                </a:graphic>
              </wp:anchor>
            </w:drawing>
          </mc:Choice>
          <mc:Fallback>
            <w:pict>
              <v:shape w14:anchorId="19D110A3" id="Ink 3405" o:spid="_x0000_s1026" type="#_x0000_t75" style="position:absolute;margin-left:381.95pt;margin-top:3.7pt;width:2.15pt;height:13.8pt;z-index:25510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">
                <v:imagedata r:id="rId813" o:title=""/>
              </v:shape>
            </w:pict>
          </mc:Fallback>
        </mc:AlternateContent>
      </w:r>
      <w:r>
        <w:rPr>
          <w:noProof/>
          <w:sz w:val="24"/>
          <w:szCs w:val="24"/>
          <w:lang w:val="en-US"/>
        </w:rPr>
        <mc:AlternateContent>
          <mc:Choice Requires="wpi">
            <w:drawing>
              <wp:anchor distT="0" distB="0" distL="114300" distR="114300" simplePos="0" relativeHeight="255106560" behindDoc="0" locked="0" layoutInCell="1" allowOverlap="1" wp14:anchorId="6B8123B2" wp14:editId="73D40D9B">
                <wp:simplePos x="0" y="0"/>
                <wp:positionH relativeFrom="column">
                  <wp:posOffset>4545965</wp:posOffset>
                </wp:positionH>
                <wp:positionV relativeFrom="paragraph">
                  <wp:posOffset>55245</wp:posOffset>
                </wp:positionV>
                <wp:extent cx="80555" cy="114585"/>
                <wp:effectExtent l="57150" t="38100" r="53340" b="57150"/>
                <wp:wrapNone/>
                <wp:docPr id="3404" name="Ink 3404"/>
                <wp:cNvGraphicFramePr/>
                <a:graphic xmlns:a="http://schemas.openxmlformats.org/drawingml/2006/main">
                  <a:graphicData uri="http://schemas.microsoft.com/office/word/2010/wordprocessingInk">
                    <w14:contentPart bwMode="auto" r:id="rId814">
                      <w14:nvContentPartPr>
                        <w14:cNvContentPartPr/>
                      </w14:nvContentPartPr>
                      <w14:xfrm>
                        <a:off x="0" y="0"/>
                        <a:ext cx="80555" cy="114585"/>
                      </w14:xfrm>
                    </w14:contentPart>
                  </a:graphicData>
                </a:graphic>
              </wp:anchor>
            </w:drawing>
          </mc:Choice>
          <mc:Fallback>
            <w:pict>
              <v:shape w14:anchorId="221A77F1" id="Ink 3404" o:spid="_x0000_s1026" type="#_x0000_t75" style="position:absolute;margin-left:357.25pt;margin-top:3.65pt;width:7.8pt;height:10.4pt;z-index:25510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">
                <v:imagedata r:id="rId815" o:title=""/>
              </v:shape>
            </w:pict>
          </mc:Fallback>
        </mc:AlternateContent>
      </w:r>
      <w:r>
        <w:rPr>
          <w:noProof/>
          <w:sz w:val="24"/>
          <w:szCs w:val="24"/>
          <w:lang w:val="en-US"/>
        </w:rPr>
        <mc:AlternateContent>
          <mc:Choice Requires="wpi">
            <w:drawing>
              <wp:anchor distT="0" distB="0" distL="114300" distR="114300" simplePos="0" relativeHeight="255103488" behindDoc="0" locked="0" layoutInCell="1" allowOverlap="1" wp14:anchorId="5BEF4593" wp14:editId="342927D3">
                <wp:simplePos x="0" y="0"/>
                <wp:positionH relativeFrom="column">
                  <wp:posOffset>4217035</wp:posOffset>
                </wp:positionH>
                <wp:positionV relativeFrom="paragraph">
                  <wp:posOffset>57785</wp:posOffset>
                </wp:positionV>
                <wp:extent cx="131280" cy="104290"/>
                <wp:effectExtent l="38100" t="38100" r="40640" b="48260"/>
                <wp:wrapNone/>
                <wp:docPr id="3401" name="Ink 3401"/>
                <wp:cNvGraphicFramePr/>
                <a:graphic xmlns:a="http://schemas.openxmlformats.org/drawingml/2006/main">
                  <a:graphicData uri="http://schemas.microsoft.com/office/word/2010/wordprocessingInk">
                    <w14:contentPart bwMode="auto" r:id="rId816">
                      <w14:nvContentPartPr>
                        <w14:cNvContentPartPr/>
                      </w14:nvContentPartPr>
                      <w14:xfrm>
                        <a:off x="0" y="0"/>
                        <a:ext cx="131280" cy="104290"/>
                      </w14:xfrm>
                    </w14:contentPart>
                  </a:graphicData>
                </a:graphic>
              </wp:anchor>
            </w:drawing>
          </mc:Choice>
          <mc:Fallback>
            <w:pict>
              <v:shape w14:anchorId="63582D9E" id="Ink 3401" o:spid="_x0000_s1026" type="#_x0000_t75" style="position:absolute;margin-left:331.35pt;margin-top:3.85pt;width:11.75pt;height:9.6pt;z-index:25510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">
                <v:imagedata r:id="rId817" o:title=""/>
              </v:shape>
            </w:pict>
          </mc:Fallback>
        </mc:AlternateContent>
      </w:r>
      <w:r>
        <w:rPr>
          <w:noProof/>
          <w:sz w:val="24"/>
          <w:szCs w:val="24"/>
          <w:lang w:val="en-US"/>
        </w:rPr>
        <mc:AlternateContent>
          <mc:Choice Requires="wpi">
            <w:drawing>
              <wp:anchor distT="0" distB="0" distL="114300" distR="114300" simplePos="0" relativeHeight="255099392" behindDoc="0" locked="0" layoutInCell="1" allowOverlap="1" wp14:anchorId="5FBF692E" wp14:editId="54B7586A">
                <wp:simplePos x="0" y="0"/>
                <wp:positionH relativeFrom="column">
                  <wp:posOffset>3968750</wp:posOffset>
                </wp:positionH>
                <wp:positionV relativeFrom="paragraph">
                  <wp:posOffset>32385</wp:posOffset>
                </wp:positionV>
                <wp:extent cx="81465" cy="106155"/>
                <wp:effectExtent l="57150" t="38100" r="52070" b="46355"/>
                <wp:wrapNone/>
                <wp:docPr id="3397" name="Ink 3397"/>
                <wp:cNvGraphicFramePr/>
                <a:graphic xmlns:a="http://schemas.openxmlformats.org/drawingml/2006/main">
                  <a:graphicData uri="http://schemas.microsoft.com/office/word/2010/wordprocessingInk">
                    <w14:contentPart bwMode="auto" r:id="rId818">
                      <w14:nvContentPartPr>
                        <w14:cNvContentPartPr/>
                      </w14:nvContentPartPr>
                      <w14:xfrm>
                        <a:off x="0" y="0"/>
                        <a:ext cx="81465" cy="106155"/>
                      </w14:xfrm>
                    </w14:contentPart>
                  </a:graphicData>
                </a:graphic>
              </wp:anchor>
            </w:drawing>
          </mc:Choice>
          <mc:Fallback>
            <w:pict>
              <v:shape w14:anchorId="63CB9CF6" id="Ink 3397" o:spid="_x0000_s1026" type="#_x0000_t75" style="position:absolute;margin-left:311.8pt;margin-top:1.85pt;width:7.8pt;height:9.75pt;z-index:25509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">
                <v:imagedata r:id="rId819" o:title=""/>
              </v:shape>
            </w:pict>
          </mc:Fallback>
        </mc:AlternateContent>
      </w:r>
      <w:r>
        <w:rPr>
          <w:noProof/>
          <w:sz w:val="24"/>
          <w:szCs w:val="24"/>
          <w:lang w:val="en-US"/>
        </w:rPr>
        <mc:AlternateContent>
          <mc:Choice Requires="wpi">
            <w:drawing>
              <wp:anchor distT="0" distB="0" distL="114300" distR="114300" simplePos="0" relativeHeight="255096320" behindDoc="0" locked="0" layoutInCell="1" allowOverlap="1" wp14:anchorId="262CD5DD" wp14:editId="74ADC10B">
                <wp:simplePos x="0" y="0"/>
                <wp:positionH relativeFrom="column">
                  <wp:posOffset>3679825</wp:posOffset>
                </wp:positionH>
                <wp:positionV relativeFrom="paragraph">
                  <wp:posOffset>9525</wp:posOffset>
                </wp:positionV>
                <wp:extent cx="59400" cy="151130"/>
                <wp:effectExtent l="38100" t="38100" r="36195" b="58420"/>
                <wp:wrapNone/>
                <wp:docPr id="3394" name="Ink 3394"/>
                <wp:cNvGraphicFramePr/>
                <a:graphic xmlns:a="http://schemas.openxmlformats.org/drawingml/2006/main">
                  <a:graphicData uri="http://schemas.microsoft.com/office/word/2010/wordprocessingInk">
                    <w14:contentPart bwMode="auto" r:id="rId820">
                      <w14:nvContentPartPr>
                        <w14:cNvContentPartPr/>
                      </w14:nvContentPartPr>
                      <w14:xfrm>
                        <a:off x="0" y="0"/>
                        <a:ext cx="59400" cy="151130"/>
                      </w14:xfrm>
                    </w14:contentPart>
                  </a:graphicData>
                </a:graphic>
              </wp:anchor>
            </w:drawing>
          </mc:Choice>
          <mc:Fallback>
            <w:pict>
              <v:shape w14:anchorId="31B4D690" id="Ink 3394" o:spid="_x0000_s1026" type="#_x0000_t75" style="position:absolute;margin-left:289.05pt;margin-top:.05pt;width:6.1pt;height:13.3pt;z-index:25509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">
                <v:imagedata r:id="rId821" o:title=""/>
              </v:shape>
            </w:pict>
          </mc:Fallback>
        </mc:AlternateContent>
      </w:r>
    </w:p>
    <w:p w14:paraId="3B6AC189" w14:textId="2414887C" w:rsidR="00C6759E" w:rsidRDefault="002A43FB" w:rsidP="005B085D">
      <w:pPr>
        <w:jc w:val="both"/>
        <w:rPr>
          <w:sz w:val="24"/>
          <w:szCs w:val="24"/>
          <w:lang w:val="en-US"/>
        </w:rPr>
      </w:pPr>
      <w:r>
        <w:rPr>
          <w:noProof/>
          <w:sz w:val="24"/>
          <w:szCs w:val="24"/>
          <w:lang w:val="en-US"/>
        </w:rPr>
        <mc:AlternateContent>
          <mc:Choice Requires="wpi">
            <w:drawing>
              <wp:anchor distT="0" distB="0" distL="114300" distR="114300" simplePos="0" relativeHeight="255119872" behindDoc="0" locked="0" layoutInCell="1" allowOverlap="1" wp14:anchorId="06AE81CC" wp14:editId="7BFE43CA">
                <wp:simplePos x="0" y="0"/>
                <wp:positionH relativeFrom="column">
                  <wp:posOffset>4200525</wp:posOffset>
                </wp:positionH>
                <wp:positionV relativeFrom="paragraph">
                  <wp:posOffset>113030</wp:posOffset>
                </wp:positionV>
                <wp:extent cx="127905" cy="121920"/>
                <wp:effectExtent l="19050" t="38100" r="43815" b="49530"/>
                <wp:wrapNone/>
                <wp:docPr id="3417" name="Ink 3417"/>
                <wp:cNvGraphicFramePr/>
                <a:graphic xmlns:a="http://schemas.openxmlformats.org/drawingml/2006/main">
                  <a:graphicData uri="http://schemas.microsoft.com/office/word/2010/wordprocessingInk">
                    <w14:contentPart bwMode="auto" r:id="rId822">
                      <w14:nvContentPartPr>
                        <w14:cNvContentPartPr/>
                      </w14:nvContentPartPr>
                      <w14:xfrm>
                        <a:off x="0" y="0"/>
                        <a:ext cx="127905" cy="121920"/>
                      </w14:xfrm>
                    </w14:contentPart>
                  </a:graphicData>
                </a:graphic>
              </wp:anchor>
            </w:drawing>
          </mc:Choice>
          <mc:Fallback>
            <w:pict>
              <v:shape w14:anchorId="18CAF958" id="Ink 3417" o:spid="_x0000_s1026" type="#_x0000_t75" style="position:absolute;margin-left:330.05pt;margin-top:8.2pt;width:11.45pt;height:11pt;z-index:25511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">
                <v:imagedata r:id="rId823" o:title=""/>
              </v:shape>
            </w:pict>
          </mc:Fallback>
        </mc:AlternateContent>
      </w:r>
      <w:r>
        <w:rPr>
          <w:noProof/>
          <w:sz w:val="24"/>
          <w:szCs w:val="24"/>
          <w:lang w:val="en-US"/>
        </w:rPr>
        <mc:AlternateContent>
          <mc:Choice Requires="wpi">
            <w:drawing>
              <wp:anchor distT="0" distB="0" distL="114300" distR="114300" simplePos="0" relativeHeight="255116800" behindDoc="0" locked="0" layoutInCell="1" allowOverlap="1" wp14:anchorId="4BBA5A88" wp14:editId="0975FDB7">
                <wp:simplePos x="0" y="0"/>
                <wp:positionH relativeFrom="column">
                  <wp:posOffset>3923665</wp:posOffset>
                </wp:positionH>
                <wp:positionV relativeFrom="paragraph">
                  <wp:posOffset>104775</wp:posOffset>
                </wp:positionV>
                <wp:extent cx="143475" cy="149035"/>
                <wp:effectExtent l="38100" t="38100" r="47625" b="41910"/>
                <wp:wrapNone/>
                <wp:docPr id="3414" name="Ink 3414"/>
                <wp:cNvGraphicFramePr/>
                <a:graphic xmlns:a="http://schemas.openxmlformats.org/drawingml/2006/main">
                  <a:graphicData uri="http://schemas.microsoft.com/office/word/2010/wordprocessingInk">
                    <w14:contentPart bwMode="auto" r:id="rId824">
                      <w14:nvContentPartPr>
                        <w14:cNvContentPartPr/>
                      </w14:nvContentPartPr>
                      <w14:xfrm>
                        <a:off x="0" y="0"/>
                        <a:ext cx="143475" cy="149035"/>
                      </w14:xfrm>
                    </w14:contentPart>
                  </a:graphicData>
                </a:graphic>
              </wp:anchor>
            </w:drawing>
          </mc:Choice>
          <mc:Fallback>
            <w:pict>
              <v:shape w14:anchorId="7E942C52" id="Ink 3414" o:spid="_x0000_s1026" type="#_x0000_t75" style="position:absolute;margin-left:308.25pt;margin-top:7.55pt;width:12.75pt;height:13.15pt;z-index:25511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">
                <v:imagedata r:id="rId825" o:title=""/>
              </v:shape>
            </w:pict>
          </mc:Fallback>
        </mc:AlternateContent>
      </w:r>
      <w:r>
        <w:rPr>
          <w:noProof/>
          <w:sz w:val="24"/>
          <w:szCs w:val="24"/>
          <w:lang w:val="en-US"/>
        </w:rPr>
        <mc:AlternateContent>
          <mc:Choice Requires="wpi">
            <w:drawing>
              <wp:anchor distT="0" distB="0" distL="114300" distR="114300" simplePos="0" relativeHeight="255093248" behindDoc="0" locked="0" layoutInCell="1" allowOverlap="1" wp14:anchorId="06ABE09E" wp14:editId="6F1DE1F7">
                <wp:simplePos x="0" y="0"/>
                <wp:positionH relativeFrom="column">
                  <wp:posOffset>4881245</wp:posOffset>
                </wp:positionH>
                <wp:positionV relativeFrom="paragraph">
                  <wp:posOffset>-457835</wp:posOffset>
                </wp:positionV>
                <wp:extent cx="193480" cy="1168560"/>
                <wp:effectExtent l="0" t="38100" r="54610" b="50800"/>
                <wp:wrapNone/>
                <wp:docPr id="3391" name="Ink 3391"/>
                <wp:cNvGraphicFramePr/>
                <a:graphic xmlns:a="http://schemas.openxmlformats.org/drawingml/2006/main">
                  <a:graphicData uri="http://schemas.microsoft.com/office/word/2010/wordprocessingInk">
                    <w14:contentPart bwMode="auto" r:id="rId826">
                      <w14:nvContentPartPr>
                        <w14:cNvContentPartPr/>
                      </w14:nvContentPartPr>
                      <w14:xfrm>
                        <a:off x="0" y="0"/>
                        <a:ext cx="193480" cy="1168560"/>
                      </w14:xfrm>
                    </w14:contentPart>
                  </a:graphicData>
                </a:graphic>
              </wp:anchor>
            </w:drawing>
          </mc:Choice>
          <mc:Fallback>
            <w:pict>
              <v:shape w14:anchorId="5E41B177" id="Ink 3391" o:spid="_x0000_s1026" type="#_x0000_t75" style="position:absolute;margin-left:383.65pt;margin-top:-36.75pt;width:16.65pt;height:93.4pt;z-index:25509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">
                <v:imagedata r:id="rId827" o:title=""/>
              </v:shape>
            </w:pict>
          </mc:Fallback>
        </mc:AlternateContent>
      </w:r>
      <w:r>
        <w:rPr>
          <w:noProof/>
          <w:sz w:val="24"/>
          <w:szCs w:val="24"/>
          <w:lang w:val="en-US"/>
        </w:rPr>
        <mc:AlternateContent>
          <mc:Choice Requires="wpi">
            <w:drawing>
              <wp:anchor distT="0" distB="0" distL="114300" distR="114300" simplePos="0" relativeHeight="255081984" behindDoc="0" locked="0" layoutInCell="1" allowOverlap="1" wp14:anchorId="525BB4EB" wp14:editId="778BC2A5">
                <wp:simplePos x="0" y="0"/>
                <wp:positionH relativeFrom="column">
                  <wp:posOffset>3564255</wp:posOffset>
                </wp:positionH>
                <wp:positionV relativeFrom="paragraph">
                  <wp:posOffset>-530225</wp:posOffset>
                </wp:positionV>
                <wp:extent cx="86350" cy="1169670"/>
                <wp:effectExtent l="57150" t="38100" r="47625" b="49530"/>
                <wp:wrapNone/>
                <wp:docPr id="3380" name="Ink 3380"/>
                <wp:cNvGraphicFramePr/>
                <a:graphic xmlns:a="http://schemas.openxmlformats.org/drawingml/2006/main">
                  <a:graphicData uri="http://schemas.microsoft.com/office/word/2010/wordprocessingInk">
                    <w14:contentPart bwMode="auto" r:id="rId828">
                      <w14:nvContentPartPr>
                        <w14:cNvContentPartPr/>
                      </w14:nvContentPartPr>
                      <w14:xfrm>
                        <a:off x="0" y="0"/>
                        <a:ext cx="86350" cy="1169670"/>
                      </w14:xfrm>
                    </w14:contentPart>
                  </a:graphicData>
                </a:graphic>
              </wp:anchor>
            </w:drawing>
          </mc:Choice>
          <mc:Fallback>
            <w:pict>
              <v:shape w14:anchorId="0ED8B992" id="Ink 3380" o:spid="_x0000_s1026" type="#_x0000_t75" style="position:absolute;margin-left:279.95pt;margin-top:-42.45pt;width:8.25pt;height:93.5pt;z-index:25508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">
                <v:imagedata r:id="rId829" o:title=""/>
              </v:shape>
            </w:pict>
          </mc:Fallback>
        </mc:AlternateContent>
      </w:r>
      <w:r>
        <w:rPr>
          <w:noProof/>
          <w:sz w:val="24"/>
          <w:szCs w:val="24"/>
          <w:lang w:val="en-US"/>
        </w:rPr>
        <mc:AlternateContent>
          <mc:Choice Requires="wpi">
            <w:drawing>
              <wp:anchor distT="0" distB="0" distL="114300" distR="114300" simplePos="0" relativeHeight="255077888" behindDoc="0" locked="0" layoutInCell="1" allowOverlap="1" wp14:anchorId="5AAAC2C5" wp14:editId="54EB721B">
                <wp:simplePos x="0" y="0"/>
                <wp:positionH relativeFrom="column">
                  <wp:posOffset>3265805</wp:posOffset>
                </wp:positionH>
                <wp:positionV relativeFrom="paragraph">
                  <wp:posOffset>-151765</wp:posOffset>
                </wp:positionV>
                <wp:extent cx="123600" cy="443130"/>
                <wp:effectExtent l="38100" t="38100" r="29210" b="52705"/>
                <wp:wrapNone/>
                <wp:docPr id="3376" name="Ink 3376"/>
                <wp:cNvGraphicFramePr/>
                <a:graphic xmlns:a="http://schemas.openxmlformats.org/drawingml/2006/main">
                  <a:graphicData uri="http://schemas.microsoft.com/office/word/2010/wordprocessingInk">
                    <w14:contentPart bwMode="auto" r:id="rId830">
                      <w14:nvContentPartPr>
                        <w14:cNvContentPartPr/>
                      </w14:nvContentPartPr>
                      <w14:xfrm>
                        <a:off x="0" y="0"/>
                        <a:ext cx="123600" cy="443130"/>
                      </w14:xfrm>
                    </w14:contentPart>
                  </a:graphicData>
                </a:graphic>
              </wp:anchor>
            </w:drawing>
          </mc:Choice>
          <mc:Fallback>
            <w:pict>
              <v:shape w14:anchorId="29F7F433" id="Ink 3376" o:spid="_x0000_s1026" type="#_x0000_t75" style="position:absolute;margin-left:256.45pt;margin-top:-12.65pt;width:11.15pt;height:36.35pt;z-index:25507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">
                <v:imagedata r:id="rId831" o:title=""/>
              </v:shape>
            </w:pict>
          </mc:Fallback>
        </mc:AlternateContent>
      </w:r>
      <w:r>
        <w:rPr>
          <w:noProof/>
          <w:sz w:val="24"/>
          <w:szCs w:val="24"/>
          <w:lang w:val="en-US"/>
        </w:rPr>
        <mc:AlternateContent>
          <mc:Choice Requires="wpi">
            <w:drawing>
              <wp:anchor distT="0" distB="0" distL="114300" distR="114300" simplePos="0" relativeHeight="255078912" behindDoc="0" locked="0" layoutInCell="1" allowOverlap="1" wp14:anchorId="0CF36884" wp14:editId="678546BB">
                <wp:simplePos x="0" y="0"/>
                <wp:positionH relativeFrom="column">
                  <wp:posOffset>3049270</wp:posOffset>
                </wp:positionH>
                <wp:positionV relativeFrom="paragraph">
                  <wp:posOffset>-41910</wp:posOffset>
                </wp:positionV>
                <wp:extent cx="84905" cy="179640"/>
                <wp:effectExtent l="38100" t="38100" r="48895" b="49530"/>
                <wp:wrapNone/>
                <wp:docPr id="3377" name="Ink 3377"/>
                <wp:cNvGraphicFramePr/>
                <a:graphic xmlns:a="http://schemas.openxmlformats.org/drawingml/2006/main">
                  <a:graphicData uri="http://schemas.microsoft.com/office/word/2010/wordprocessingInk">
                    <w14:contentPart bwMode="auto" r:id="rId832">
                      <w14:nvContentPartPr>
                        <w14:cNvContentPartPr/>
                      </w14:nvContentPartPr>
                      <w14:xfrm>
                        <a:off x="0" y="0"/>
                        <a:ext cx="84905" cy="179640"/>
                      </w14:xfrm>
                    </w14:contentPart>
                  </a:graphicData>
                </a:graphic>
              </wp:anchor>
            </w:drawing>
          </mc:Choice>
          <mc:Fallback>
            <w:pict>
              <v:shape w14:anchorId="401CE16B" id="Ink 3377" o:spid="_x0000_s1026" type="#_x0000_t75" style="position:absolute;margin-left:239.4pt;margin-top:-4pt;width:8.15pt;height:15.6pt;z-index:255078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">
                <v:imagedata r:id="rId833" o:title=""/>
              </v:shape>
            </w:pict>
          </mc:Fallback>
        </mc:AlternateContent>
      </w:r>
      <w:r w:rsidR="001A34E9">
        <w:rPr>
          <w:noProof/>
          <w:sz w:val="24"/>
          <w:szCs w:val="24"/>
          <w:lang w:val="en-US"/>
        </w:rPr>
        <mc:AlternateContent>
          <mc:Choice Requires="wpi">
            <w:drawing>
              <wp:anchor distT="0" distB="0" distL="114300" distR="114300" simplePos="0" relativeHeight="254875136" behindDoc="0" locked="0" layoutInCell="1" allowOverlap="1" wp14:anchorId="72269867" wp14:editId="3F59D1B6">
                <wp:simplePos x="0" y="0"/>
                <wp:positionH relativeFrom="column">
                  <wp:posOffset>2600960</wp:posOffset>
                </wp:positionH>
                <wp:positionV relativeFrom="paragraph">
                  <wp:posOffset>-95250</wp:posOffset>
                </wp:positionV>
                <wp:extent cx="186885" cy="264240"/>
                <wp:effectExtent l="38100" t="38100" r="41910" b="40640"/>
                <wp:wrapNone/>
                <wp:docPr id="3175" name="Ink 3175"/>
                <wp:cNvGraphicFramePr/>
                <a:graphic xmlns:a="http://schemas.openxmlformats.org/drawingml/2006/main">
                  <a:graphicData uri="http://schemas.microsoft.com/office/word/2010/wordprocessingInk">
                    <w14:contentPart bwMode="auto" r:id="rId834">
                      <w14:nvContentPartPr>
                        <w14:cNvContentPartPr/>
                      </w14:nvContentPartPr>
                      <w14:xfrm>
                        <a:off x="0" y="0"/>
                        <a:ext cx="186885" cy="264240"/>
                      </w14:xfrm>
                    </w14:contentPart>
                  </a:graphicData>
                </a:graphic>
              </wp:anchor>
            </w:drawing>
          </mc:Choice>
          <mc:Fallback>
            <w:pict>
              <v:shape w14:anchorId="46CBAF2E" id="Ink 3175" o:spid="_x0000_s1026" type="#_x0000_t75" style="position:absolute;margin-left:204.1pt;margin-top:-8.2pt;width:16.1pt;height:22.2pt;z-index:25487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">
                <v:imagedata r:id="rId835" o:title=""/>
              </v:shape>
            </w:pict>
          </mc:Fallback>
        </mc:AlternateContent>
      </w:r>
      <w:r w:rsidR="001A34E9">
        <w:rPr>
          <w:noProof/>
          <w:sz w:val="24"/>
          <w:szCs w:val="24"/>
          <w:lang w:val="en-US"/>
        </w:rPr>
        <mc:AlternateContent>
          <mc:Choice Requires="wpi">
            <w:drawing>
              <wp:anchor distT="0" distB="0" distL="114300" distR="114300" simplePos="0" relativeHeight="254876160" behindDoc="0" locked="0" layoutInCell="1" allowOverlap="1" wp14:anchorId="696DCA71" wp14:editId="73CF0623">
                <wp:simplePos x="0" y="0"/>
                <wp:positionH relativeFrom="column">
                  <wp:posOffset>2417445</wp:posOffset>
                </wp:positionH>
                <wp:positionV relativeFrom="paragraph">
                  <wp:posOffset>-11430</wp:posOffset>
                </wp:positionV>
                <wp:extent cx="63360" cy="154940"/>
                <wp:effectExtent l="38100" t="38100" r="51435" b="54610"/>
                <wp:wrapNone/>
                <wp:docPr id="3176" name="Ink 3176"/>
                <wp:cNvGraphicFramePr/>
                <a:graphic xmlns:a="http://schemas.openxmlformats.org/drawingml/2006/main">
                  <a:graphicData uri="http://schemas.microsoft.com/office/word/2010/wordprocessingInk">
                    <w14:contentPart bwMode="auto" r:id="rId836">
                      <w14:nvContentPartPr>
                        <w14:cNvContentPartPr/>
                      </w14:nvContentPartPr>
                      <w14:xfrm>
                        <a:off x="0" y="0"/>
                        <a:ext cx="63360" cy="154940"/>
                      </w14:xfrm>
                    </w14:contentPart>
                  </a:graphicData>
                </a:graphic>
              </wp:anchor>
            </w:drawing>
          </mc:Choice>
          <mc:Fallback>
            <w:pict>
              <v:shape w14:anchorId="53EAEB59" id="Ink 3176" o:spid="_x0000_s1026" type="#_x0000_t75" style="position:absolute;margin-left:189.65pt;margin-top:-1.6pt;width:6.45pt;height:13.6pt;z-index:25487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">
                <v:imagedata r:id="rId837" o:title=""/>
              </v:shape>
            </w:pict>
          </mc:Fallback>
        </mc:AlternateContent>
      </w:r>
      <w:r w:rsidR="001A34E9">
        <w:rPr>
          <w:noProof/>
          <w:sz w:val="24"/>
          <w:szCs w:val="24"/>
          <w:lang w:val="en-US"/>
        </w:rPr>
        <mc:AlternateContent>
          <mc:Choice Requires="wpi">
            <w:drawing>
              <wp:anchor distT="0" distB="0" distL="114300" distR="114300" simplePos="0" relativeHeight="254870016" behindDoc="0" locked="0" layoutInCell="1" allowOverlap="1" wp14:anchorId="358DEF2D" wp14:editId="739F7187">
                <wp:simplePos x="0" y="0"/>
                <wp:positionH relativeFrom="column">
                  <wp:posOffset>2228185</wp:posOffset>
                </wp:positionH>
                <wp:positionV relativeFrom="paragraph">
                  <wp:posOffset>-15885</wp:posOffset>
                </wp:positionV>
                <wp:extent cx="35640" cy="121320"/>
                <wp:effectExtent l="19050" t="57150" r="40640" b="50165"/>
                <wp:wrapNone/>
                <wp:docPr id="3170" name="Ink 3170"/>
                <wp:cNvGraphicFramePr/>
                <a:graphic xmlns:a="http://schemas.openxmlformats.org/drawingml/2006/main">
                  <a:graphicData uri="http://schemas.microsoft.com/office/word/2010/wordprocessingInk">
                    <w14:contentPart bwMode="auto" r:id="rId838">
                      <w14:nvContentPartPr>
                        <w14:cNvContentPartPr/>
                      </w14:nvContentPartPr>
                      <w14:xfrm>
                        <a:off x="0" y="0"/>
                        <a:ext cx="35640" cy="121320"/>
                      </w14:xfrm>
                    </w14:contentPart>
                  </a:graphicData>
                </a:graphic>
              </wp:anchor>
            </w:drawing>
          </mc:Choice>
          <mc:Fallback>
            <w:pict>
              <v:shape w14:anchorId="2149184A" id="Ink 3170" o:spid="_x0000_s1026" type="#_x0000_t75" style="position:absolute;margin-left:174.75pt;margin-top:-1.95pt;width:4.2pt;height:10.95pt;z-index:25487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">
                <v:imagedata r:id="rId839" o:title=""/>
              </v:shape>
            </w:pict>
          </mc:Fallback>
        </mc:AlternateContent>
      </w:r>
      <w:r w:rsidR="001A34E9">
        <w:rPr>
          <w:noProof/>
          <w:sz w:val="24"/>
          <w:szCs w:val="24"/>
          <w:lang w:val="en-US"/>
        </w:rPr>
        <mc:AlternateContent>
          <mc:Choice Requires="wpi">
            <w:drawing>
              <wp:anchor distT="0" distB="0" distL="114300" distR="114300" simplePos="0" relativeHeight="254867968" behindDoc="0" locked="0" layoutInCell="1" allowOverlap="1" wp14:anchorId="346C25A2" wp14:editId="4A2B8720">
                <wp:simplePos x="0" y="0"/>
                <wp:positionH relativeFrom="column">
                  <wp:posOffset>1946910</wp:posOffset>
                </wp:positionH>
                <wp:positionV relativeFrom="paragraph">
                  <wp:posOffset>-22860</wp:posOffset>
                </wp:positionV>
                <wp:extent cx="84600" cy="134620"/>
                <wp:effectExtent l="57150" t="38100" r="29845" b="55880"/>
                <wp:wrapNone/>
                <wp:docPr id="3168" name="Ink 3168"/>
                <wp:cNvGraphicFramePr/>
                <a:graphic xmlns:a="http://schemas.openxmlformats.org/drawingml/2006/main">
                  <a:graphicData uri="http://schemas.microsoft.com/office/word/2010/wordprocessingInk">
                    <w14:contentPart bwMode="auto" r:id="rId840">
                      <w14:nvContentPartPr>
                        <w14:cNvContentPartPr/>
                      </w14:nvContentPartPr>
                      <w14:xfrm>
                        <a:off x="0" y="0"/>
                        <a:ext cx="84600" cy="134620"/>
                      </w14:xfrm>
                    </w14:contentPart>
                  </a:graphicData>
                </a:graphic>
              </wp:anchor>
            </w:drawing>
          </mc:Choice>
          <mc:Fallback>
            <w:pict>
              <v:shape w14:anchorId="5CFF9C81" id="Ink 3168" o:spid="_x0000_s1026" type="#_x0000_t75" style="position:absolute;margin-left:152.6pt;margin-top:-2.5pt;width:8.05pt;height:12pt;z-index:25486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">
                <v:imagedata r:id="rId841" o:title=""/>
              </v:shape>
            </w:pict>
          </mc:Fallback>
        </mc:AlternateContent>
      </w:r>
      <w:r w:rsidR="001A34E9">
        <w:rPr>
          <w:noProof/>
          <w:sz w:val="24"/>
          <w:szCs w:val="24"/>
          <w:lang w:val="en-US"/>
        </w:rPr>
        <mc:AlternateContent>
          <mc:Choice Requires="wpi">
            <w:drawing>
              <wp:anchor distT="0" distB="0" distL="114300" distR="114300" simplePos="0" relativeHeight="254868992" behindDoc="0" locked="0" layoutInCell="1" allowOverlap="1" wp14:anchorId="2C074264" wp14:editId="02EBB736">
                <wp:simplePos x="0" y="0"/>
                <wp:positionH relativeFrom="column">
                  <wp:posOffset>827405</wp:posOffset>
                </wp:positionH>
                <wp:positionV relativeFrom="paragraph">
                  <wp:posOffset>-431165</wp:posOffset>
                </wp:positionV>
                <wp:extent cx="965500" cy="979170"/>
                <wp:effectExtent l="38100" t="38100" r="6350" b="49530"/>
                <wp:wrapNone/>
                <wp:docPr id="3169" name="Ink 3169"/>
                <wp:cNvGraphicFramePr/>
                <a:graphic xmlns:a="http://schemas.openxmlformats.org/drawingml/2006/main">
                  <a:graphicData uri="http://schemas.microsoft.com/office/word/2010/wordprocessingInk">
                    <w14:contentPart bwMode="auto" r:id="rId842">
                      <w14:nvContentPartPr>
                        <w14:cNvContentPartPr/>
                      </w14:nvContentPartPr>
                      <w14:xfrm>
                        <a:off x="0" y="0"/>
                        <a:ext cx="965500" cy="979170"/>
                      </w14:xfrm>
                    </w14:contentPart>
                  </a:graphicData>
                </a:graphic>
              </wp:anchor>
            </w:drawing>
          </mc:Choice>
          <mc:Fallback>
            <w:pict>
              <v:shape w14:anchorId="0E1AAE2C" id="Ink 3169" o:spid="_x0000_s1026" type="#_x0000_t75" style="position:absolute;margin-left:64.45pt;margin-top:-34.65pt;width:77.4pt;height:78.5pt;z-index:25486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">
                <v:imagedata r:id="rId843" o:title=""/>
              </v:shape>
            </w:pict>
          </mc:Fallback>
        </mc:AlternateContent>
      </w:r>
      <w:r w:rsidR="001A34E9">
        <w:rPr>
          <w:noProof/>
          <w:sz w:val="24"/>
          <w:szCs w:val="24"/>
          <w:lang w:val="en-US"/>
        </w:rPr>
        <mc:AlternateContent>
          <mc:Choice Requires="wpi">
            <w:drawing>
              <wp:anchor distT="0" distB="0" distL="114300" distR="114300" simplePos="0" relativeHeight="254840320" behindDoc="0" locked="0" layoutInCell="1" allowOverlap="1" wp14:anchorId="4A9D4A7E" wp14:editId="0FEDE04C">
                <wp:simplePos x="0" y="0"/>
                <wp:positionH relativeFrom="column">
                  <wp:posOffset>671195</wp:posOffset>
                </wp:positionH>
                <wp:positionV relativeFrom="paragraph">
                  <wp:posOffset>-417830</wp:posOffset>
                </wp:positionV>
                <wp:extent cx="93345" cy="857250"/>
                <wp:effectExtent l="38100" t="38100" r="40005" b="57150"/>
                <wp:wrapNone/>
                <wp:docPr id="3141" name="Ink 3141"/>
                <wp:cNvGraphicFramePr/>
                <a:graphic xmlns:a="http://schemas.openxmlformats.org/drawingml/2006/main">
                  <a:graphicData uri="http://schemas.microsoft.com/office/word/2010/wordprocessingInk">
                    <w14:contentPart bwMode="auto" r:id="rId844">
                      <w14:nvContentPartPr>
                        <w14:cNvContentPartPr/>
                      </w14:nvContentPartPr>
                      <w14:xfrm>
                        <a:off x="0" y="0"/>
                        <a:ext cx="93345" cy="857250"/>
                      </w14:xfrm>
                    </w14:contentPart>
                  </a:graphicData>
                </a:graphic>
              </wp:anchor>
            </w:drawing>
          </mc:Choice>
          <mc:Fallback>
            <w:pict>
              <v:shape w14:anchorId="4B747A1B" id="Ink 3141" o:spid="_x0000_s1026" type="#_x0000_t75" style="position:absolute;margin-left:52.15pt;margin-top:-33.6pt;width:8.75pt;height:68.9pt;z-index:25484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">
                <v:imagedata r:id="rId845" o:title=""/>
              </v:shape>
            </w:pict>
          </mc:Fallback>
        </mc:AlternateContent>
      </w:r>
      <w:r w:rsidR="001A34E9">
        <w:rPr>
          <w:noProof/>
          <w:sz w:val="24"/>
          <w:szCs w:val="24"/>
          <w:lang w:val="en-US"/>
        </w:rPr>
        <mc:AlternateContent>
          <mc:Choice Requires="wpi">
            <w:drawing>
              <wp:anchor distT="0" distB="0" distL="114300" distR="114300" simplePos="0" relativeHeight="254837248" behindDoc="0" locked="0" layoutInCell="1" allowOverlap="1" wp14:anchorId="234565C3" wp14:editId="1C55A207">
                <wp:simplePos x="0" y="0"/>
                <wp:positionH relativeFrom="column">
                  <wp:posOffset>344805</wp:posOffset>
                </wp:positionH>
                <wp:positionV relativeFrom="paragraph">
                  <wp:posOffset>-182245</wp:posOffset>
                </wp:positionV>
                <wp:extent cx="158760" cy="388380"/>
                <wp:effectExtent l="57150" t="38100" r="12700" b="50165"/>
                <wp:wrapNone/>
                <wp:docPr id="3138" name="Ink 3138"/>
                <wp:cNvGraphicFramePr/>
                <a:graphic xmlns:a="http://schemas.openxmlformats.org/drawingml/2006/main">
                  <a:graphicData uri="http://schemas.microsoft.com/office/word/2010/wordprocessingInk">
                    <w14:contentPart bwMode="auto" r:id="rId846">
                      <w14:nvContentPartPr>
                        <w14:cNvContentPartPr/>
                      </w14:nvContentPartPr>
                      <w14:xfrm>
                        <a:off x="0" y="0"/>
                        <a:ext cx="158760" cy="388380"/>
                      </w14:xfrm>
                    </w14:contentPart>
                  </a:graphicData>
                </a:graphic>
              </wp:anchor>
            </w:drawing>
          </mc:Choice>
          <mc:Fallback>
            <w:pict>
              <v:shape w14:anchorId="42E11EF5" id="Ink 3138" o:spid="_x0000_s1026" type="#_x0000_t75" style="position:absolute;margin-left:26.45pt;margin-top:-15.05pt;width:13.9pt;height:32pt;z-index:25483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">
                <v:imagedata r:id="rId847" o:title=""/>
              </v:shape>
            </w:pict>
          </mc:Fallback>
        </mc:AlternateContent>
      </w:r>
    </w:p>
    <w:p w14:paraId="5D69C157" w14:textId="6AC85299" w:rsidR="00C6759E" w:rsidRDefault="002A43FB" w:rsidP="005B085D">
      <w:pPr>
        <w:jc w:val="both"/>
        <w:rPr>
          <w:sz w:val="24"/>
          <w:szCs w:val="24"/>
          <w:lang w:val="en-US"/>
        </w:rPr>
      </w:pPr>
      <w:r>
        <w:rPr>
          <w:noProof/>
          <w:sz w:val="24"/>
          <w:szCs w:val="24"/>
          <w:lang w:val="en-US"/>
        </w:rPr>
        <mc:AlternateContent>
          <mc:Choice Requires="wpi">
            <w:drawing>
              <wp:anchor distT="0" distB="0" distL="114300" distR="114300" simplePos="0" relativeHeight="255124992" behindDoc="0" locked="0" layoutInCell="1" allowOverlap="1" wp14:anchorId="2215AE7F" wp14:editId="3405373E">
                <wp:simplePos x="0" y="0"/>
                <wp:positionH relativeFrom="column">
                  <wp:posOffset>4852705</wp:posOffset>
                </wp:positionH>
                <wp:positionV relativeFrom="paragraph">
                  <wp:posOffset>-56565</wp:posOffset>
                </wp:positionV>
                <wp:extent cx="37800" cy="138600"/>
                <wp:effectExtent l="38100" t="38100" r="57785" b="52070"/>
                <wp:wrapNone/>
                <wp:docPr id="3422" name="Ink 3422"/>
                <wp:cNvGraphicFramePr/>
                <a:graphic xmlns:a="http://schemas.openxmlformats.org/drawingml/2006/main">
                  <a:graphicData uri="http://schemas.microsoft.com/office/word/2010/wordprocessingInk">
                    <w14:contentPart bwMode="auto" r:id="rId848">
                      <w14:nvContentPartPr>
                        <w14:cNvContentPartPr/>
                      </w14:nvContentPartPr>
                      <w14:xfrm>
                        <a:off x="0" y="0"/>
                        <a:ext cx="37800" cy="138600"/>
                      </w14:xfrm>
                    </w14:contentPart>
                  </a:graphicData>
                </a:graphic>
              </wp:anchor>
            </w:drawing>
          </mc:Choice>
          <mc:Fallback>
            <w:pict>
              <v:shape w14:anchorId="391207C0" id="Ink 3422" o:spid="_x0000_s1026" type="#_x0000_t75" style="position:absolute;margin-left:381.4pt;margin-top:-5.15pt;width:4.4pt;height:12.3pt;z-index:25512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">
                <v:imagedata r:id="rId849" o:title=""/>
              </v:shape>
            </w:pict>
          </mc:Fallback>
        </mc:AlternateContent>
      </w:r>
      <w:r>
        <w:rPr>
          <w:noProof/>
          <w:sz w:val="24"/>
          <w:szCs w:val="24"/>
          <w:lang w:val="en-US"/>
        </w:rPr>
        <mc:AlternateContent>
          <mc:Choice Requires="wpi">
            <w:drawing>
              <wp:anchor distT="0" distB="0" distL="114300" distR="114300" simplePos="0" relativeHeight="255123968" behindDoc="0" locked="0" layoutInCell="1" allowOverlap="1" wp14:anchorId="6D20486E" wp14:editId="40720E3B">
                <wp:simplePos x="0" y="0"/>
                <wp:positionH relativeFrom="column">
                  <wp:posOffset>4501515</wp:posOffset>
                </wp:positionH>
                <wp:positionV relativeFrom="paragraph">
                  <wp:posOffset>-53975</wp:posOffset>
                </wp:positionV>
                <wp:extent cx="163135" cy="132120"/>
                <wp:effectExtent l="38100" t="38100" r="46990" b="39370"/>
                <wp:wrapNone/>
                <wp:docPr id="3421" name="Ink 3421"/>
                <wp:cNvGraphicFramePr/>
                <a:graphic xmlns:a="http://schemas.openxmlformats.org/drawingml/2006/main">
                  <a:graphicData uri="http://schemas.microsoft.com/office/word/2010/wordprocessingInk">
                    <w14:contentPart bwMode="auto" r:id="rId850">
                      <w14:nvContentPartPr>
                        <w14:cNvContentPartPr/>
                      </w14:nvContentPartPr>
                      <w14:xfrm>
                        <a:off x="0" y="0"/>
                        <a:ext cx="163135" cy="132120"/>
                      </w14:xfrm>
                    </w14:contentPart>
                  </a:graphicData>
                </a:graphic>
              </wp:anchor>
            </w:drawing>
          </mc:Choice>
          <mc:Fallback>
            <w:pict>
              <v:shape w14:anchorId="137F0A33" id="Ink 3421" o:spid="_x0000_s1026" type="#_x0000_t75" style="position:absolute;margin-left:353.75pt;margin-top:-4.95pt;width:14.3pt;height:11.8pt;z-index:25512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">
                <v:imagedata r:id="rId851" o:title=""/>
              </v:shape>
            </w:pict>
          </mc:Fallback>
        </mc:AlternateContent>
      </w:r>
    </w:p>
    <w:p w14:paraId="35F9445F" w14:textId="24D10655" w:rsidR="00C6759E" w:rsidRDefault="002A43FB" w:rsidP="005B085D">
      <w:pPr>
        <w:jc w:val="both"/>
        <w:rPr>
          <w:sz w:val="24"/>
          <w:szCs w:val="24"/>
          <w:lang w:val="en-US"/>
        </w:rPr>
      </w:pPr>
      <w:r>
        <w:rPr>
          <w:noProof/>
          <w:sz w:val="24"/>
          <w:szCs w:val="24"/>
          <w:lang w:val="en-US"/>
        </w:rPr>
        <mc:AlternateContent>
          <mc:Choice Requires="wpi">
            <w:drawing>
              <wp:anchor distT="0" distB="0" distL="114300" distR="114300" simplePos="0" relativeHeight="255139328" behindDoc="0" locked="0" layoutInCell="1" allowOverlap="1" wp14:anchorId="239DF23C" wp14:editId="240C5149">
                <wp:simplePos x="0" y="0"/>
                <wp:positionH relativeFrom="column">
                  <wp:posOffset>4554220</wp:posOffset>
                </wp:positionH>
                <wp:positionV relativeFrom="paragraph">
                  <wp:posOffset>-5080</wp:posOffset>
                </wp:positionV>
                <wp:extent cx="95925" cy="127635"/>
                <wp:effectExtent l="38100" t="38100" r="0" b="43815"/>
                <wp:wrapNone/>
                <wp:docPr id="3436" name="Ink 3436"/>
                <wp:cNvGraphicFramePr/>
                <a:graphic xmlns:a="http://schemas.openxmlformats.org/drawingml/2006/main">
                  <a:graphicData uri="http://schemas.microsoft.com/office/word/2010/wordprocessingInk">
                    <w14:contentPart bwMode="auto" r:id="rId852">
                      <w14:nvContentPartPr>
                        <w14:cNvContentPartPr/>
                      </w14:nvContentPartPr>
                      <w14:xfrm>
                        <a:off x="0" y="0"/>
                        <a:ext cx="95925" cy="127635"/>
                      </w14:xfrm>
                    </w14:contentPart>
                  </a:graphicData>
                </a:graphic>
              </wp:anchor>
            </w:drawing>
          </mc:Choice>
          <mc:Fallback>
            <w:pict>
              <v:shape w14:anchorId="30ACFB6F" id="Ink 3436" o:spid="_x0000_s1026" type="#_x0000_t75" style="position:absolute;margin-left:357.9pt;margin-top:-1.1pt;width:8.95pt;height:11.45pt;z-index:25513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">
                <v:imagedata r:id="rId853" o:title=""/>
              </v:shape>
            </w:pict>
          </mc:Fallback>
        </mc:AlternateContent>
      </w:r>
      <w:r>
        <w:rPr>
          <w:noProof/>
          <w:sz w:val="24"/>
          <w:szCs w:val="24"/>
          <w:lang w:val="en-US"/>
        </w:rPr>
        <mc:AlternateContent>
          <mc:Choice Requires="wpi">
            <w:drawing>
              <wp:anchor distT="0" distB="0" distL="114300" distR="114300" simplePos="0" relativeHeight="255140352" behindDoc="0" locked="0" layoutInCell="1" allowOverlap="1" wp14:anchorId="55D048E7" wp14:editId="0797315E">
                <wp:simplePos x="0" y="0"/>
                <wp:positionH relativeFrom="column">
                  <wp:posOffset>4198620</wp:posOffset>
                </wp:positionH>
                <wp:positionV relativeFrom="paragraph">
                  <wp:posOffset>8890</wp:posOffset>
                </wp:positionV>
                <wp:extent cx="157465" cy="105160"/>
                <wp:effectExtent l="57150" t="38100" r="52705" b="47625"/>
                <wp:wrapNone/>
                <wp:docPr id="3437" name="Ink 3437"/>
                <wp:cNvGraphicFramePr/>
                <a:graphic xmlns:a="http://schemas.openxmlformats.org/drawingml/2006/main">
                  <a:graphicData uri="http://schemas.microsoft.com/office/word/2010/wordprocessingInk">
                    <w14:contentPart bwMode="auto" r:id="rId854">
                      <w14:nvContentPartPr>
                        <w14:cNvContentPartPr/>
                      </w14:nvContentPartPr>
                      <w14:xfrm>
                        <a:off x="0" y="0"/>
                        <a:ext cx="157465" cy="105160"/>
                      </w14:xfrm>
                    </w14:contentPart>
                  </a:graphicData>
                </a:graphic>
              </wp:anchor>
            </w:drawing>
          </mc:Choice>
          <mc:Fallback>
            <w:pict>
              <v:shape w14:anchorId="2AFBD370" id="Ink 3437" o:spid="_x0000_s1026" type="#_x0000_t75" style="position:absolute;margin-left:329.9pt;margin-top:0;width:13.85pt;height:9.7pt;z-index:255140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">
                <v:imagedata r:id="rId855" o:title=""/>
              </v:shape>
            </w:pict>
          </mc:Fallback>
        </mc:AlternateContent>
      </w:r>
      <w:r>
        <w:rPr>
          <w:noProof/>
          <w:sz w:val="24"/>
          <w:szCs w:val="24"/>
          <w:lang w:val="en-US"/>
        </w:rPr>
        <mc:AlternateContent>
          <mc:Choice Requires="wpi">
            <w:drawing>
              <wp:anchor distT="0" distB="0" distL="114300" distR="114300" simplePos="0" relativeHeight="255133184" behindDoc="0" locked="0" layoutInCell="1" allowOverlap="1" wp14:anchorId="54BCBE8E" wp14:editId="348A5603">
                <wp:simplePos x="0" y="0"/>
                <wp:positionH relativeFrom="column">
                  <wp:posOffset>3909695</wp:posOffset>
                </wp:positionH>
                <wp:positionV relativeFrom="paragraph">
                  <wp:posOffset>-6985</wp:posOffset>
                </wp:positionV>
                <wp:extent cx="99515" cy="140335"/>
                <wp:effectExtent l="38100" t="38100" r="0" b="50165"/>
                <wp:wrapNone/>
                <wp:docPr id="3430" name="Ink 3430"/>
                <wp:cNvGraphicFramePr/>
                <a:graphic xmlns:a="http://schemas.openxmlformats.org/drawingml/2006/main">
                  <a:graphicData uri="http://schemas.microsoft.com/office/word/2010/wordprocessingInk">
                    <w14:contentPart bwMode="auto" r:id="rId856">
                      <w14:nvContentPartPr>
                        <w14:cNvContentPartPr/>
                      </w14:nvContentPartPr>
                      <w14:xfrm>
                        <a:off x="0" y="0"/>
                        <a:ext cx="99515" cy="140335"/>
                      </w14:xfrm>
                    </w14:contentPart>
                  </a:graphicData>
                </a:graphic>
              </wp:anchor>
            </w:drawing>
          </mc:Choice>
          <mc:Fallback>
            <w:pict>
              <v:shape w14:anchorId="713D77B4" id="Ink 3430" o:spid="_x0000_s1026" type="#_x0000_t75" style="position:absolute;margin-left:307.15pt;margin-top:-1.25pt;width:9.3pt;height:12.45pt;z-index:25513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">
                <v:imagedata r:id="rId857" o:title=""/>
              </v:shape>
            </w:pict>
          </mc:Fallback>
        </mc:AlternateContent>
      </w:r>
      <w:r>
        <w:rPr>
          <w:noProof/>
          <w:sz w:val="24"/>
          <w:szCs w:val="24"/>
          <w:lang w:val="en-US"/>
        </w:rPr>
        <mc:AlternateContent>
          <mc:Choice Requires="wpi">
            <w:drawing>
              <wp:anchor distT="0" distB="0" distL="114300" distR="114300" simplePos="0" relativeHeight="255130112" behindDoc="0" locked="0" layoutInCell="1" allowOverlap="1" wp14:anchorId="58578B89" wp14:editId="01E56C5A">
                <wp:simplePos x="0" y="0"/>
                <wp:positionH relativeFrom="column">
                  <wp:posOffset>4829810</wp:posOffset>
                </wp:positionH>
                <wp:positionV relativeFrom="paragraph">
                  <wp:posOffset>8890</wp:posOffset>
                </wp:positionV>
                <wp:extent cx="68400" cy="281035"/>
                <wp:effectExtent l="38100" t="38100" r="46355" b="43180"/>
                <wp:wrapNone/>
                <wp:docPr id="3427" name="Ink 3427"/>
                <wp:cNvGraphicFramePr/>
                <a:graphic xmlns:a="http://schemas.openxmlformats.org/drawingml/2006/main">
                  <a:graphicData uri="http://schemas.microsoft.com/office/word/2010/wordprocessingInk">
                    <w14:contentPart bwMode="auto" r:id="rId858">
                      <w14:nvContentPartPr>
                        <w14:cNvContentPartPr/>
                      </w14:nvContentPartPr>
                      <w14:xfrm>
                        <a:off x="0" y="0"/>
                        <a:ext cx="68400" cy="281035"/>
                      </w14:xfrm>
                    </w14:contentPart>
                  </a:graphicData>
                </a:graphic>
              </wp:anchor>
            </w:drawing>
          </mc:Choice>
          <mc:Fallback>
            <w:pict>
              <v:shape w14:anchorId="44660D08" id="Ink 3427" o:spid="_x0000_s1026" type="#_x0000_t75" style="position:absolute;margin-left:379.6pt;margin-top:0;width:6.8pt;height:23.55pt;z-index:25513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">
                <v:imagedata r:id="rId859" o:title=""/>
              </v:shape>
            </w:pict>
          </mc:Fallback>
        </mc:AlternateContent>
      </w:r>
      <w:r>
        <w:rPr>
          <w:noProof/>
          <w:sz w:val="24"/>
          <w:szCs w:val="24"/>
          <w:lang w:val="en-US"/>
        </w:rPr>
        <mc:AlternateContent>
          <mc:Choice Requires="wpi">
            <w:drawing>
              <wp:anchor distT="0" distB="0" distL="114300" distR="114300" simplePos="0" relativeHeight="255112704" behindDoc="0" locked="0" layoutInCell="1" allowOverlap="1" wp14:anchorId="7B94F435" wp14:editId="51369DAF">
                <wp:simplePos x="0" y="0"/>
                <wp:positionH relativeFrom="column">
                  <wp:posOffset>3661410</wp:posOffset>
                </wp:positionH>
                <wp:positionV relativeFrom="paragraph">
                  <wp:posOffset>-243205</wp:posOffset>
                </wp:positionV>
                <wp:extent cx="43560" cy="528215"/>
                <wp:effectExtent l="57150" t="38100" r="52070" b="43815"/>
                <wp:wrapNone/>
                <wp:docPr id="3410" name="Ink 3410"/>
                <wp:cNvGraphicFramePr/>
                <a:graphic xmlns:a="http://schemas.openxmlformats.org/drawingml/2006/main">
                  <a:graphicData uri="http://schemas.microsoft.com/office/word/2010/wordprocessingInk">
                    <w14:contentPart bwMode="auto" r:id="rId860">
                      <w14:nvContentPartPr>
                        <w14:cNvContentPartPr/>
                      </w14:nvContentPartPr>
                      <w14:xfrm>
                        <a:off x="0" y="0"/>
                        <a:ext cx="43560" cy="528215"/>
                      </w14:xfrm>
                    </w14:contentPart>
                  </a:graphicData>
                </a:graphic>
              </wp:anchor>
            </w:drawing>
          </mc:Choice>
          <mc:Fallback>
            <w:pict>
              <v:shape w14:anchorId="61FA6B9C" id="Ink 3410" o:spid="_x0000_s1026" type="#_x0000_t75" style="position:absolute;margin-left:287.6pt;margin-top:-19.85pt;width:4.85pt;height:43.05pt;z-index:25511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">
                <v:imagedata r:id="rId861" o:title=""/>
              </v:shape>
            </w:pict>
          </mc:Fallback>
        </mc:AlternateContent>
      </w:r>
    </w:p>
    <w:p w14:paraId="1B95E216" w14:textId="544FF8C0" w:rsidR="00C6759E" w:rsidRDefault="002A43FB" w:rsidP="005B085D">
      <w:pPr>
        <w:jc w:val="both"/>
        <w:rPr>
          <w:sz w:val="24"/>
          <w:szCs w:val="24"/>
          <w:lang w:val="en-US"/>
        </w:rPr>
      </w:pPr>
      <w:r>
        <w:rPr>
          <w:noProof/>
          <w:sz w:val="24"/>
          <w:szCs w:val="24"/>
          <w:lang w:val="en-US"/>
        </w:rPr>
        <mc:AlternateContent>
          <mc:Choice Requires="wpi">
            <w:drawing>
              <wp:anchor distT="0" distB="0" distL="114300" distR="114300" simplePos="0" relativeHeight="255148544" behindDoc="0" locked="0" layoutInCell="1" allowOverlap="1" wp14:anchorId="7DC24220" wp14:editId="2CF762E9">
                <wp:simplePos x="0" y="0"/>
                <wp:positionH relativeFrom="column">
                  <wp:posOffset>4554220</wp:posOffset>
                </wp:positionH>
                <wp:positionV relativeFrom="paragraph">
                  <wp:posOffset>64135</wp:posOffset>
                </wp:positionV>
                <wp:extent cx="85680" cy="123190"/>
                <wp:effectExtent l="57150" t="38100" r="29210" b="48260"/>
                <wp:wrapNone/>
                <wp:docPr id="3445" name="Ink 3445"/>
                <wp:cNvGraphicFramePr/>
                <a:graphic xmlns:a="http://schemas.openxmlformats.org/drawingml/2006/main">
                  <a:graphicData uri="http://schemas.microsoft.com/office/word/2010/wordprocessingInk">
                    <w14:contentPart bwMode="auto" r:id="rId862">
                      <w14:nvContentPartPr>
                        <w14:cNvContentPartPr/>
                      </w14:nvContentPartPr>
                      <w14:xfrm>
                        <a:off x="0" y="0"/>
                        <a:ext cx="85680" cy="123190"/>
                      </w14:xfrm>
                    </w14:contentPart>
                  </a:graphicData>
                </a:graphic>
              </wp:anchor>
            </w:drawing>
          </mc:Choice>
          <mc:Fallback>
            <w:pict>
              <v:shape w14:anchorId="560EF9EE" id="Ink 3445" o:spid="_x0000_s1026" type="#_x0000_t75" style="position:absolute;margin-left:357.9pt;margin-top:4.35pt;width:8.2pt;height:11.1pt;z-index:25514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">
                <v:imagedata r:id="rId863" o:title=""/>
              </v:shape>
            </w:pict>
          </mc:Fallback>
        </mc:AlternateContent>
      </w:r>
      <w:r>
        <w:rPr>
          <w:noProof/>
          <w:sz w:val="24"/>
          <w:szCs w:val="24"/>
          <w:lang w:val="en-US"/>
        </w:rPr>
        <mc:AlternateContent>
          <mc:Choice Requires="wpi">
            <w:drawing>
              <wp:anchor distT="0" distB="0" distL="114300" distR="114300" simplePos="0" relativeHeight="255145472" behindDoc="0" locked="0" layoutInCell="1" allowOverlap="1" wp14:anchorId="6E9782CC" wp14:editId="442C553A">
                <wp:simplePos x="0" y="0"/>
                <wp:positionH relativeFrom="column">
                  <wp:posOffset>4251145</wp:posOffset>
                </wp:positionH>
                <wp:positionV relativeFrom="paragraph">
                  <wp:posOffset>33915</wp:posOffset>
                </wp:positionV>
                <wp:extent cx="65520" cy="94680"/>
                <wp:effectExtent l="38100" t="38100" r="48895" b="57785"/>
                <wp:wrapNone/>
                <wp:docPr id="3442" name="Ink 3442"/>
                <wp:cNvGraphicFramePr/>
                <a:graphic xmlns:a="http://schemas.openxmlformats.org/drawingml/2006/main">
                  <a:graphicData uri="http://schemas.microsoft.com/office/word/2010/wordprocessingInk">
                    <w14:contentPart bwMode="auto" r:id="rId864">
                      <w14:nvContentPartPr>
                        <w14:cNvContentPartPr/>
                      </w14:nvContentPartPr>
                      <w14:xfrm>
                        <a:off x="0" y="0"/>
                        <a:ext cx="65520" cy="94680"/>
                      </w14:xfrm>
                    </w14:contentPart>
                  </a:graphicData>
                </a:graphic>
              </wp:anchor>
            </w:drawing>
          </mc:Choice>
          <mc:Fallback>
            <w:pict>
              <v:shape w14:anchorId="0DA7E7B3" id="Ink 3442" o:spid="_x0000_s1026" type="#_x0000_t75" style="position:absolute;margin-left:334.05pt;margin-top:1.95pt;width:6.55pt;height:8.85pt;z-index:255145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">
                <v:imagedata r:id="rId865" o:title=""/>
              </v:shape>
            </w:pict>
          </mc:Fallback>
        </mc:AlternateContent>
      </w:r>
      <w:r>
        <w:rPr>
          <w:noProof/>
          <w:sz w:val="24"/>
          <w:szCs w:val="24"/>
          <w:lang w:val="en-US"/>
        </w:rPr>
        <mc:AlternateContent>
          <mc:Choice Requires="wpi">
            <w:drawing>
              <wp:anchor distT="0" distB="0" distL="114300" distR="114300" simplePos="0" relativeHeight="255144448" behindDoc="0" locked="0" layoutInCell="1" allowOverlap="1" wp14:anchorId="36E287C8" wp14:editId="22382E3C">
                <wp:simplePos x="0" y="0"/>
                <wp:positionH relativeFrom="column">
                  <wp:posOffset>3937000</wp:posOffset>
                </wp:positionH>
                <wp:positionV relativeFrom="paragraph">
                  <wp:posOffset>34290</wp:posOffset>
                </wp:positionV>
                <wp:extent cx="54000" cy="119720"/>
                <wp:effectExtent l="38100" t="38100" r="41275" b="52070"/>
                <wp:wrapNone/>
                <wp:docPr id="3441" name="Ink 3441"/>
                <wp:cNvGraphicFramePr/>
                <a:graphic xmlns:a="http://schemas.openxmlformats.org/drawingml/2006/main">
                  <a:graphicData uri="http://schemas.microsoft.com/office/word/2010/wordprocessingInk">
                    <w14:contentPart bwMode="auto" r:id="rId866">
                      <w14:nvContentPartPr>
                        <w14:cNvContentPartPr/>
                      </w14:nvContentPartPr>
                      <w14:xfrm>
                        <a:off x="0" y="0"/>
                        <a:ext cx="54000" cy="119720"/>
                      </w14:xfrm>
                    </w14:contentPart>
                  </a:graphicData>
                </a:graphic>
              </wp:anchor>
            </w:drawing>
          </mc:Choice>
          <mc:Fallback>
            <w:pict>
              <v:shape w14:anchorId="6E824B7C" id="Ink 3441" o:spid="_x0000_s1026" type="#_x0000_t75" style="position:absolute;margin-left:309.3pt;margin-top:2pt;width:5.65pt;height:10.85pt;z-index:25514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">
                <v:imagedata r:id="rId867" o:title=""/>
              </v:shape>
            </w:pict>
          </mc:Fallback>
        </mc:AlternateContent>
      </w:r>
    </w:p>
    <w:p w14:paraId="425E9394" w14:textId="4150769F" w:rsidR="00C6759E" w:rsidRDefault="00C6759E" w:rsidP="005B085D">
      <w:pPr>
        <w:jc w:val="both"/>
        <w:rPr>
          <w:sz w:val="24"/>
          <w:szCs w:val="24"/>
          <w:lang w:val="en-US"/>
        </w:rPr>
      </w:pPr>
    </w:p>
    <w:p w14:paraId="46E39424" w14:textId="23B715E0" w:rsidR="00C6759E" w:rsidRDefault="00C6759E" w:rsidP="005B085D">
      <w:pPr>
        <w:jc w:val="both"/>
        <w:rPr>
          <w:sz w:val="24"/>
          <w:szCs w:val="24"/>
          <w:lang w:val="en-US"/>
        </w:rPr>
      </w:pPr>
    </w:p>
    <w:p w14:paraId="41CF0253" w14:textId="3D98FCB9" w:rsidR="00C6759E" w:rsidRDefault="00C6759E" w:rsidP="005B085D">
      <w:pPr>
        <w:jc w:val="both"/>
        <w:rPr>
          <w:sz w:val="24"/>
          <w:szCs w:val="24"/>
          <w:lang w:val="en-US"/>
        </w:rPr>
      </w:pPr>
    </w:p>
    <w:p w14:paraId="3124257E" w14:textId="52BF15E9" w:rsidR="00C6759E" w:rsidRDefault="00C6759E" w:rsidP="005B085D">
      <w:pPr>
        <w:jc w:val="both"/>
        <w:rPr>
          <w:sz w:val="24"/>
          <w:szCs w:val="24"/>
          <w:lang w:val="en-US"/>
        </w:rPr>
      </w:pPr>
    </w:p>
    <w:p w14:paraId="07B85BE6" w14:textId="120DB68C" w:rsidR="00C6759E" w:rsidRDefault="00021B16" w:rsidP="005B085D">
      <w:pPr>
        <w:jc w:val="both"/>
        <w:rPr>
          <w:sz w:val="24"/>
          <w:szCs w:val="24"/>
          <w:lang w:val="en-US"/>
        </w:rPr>
      </w:pPr>
      <w:r>
        <w:rPr>
          <w:noProof/>
          <w:sz w:val="24"/>
          <w:szCs w:val="24"/>
          <w:lang w:val="en-US"/>
        </w:rPr>
        <mc:AlternateContent>
          <mc:Choice Requires="wpi">
            <w:drawing>
              <wp:anchor distT="0" distB="0" distL="114300" distR="114300" simplePos="0" relativeHeight="255064576" behindDoc="0" locked="0" layoutInCell="1" allowOverlap="1" wp14:anchorId="4538E19A" wp14:editId="6F33DC25">
                <wp:simplePos x="0" y="0"/>
                <wp:positionH relativeFrom="column">
                  <wp:posOffset>1624330</wp:posOffset>
                </wp:positionH>
                <wp:positionV relativeFrom="paragraph">
                  <wp:posOffset>-53340</wp:posOffset>
                </wp:positionV>
                <wp:extent cx="388895" cy="170815"/>
                <wp:effectExtent l="57150" t="38100" r="30480" b="57785"/>
                <wp:wrapNone/>
                <wp:docPr id="3363" name="Ink 3363"/>
                <wp:cNvGraphicFramePr/>
                <a:graphic xmlns:a="http://schemas.openxmlformats.org/drawingml/2006/main">
                  <a:graphicData uri="http://schemas.microsoft.com/office/word/2010/wordprocessingInk">
                    <w14:contentPart bwMode="auto" r:id="rId868">
                      <w14:nvContentPartPr>
                        <w14:cNvContentPartPr/>
                      </w14:nvContentPartPr>
                      <w14:xfrm>
                        <a:off x="0" y="0"/>
                        <a:ext cx="388895" cy="170815"/>
                      </w14:xfrm>
                    </w14:contentPart>
                  </a:graphicData>
                </a:graphic>
              </wp:anchor>
            </w:drawing>
          </mc:Choice>
          <mc:Fallback>
            <w:pict>
              <v:shape w14:anchorId="621CAA2F" id="Ink 3363" o:spid="_x0000_s1026" type="#_x0000_t75" style="position:absolute;margin-left:127.2pt;margin-top:-4.9pt;width:32pt;height:14.85pt;z-index:25506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">
                <v:imagedata r:id="rId869" o:title=""/>
              </v:shape>
            </w:pict>
          </mc:Fallback>
        </mc:AlternateContent>
      </w:r>
    </w:p>
    <w:p w14:paraId="08D7D53B" w14:textId="6E1708EC" w:rsidR="00C6759E" w:rsidRDefault="00021B16" w:rsidP="005B085D">
      <w:pPr>
        <w:jc w:val="both"/>
        <w:rPr>
          <w:sz w:val="24"/>
          <w:szCs w:val="24"/>
          <w:lang w:val="en-US"/>
        </w:rPr>
      </w:pPr>
      <w:r>
        <w:rPr>
          <w:noProof/>
          <w:sz w:val="24"/>
          <w:szCs w:val="24"/>
          <w:lang w:val="en-US"/>
        </w:rPr>
        <mc:AlternateContent>
          <mc:Choice Requires="wpi">
            <w:drawing>
              <wp:anchor distT="0" distB="0" distL="114300" distR="114300" simplePos="0" relativeHeight="255056384" behindDoc="0" locked="0" layoutInCell="1" allowOverlap="1" wp14:anchorId="3B5C1E4D" wp14:editId="1AAC97B0">
                <wp:simplePos x="0" y="0"/>
                <wp:positionH relativeFrom="column">
                  <wp:posOffset>347980</wp:posOffset>
                </wp:positionH>
                <wp:positionV relativeFrom="paragraph">
                  <wp:posOffset>-113030</wp:posOffset>
                </wp:positionV>
                <wp:extent cx="1118870" cy="409545"/>
                <wp:effectExtent l="57150" t="38100" r="43180" b="48260"/>
                <wp:wrapNone/>
                <wp:docPr id="3355" name="Ink 3355"/>
                <wp:cNvGraphicFramePr/>
                <a:graphic xmlns:a="http://schemas.openxmlformats.org/drawingml/2006/main">
                  <a:graphicData uri="http://schemas.microsoft.com/office/word/2010/wordprocessingInk">
                    <w14:contentPart bwMode="auto" r:id="rId870">
                      <w14:nvContentPartPr>
                        <w14:cNvContentPartPr/>
                      </w14:nvContentPartPr>
                      <w14:xfrm>
                        <a:off x="0" y="0"/>
                        <a:ext cx="1118870" cy="409545"/>
                      </w14:xfrm>
                    </w14:contentPart>
                  </a:graphicData>
                </a:graphic>
              </wp:anchor>
            </w:drawing>
          </mc:Choice>
          <mc:Fallback>
            <w:pict>
              <v:shape w14:anchorId="4393C8E4" id="Ink 3355" o:spid="_x0000_s1026" type="#_x0000_t75" style="position:absolute;margin-left:26.7pt;margin-top:-9.6pt;width:89.5pt;height:33.7pt;z-index:25505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">
                <v:imagedata r:id="rId871" o:title=""/>
              </v:shape>
            </w:pict>
          </mc:Fallback>
        </mc:AlternateContent>
      </w:r>
      <w:r w:rsidR="00C6759E">
        <w:rPr>
          <w:sz w:val="24"/>
          <w:szCs w:val="24"/>
          <w:lang w:val="en-US"/>
        </w:rPr>
        <w:t>c.)</w:t>
      </w:r>
    </w:p>
    <w:p w14:paraId="68723EFF" w14:textId="6169CD37" w:rsidR="00C6759E" w:rsidRDefault="001A34E9">
      <w:pPr>
        <w:rPr>
          <w:b/>
          <w:sz w:val="24"/>
          <w:szCs w:val="24"/>
          <w:lang w:val="en-US"/>
        </w:rPr>
      </w:pPr>
      <w:r>
        <w:rPr>
          <w:b/>
          <w:noProof/>
          <w:sz w:val="24"/>
          <w:szCs w:val="24"/>
          <w:lang w:val="en-US"/>
        </w:rPr>
        <mc:AlternateContent>
          <mc:Choice Requires="wpi">
            <w:drawing>
              <wp:anchor distT="0" distB="0" distL="114300" distR="114300" simplePos="0" relativeHeight="255036928" behindDoc="0" locked="0" layoutInCell="1" allowOverlap="1" wp14:anchorId="6FC032DD" wp14:editId="75C734E6">
                <wp:simplePos x="0" y="0"/>
                <wp:positionH relativeFrom="column">
                  <wp:posOffset>2889885</wp:posOffset>
                </wp:positionH>
                <wp:positionV relativeFrom="paragraph">
                  <wp:posOffset>1007110</wp:posOffset>
                </wp:positionV>
                <wp:extent cx="629030" cy="238515"/>
                <wp:effectExtent l="57150" t="38100" r="38100" b="47625"/>
                <wp:wrapNone/>
                <wp:docPr id="3336" name="Ink 3336"/>
                <wp:cNvGraphicFramePr/>
                <a:graphic xmlns:a="http://schemas.openxmlformats.org/drawingml/2006/main">
                  <a:graphicData uri="http://schemas.microsoft.com/office/word/2010/wordprocessingInk">
                    <w14:contentPart bwMode="auto" r:id="rId872">
                      <w14:nvContentPartPr>
                        <w14:cNvContentPartPr/>
                      </w14:nvContentPartPr>
                      <w14:xfrm>
                        <a:off x="0" y="0"/>
                        <a:ext cx="629030" cy="238515"/>
                      </w14:xfrm>
                    </w14:contentPart>
                  </a:graphicData>
                </a:graphic>
              </wp:anchor>
            </w:drawing>
          </mc:Choice>
          <mc:Fallback>
            <w:pict>
              <v:shape w14:anchorId="7482F8AE" id="Ink 3336" o:spid="_x0000_s1026" type="#_x0000_t75" style="position:absolute;margin-left:226.85pt;margin-top:78.6pt;width:50.95pt;height:20.2pt;z-index:25503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">
                <v:imagedata r:id="rId873" o:title=""/>
              </v:shape>
            </w:pict>
          </mc:Fallback>
        </mc:AlternateContent>
      </w:r>
      <w:r>
        <w:rPr>
          <w:b/>
          <w:noProof/>
          <w:sz w:val="24"/>
          <w:szCs w:val="24"/>
          <w:lang w:val="en-US"/>
        </w:rPr>
        <mc:AlternateContent>
          <mc:Choice Requires="wpi">
            <w:drawing>
              <wp:anchor distT="0" distB="0" distL="114300" distR="114300" simplePos="0" relativeHeight="255027712" behindDoc="0" locked="0" layoutInCell="1" allowOverlap="1" wp14:anchorId="73D9048B" wp14:editId="4168459A">
                <wp:simplePos x="0" y="0"/>
                <wp:positionH relativeFrom="column">
                  <wp:posOffset>2580640</wp:posOffset>
                </wp:positionH>
                <wp:positionV relativeFrom="paragraph">
                  <wp:posOffset>1094740</wp:posOffset>
                </wp:positionV>
                <wp:extent cx="114755" cy="110900"/>
                <wp:effectExtent l="38100" t="38100" r="57150" b="41910"/>
                <wp:wrapNone/>
                <wp:docPr id="3327" name="Ink 3327"/>
                <wp:cNvGraphicFramePr/>
                <a:graphic xmlns:a="http://schemas.openxmlformats.org/drawingml/2006/main">
                  <a:graphicData uri="http://schemas.microsoft.com/office/word/2010/wordprocessingInk">
                    <w14:contentPart bwMode="auto" r:id="rId874">
                      <w14:nvContentPartPr>
                        <w14:cNvContentPartPr/>
                      </w14:nvContentPartPr>
                      <w14:xfrm>
                        <a:off x="0" y="0"/>
                        <a:ext cx="114755" cy="110900"/>
                      </w14:xfrm>
                    </w14:contentPart>
                  </a:graphicData>
                </a:graphic>
              </wp:anchor>
            </w:drawing>
          </mc:Choice>
          <mc:Fallback>
            <w:pict>
              <v:shape w14:anchorId="0A7673BB" id="Ink 3327" o:spid="_x0000_s1026" type="#_x0000_t75" style="position:absolute;margin-left:202.5pt;margin-top:85.5pt;width:10.45pt;height:10.15pt;z-index:25502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">
                <v:imagedata r:id="rId875" o:title=""/>
              </v:shape>
            </w:pict>
          </mc:Fallback>
        </mc:AlternateContent>
      </w:r>
      <w:r>
        <w:rPr>
          <w:b/>
          <w:noProof/>
          <w:sz w:val="24"/>
          <w:szCs w:val="24"/>
          <w:lang w:val="en-US"/>
        </w:rPr>
        <mc:AlternateContent>
          <mc:Choice Requires="wpi">
            <w:drawing>
              <wp:anchor distT="0" distB="0" distL="114300" distR="114300" simplePos="0" relativeHeight="255023616" behindDoc="0" locked="0" layoutInCell="1" allowOverlap="1" wp14:anchorId="535A5CE4" wp14:editId="7B17A215">
                <wp:simplePos x="0" y="0"/>
                <wp:positionH relativeFrom="column">
                  <wp:posOffset>1762125</wp:posOffset>
                </wp:positionH>
                <wp:positionV relativeFrom="paragraph">
                  <wp:posOffset>1036955</wp:posOffset>
                </wp:positionV>
                <wp:extent cx="635025" cy="212725"/>
                <wp:effectExtent l="38100" t="38100" r="50800" b="53975"/>
                <wp:wrapNone/>
                <wp:docPr id="3323" name="Ink 3323"/>
                <wp:cNvGraphicFramePr/>
                <a:graphic xmlns:a="http://schemas.openxmlformats.org/drawingml/2006/main">
                  <a:graphicData uri="http://schemas.microsoft.com/office/word/2010/wordprocessingInk">
                    <w14:contentPart bwMode="auto" r:id="rId876">
                      <w14:nvContentPartPr>
                        <w14:cNvContentPartPr/>
                      </w14:nvContentPartPr>
                      <w14:xfrm>
                        <a:off x="0" y="0"/>
                        <a:ext cx="635025" cy="212725"/>
                      </w14:xfrm>
                    </w14:contentPart>
                  </a:graphicData>
                </a:graphic>
              </wp:anchor>
            </w:drawing>
          </mc:Choice>
          <mc:Fallback>
            <w:pict>
              <v:shape w14:anchorId="4F964EE2" id="Ink 3323" o:spid="_x0000_s1026" type="#_x0000_t75" style="position:absolute;margin-left:138.05pt;margin-top:80.95pt;width:51.4pt;height:18.15pt;z-index:25502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">
                <v:imagedata r:id="rId877" o:title=""/>
              </v:shape>
            </w:pict>
          </mc:Fallback>
        </mc:AlternateContent>
      </w:r>
      <w:r>
        <w:rPr>
          <w:b/>
          <w:noProof/>
          <w:sz w:val="24"/>
          <w:szCs w:val="24"/>
          <w:lang w:val="en-US"/>
        </w:rPr>
        <mc:AlternateContent>
          <mc:Choice Requires="wpi">
            <w:drawing>
              <wp:anchor distT="0" distB="0" distL="114300" distR="114300" simplePos="0" relativeHeight="255014400" behindDoc="0" locked="0" layoutInCell="1" allowOverlap="1" wp14:anchorId="3745FE98" wp14:editId="578C5791">
                <wp:simplePos x="0" y="0"/>
                <wp:positionH relativeFrom="column">
                  <wp:posOffset>639445</wp:posOffset>
                </wp:positionH>
                <wp:positionV relativeFrom="paragraph">
                  <wp:posOffset>994410</wp:posOffset>
                </wp:positionV>
                <wp:extent cx="914080" cy="273570"/>
                <wp:effectExtent l="38100" t="57150" r="19685" b="50800"/>
                <wp:wrapNone/>
                <wp:docPr id="3314" name="Ink 3314"/>
                <wp:cNvGraphicFramePr/>
                <a:graphic xmlns:a="http://schemas.openxmlformats.org/drawingml/2006/main">
                  <a:graphicData uri="http://schemas.microsoft.com/office/word/2010/wordprocessingInk">
                    <w14:contentPart bwMode="auto" r:id="rId878">
                      <w14:nvContentPartPr>
                        <w14:cNvContentPartPr/>
                      </w14:nvContentPartPr>
                      <w14:xfrm>
                        <a:off x="0" y="0"/>
                        <a:ext cx="914080" cy="273570"/>
                      </w14:xfrm>
                    </w14:contentPart>
                  </a:graphicData>
                </a:graphic>
              </wp:anchor>
            </w:drawing>
          </mc:Choice>
          <mc:Fallback>
            <w:pict>
              <v:shape w14:anchorId="36C38BEC" id="Ink 3314" o:spid="_x0000_s1026" type="#_x0000_t75" style="position:absolute;margin-left:49.65pt;margin-top:77.6pt;width:73.35pt;height:23pt;z-index:25501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">
                <v:imagedata r:id="rId879" o:title=""/>
              </v:shape>
            </w:pict>
          </mc:Fallback>
        </mc:AlternateContent>
      </w:r>
      <w:r>
        <w:rPr>
          <w:b/>
          <w:noProof/>
          <w:sz w:val="24"/>
          <w:szCs w:val="24"/>
          <w:lang w:val="en-US"/>
        </w:rPr>
        <mc:AlternateContent>
          <mc:Choice Requires="wpi">
            <w:drawing>
              <wp:anchor distT="0" distB="0" distL="114300" distR="114300" simplePos="0" relativeHeight="254999040" behindDoc="0" locked="0" layoutInCell="1" allowOverlap="1" wp14:anchorId="5FD48659" wp14:editId="584708F0">
                <wp:simplePos x="0" y="0"/>
                <wp:positionH relativeFrom="column">
                  <wp:posOffset>-61595</wp:posOffset>
                </wp:positionH>
                <wp:positionV relativeFrom="paragraph">
                  <wp:posOffset>866140</wp:posOffset>
                </wp:positionV>
                <wp:extent cx="453940" cy="253655"/>
                <wp:effectExtent l="38100" t="38100" r="41910" b="51435"/>
                <wp:wrapNone/>
                <wp:docPr id="3299" name="Ink 3299"/>
                <wp:cNvGraphicFramePr/>
                <a:graphic xmlns:a="http://schemas.openxmlformats.org/drawingml/2006/main">
                  <a:graphicData uri="http://schemas.microsoft.com/office/word/2010/wordprocessingInk">
                    <w14:contentPart bwMode="auto" r:id="rId880">
                      <w14:nvContentPartPr>
                        <w14:cNvContentPartPr/>
                      </w14:nvContentPartPr>
                      <w14:xfrm>
                        <a:off x="0" y="0"/>
                        <a:ext cx="453940" cy="253655"/>
                      </w14:xfrm>
                    </w14:contentPart>
                  </a:graphicData>
                </a:graphic>
              </wp:anchor>
            </w:drawing>
          </mc:Choice>
          <mc:Fallback>
            <w:pict>
              <v:shape w14:anchorId="45CF9166" id="Ink 3299" o:spid="_x0000_s1026" type="#_x0000_t75" style="position:absolute;margin-left:-5.55pt;margin-top:67.5pt;width:37.2pt;height:21.35pt;z-index:25499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">
                <v:imagedata r:id="rId881" o:title=""/>
              </v:shape>
            </w:pict>
          </mc:Fallback>
        </mc:AlternateContent>
      </w:r>
      <w:r>
        <w:rPr>
          <w:b/>
          <w:noProof/>
          <w:sz w:val="24"/>
          <w:szCs w:val="24"/>
          <w:lang w:val="en-US"/>
        </w:rPr>
        <mc:AlternateContent>
          <mc:Choice Requires="wpi">
            <w:drawing>
              <wp:anchor distT="0" distB="0" distL="114300" distR="114300" simplePos="0" relativeHeight="254991872" behindDoc="0" locked="0" layoutInCell="1" allowOverlap="1" wp14:anchorId="706FDB8F" wp14:editId="78E7D6C5">
                <wp:simplePos x="0" y="0"/>
                <wp:positionH relativeFrom="column">
                  <wp:posOffset>5734050</wp:posOffset>
                </wp:positionH>
                <wp:positionV relativeFrom="paragraph">
                  <wp:posOffset>90805</wp:posOffset>
                </wp:positionV>
                <wp:extent cx="495510" cy="367030"/>
                <wp:effectExtent l="38100" t="38100" r="38100" b="52070"/>
                <wp:wrapNone/>
                <wp:docPr id="3292" name="Ink 3292"/>
                <wp:cNvGraphicFramePr/>
                <a:graphic xmlns:a="http://schemas.openxmlformats.org/drawingml/2006/main">
                  <a:graphicData uri="http://schemas.microsoft.com/office/word/2010/wordprocessingInk">
                    <w14:contentPart bwMode="auto" r:id="rId882">
                      <w14:nvContentPartPr>
                        <w14:cNvContentPartPr/>
                      </w14:nvContentPartPr>
                      <w14:xfrm>
                        <a:off x="0" y="0"/>
                        <a:ext cx="495510" cy="367030"/>
                      </w14:xfrm>
                    </w14:contentPart>
                  </a:graphicData>
                </a:graphic>
              </wp:anchor>
            </w:drawing>
          </mc:Choice>
          <mc:Fallback>
            <w:pict>
              <v:shape w14:anchorId="664A0DB2" id="Ink 3292" o:spid="_x0000_s1026" type="#_x0000_t75" style="position:absolute;margin-left:450.8pt;margin-top:6.45pt;width:40.4pt;height:30.3pt;z-index:25499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">
                <v:imagedata r:id="rId883" o:title=""/>
              </v:shape>
            </w:pict>
          </mc:Fallback>
        </mc:AlternateContent>
      </w:r>
      <w:r>
        <w:rPr>
          <w:b/>
          <w:noProof/>
          <w:sz w:val="24"/>
          <w:szCs w:val="24"/>
          <w:lang w:val="en-US"/>
        </w:rPr>
        <mc:AlternateContent>
          <mc:Choice Requires="wpi">
            <w:drawing>
              <wp:anchor distT="0" distB="0" distL="114300" distR="114300" simplePos="0" relativeHeight="254976512" behindDoc="0" locked="0" layoutInCell="1" allowOverlap="1" wp14:anchorId="13CDA731" wp14:editId="0E3A9141">
                <wp:simplePos x="0" y="0"/>
                <wp:positionH relativeFrom="column">
                  <wp:posOffset>3362325</wp:posOffset>
                </wp:positionH>
                <wp:positionV relativeFrom="paragraph">
                  <wp:posOffset>-86995</wp:posOffset>
                </wp:positionV>
                <wp:extent cx="2279160" cy="664200"/>
                <wp:effectExtent l="38100" t="38100" r="6985" b="40640"/>
                <wp:wrapNone/>
                <wp:docPr id="3277" name="Ink 3277"/>
                <wp:cNvGraphicFramePr/>
                <a:graphic xmlns:a="http://schemas.openxmlformats.org/drawingml/2006/main">
                  <a:graphicData uri="http://schemas.microsoft.com/office/word/2010/wordprocessingInk">
                    <w14:contentPart bwMode="auto" r:id="rId884">
                      <w14:nvContentPartPr>
                        <w14:cNvContentPartPr/>
                      </w14:nvContentPartPr>
                      <w14:xfrm>
                        <a:off x="0" y="0"/>
                        <a:ext cx="2279160" cy="664210"/>
                      </w14:xfrm>
                    </w14:contentPart>
                  </a:graphicData>
                </a:graphic>
                <wp14:sizeRelH relativeFrom="margin">
                  <wp14:pctWidth>0</wp14:pctWidth>
                </wp14:sizeRelH>
              </wp:anchor>
            </w:drawing>
          </mc:Choice>
          <mc:Fallback>
            <w:pict>
              <v:shape w14:anchorId="245EB092" id="Ink 3277" o:spid="_x0000_s1026" type="#_x0000_t75" style="position:absolute;margin-left:264.05pt;margin-top:-7.55pt;width:180.85pt;height:53.75pt;z-index:254976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">
                <v:imagedata r:id="rId885" o:title=""/>
              </v:shape>
            </w:pict>
          </mc:Fallback>
        </mc:AlternateContent>
      </w:r>
      <w:r>
        <w:rPr>
          <w:b/>
          <w:noProof/>
          <w:sz w:val="24"/>
          <w:szCs w:val="24"/>
          <w:lang w:val="en-US"/>
        </w:rPr>
        <mc:AlternateContent>
          <mc:Choice Requires="wpi">
            <w:drawing>
              <wp:anchor distT="0" distB="0" distL="114300" distR="114300" simplePos="0" relativeHeight="254926336" behindDoc="0" locked="0" layoutInCell="1" allowOverlap="1" wp14:anchorId="3B49794A" wp14:editId="4C94D5A4">
                <wp:simplePos x="0" y="0"/>
                <wp:positionH relativeFrom="column">
                  <wp:posOffset>2918460</wp:posOffset>
                </wp:positionH>
                <wp:positionV relativeFrom="paragraph">
                  <wp:posOffset>202565</wp:posOffset>
                </wp:positionV>
                <wp:extent cx="198985" cy="209160"/>
                <wp:effectExtent l="57150" t="38100" r="29845" b="57785"/>
                <wp:wrapNone/>
                <wp:docPr id="3228" name="Ink 3228"/>
                <wp:cNvGraphicFramePr/>
                <a:graphic xmlns:a="http://schemas.openxmlformats.org/drawingml/2006/main">
                  <a:graphicData uri="http://schemas.microsoft.com/office/word/2010/wordprocessingInk">
                    <w14:contentPart bwMode="auto" r:id="rId886">
                      <w14:nvContentPartPr>
                        <w14:cNvContentPartPr/>
                      </w14:nvContentPartPr>
                      <w14:xfrm>
                        <a:off x="0" y="0"/>
                        <a:ext cx="198985" cy="209160"/>
                      </w14:xfrm>
                    </w14:contentPart>
                  </a:graphicData>
                </a:graphic>
              </wp:anchor>
            </w:drawing>
          </mc:Choice>
          <mc:Fallback>
            <w:pict>
              <v:shape w14:anchorId="39E3B75B" id="Ink 3228" o:spid="_x0000_s1026" type="#_x0000_t75" style="position:absolute;margin-left:229.1pt;margin-top:15.25pt;width:17.05pt;height:17.85pt;z-index:25492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">
                <v:imagedata r:id="rId887" o:title=""/>
              </v:shape>
            </w:pict>
          </mc:Fallback>
        </mc:AlternateContent>
      </w:r>
      <w:r>
        <w:rPr>
          <w:b/>
          <w:noProof/>
          <w:sz w:val="24"/>
          <w:szCs w:val="24"/>
          <w:lang w:val="en-US"/>
        </w:rPr>
        <mc:AlternateContent>
          <mc:Choice Requires="wpi">
            <w:drawing>
              <wp:anchor distT="0" distB="0" distL="114300" distR="114300" simplePos="0" relativeHeight="254922240" behindDoc="0" locked="0" layoutInCell="1" allowOverlap="1" wp14:anchorId="66FB2FA6" wp14:editId="1277510C">
                <wp:simplePos x="0" y="0"/>
                <wp:positionH relativeFrom="column">
                  <wp:posOffset>2118995</wp:posOffset>
                </wp:positionH>
                <wp:positionV relativeFrom="paragraph">
                  <wp:posOffset>-175260</wp:posOffset>
                </wp:positionV>
                <wp:extent cx="645160" cy="416560"/>
                <wp:effectExtent l="38100" t="38100" r="21590" b="40640"/>
                <wp:wrapNone/>
                <wp:docPr id="3224" name="Ink 3224"/>
                <wp:cNvGraphicFramePr/>
                <a:graphic xmlns:a="http://schemas.openxmlformats.org/drawingml/2006/main">
                  <a:graphicData uri="http://schemas.microsoft.com/office/word/2010/wordprocessingInk">
                    <w14:contentPart bwMode="auto" r:id="rId888">
                      <w14:nvContentPartPr>
                        <w14:cNvContentPartPr/>
                      </w14:nvContentPartPr>
                      <w14:xfrm>
                        <a:off x="0" y="0"/>
                        <a:ext cx="645160" cy="416560"/>
                      </w14:xfrm>
                    </w14:contentPart>
                  </a:graphicData>
                </a:graphic>
              </wp:anchor>
            </w:drawing>
          </mc:Choice>
          <mc:Fallback>
            <w:pict>
              <v:shape w14:anchorId="66FCCA3A" id="Ink 3224" o:spid="_x0000_s1026" type="#_x0000_t75" style="position:absolute;margin-left:166.15pt;margin-top:-14.5pt;width:52.2pt;height:34.2pt;z-index:25492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">
                <v:imagedata r:id="rId889" o:title=""/>
              </v:shape>
            </w:pict>
          </mc:Fallback>
        </mc:AlternateContent>
      </w:r>
      <w:r>
        <w:rPr>
          <w:b/>
          <w:noProof/>
          <w:sz w:val="24"/>
          <w:szCs w:val="24"/>
          <w:lang w:val="en-US"/>
        </w:rPr>
        <mc:AlternateContent>
          <mc:Choice Requires="wpi">
            <w:drawing>
              <wp:anchor distT="0" distB="0" distL="114300" distR="114300" simplePos="0" relativeHeight="254904832" behindDoc="0" locked="0" layoutInCell="1" allowOverlap="1" wp14:anchorId="5225EB23" wp14:editId="5708743E">
                <wp:simplePos x="0" y="0"/>
                <wp:positionH relativeFrom="column">
                  <wp:posOffset>1313815</wp:posOffset>
                </wp:positionH>
                <wp:positionV relativeFrom="paragraph">
                  <wp:posOffset>-26670</wp:posOffset>
                </wp:positionV>
                <wp:extent cx="624830" cy="537005"/>
                <wp:effectExtent l="57150" t="38100" r="4445" b="53975"/>
                <wp:wrapNone/>
                <wp:docPr id="3207" name="Ink 3207"/>
                <wp:cNvGraphicFramePr/>
                <a:graphic xmlns:a="http://schemas.openxmlformats.org/drawingml/2006/main">
                  <a:graphicData uri="http://schemas.microsoft.com/office/word/2010/wordprocessingInk">
                    <w14:contentPart bwMode="auto" r:id="rId890">
                      <w14:nvContentPartPr>
                        <w14:cNvContentPartPr/>
                      </w14:nvContentPartPr>
                      <w14:xfrm>
                        <a:off x="0" y="0"/>
                        <a:ext cx="624830" cy="537005"/>
                      </w14:xfrm>
                    </w14:contentPart>
                  </a:graphicData>
                </a:graphic>
              </wp:anchor>
            </w:drawing>
          </mc:Choice>
          <mc:Fallback>
            <w:pict>
              <v:shape w14:anchorId="696FEBA5" id="Ink 3207" o:spid="_x0000_s1026" type="#_x0000_t75" style="position:absolute;margin-left:102.75pt;margin-top:-2.8pt;width:50.65pt;height:43.7pt;z-index:25490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">
                <v:imagedata r:id="rId891" o:title=""/>
              </v:shape>
            </w:pict>
          </mc:Fallback>
        </mc:AlternateContent>
      </w:r>
      <w:r>
        <w:rPr>
          <w:b/>
          <w:noProof/>
          <w:sz w:val="24"/>
          <w:szCs w:val="24"/>
          <w:lang w:val="en-US"/>
        </w:rPr>
        <mc:AlternateContent>
          <mc:Choice Requires="wpi">
            <w:drawing>
              <wp:anchor distT="0" distB="0" distL="114300" distR="114300" simplePos="0" relativeHeight="254903808" behindDoc="0" locked="0" layoutInCell="1" allowOverlap="1" wp14:anchorId="785222F6" wp14:editId="2425944B">
                <wp:simplePos x="0" y="0"/>
                <wp:positionH relativeFrom="column">
                  <wp:posOffset>2080945</wp:posOffset>
                </wp:positionH>
                <wp:positionV relativeFrom="paragraph">
                  <wp:posOffset>215955</wp:posOffset>
                </wp:positionV>
                <wp:extent cx="63360" cy="123840"/>
                <wp:effectExtent l="38100" t="57150" r="51435" b="47625"/>
                <wp:wrapNone/>
                <wp:docPr id="3206" name="Ink 3206"/>
                <wp:cNvGraphicFramePr/>
                <a:graphic xmlns:a="http://schemas.openxmlformats.org/drawingml/2006/main">
                  <a:graphicData uri="http://schemas.microsoft.com/office/word/2010/wordprocessingInk">
                    <w14:contentPart bwMode="auto" r:id="rId892">
                      <w14:nvContentPartPr>
                        <w14:cNvContentPartPr/>
                      </w14:nvContentPartPr>
                      <w14:xfrm>
                        <a:off x="0" y="0"/>
                        <a:ext cx="63360" cy="123840"/>
                      </w14:xfrm>
                    </w14:contentPart>
                  </a:graphicData>
                </a:graphic>
              </wp:anchor>
            </w:drawing>
          </mc:Choice>
          <mc:Fallback>
            <w:pict>
              <v:shape w14:anchorId="59D8EDDE" id="Ink 3206" o:spid="_x0000_s1026" type="#_x0000_t75" style="position:absolute;margin-left:163.15pt;margin-top:16.3pt;width:6.45pt;height:11.15pt;z-index:25490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">
                <v:imagedata r:id="rId893" o:title=""/>
              </v:shape>
            </w:pict>
          </mc:Fallback>
        </mc:AlternateContent>
      </w:r>
      <w:r>
        <w:rPr>
          <w:b/>
          <w:noProof/>
          <w:sz w:val="24"/>
          <w:szCs w:val="24"/>
          <w:lang w:val="en-US"/>
        </w:rPr>
        <mc:AlternateContent>
          <mc:Choice Requires="wpi">
            <w:drawing>
              <wp:anchor distT="0" distB="0" distL="114300" distR="114300" simplePos="0" relativeHeight="254897664" behindDoc="0" locked="0" layoutInCell="1" allowOverlap="1" wp14:anchorId="5DF1EF38" wp14:editId="00BD3943">
                <wp:simplePos x="0" y="0"/>
                <wp:positionH relativeFrom="column">
                  <wp:posOffset>504825</wp:posOffset>
                </wp:positionH>
                <wp:positionV relativeFrom="paragraph">
                  <wp:posOffset>160655</wp:posOffset>
                </wp:positionV>
                <wp:extent cx="621990" cy="304845"/>
                <wp:effectExtent l="57150" t="38100" r="6985" b="57150"/>
                <wp:wrapNone/>
                <wp:docPr id="3200" name="Ink 3200"/>
                <wp:cNvGraphicFramePr/>
                <a:graphic xmlns:a="http://schemas.openxmlformats.org/drawingml/2006/main">
                  <a:graphicData uri="http://schemas.microsoft.com/office/word/2010/wordprocessingInk">
                    <w14:contentPart bwMode="auto" r:id="rId894">
                      <w14:nvContentPartPr>
                        <w14:cNvContentPartPr/>
                      </w14:nvContentPartPr>
                      <w14:xfrm>
                        <a:off x="0" y="0"/>
                        <a:ext cx="621990" cy="304845"/>
                      </w14:xfrm>
                    </w14:contentPart>
                  </a:graphicData>
                </a:graphic>
              </wp:anchor>
            </w:drawing>
          </mc:Choice>
          <mc:Fallback>
            <w:pict>
              <v:shape w14:anchorId="43024CBD" id="Ink 3200" o:spid="_x0000_s1026" type="#_x0000_t75" style="position:absolute;margin-left:39.05pt;margin-top:11.95pt;width:50.4pt;height:25.4pt;z-index:25489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">
                <v:imagedata r:id="rId895" o:title=""/>
              </v:shape>
            </w:pict>
          </mc:Fallback>
        </mc:AlternateContent>
      </w:r>
      <w:r>
        <w:rPr>
          <w:b/>
          <w:noProof/>
          <w:sz w:val="24"/>
          <w:szCs w:val="24"/>
          <w:lang w:val="en-US"/>
        </w:rPr>
        <mc:AlternateContent>
          <mc:Choice Requires="wpi">
            <w:drawing>
              <wp:anchor distT="0" distB="0" distL="114300" distR="114300" simplePos="0" relativeHeight="254880256" behindDoc="0" locked="0" layoutInCell="1" allowOverlap="1" wp14:anchorId="4219E57B" wp14:editId="33E66937">
                <wp:simplePos x="0" y="0"/>
                <wp:positionH relativeFrom="column">
                  <wp:posOffset>280670</wp:posOffset>
                </wp:positionH>
                <wp:positionV relativeFrom="paragraph">
                  <wp:posOffset>324485</wp:posOffset>
                </wp:positionV>
                <wp:extent cx="81720" cy="74930"/>
                <wp:effectExtent l="38100" t="38100" r="52070" b="58420"/>
                <wp:wrapNone/>
                <wp:docPr id="3183" name="Ink 3183"/>
                <wp:cNvGraphicFramePr/>
                <a:graphic xmlns:a="http://schemas.openxmlformats.org/drawingml/2006/main">
                  <a:graphicData uri="http://schemas.microsoft.com/office/word/2010/wordprocessingInk">
                    <w14:contentPart bwMode="auto" r:id="rId896">
                      <w14:nvContentPartPr>
                        <w14:cNvContentPartPr/>
                      </w14:nvContentPartPr>
                      <w14:xfrm>
                        <a:off x="0" y="0"/>
                        <a:ext cx="81720" cy="74930"/>
                      </w14:xfrm>
                    </w14:contentPart>
                  </a:graphicData>
                </a:graphic>
              </wp:anchor>
            </w:drawing>
          </mc:Choice>
          <mc:Fallback>
            <w:pict>
              <v:shape w14:anchorId="40677281" id="Ink 3183" o:spid="_x0000_s1026" type="#_x0000_t75" style="position:absolute;margin-left:21.4pt;margin-top:24.85pt;width:7.85pt;height:7.3pt;z-index:25488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">
                <v:imagedata r:id="rId897" o:title=""/>
              </v:shape>
            </w:pict>
          </mc:Fallback>
        </mc:AlternateContent>
      </w:r>
      <w:r>
        <w:rPr>
          <w:b/>
          <w:noProof/>
          <w:sz w:val="24"/>
          <w:szCs w:val="24"/>
          <w:lang w:val="en-US"/>
        </w:rPr>
        <mc:AlternateContent>
          <mc:Choice Requires="wpi">
            <w:drawing>
              <wp:anchor distT="0" distB="0" distL="114300" distR="114300" simplePos="0" relativeHeight="254877184" behindDoc="0" locked="0" layoutInCell="1" allowOverlap="1" wp14:anchorId="592941CE" wp14:editId="103FA37C">
                <wp:simplePos x="0" y="0"/>
                <wp:positionH relativeFrom="column">
                  <wp:posOffset>96265</wp:posOffset>
                </wp:positionH>
                <wp:positionV relativeFrom="paragraph">
                  <wp:posOffset>179855</wp:posOffset>
                </wp:positionV>
                <wp:extent cx="131400" cy="191520"/>
                <wp:effectExtent l="38100" t="38100" r="2540" b="56515"/>
                <wp:wrapNone/>
                <wp:docPr id="3177" name="Ink 3177"/>
                <wp:cNvGraphicFramePr/>
                <a:graphic xmlns:a="http://schemas.openxmlformats.org/drawingml/2006/main">
                  <a:graphicData uri="http://schemas.microsoft.com/office/word/2010/wordprocessingInk">
                    <w14:contentPart bwMode="auto" r:id="rId898">
                      <w14:nvContentPartPr>
                        <w14:cNvContentPartPr/>
                      </w14:nvContentPartPr>
                      <w14:xfrm>
                        <a:off x="0" y="0"/>
                        <a:ext cx="131400" cy="191520"/>
                      </w14:xfrm>
                    </w14:contentPart>
                  </a:graphicData>
                </a:graphic>
              </wp:anchor>
            </w:drawing>
          </mc:Choice>
          <mc:Fallback>
            <w:pict>
              <v:shape w14:anchorId="1AE6CB39" id="Ink 3177" o:spid="_x0000_s1026" type="#_x0000_t75" style="position:absolute;margin-left:6.9pt;margin-top:13.45pt;width:11.8pt;height:16.5pt;z-index:25487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">
                <v:imagedata r:id="rId899" o:title=""/>
              </v:shape>
            </w:pict>
          </mc:Fallback>
        </mc:AlternateContent>
      </w:r>
      <w:r w:rsidR="00C6759E">
        <w:rPr>
          <w:b/>
          <w:sz w:val="24"/>
          <w:szCs w:val="24"/>
          <w:lang w:val="en-US"/>
        </w:rPr>
        <w:br w:type="page"/>
      </w:r>
    </w:p>
    <w:p w14:paraId="5C81C659" w14:textId="637FAA04" w:rsidR="00006D58" w:rsidRDefault="005B085D" w:rsidP="005B085D">
      <w:pPr>
        <w:pStyle w:val="BodyText2"/>
        <w:spacing w:line="240" w:lineRule="auto"/>
        <w:jc w:val="both"/>
        <w:rPr>
          <w:sz w:val="24"/>
          <w:szCs w:val="24"/>
          <w:lang w:val="en-US"/>
        </w:rPr>
      </w:pPr>
      <w:r w:rsidRPr="004F4D67">
        <w:rPr>
          <w:b/>
          <w:sz w:val="24"/>
          <w:szCs w:val="24"/>
          <w:lang w:val="en-US"/>
        </w:rPr>
        <w:lastRenderedPageBreak/>
        <w:t xml:space="preserve">Problem </w:t>
      </w:r>
      <w:r w:rsidR="00006D58">
        <w:rPr>
          <w:b/>
          <w:sz w:val="24"/>
          <w:szCs w:val="24"/>
          <w:lang w:val="en-US"/>
        </w:rPr>
        <w:t>4</w:t>
      </w:r>
      <w:r w:rsidRPr="004F4D67">
        <w:rPr>
          <w:b/>
          <w:sz w:val="24"/>
          <w:szCs w:val="24"/>
          <w:lang w:val="en-US"/>
        </w:rPr>
        <w:t>.</w:t>
      </w:r>
      <w:r>
        <w:rPr>
          <w:sz w:val="24"/>
          <w:szCs w:val="24"/>
          <w:lang w:val="en-US"/>
        </w:rPr>
        <w:t xml:space="preserve">  </w:t>
      </w:r>
      <w:r w:rsidR="00006D58" w:rsidRPr="00B57C23">
        <w:rPr>
          <w:sz w:val="24"/>
          <w:szCs w:val="24"/>
          <w:lang w:val="en-US"/>
        </w:rPr>
        <w:t xml:space="preserve">(For </w:t>
      </w:r>
      <w:r w:rsidR="00006D58" w:rsidRPr="003C54BD">
        <w:rPr>
          <w:sz w:val="24"/>
          <w:szCs w:val="24"/>
          <w:u w:val="single"/>
          <w:lang w:val="en-US"/>
        </w:rPr>
        <w:t>5554</w:t>
      </w:r>
      <w:r w:rsidR="00006D58" w:rsidRPr="00B57C23">
        <w:rPr>
          <w:sz w:val="24"/>
          <w:szCs w:val="24"/>
          <w:lang w:val="en-US"/>
        </w:rPr>
        <w:t xml:space="preserve"> students, this problem is </w:t>
      </w:r>
      <w:r w:rsidR="00006D58" w:rsidRPr="00B57C23">
        <w:rPr>
          <w:sz w:val="24"/>
          <w:szCs w:val="24"/>
          <w:u w:val="single"/>
          <w:lang w:val="en-US"/>
        </w:rPr>
        <w:t>required</w:t>
      </w:r>
      <w:r w:rsidR="00006D58" w:rsidRPr="00B57C23">
        <w:rPr>
          <w:sz w:val="24"/>
          <w:szCs w:val="24"/>
          <w:lang w:val="en-US"/>
        </w:rPr>
        <w:t xml:space="preserve">. For </w:t>
      </w:r>
      <w:r w:rsidR="00006D58" w:rsidRPr="003C54BD">
        <w:rPr>
          <w:sz w:val="24"/>
          <w:szCs w:val="24"/>
          <w:u w:val="single"/>
          <w:lang w:val="en-US"/>
        </w:rPr>
        <w:t>4554</w:t>
      </w:r>
      <w:r w:rsidR="00006D58" w:rsidRPr="00B57C23">
        <w:rPr>
          <w:sz w:val="24"/>
          <w:szCs w:val="24"/>
          <w:lang w:val="en-US"/>
        </w:rPr>
        <w:t xml:space="preserve"> students, this problem </w:t>
      </w:r>
      <w:r w:rsidR="00006D58">
        <w:rPr>
          <w:sz w:val="24"/>
          <w:szCs w:val="24"/>
          <w:lang w:val="en-US"/>
        </w:rPr>
        <w:t xml:space="preserve">is optional and can be submitted for </w:t>
      </w:r>
      <w:r w:rsidR="00006D58" w:rsidRPr="00B57C23">
        <w:rPr>
          <w:sz w:val="24"/>
          <w:szCs w:val="24"/>
          <w:u w:val="single"/>
          <w:lang w:val="en-US"/>
        </w:rPr>
        <w:t>extra credit</w:t>
      </w:r>
      <w:r w:rsidR="00006D58" w:rsidRPr="00B57C23">
        <w:rPr>
          <w:sz w:val="24"/>
          <w:szCs w:val="24"/>
          <w:lang w:val="en-US"/>
        </w:rPr>
        <w:t>.)</w:t>
      </w:r>
      <w:r w:rsidR="00006D58">
        <w:rPr>
          <w:sz w:val="24"/>
          <w:szCs w:val="24"/>
          <w:lang w:val="en-US"/>
        </w:rPr>
        <w:t xml:space="preserve"> </w:t>
      </w:r>
    </w:p>
    <w:p w14:paraId="79A32031" w14:textId="77777777" w:rsidR="005B085D" w:rsidRDefault="005B085D" w:rsidP="005B085D">
      <w:pPr>
        <w:pStyle w:val="BodyText2"/>
        <w:spacing w:line="240" w:lineRule="auto"/>
        <w:jc w:val="both"/>
        <w:rPr>
          <w:sz w:val="24"/>
          <w:szCs w:val="24"/>
          <w:lang w:val="en-US"/>
        </w:rPr>
      </w:pPr>
      <w:r w:rsidRPr="00DC1DC2">
        <w:rPr>
          <w:sz w:val="24"/>
          <w:szCs w:val="24"/>
          <w:lang w:val="en-US"/>
        </w:rPr>
        <w:t xml:space="preserve">Let </w:t>
      </w:r>
      <w:r w:rsidRPr="00DC1DC2">
        <w:rPr>
          <w:position w:val="-24"/>
          <w:sz w:val="24"/>
          <w:szCs w:val="24"/>
        </w:rPr>
        <w:object w:dxaOrig="1740" w:dyaOrig="700" w14:anchorId="01CDF33E">
          <v:shape id="_x0000_i1036" type="#_x0000_t75" style="width:87pt;height:35pt" o:ole="">
            <v:imagedata r:id="rId900" o:title=""/>
          </v:shape>
          <o:OLEObject Type="Embed" ProgID="Equation.DSMT4" ShapeID="_x0000_i1036" DrawAspect="Content" ObjectID="_1662816725" r:id="rId901"/>
        </w:object>
      </w:r>
      <w:r w:rsidRPr="00DC1DC2">
        <w:rPr>
          <w:sz w:val="24"/>
          <w:szCs w:val="24"/>
          <w:lang w:val="en-US"/>
        </w:rPr>
        <w:t xml:space="preserve"> represent the </w:t>
      </w:r>
      <w:r w:rsidR="00DA05A2">
        <w:rPr>
          <w:sz w:val="24"/>
          <w:szCs w:val="24"/>
          <w:lang w:val="en-US"/>
        </w:rPr>
        <w:t>one</w:t>
      </w:r>
      <w:r w:rsidRPr="00DC1DC2">
        <w:rPr>
          <w:sz w:val="24"/>
          <w:szCs w:val="24"/>
          <w:lang w:val="en-US"/>
        </w:rPr>
        <w:t xml:space="preserve">-dimensional Gaussian function.  </w:t>
      </w:r>
    </w:p>
    <w:p w14:paraId="0216EC2B" w14:textId="77777777" w:rsidR="005B085D" w:rsidRDefault="005B085D" w:rsidP="005B085D">
      <w:pPr>
        <w:pStyle w:val="BodyText2"/>
        <w:spacing w:line="240" w:lineRule="auto"/>
        <w:jc w:val="both"/>
        <w:rPr>
          <w:sz w:val="24"/>
          <w:szCs w:val="24"/>
          <w:lang w:val="en-US"/>
        </w:rPr>
      </w:pPr>
      <w:r>
        <w:rPr>
          <w:sz w:val="24"/>
          <w:szCs w:val="24"/>
          <w:lang w:val="en-US"/>
        </w:rPr>
        <w:t xml:space="preserve">a) </w:t>
      </w:r>
      <w:r w:rsidRPr="00DC1DC2">
        <w:rPr>
          <w:sz w:val="24"/>
          <w:szCs w:val="24"/>
          <w:lang w:val="en-US"/>
        </w:rPr>
        <w:t>Show</w:t>
      </w:r>
      <w:r w:rsidR="00006D58">
        <w:rPr>
          <w:sz w:val="24"/>
          <w:szCs w:val="24"/>
          <w:lang w:val="en-US"/>
        </w:rPr>
        <w:t>, analytically,</w:t>
      </w:r>
      <w:r w:rsidRPr="00DC1DC2">
        <w:rPr>
          <w:sz w:val="24"/>
          <w:szCs w:val="24"/>
          <w:lang w:val="en-US"/>
        </w:rPr>
        <w:t xml:space="preserve"> that it is possible to approximate </w:t>
      </w:r>
      <w:r w:rsidRPr="00DC1DC2">
        <w:rPr>
          <w:position w:val="-22"/>
          <w:sz w:val="24"/>
          <w:szCs w:val="24"/>
        </w:rPr>
        <w:object w:dxaOrig="560" w:dyaOrig="600" w14:anchorId="54F955DB">
          <v:shape id="_x0000_i1037" type="#_x0000_t75" style="width:28pt;height:30pt" o:ole="">
            <v:imagedata r:id="rId902" o:title=""/>
          </v:shape>
          <o:OLEObject Type="Embed" ProgID="Equation.DSMT4" ShapeID="_x0000_i1037" DrawAspect="Content" ObjectID="_1662816726" r:id="rId903"/>
        </w:object>
      </w:r>
      <w:r w:rsidRPr="00DC1DC2">
        <w:rPr>
          <w:sz w:val="24"/>
          <w:szCs w:val="24"/>
          <w:lang w:val="en-US"/>
        </w:rPr>
        <w:t xml:space="preserve"> by the difference of two Gaussian functions</w:t>
      </w:r>
      <w:r>
        <w:rPr>
          <w:sz w:val="24"/>
          <w:szCs w:val="24"/>
          <w:lang w:val="en-US"/>
        </w:rPr>
        <w:t xml:space="preserve">. </w:t>
      </w:r>
      <w:r w:rsidRPr="00DC1DC2">
        <w:rPr>
          <w:sz w:val="24"/>
          <w:szCs w:val="24"/>
          <w:lang w:val="en-US"/>
        </w:rPr>
        <w:t xml:space="preserve"> (Hint:  compare </w:t>
      </w:r>
      <w:r w:rsidRPr="00DC1DC2">
        <w:rPr>
          <w:position w:val="-22"/>
          <w:sz w:val="24"/>
          <w:szCs w:val="24"/>
        </w:rPr>
        <w:object w:dxaOrig="560" w:dyaOrig="600" w14:anchorId="7C5FA593">
          <v:shape id="_x0000_i1038" type="#_x0000_t75" style="width:28pt;height:30pt" o:ole="">
            <v:imagedata r:id="rId904" o:title=""/>
          </v:shape>
          <o:OLEObject Type="Embed" ProgID="Equation.DSMT4" ShapeID="_x0000_i1038" DrawAspect="Content" ObjectID="_1662816727" r:id="rId905"/>
        </w:object>
      </w:r>
      <w:r w:rsidRPr="00DC1DC2">
        <w:rPr>
          <w:sz w:val="24"/>
          <w:szCs w:val="24"/>
          <w:lang w:val="en-US"/>
        </w:rPr>
        <w:t xml:space="preserve"> with </w:t>
      </w:r>
      <w:r w:rsidRPr="00DC1DC2">
        <w:rPr>
          <w:position w:val="-22"/>
          <w:sz w:val="24"/>
          <w:szCs w:val="24"/>
        </w:rPr>
        <w:object w:dxaOrig="480" w:dyaOrig="560" w14:anchorId="7C5FE246">
          <v:shape id="_x0000_i1039" type="#_x0000_t75" style="width:24pt;height:28pt" o:ole="">
            <v:imagedata r:id="rId906" o:title=""/>
          </v:shape>
          <o:OLEObject Type="Embed" ProgID="Equation.DSMT4" ShapeID="_x0000_i1039" DrawAspect="Content" ObjectID="_1662816728" r:id="rId907"/>
        </w:object>
      </w:r>
      <w:r w:rsidRPr="00DC1DC2">
        <w:rPr>
          <w:sz w:val="24"/>
          <w:szCs w:val="24"/>
          <w:lang w:val="en-US"/>
        </w:rPr>
        <w:t>.)</w:t>
      </w:r>
      <w:r>
        <w:rPr>
          <w:sz w:val="24"/>
          <w:szCs w:val="24"/>
          <w:lang w:val="en-US"/>
        </w:rPr>
        <w:t xml:space="preserve"> </w:t>
      </w:r>
    </w:p>
    <w:p w14:paraId="446EE48B" w14:textId="77777777" w:rsidR="005B085D" w:rsidRDefault="005B085D" w:rsidP="005B085D">
      <w:pPr>
        <w:pStyle w:val="BodyText2"/>
        <w:spacing w:line="240" w:lineRule="auto"/>
        <w:jc w:val="both"/>
        <w:rPr>
          <w:sz w:val="24"/>
          <w:szCs w:val="24"/>
          <w:lang w:val="en-US"/>
        </w:rPr>
      </w:pPr>
      <w:r>
        <w:rPr>
          <w:sz w:val="24"/>
          <w:szCs w:val="24"/>
          <w:lang w:val="en-US"/>
        </w:rPr>
        <w:t xml:space="preserve">b) Create plots </w:t>
      </w:r>
      <w:r w:rsidR="00006D58">
        <w:rPr>
          <w:sz w:val="24"/>
          <w:szCs w:val="24"/>
          <w:lang w:val="en-US"/>
        </w:rPr>
        <w:t>(</w:t>
      </w:r>
      <w:r>
        <w:rPr>
          <w:sz w:val="24"/>
          <w:szCs w:val="24"/>
          <w:lang w:val="en-US"/>
        </w:rPr>
        <w:t xml:space="preserve">using </w:t>
      </w:r>
      <w:r w:rsidR="00006D58">
        <w:rPr>
          <w:rFonts w:ascii="Consolas" w:hAnsi="Consolas" w:cs="Courier New"/>
          <w:sz w:val="24"/>
          <w:szCs w:val="24"/>
          <w:lang w:val="en-US"/>
        </w:rPr>
        <w:t>matplotlib.pyplot.plot</w:t>
      </w:r>
      <w:r w:rsidR="00006D58">
        <w:rPr>
          <w:sz w:val="24"/>
          <w:szCs w:val="24"/>
          <w:lang w:val="en-US"/>
        </w:rPr>
        <w:t xml:space="preserve"> </w:t>
      </w:r>
      <w:r w:rsidR="00E23608">
        <w:rPr>
          <w:sz w:val="24"/>
          <w:szCs w:val="24"/>
          <w:lang w:val="en-US"/>
        </w:rPr>
        <w:t xml:space="preserve">or a similar tool) </w:t>
      </w:r>
      <w:r>
        <w:rPr>
          <w:sz w:val="24"/>
          <w:szCs w:val="24"/>
          <w:lang w:val="en-US"/>
        </w:rPr>
        <w:t xml:space="preserve">to illustrate your results from part (a), and </w:t>
      </w:r>
      <w:r w:rsidR="00E23608">
        <w:rPr>
          <w:sz w:val="24"/>
          <w:szCs w:val="24"/>
          <w:lang w:val="en-US"/>
        </w:rPr>
        <w:t>paste</w:t>
      </w:r>
      <w:r>
        <w:rPr>
          <w:sz w:val="24"/>
          <w:szCs w:val="24"/>
          <w:lang w:val="en-US"/>
        </w:rPr>
        <w:t xml:space="preserve"> the plots in</w:t>
      </w:r>
      <w:r w:rsidR="00E23608">
        <w:rPr>
          <w:sz w:val="24"/>
          <w:szCs w:val="24"/>
          <w:lang w:val="en-US"/>
        </w:rPr>
        <w:t>to</w:t>
      </w:r>
      <w:r>
        <w:rPr>
          <w:sz w:val="24"/>
          <w:szCs w:val="24"/>
          <w:lang w:val="en-US"/>
        </w:rPr>
        <w:t xml:space="preserve"> your </w:t>
      </w:r>
      <w:r w:rsidR="00E23608">
        <w:rPr>
          <w:sz w:val="24"/>
          <w:szCs w:val="24"/>
          <w:lang w:val="en-US"/>
        </w:rPr>
        <w:t>answer sheet</w:t>
      </w:r>
      <w:r>
        <w:rPr>
          <w:sz w:val="24"/>
          <w:szCs w:val="24"/>
          <w:lang w:val="en-US"/>
        </w:rPr>
        <w:t xml:space="preserve">. Your plots should show that </w:t>
      </w:r>
      <w:r w:rsidRPr="00DC1DC2">
        <w:rPr>
          <w:position w:val="-22"/>
          <w:sz w:val="24"/>
          <w:szCs w:val="24"/>
        </w:rPr>
        <w:object w:dxaOrig="560" w:dyaOrig="600" w14:anchorId="05788A99">
          <v:shape id="_x0000_i1040" type="#_x0000_t75" style="width:28pt;height:30pt" o:ole="">
            <v:imagedata r:id="rId902" o:title=""/>
          </v:shape>
          <o:OLEObject Type="Embed" ProgID="Equation.DSMT4" ShapeID="_x0000_i1040" DrawAspect="Content" ObjectID="_1662816729" r:id="rId908"/>
        </w:object>
      </w:r>
      <w:r>
        <w:rPr>
          <w:sz w:val="24"/>
          <w:szCs w:val="24"/>
        </w:rPr>
        <w:t xml:space="preserve">closely resembles </w:t>
      </w:r>
      <w:r w:rsidRPr="00DC1DC2">
        <w:rPr>
          <w:sz w:val="24"/>
          <w:szCs w:val="24"/>
          <w:lang w:val="en-US"/>
        </w:rPr>
        <w:t>the difference of two Gaussian</w:t>
      </w:r>
      <w:r w:rsidR="00E23608">
        <w:rPr>
          <w:sz w:val="24"/>
          <w:szCs w:val="24"/>
          <w:lang w:val="en-US"/>
        </w:rPr>
        <w:t xml:space="preserve"> function</w:t>
      </w:r>
      <w:r>
        <w:rPr>
          <w:sz w:val="24"/>
          <w:szCs w:val="24"/>
          <w:lang w:val="en-US"/>
        </w:rPr>
        <w:t xml:space="preserve">s, based on some appropriate values for </w:t>
      </w:r>
      <w:r>
        <w:rPr>
          <w:rFonts w:ascii="Cambria Math" w:hAnsi="Cambria Math"/>
          <w:sz w:val="24"/>
          <w:szCs w:val="24"/>
          <w:lang w:val="en-US"/>
        </w:rPr>
        <w:t>𝜎</w:t>
      </w:r>
      <w:r>
        <w:rPr>
          <w:sz w:val="24"/>
          <w:szCs w:val="24"/>
          <w:lang w:val="en-US"/>
        </w:rPr>
        <w:t xml:space="preserve"> that you select.</w:t>
      </w:r>
    </w:p>
    <w:p w14:paraId="6D4287CE" w14:textId="77777777" w:rsidR="005B085D" w:rsidRDefault="005B085D" w:rsidP="005B085D">
      <w:pPr>
        <w:jc w:val="both"/>
        <w:rPr>
          <w:sz w:val="24"/>
          <w:szCs w:val="24"/>
          <w:lang w:val="en-US"/>
        </w:rPr>
      </w:pPr>
    </w:p>
    <w:p w14:paraId="16D74573" w14:textId="77777777" w:rsidR="00C6759E" w:rsidRDefault="00C6759E">
      <w:pPr>
        <w:rPr>
          <w:b/>
          <w:sz w:val="24"/>
          <w:szCs w:val="24"/>
          <w:lang w:val="en-US"/>
        </w:rPr>
      </w:pPr>
      <w:r>
        <w:rPr>
          <w:b/>
          <w:sz w:val="24"/>
          <w:szCs w:val="24"/>
          <w:lang w:val="en-US"/>
        </w:rPr>
        <w:br w:type="page"/>
      </w:r>
    </w:p>
    <w:p w14:paraId="2C60DC7A" w14:textId="7C4C5149" w:rsidR="00F94B3F" w:rsidRDefault="00204E2A" w:rsidP="00204E2A">
      <w:pPr>
        <w:jc w:val="both"/>
        <w:rPr>
          <w:sz w:val="24"/>
          <w:szCs w:val="24"/>
          <w:lang w:val="en-US"/>
        </w:rPr>
      </w:pPr>
      <w:r w:rsidRPr="00047DFD">
        <w:rPr>
          <w:b/>
          <w:sz w:val="24"/>
          <w:szCs w:val="24"/>
          <w:lang w:val="en-US"/>
        </w:rPr>
        <w:lastRenderedPageBreak/>
        <w:t xml:space="preserve">Problem </w:t>
      </w:r>
      <w:r w:rsidR="00E4237F">
        <w:rPr>
          <w:b/>
          <w:sz w:val="24"/>
          <w:szCs w:val="24"/>
          <w:lang w:val="en-US"/>
        </w:rPr>
        <w:t>5</w:t>
      </w:r>
      <w:r w:rsidRPr="00047DFD">
        <w:rPr>
          <w:b/>
          <w:sz w:val="24"/>
          <w:szCs w:val="24"/>
          <w:lang w:val="en-US"/>
        </w:rPr>
        <w:t>.</w:t>
      </w:r>
      <w:r>
        <w:rPr>
          <w:b/>
          <w:sz w:val="24"/>
          <w:szCs w:val="24"/>
          <w:lang w:val="en-US"/>
        </w:rPr>
        <w:t xml:space="preserve"> </w:t>
      </w:r>
      <w:r>
        <w:rPr>
          <w:i/>
          <w:sz w:val="24"/>
          <w:szCs w:val="24"/>
          <w:lang w:val="en-US"/>
        </w:rPr>
        <w:t xml:space="preserve"> </w:t>
      </w:r>
      <w:r>
        <w:rPr>
          <w:sz w:val="24"/>
          <w:szCs w:val="24"/>
        </w:rPr>
        <w:t>W</w:t>
      </w:r>
      <w:r w:rsidRPr="00204E2A">
        <w:rPr>
          <w:sz w:val="24"/>
          <w:szCs w:val="24"/>
        </w:rPr>
        <w:t>rite a Python/OpenCV program that will</w:t>
      </w:r>
      <w:r w:rsidR="00E4237F">
        <w:rPr>
          <w:sz w:val="24"/>
          <w:szCs w:val="24"/>
        </w:rPr>
        <w:t xml:space="preserve"> allow you to</w:t>
      </w:r>
      <w:r w:rsidRPr="00204E2A">
        <w:rPr>
          <w:sz w:val="24"/>
          <w:szCs w:val="24"/>
        </w:rPr>
        <w:t xml:space="preserve"> </w:t>
      </w:r>
      <w:r w:rsidR="00584854">
        <w:rPr>
          <w:sz w:val="24"/>
          <w:szCs w:val="24"/>
        </w:rPr>
        <w:t>compare Sobel edge detection with Canny</w:t>
      </w:r>
      <w:r w:rsidR="00E0794C">
        <w:rPr>
          <w:sz w:val="24"/>
          <w:szCs w:val="24"/>
        </w:rPr>
        <w:t xml:space="preserve"> edge detection. </w:t>
      </w:r>
      <w:r w:rsidR="001D5B85" w:rsidRPr="003A3BA4">
        <w:rPr>
          <w:sz w:val="24"/>
          <w:szCs w:val="24"/>
          <w:lang w:val="en-US"/>
        </w:rPr>
        <w:t xml:space="preserve">Name your script </w:t>
      </w:r>
      <w:r w:rsidR="00F94B3F">
        <w:rPr>
          <w:rFonts w:ascii="Consolas" w:hAnsi="Consolas"/>
          <w:sz w:val="24"/>
          <w:szCs w:val="24"/>
          <w:lang w:val="en-US"/>
        </w:rPr>
        <w:t>P</w:t>
      </w:r>
      <w:r w:rsidR="00E4237F">
        <w:rPr>
          <w:rFonts w:ascii="Consolas" w:hAnsi="Consolas"/>
          <w:sz w:val="24"/>
          <w:szCs w:val="24"/>
          <w:lang w:val="en-US"/>
        </w:rPr>
        <w:t>5</w:t>
      </w:r>
      <w:r w:rsidR="001D5B85" w:rsidRPr="00775CEA">
        <w:rPr>
          <w:rFonts w:ascii="Consolas" w:hAnsi="Consolas" w:cs="Courier New"/>
          <w:sz w:val="24"/>
          <w:szCs w:val="24"/>
          <w:lang w:val="en-US"/>
        </w:rPr>
        <w:t>.py</w:t>
      </w:r>
      <w:r w:rsidR="00F94B3F">
        <w:rPr>
          <w:sz w:val="24"/>
          <w:szCs w:val="24"/>
          <w:lang w:val="en-US"/>
        </w:rPr>
        <w:t>. Paste this script into your answer sheet, and also submit the source file</w:t>
      </w:r>
      <w:r w:rsidR="001D5B85" w:rsidRPr="003A3BA4">
        <w:rPr>
          <w:sz w:val="24"/>
          <w:szCs w:val="24"/>
          <w:lang w:val="en-US"/>
        </w:rPr>
        <w:t>.</w:t>
      </w:r>
    </w:p>
    <w:p w14:paraId="1AF70ADD" w14:textId="77777777" w:rsidR="00F94B3F" w:rsidRDefault="00F94B3F" w:rsidP="00204E2A">
      <w:pPr>
        <w:jc w:val="both"/>
        <w:rPr>
          <w:sz w:val="24"/>
          <w:szCs w:val="24"/>
          <w:lang w:val="en-US"/>
        </w:rPr>
      </w:pPr>
    </w:p>
    <w:p w14:paraId="12689243" w14:textId="77777777" w:rsidR="00204E2A" w:rsidRPr="00F94B3F" w:rsidRDefault="00204E2A" w:rsidP="00204E2A">
      <w:pPr>
        <w:jc w:val="both"/>
        <w:rPr>
          <w:sz w:val="24"/>
          <w:szCs w:val="24"/>
          <w:lang w:val="en-US"/>
        </w:rPr>
      </w:pPr>
      <w:r w:rsidRPr="00204E2A">
        <w:rPr>
          <w:sz w:val="24"/>
          <w:szCs w:val="24"/>
        </w:rPr>
        <w:t>Your program should</w:t>
      </w:r>
      <w:r>
        <w:rPr>
          <w:sz w:val="24"/>
          <w:szCs w:val="24"/>
        </w:rPr>
        <w:t xml:space="preserve"> do the following:</w:t>
      </w:r>
    </w:p>
    <w:p w14:paraId="50BFBCE0" w14:textId="77777777" w:rsidR="00204E2A" w:rsidRPr="00204E2A" w:rsidRDefault="00204E2A" w:rsidP="001D5B85">
      <w:pPr>
        <w:pStyle w:val="ListParagraph"/>
        <w:numPr>
          <w:ilvl w:val="0"/>
          <w:numId w:val="10"/>
        </w:numPr>
        <w:spacing w:after="200" w:line="276" w:lineRule="auto"/>
        <w:jc w:val="both"/>
        <w:rPr>
          <w:sz w:val="24"/>
          <w:szCs w:val="24"/>
        </w:rPr>
      </w:pPr>
      <w:r w:rsidRPr="00204E2A">
        <w:rPr>
          <w:sz w:val="24"/>
          <w:szCs w:val="24"/>
        </w:rPr>
        <w:t>Load an</w:t>
      </w:r>
      <w:r>
        <w:rPr>
          <w:sz w:val="24"/>
          <w:szCs w:val="24"/>
        </w:rPr>
        <w:t xml:space="preserve"> image in</w:t>
      </w:r>
      <w:r w:rsidRPr="00204E2A">
        <w:rPr>
          <w:sz w:val="24"/>
          <w:szCs w:val="24"/>
        </w:rPr>
        <w:t xml:space="preserve"> grayscale</w:t>
      </w:r>
      <w:r>
        <w:rPr>
          <w:sz w:val="24"/>
          <w:szCs w:val="24"/>
        </w:rPr>
        <w:t xml:space="preserve"> format.</w:t>
      </w:r>
      <w:r w:rsidR="001D5B85">
        <w:rPr>
          <w:sz w:val="24"/>
          <w:szCs w:val="24"/>
        </w:rPr>
        <w:t xml:space="preserve"> The image is provided to you in file </w:t>
      </w:r>
      <w:r w:rsidR="00E4237F">
        <w:rPr>
          <w:rFonts w:ascii="Consolas" w:hAnsi="Consolas" w:cs="Courier New"/>
          <w:sz w:val="24"/>
          <w:szCs w:val="24"/>
          <w:lang w:val="en-US"/>
        </w:rPr>
        <w:t>boat</w:t>
      </w:r>
      <w:r w:rsidR="001D5B85" w:rsidRPr="00775CEA">
        <w:rPr>
          <w:rFonts w:ascii="Consolas" w:hAnsi="Consolas" w:cs="Courier New"/>
          <w:sz w:val="24"/>
          <w:szCs w:val="24"/>
          <w:lang w:val="en-US"/>
        </w:rPr>
        <w:t>.</w:t>
      </w:r>
      <w:r w:rsidR="00E4237F">
        <w:rPr>
          <w:rFonts w:ascii="Consolas" w:hAnsi="Consolas" w:cs="Courier New"/>
          <w:sz w:val="24"/>
          <w:szCs w:val="24"/>
          <w:lang w:val="en-US"/>
        </w:rPr>
        <w:t>png</w:t>
      </w:r>
      <w:r w:rsidR="001D5B85">
        <w:rPr>
          <w:sz w:val="24"/>
          <w:szCs w:val="24"/>
        </w:rPr>
        <w:t xml:space="preserve">, and you </w:t>
      </w:r>
      <w:r w:rsidR="00D8768D">
        <w:rPr>
          <w:sz w:val="24"/>
          <w:szCs w:val="24"/>
        </w:rPr>
        <w:t>should</w:t>
      </w:r>
      <w:r w:rsidR="001D5B85">
        <w:rPr>
          <w:sz w:val="24"/>
          <w:szCs w:val="24"/>
        </w:rPr>
        <w:t xml:space="preserve"> hard-code this file name into your program. </w:t>
      </w:r>
    </w:p>
    <w:p w14:paraId="66BDC17A" w14:textId="77777777" w:rsidR="00E0794C" w:rsidRDefault="00E0794C" w:rsidP="00CF5CB2">
      <w:pPr>
        <w:pStyle w:val="ListParagraph"/>
        <w:numPr>
          <w:ilvl w:val="0"/>
          <w:numId w:val="10"/>
        </w:numPr>
        <w:spacing w:after="200" w:line="276" w:lineRule="auto"/>
        <w:jc w:val="both"/>
        <w:rPr>
          <w:sz w:val="24"/>
          <w:szCs w:val="24"/>
        </w:rPr>
      </w:pPr>
      <w:r>
        <w:rPr>
          <w:sz w:val="24"/>
          <w:szCs w:val="24"/>
        </w:rPr>
        <w:t xml:space="preserve">For each pixel in the input image, apply the horizontal and vertical Sobel operators and compute the magnitude of the intensity gradient. </w:t>
      </w:r>
      <w:r w:rsidR="00230A2F">
        <w:rPr>
          <w:sz w:val="24"/>
          <w:szCs w:val="24"/>
        </w:rPr>
        <w:t>(For this part, y</w:t>
      </w:r>
      <w:r>
        <w:rPr>
          <w:sz w:val="24"/>
          <w:szCs w:val="24"/>
        </w:rPr>
        <w:t>our code</w:t>
      </w:r>
      <w:r w:rsidRPr="001D5B85">
        <w:rPr>
          <w:sz w:val="24"/>
          <w:szCs w:val="24"/>
        </w:rPr>
        <w:t xml:space="preserve"> must</w:t>
      </w:r>
      <w:r>
        <w:rPr>
          <w:sz w:val="24"/>
          <w:szCs w:val="24"/>
        </w:rPr>
        <w:t xml:space="preserve"> access pixel values directly, possibly using </w:t>
      </w:r>
      <w:r w:rsidRPr="001D5B85">
        <w:rPr>
          <w:rFonts w:ascii="Consolas" w:hAnsi="Consolas"/>
          <w:sz w:val="24"/>
          <w:szCs w:val="24"/>
        </w:rPr>
        <w:t>for</w:t>
      </w:r>
      <w:r>
        <w:rPr>
          <w:sz w:val="24"/>
          <w:szCs w:val="24"/>
        </w:rPr>
        <w:t xml:space="preserve"> loops.</w:t>
      </w:r>
      <w:r w:rsidR="00230A2F">
        <w:rPr>
          <w:sz w:val="24"/>
          <w:szCs w:val="24"/>
        </w:rPr>
        <w:t xml:space="preserve"> Yes, I know that OpenCV has</w:t>
      </w:r>
      <w:r w:rsidR="00230A2F" w:rsidRPr="00CF5CB2">
        <w:rPr>
          <w:sz w:val="24"/>
          <w:szCs w:val="24"/>
        </w:rPr>
        <w:t xml:space="preserve"> </w:t>
      </w:r>
      <w:r w:rsidR="00230A2F">
        <w:rPr>
          <w:sz w:val="24"/>
          <w:szCs w:val="24"/>
        </w:rPr>
        <w:t xml:space="preserve">a </w:t>
      </w:r>
      <w:r w:rsidR="00230A2F" w:rsidRPr="00CF5CB2">
        <w:rPr>
          <w:sz w:val="24"/>
          <w:szCs w:val="24"/>
        </w:rPr>
        <w:t>built</w:t>
      </w:r>
      <w:r w:rsidR="00230A2F">
        <w:rPr>
          <w:sz w:val="24"/>
          <w:szCs w:val="24"/>
        </w:rPr>
        <w:t>-</w:t>
      </w:r>
      <w:r w:rsidR="00230A2F" w:rsidRPr="00CF5CB2">
        <w:rPr>
          <w:sz w:val="24"/>
          <w:szCs w:val="24"/>
        </w:rPr>
        <w:t xml:space="preserve">in </w:t>
      </w:r>
      <w:r w:rsidR="00230A2F" w:rsidRPr="00230A2F">
        <w:rPr>
          <w:rFonts w:ascii="Consolas" w:hAnsi="Consolas"/>
          <w:sz w:val="24"/>
          <w:szCs w:val="24"/>
        </w:rPr>
        <w:t>cv2.Sobel</w:t>
      </w:r>
      <w:r w:rsidR="00230A2F" w:rsidRPr="00230A2F">
        <w:rPr>
          <w:sz w:val="24"/>
          <w:szCs w:val="24"/>
        </w:rPr>
        <w:t xml:space="preserve"> </w:t>
      </w:r>
      <w:r w:rsidR="00230A2F">
        <w:rPr>
          <w:sz w:val="24"/>
          <w:szCs w:val="24"/>
        </w:rPr>
        <w:t>function,</w:t>
      </w:r>
      <w:r w:rsidR="00230A2F" w:rsidRPr="00CF5CB2">
        <w:rPr>
          <w:sz w:val="24"/>
          <w:szCs w:val="24"/>
        </w:rPr>
        <w:t xml:space="preserve"> </w:t>
      </w:r>
      <w:r w:rsidR="00230A2F">
        <w:rPr>
          <w:sz w:val="24"/>
          <w:szCs w:val="24"/>
        </w:rPr>
        <w:t>but you cannot use it</w:t>
      </w:r>
      <w:r w:rsidR="00230A2F" w:rsidRPr="00CF5CB2">
        <w:rPr>
          <w:sz w:val="24"/>
          <w:szCs w:val="24"/>
        </w:rPr>
        <w:t xml:space="preserve"> for this problem.</w:t>
      </w:r>
      <w:r w:rsidR="00230A2F">
        <w:rPr>
          <w:sz w:val="24"/>
          <w:szCs w:val="24"/>
        </w:rPr>
        <w:t xml:space="preserve"> However, you could use it </w:t>
      </w:r>
      <w:r w:rsidR="00650DF9">
        <w:rPr>
          <w:sz w:val="24"/>
          <w:szCs w:val="24"/>
        </w:rPr>
        <w:t xml:space="preserve">during debugging </w:t>
      </w:r>
      <w:r w:rsidR="00230A2F">
        <w:rPr>
          <w:sz w:val="24"/>
          <w:szCs w:val="24"/>
        </w:rPr>
        <w:t>to check your implementation.</w:t>
      </w:r>
      <w:r w:rsidR="00230A2F" w:rsidRPr="00CF5CB2">
        <w:rPr>
          <w:sz w:val="24"/>
          <w:szCs w:val="24"/>
        </w:rPr>
        <w:t>)</w:t>
      </w:r>
    </w:p>
    <w:p w14:paraId="18B458F0" w14:textId="77777777" w:rsidR="00204E2A" w:rsidRDefault="00E0794C" w:rsidP="00F94B3F">
      <w:pPr>
        <w:pStyle w:val="ListParagraph"/>
        <w:numPr>
          <w:ilvl w:val="0"/>
          <w:numId w:val="10"/>
        </w:numPr>
        <w:spacing w:after="200" w:line="276" w:lineRule="auto"/>
        <w:jc w:val="both"/>
        <w:rPr>
          <w:sz w:val="24"/>
          <w:szCs w:val="24"/>
        </w:rPr>
      </w:pPr>
      <w:r>
        <w:rPr>
          <w:sz w:val="24"/>
          <w:szCs w:val="24"/>
        </w:rPr>
        <w:t>Scale the gradient</w:t>
      </w:r>
      <w:r w:rsidR="00230A2F">
        <w:rPr>
          <w:sz w:val="24"/>
          <w:szCs w:val="24"/>
        </w:rPr>
        <w:t xml:space="preserve"> magnitude</w:t>
      </w:r>
      <w:r>
        <w:rPr>
          <w:sz w:val="24"/>
          <w:szCs w:val="24"/>
        </w:rPr>
        <w:t xml:space="preserve"> values to the range [0, 255] to simplify viewing. </w:t>
      </w:r>
      <w:r w:rsidR="00204E2A" w:rsidRPr="00204E2A">
        <w:rPr>
          <w:sz w:val="24"/>
          <w:szCs w:val="24"/>
        </w:rPr>
        <w:t xml:space="preserve">Write the resulting image to </w:t>
      </w:r>
      <w:r w:rsidR="001D5B85">
        <w:rPr>
          <w:sz w:val="24"/>
          <w:szCs w:val="24"/>
        </w:rPr>
        <w:t xml:space="preserve">a file named </w:t>
      </w:r>
      <w:r w:rsidR="001D5B85" w:rsidRPr="00775CEA">
        <w:rPr>
          <w:rFonts w:ascii="Consolas" w:hAnsi="Consolas" w:cs="Courier New"/>
          <w:sz w:val="24"/>
          <w:szCs w:val="24"/>
          <w:lang w:val="en-US"/>
        </w:rPr>
        <w:t>outputP</w:t>
      </w:r>
      <w:r w:rsidR="00E4237F">
        <w:rPr>
          <w:rFonts w:ascii="Consolas" w:hAnsi="Consolas" w:cs="Courier New"/>
          <w:sz w:val="24"/>
          <w:szCs w:val="24"/>
          <w:lang w:val="en-US"/>
        </w:rPr>
        <w:t>5sobel</w:t>
      </w:r>
      <w:r w:rsidR="001D5B85" w:rsidRPr="00775CEA">
        <w:rPr>
          <w:rFonts w:ascii="Consolas" w:hAnsi="Consolas" w:cs="Courier New"/>
          <w:sz w:val="24"/>
          <w:szCs w:val="24"/>
          <w:lang w:val="en-US"/>
        </w:rPr>
        <w:t>.png</w:t>
      </w:r>
      <w:r w:rsidR="00204E2A" w:rsidRPr="00204E2A">
        <w:rPr>
          <w:sz w:val="24"/>
          <w:szCs w:val="24"/>
        </w:rPr>
        <w:t>.</w:t>
      </w:r>
      <w:r w:rsidR="00F94B3F">
        <w:rPr>
          <w:sz w:val="24"/>
          <w:szCs w:val="24"/>
        </w:rPr>
        <w:t xml:space="preserve"> Paste this output image into your answer sheet, and also submit the image file.</w:t>
      </w:r>
    </w:p>
    <w:p w14:paraId="59C4AD14" w14:textId="77777777" w:rsidR="00230A2F" w:rsidRPr="00E4237F" w:rsidRDefault="00230A2F" w:rsidP="00330C41">
      <w:pPr>
        <w:pStyle w:val="ListParagraph"/>
        <w:numPr>
          <w:ilvl w:val="0"/>
          <w:numId w:val="10"/>
        </w:numPr>
        <w:spacing w:after="200" w:line="276" w:lineRule="auto"/>
        <w:jc w:val="both"/>
        <w:rPr>
          <w:sz w:val="24"/>
          <w:szCs w:val="24"/>
        </w:rPr>
      </w:pPr>
      <w:r w:rsidRPr="00E4237F">
        <w:rPr>
          <w:sz w:val="24"/>
          <w:szCs w:val="24"/>
        </w:rPr>
        <w:t xml:space="preserve">Separately, perform Canny edge detection on the input image.  For this case, you are allowed to use OpenCV functions such as </w:t>
      </w:r>
      <w:r w:rsidRPr="00E4237F">
        <w:rPr>
          <w:rFonts w:ascii="Consolas" w:hAnsi="Consolas"/>
          <w:sz w:val="24"/>
          <w:szCs w:val="24"/>
        </w:rPr>
        <w:t>cv2.Canny</w:t>
      </w:r>
      <w:r w:rsidRPr="00E4237F">
        <w:rPr>
          <w:sz w:val="24"/>
          <w:szCs w:val="24"/>
        </w:rPr>
        <w:t xml:space="preserve">. Try to select parameters (for sigma, etc.) that </w:t>
      </w:r>
      <w:r w:rsidR="00E4237F" w:rsidRPr="00E4237F">
        <w:rPr>
          <w:sz w:val="24"/>
          <w:szCs w:val="24"/>
        </w:rPr>
        <w:t xml:space="preserve">find edges similar to your Sobel result.  Write your Canny result to </w:t>
      </w:r>
      <w:r w:rsidRPr="00E4237F">
        <w:rPr>
          <w:sz w:val="24"/>
          <w:szCs w:val="24"/>
        </w:rPr>
        <w:t xml:space="preserve">a file named </w:t>
      </w:r>
      <w:r w:rsidRPr="00E4237F">
        <w:rPr>
          <w:rFonts w:ascii="Consolas" w:hAnsi="Consolas" w:cs="Courier New"/>
          <w:sz w:val="24"/>
          <w:szCs w:val="24"/>
          <w:lang w:val="en-US"/>
        </w:rPr>
        <w:t>outputP6</w:t>
      </w:r>
      <w:r w:rsidR="00E4237F" w:rsidRPr="00E4237F">
        <w:rPr>
          <w:rFonts w:ascii="Consolas" w:hAnsi="Consolas" w:cs="Courier New"/>
          <w:sz w:val="24"/>
          <w:szCs w:val="24"/>
          <w:lang w:val="en-US"/>
        </w:rPr>
        <w:t>canny</w:t>
      </w:r>
      <w:r w:rsidRPr="00E4237F">
        <w:rPr>
          <w:rFonts w:ascii="Consolas" w:hAnsi="Consolas" w:cs="Courier New"/>
          <w:sz w:val="24"/>
          <w:szCs w:val="24"/>
          <w:lang w:val="en-US"/>
        </w:rPr>
        <w:t>.png</w:t>
      </w:r>
      <w:r w:rsidRPr="00E4237F">
        <w:rPr>
          <w:sz w:val="24"/>
          <w:szCs w:val="24"/>
        </w:rPr>
        <w:t>. Paste this output image into your answer sheet, and also submit the image file.</w:t>
      </w:r>
    </w:p>
    <w:p w14:paraId="6930B373" w14:textId="77777777" w:rsidR="00CF5CB2" w:rsidRDefault="00CF5CB2" w:rsidP="007D5DAF">
      <w:pPr>
        <w:keepNext/>
        <w:jc w:val="both"/>
        <w:rPr>
          <w:sz w:val="24"/>
          <w:szCs w:val="24"/>
        </w:rPr>
      </w:pPr>
      <w:r>
        <w:rPr>
          <w:sz w:val="24"/>
          <w:szCs w:val="24"/>
        </w:rPr>
        <w:t xml:space="preserve">Notes: </w:t>
      </w:r>
    </w:p>
    <w:p w14:paraId="0C614528" w14:textId="77777777" w:rsidR="00204E2A" w:rsidRPr="00CF5CB2" w:rsidRDefault="00CF5CB2" w:rsidP="00CF5CB2">
      <w:pPr>
        <w:pStyle w:val="ListParagraph"/>
        <w:numPr>
          <w:ilvl w:val="0"/>
          <w:numId w:val="11"/>
        </w:numPr>
        <w:jc w:val="both"/>
        <w:rPr>
          <w:sz w:val="24"/>
          <w:szCs w:val="24"/>
        </w:rPr>
      </w:pPr>
      <w:r w:rsidRPr="00CF5CB2">
        <w:rPr>
          <w:sz w:val="24"/>
          <w:szCs w:val="24"/>
        </w:rPr>
        <w:t xml:space="preserve">For this problem, </w:t>
      </w:r>
      <w:r w:rsidR="00E4237F">
        <w:rPr>
          <w:sz w:val="24"/>
          <w:szCs w:val="24"/>
        </w:rPr>
        <w:t xml:space="preserve">except for the Canny part, </w:t>
      </w:r>
      <w:r w:rsidRPr="00CF5CB2">
        <w:rPr>
          <w:sz w:val="24"/>
          <w:szCs w:val="24"/>
        </w:rPr>
        <w:t>do</w:t>
      </w:r>
      <w:r w:rsidR="00204E2A" w:rsidRPr="00CF5CB2">
        <w:rPr>
          <w:sz w:val="24"/>
          <w:szCs w:val="24"/>
        </w:rPr>
        <w:t xml:space="preserve"> not use any OpenCV functions other than</w:t>
      </w:r>
      <w:r w:rsidR="00D8768D">
        <w:rPr>
          <w:sz w:val="24"/>
          <w:szCs w:val="24"/>
        </w:rPr>
        <w:t xml:space="preserve"> for</w:t>
      </w:r>
      <w:r w:rsidR="00204E2A" w:rsidRPr="00CF5CB2">
        <w:rPr>
          <w:sz w:val="24"/>
          <w:szCs w:val="24"/>
        </w:rPr>
        <w:t xml:space="preserve"> loading and saving image</w:t>
      </w:r>
      <w:r w:rsidR="00F94B3F">
        <w:rPr>
          <w:sz w:val="24"/>
          <w:szCs w:val="24"/>
        </w:rPr>
        <w:t xml:space="preserve"> file</w:t>
      </w:r>
      <w:r w:rsidR="00204E2A" w:rsidRPr="00CF5CB2">
        <w:rPr>
          <w:sz w:val="24"/>
          <w:szCs w:val="24"/>
        </w:rPr>
        <w:t>s</w:t>
      </w:r>
      <w:r w:rsidRPr="00CF5CB2">
        <w:rPr>
          <w:sz w:val="24"/>
          <w:szCs w:val="24"/>
        </w:rPr>
        <w:t xml:space="preserve">. </w:t>
      </w:r>
    </w:p>
    <w:p w14:paraId="0AA6C51C" w14:textId="77777777" w:rsidR="0086050A" w:rsidRPr="00204E2A" w:rsidRDefault="0086050A" w:rsidP="00CF5CB2">
      <w:pPr>
        <w:pStyle w:val="ListParagraph"/>
        <w:numPr>
          <w:ilvl w:val="0"/>
          <w:numId w:val="9"/>
        </w:numPr>
        <w:spacing w:after="200" w:line="276" w:lineRule="auto"/>
        <w:jc w:val="both"/>
        <w:rPr>
          <w:sz w:val="24"/>
          <w:szCs w:val="24"/>
        </w:rPr>
      </w:pPr>
      <w:r>
        <w:rPr>
          <w:sz w:val="24"/>
          <w:szCs w:val="24"/>
        </w:rPr>
        <w:t>Your output image</w:t>
      </w:r>
      <w:r w:rsidR="00E4237F">
        <w:rPr>
          <w:sz w:val="24"/>
          <w:szCs w:val="24"/>
        </w:rPr>
        <w:t>s</w:t>
      </w:r>
      <w:r>
        <w:rPr>
          <w:sz w:val="24"/>
          <w:szCs w:val="24"/>
        </w:rPr>
        <w:t xml:space="preserve"> should be the same size (rows and columns) as the input image. You may use any technique to assign pixel values near the image border.</w:t>
      </w:r>
    </w:p>
    <w:p w14:paraId="3E0A936D" w14:textId="77777777" w:rsidR="00C6759E" w:rsidRDefault="00C6759E">
      <w:pPr>
        <w:rPr>
          <w:b/>
          <w:sz w:val="24"/>
          <w:szCs w:val="24"/>
          <w:lang w:val="en-US"/>
        </w:rPr>
      </w:pPr>
      <w:r>
        <w:rPr>
          <w:b/>
          <w:sz w:val="24"/>
          <w:szCs w:val="24"/>
          <w:lang w:val="en-US"/>
        </w:rPr>
        <w:br w:type="page"/>
      </w:r>
    </w:p>
    <w:p w14:paraId="2981CD34"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C586C0"/>
          <w:sz w:val="21"/>
          <w:szCs w:val="21"/>
          <w:lang w:val="en-US"/>
        </w:rPr>
        <w:lastRenderedPageBreak/>
        <w:t>import</w:t>
      </w:r>
      <w:r w:rsidRPr="00AA3CE5">
        <w:rPr>
          <w:rFonts w:ascii="Consolas" w:hAnsi="Consolas"/>
          <w:color w:val="D4D4D4"/>
          <w:sz w:val="21"/>
          <w:szCs w:val="21"/>
          <w:lang w:val="en-US"/>
        </w:rPr>
        <w:t> numpy </w:t>
      </w:r>
      <w:r w:rsidRPr="00AA3CE5">
        <w:rPr>
          <w:rFonts w:ascii="Consolas" w:hAnsi="Consolas"/>
          <w:color w:val="C586C0"/>
          <w:sz w:val="21"/>
          <w:szCs w:val="21"/>
          <w:lang w:val="en-US"/>
        </w:rPr>
        <w:t>as</w:t>
      </w:r>
      <w:r w:rsidRPr="00AA3CE5">
        <w:rPr>
          <w:rFonts w:ascii="Consolas" w:hAnsi="Consolas"/>
          <w:color w:val="D4D4D4"/>
          <w:sz w:val="21"/>
          <w:szCs w:val="21"/>
          <w:lang w:val="en-US"/>
        </w:rPr>
        <w:t> np</w:t>
      </w:r>
    </w:p>
    <w:p w14:paraId="73AA1735"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C586C0"/>
          <w:sz w:val="21"/>
          <w:szCs w:val="21"/>
          <w:lang w:val="en-US"/>
        </w:rPr>
        <w:t>import</w:t>
      </w:r>
      <w:r w:rsidRPr="00AA3CE5">
        <w:rPr>
          <w:rFonts w:ascii="Consolas" w:hAnsi="Consolas"/>
          <w:color w:val="D4D4D4"/>
          <w:sz w:val="21"/>
          <w:szCs w:val="21"/>
          <w:lang w:val="en-US"/>
        </w:rPr>
        <w:t> </w:t>
      </w:r>
      <w:proofErr w:type="gramStart"/>
      <w:r w:rsidRPr="00AA3CE5">
        <w:rPr>
          <w:rFonts w:ascii="Consolas" w:hAnsi="Consolas"/>
          <w:color w:val="D4D4D4"/>
          <w:sz w:val="21"/>
          <w:szCs w:val="21"/>
          <w:lang w:val="en-US"/>
        </w:rPr>
        <w:t>matplotlib.pyplot</w:t>
      </w:r>
      <w:proofErr w:type="gramEnd"/>
      <w:r w:rsidRPr="00AA3CE5">
        <w:rPr>
          <w:rFonts w:ascii="Consolas" w:hAnsi="Consolas"/>
          <w:color w:val="D4D4D4"/>
          <w:sz w:val="21"/>
          <w:szCs w:val="21"/>
          <w:lang w:val="en-US"/>
        </w:rPr>
        <w:t> </w:t>
      </w:r>
      <w:r w:rsidRPr="00AA3CE5">
        <w:rPr>
          <w:rFonts w:ascii="Consolas" w:hAnsi="Consolas"/>
          <w:color w:val="C586C0"/>
          <w:sz w:val="21"/>
          <w:szCs w:val="21"/>
          <w:lang w:val="en-US"/>
        </w:rPr>
        <w:t>as</w:t>
      </w:r>
      <w:r w:rsidRPr="00AA3CE5">
        <w:rPr>
          <w:rFonts w:ascii="Consolas" w:hAnsi="Consolas"/>
          <w:color w:val="D4D4D4"/>
          <w:sz w:val="21"/>
          <w:szCs w:val="21"/>
          <w:lang w:val="en-US"/>
        </w:rPr>
        <w:t> plt</w:t>
      </w:r>
    </w:p>
    <w:p w14:paraId="5F494BDB"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C586C0"/>
          <w:sz w:val="21"/>
          <w:szCs w:val="21"/>
          <w:lang w:val="en-US"/>
        </w:rPr>
        <w:t>import</w:t>
      </w:r>
      <w:r w:rsidRPr="00AA3CE5">
        <w:rPr>
          <w:rFonts w:ascii="Consolas" w:hAnsi="Consolas"/>
          <w:color w:val="D4D4D4"/>
          <w:sz w:val="21"/>
          <w:szCs w:val="21"/>
          <w:lang w:val="en-US"/>
        </w:rPr>
        <w:t> cv2</w:t>
      </w:r>
    </w:p>
    <w:p w14:paraId="19EFF74A" w14:textId="77777777" w:rsidR="00AA3CE5" w:rsidRPr="00AA3CE5" w:rsidRDefault="00AA3CE5" w:rsidP="00AA3CE5">
      <w:pPr>
        <w:shd w:val="clear" w:color="auto" w:fill="1E1E1E"/>
        <w:spacing w:line="285" w:lineRule="atLeast"/>
        <w:rPr>
          <w:rFonts w:ascii="Consolas" w:hAnsi="Consolas"/>
          <w:color w:val="D4D4D4"/>
          <w:sz w:val="21"/>
          <w:szCs w:val="21"/>
          <w:lang w:val="en-US"/>
        </w:rPr>
      </w:pPr>
    </w:p>
    <w:p w14:paraId="25EE867C"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569CD6"/>
          <w:sz w:val="21"/>
          <w:szCs w:val="21"/>
          <w:lang w:val="en-US"/>
        </w:rPr>
        <w:t>def</w:t>
      </w:r>
      <w:r w:rsidRPr="00AA3CE5">
        <w:rPr>
          <w:rFonts w:ascii="Consolas" w:hAnsi="Consolas"/>
          <w:color w:val="D4D4D4"/>
          <w:sz w:val="21"/>
          <w:szCs w:val="21"/>
          <w:lang w:val="en-US"/>
        </w:rPr>
        <w:t> </w:t>
      </w:r>
      <w:r w:rsidRPr="00AA3CE5">
        <w:rPr>
          <w:rFonts w:ascii="Consolas" w:hAnsi="Consolas"/>
          <w:color w:val="DCDCAA"/>
          <w:sz w:val="21"/>
          <w:szCs w:val="21"/>
          <w:lang w:val="en-US"/>
        </w:rPr>
        <w:t>sobel_edge_</w:t>
      </w:r>
      <w:proofErr w:type="gramStart"/>
      <w:r w:rsidRPr="00AA3CE5">
        <w:rPr>
          <w:rFonts w:ascii="Consolas" w:hAnsi="Consolas"/>
          <w:color w:val="DCDCAA"/>
          <w:sz w:val="21"/>
          <w:szCs w:val="21"/>
          <w:lang w:val="en-US"/>
        </w:rPr>
        <w:t>detection</w:t>
      </w:r>
      <w:r w:rsidRPr="00AA3CE5">
        <w:rPr>
          <w:rFonts w:ascii="Consolas" w:hAnsi="Consolas"/>
          <w:color w:val="D4D4D4"/>
          <w:sz w:val="21"/>
          <w:szCs w:val="21"/>
          <w:lang w:val="en-US"/>
        </w:rPr>
        <w:t>(</w:t>
      </w:r>
      <w:proofErr w:type="gramEnd"/>
      <w:r w:rsidRPr="00AA3CE5">
        <w:rPr>
          <w:rFonts w:ascii="Consolas" w:hAnsi="Consolas"/>
          <w:color w:val="9CDCFE"/>
          <w:sz w:val="21"/>
          <w:szCs w:val="21"/>
          <w:lang w:val="en-US"/>
        </w:rPr>
        <w:t>img</w:t>
      </w:r>
      <w:r w:rsidRPr="00AA3CE5">
        <w:rPr>
          <w:rFonts w:ascii="Consolas" w:hAnsi="Consolas"/>
          <w:color w:val="D4D4D4"/>
          <w:sz w:val="21"/>
          <w:szCs w:val="21"/>
          <w:lang w:val="en-US"/>
        </w:rPr>
        <w:t>, </w:t>
      </w:r>
      <w:r w:rsidRPr="00AA3CE5">
        <w:rPr>
          <w:rFonts w:ascii="Consolas" w:hAnsi="Consolas"/>
          <w:color w:val="9CDCFE"/>
          <w:sz w:val="21"/>
          <w:szCs w:val="21"/>
          <w:lang w:val="en-US"/>
        </w:rPr>
        <w:t>sobel_filter</w:t>
      </w:r>
      <w:r w:rsidRPr="00AA3CE5">
        <w:rPr>
          <w:rFonts w:ascii="Consolas" w:hAnsi="Consolas"/>
          <w:color w:val="D4D4D4"/>
          <w:sz w:val="21"/>
          <w:szCs w:val="21"/>
          <w:lang w:val="en-US"/>
        </w:rPr>
        <w:t>):</w:t>
      </w:r>
    </w:p>
    <w:p w14:paraId="4AAA0A27"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image_row, image_col = </w:t>
      </w:r>
      <w:proofErr w:type="gramStart"/>
      <w:r w:rsidRPr="00AA3CE5">
        <w:rPr>
          <w:rFonts w:ascii="Consolas" w:hAnsi="Consolas"/>
          <w:color w:val="D4D4D4"/>
          <w:sz w:val="21"/>
          <w:szCs w:val="21"/>
          <w:lang w:val="en-US"/>
        </w:rPr>
        <w:t>img.shape</w:t>
      </w:r>
      <w:proofErr w:type="gramEnd"/>
    </w:p>
    <w:p w14:paraId="78546277"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kernel_row, kernel_col = sobel_</w:t>
      </w:r>
      <w:proofErr w:type="gramStart"/>
      <w:r w:rsidRPr="00AA3CE5">
        <w:rPr>
          <w:rFonts w:ascii="Consolas" w:hAnsi="Consolas"/>
          <w:color w:val="D4D4D4"/>
          <w:sz w:val="21"/>
          <w:szCs w:val="21"/>
          <w:lang w:val="en-US"/>
        </w:rPr>
        <w:t>filter.shape</w:t>
      </w:r>
      <w:proofErr w:type="gramEnd"/>
    </w:p>
    <w:p w14:paraId="58526970"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res_x = </w:t>
      </w:r>
      <w:proofErr w:type="gramStart"/>
      <w:r w:rsidRPr="00AA3CE5">
        <w:rPr>
          <w:rFonts w:ascii="Consolas" w:hAnsi="Consolas"/>
          <w:color w:val="D4D4D4"/>
          <w:sz w:val="21"/>
          <w:szCs w:val="21"/>
          <w:lang w:val="en-US"/>
        </w:rPr>
        <w:t>np.zeros</w:t>
      </w:r>
      <w:proofErr w:type="gramEnd"/>
      <w:r w:rsidRPr="00AA3CE5">
        <w:rPr>
          <w:rFonts w:ascii="Consolas" w:hAnsi="Consolas"/>
          <w:color w:val="D4D4D4"/>
          <w:sz w:val="21"/>
          <w:szCs w:val="21"/>
          <w:lang w:val="en-US"/>
        </w:rPr>
        <w:t>(img.shape)</w:t>
      </w:r>
    </w:p>
    <w:p w14:paraId="6CA3D16A"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res_y = </w:t>
      </w:r>
      <w:proofErr w:type="gramStart"/>
      <w:r w:rsidRPr="00AA3CE5">
        <w:rPr>
          <w:rFonts w:ascii="Consolas" w:hAnsi="Consolas"/>
          <w:color w:val="D4D4D4"/>
          <w:sz w:val="21"/>
          <w:szCs w:val="21"/>
          <w:lang w:val="en-US"/>
        </w:rPr>
        <w:t>np.zeros</w:t>
      </w:r>
      <w:proofErr w:type="gramEnd"/>
      <w:r w:rsidRPr="00AA3CE5">
        <w:rPr>
          <w:rFonts w:ascii="Consolas" w:hAnsi="Consolas"/>
          <w:color w:val="D4D4D4"/>
          <w:sz w:val="21"/>
          <w:szCs w:val="21"/>
          <w:lang w:val="en-US"/>
        </w:rPr>
        <w:t>(img.shape)</w:t>
      </w:r>
    </w:p>
    <w:p w14:paraId="63A5C6A4"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res = </w:t>
      </w:r>
      <w:proofErr w:type="gramStart"/>
      <w:r w:rsidRPr="00AA3CE5">
        <w:rPr>
          <w:rFonts w:ascii="Consolas" w:hAnsi="Consolas"/>
          <w:color w:val="D4D4D4"/>
          <w:sz w:val="21"/>
          <w:szCs w:val="21"/>
          <w:lang w:val="en-US"/>
        </w:rPr>
        <w:t>np.zeros</w:t>
      </w:r>
      <w:proofErr w:type="gramEnd"/>
      <w:r w:rsidRPr="00AA3CE5">
        <w:rPr>
          <w:rFonts w:ascii="Consolas" w:hAnsi="Consolas"/>
          <w:color w:val="D4D4D4"/>
          <w:sz w:val="21"/>
          <w:szCs w:val="21"/>
          <w:lang w:val="en-US"/>
        </w:rPr>
        <w:t>(img.shape)</w:t>
      </w:r>
    </w:p>
    <w:p w14:paraId="69C27A96" w14:textId="77777777" w:rsidR="00AA3CE5" w:rsidRPr="00AA3CE5" w:rsidRDefault="00AA3CE5" w:rsidP="00AA3CE5">
      <w:pPr>
        <w:shd w:val="clear" w:color="auto" w:fill="1E1E1E"/>
        <w:spacing w:line="285" w:lineRule="atLeast"/>
        <w:rPr>
          <w:rFonts w:ascii="Consolas" w:hAnsi="Consolas"/>
          <w:color w:val="D4D4D4"/>
          <w:sz w:val="21"/>
          <w:szCs w:val="21"/>
          <w:lang w:val="en-US"/>
        </w:rPr>
      </w:pPr>
    </w:p>
    <w:p w14:paraId="64E5B3BE"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sobel_filter_x = sobel_filter</w:t>
      </w:r>
    </w:p>
    <w:p w14:paraId="5B2D6566" w14:textId="77777777" w:rsidR="00AA3CE5" w:rsidRPr="00AA3CE5" w:rsidRDefault="00AA3CE5" w:rsidP="00AA3CE5">
      <w:pPr>
        <w:shd w:val="clear" w:color="auto" w:fill="1E1E1E"/>
        <w:spacing w:line="285" w:lineRule="atLeast"/>
        <w:rPr>
          <w:rFonts w:ascii="Consolas" w:hAnsi="Consolas"/>
          <w:color w:val="D4D4D4"/>
          <w:sz w:val="21"/>
          <w:szCs w:val="21"/>
          <w:lang w:val="en-US"/>
        </w:rPr>
      </w:pPr>
    </w:p>
    <w:p w14:paraId="7797F10A"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sobel_filter_y = sobel_</w:t>
      </w:r>
      <w:proofErr w:type="gramStart"/>
      <w:r w:rsidRPr="00AA3CE5">
        <w:rPr>
          <w:rFonts w:ascii="Consolas" w:hAnsi="Consolas"/>
          <w:color w:val="D4D4D4"/>
          <w:sz w:val="21"/>
          <w:szCs w:val="21"/>
          <w:lang w:val="en-US"/>
        </w:rPr>
        <w:t>filter.transpose</w:t>
      </w:r>
      <w:proofErr w:type="gramEnd"/>
      <w:r w:rsidRPr="00AA3CE5">
        <w:rPr>
          <w:rFonts w:ascii="Consolas" w:hAnsi="Consolas"/>
          <w:color w:val="D4D4D4"/>
          <w:sz w:val="21"/>
          <w:szCs w:val="21"/>
          <w:lang w:val="en-US"/>
        </w:rPr>
        <w:t>()</w:t>
      </w:r>
    </w:p>
    <w:p w14:paraId="1B06F78F" w14:textId="77777777" w:rsidR="00AA3CE5" w:rsidRPr="00AA3CE5" w:rsidRDefault="00AA3CE5" w:rsidP="00AA3CE5">
      <w:pPr>
        <w:shd w:val="clear" w:color="auto" w:fill="1E1E1E"/>
        <w:spacing w:line="285" w:lineRule="atLeast"/>
        <w:rPr>
          <w:rFonts w:ascii="Consolas" w:hAnsi="Consolas"/>
          <w:color w:val="D4D4D4"/>
          <w:sz w:val="21"/>
          <w:szCs w:val="21"/>
          <w:lang w:val="en-US"/>
        </w:rPr>
      </w:pPr>
    </w:p>
    <w:p w14:paraId="7553E437"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r w:rsidRPr="00AA3CE5">
        <w:rPr>
          <w:rFonts w:ascii="Consolas" w:hAnsi="Consolas"/>
          <w:color w:val="6A9955"/>
          <w:sz w:val="21"/>
          <w:szCs w:val="21"/>
          <w:lang w:val="en-US"/>
        </w:rPr>
        <w:t># print(sobel_filter_x)</w:t>
      </w:r>
    </w:p>
    <w:p w14:paraId="2E6705D2"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r w:rsidRPr="00AA3CE5">
        <w:rPr>
          <w:rFonts w:ascii="Consolas" w:hAnsi="Consolas"/>
          <w:color w:val="6A9955"/>
          <w:sz w:val="21"/>
          <w:szCs w:val="21"/>
          <w:lang w:val="en-US"/>
        </w:rPr>
        <w:t># print(sobel_filter_y)</w:t>
      </w:r>
    </w:p>
    <w:p w14:paraId="41571C3C" w14:textId="77777777" w:rsidR="00AA3CE5" w:rsidRPr="00AA3CE5" w:rsidRDefault="00AA3CE5" w:rsidP="00AA3CE5">
      <w:pPr>
        <w:shd w:val="clear" w:color="auto" w:fill="1E1E1E"/>
        <w:spacing w:line="285" w:lineRule="atLeast"/>
        <w:rPr>
          <w:rFonts w:ascii="Consolas" w:hAnsi="Consolas"/>
          <w:color w:val="D4D4D4"/>
          <w:sz w:val="21"/>
          <w:szCs w:val="21"/>
          <w:lang w:val="en-US"/>
        </w:rPr>
      </w:pPr>
    </w:p>
    <w:p w14:paraId="45E3068F"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pad_height = </w:t>
      </w:r>
      <w:proofErr w:type="gramStart"/>
      <w:r w:rsidRPr="00AA3CE5">
        <w:rPr>
          <w:rFonts w:ascii="Consolas" w:hAnsi="Consolas"/>
          <w:color w:val="4EC9B0"/>
          <w:sz w:val="21"/>
          <w:szCs w:val="21"/>
          <w:lang w:val="en-US"/>
        </w:rPr>
        <w:t>int</w:t>
      </w:r>
      <w:r w:rsidRPr="00AA3CE5">
        <w:rPr>
          <w:rFonts w:ascii="Consolas" w:hAnsi="Consolas"/>
          <w:color w:val="D4D4D4"/>
          <w:sz w:val="21"/>
          <w:szCs w:val="21"/>
          <w:lang w:val="en-US"/>
        </w:rPr>
        <w:t>(</w:t>
      </w:r>
      <w:proofErr w:type="gramEnd"/>
      <w:r w:rsidRPr="00AA3CE5">
        <w:rPr>
          <w:rFonts w:ascii="Consolas" w:hAnsi="Consolas"/>
          <w:color w:val="D4D4D4"/>
          <w:sz w:val="21"/>
          <w:szCs w:val="21"/>
          <w:lang w:val="en-US"/>
        </w:rPr>
        <w:t>(kernel_row - </w:t>
      </w:r>
      <w:r w:rsidRPr="00AA3CE5">
        <w:rPr>
          <w:rFonts w:ascii="Consolas" w:hAnsi="Consolas"/>
          <w:color w:val="B5CEA8"/>
          <w:sz w:val="21"/>
          <w:szCs w:val="21"/>
          <w:lang w:val="en-US"/>
        </w:rPr>
        <w:t>1</w:t>
      </w:r>
      <w:r w:rsidRPr="00AA3CE5">
        <w:rPr>
          <w:rFonts w:ascii="Consolas" w:hAnsi="Consolas"/>
          <w:color w:val="D4D4D4"/>
          <w:sz w:val="21"/>
          <w:szCs w:val="21"/>
          <w:lang w:val="en-US"/>
        </w:rPr>
        <w:t>) / </w:t>
      </w:r>
      <w:r w:rsidRPr="00AA3CE5">
        <w:rPr>
          <w:rFonts w:ascii="Consolas" w:hAnsi="Consolas"/>
          <w:color w:val="B5CEA8"/>
          <w:sz w:val="21"/>
          <w:szCs w:val="21"/>
          <w:lang w:val="en-US"/>
        </w:rPr>
        <w:t>2</w:t>
      </w:r>
      <w:r w:rsidRPr="00AA3CE5">
        <w:rPr>
          <w:rFonts w:ascii="Consolas" w:hAnsi="Consolas"/>
          <w:color w:val="D4D4D4"/>
          <w:sz w:val="21"/>
          <w:szCs w:val="21"/>
          <w:lang w:val="en-US"/>
        </w:rPr>
        <w:t>)</w:t>
      </w:r>
    </w:p>
    <w:p w14:paraId="317F70D8"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pad_width = </w:t>
      </w:r>
      <w:proofErr w:type="gramStart"/>
      <w:r w:rsidRPr="00AA3CE5">
        <w:rPr>
          <w:rFonts w:ascii="Consolas" w:hAnsi="Consolas"/>
          <w:color w:val="4EC9B0"/>
          <w:sz w:val="21"/>
          <w:szCs w:val="21"/>
          <w:lang w:val="en-US"/>
        </w:rPr>
        <w:t>int</w:t>
      </w:r>
      <w:r w:rsidRPr="00AA3CE5">
        <w:rPr>
          <w:rFonts w:ascii="Consolas" w:hAnsi="Consolas"/>
          <w:color w:val="D4D4D4"/>
          <w:sz w:val="21"/>
          <w:szCs w:val="21"/>
          <w:lang w:val="en-US"/>
        </w:rPr>
        <w:t>(</w:t>
      </w:r>
      <w:proofErr w:type="gramEnd"/>
      <w:r w:rsidRPr="00AA3CE5">
        <w:rPr>
          <w:rFonts w:ascii="Consolas" w:hAnsi="Consolas"/>
          <w:color w:val="D4D4D4"/>
          <w:sz w:val="21"/>
          <w:szCs w:val="21"/>
          <w:lang w:val="en-US"/>
        </w:rPr>
        <w:t>(kernel_col - </w:t>
      </w:r>
      <w:r w:rsidRPr="00AA3CE5">
        <w:rPr>
          <w:rFonts w:ascii="Consolas" w:hAnsi="Consolas"/>
          <w:color w:val="B5CEA8"/>
          <w:sz w:val="21"/>
          <w:szCs w:val="21"/>
          <w:lang w:val="en-US"/>
        </w:rPr>
        <w:t>1</w:t>
      </w:r>
      <w:r w:rsidRPr="00AA3CE5">
        <w:rPr>
          <w:rFonts w:ascii="Consolas" w:hAnsi="Consolas"/>
          <w:color w:val="D4D4D4"/>
          <w:sz w:val="21"/>
          <w:szCs w:val="21"/>
          <w:lang w:val="en-US"/>
        </w:rPr>
        <w:t>) / </w:t>
      </w:r>
      <w:r w:rsidRPr="00AA3CE5">
        <w:rPr>
          <w:rFonts w:ascii="Consolas" w:hAnsi="Consolas"/>
          <w:color w:val="B5CEA8"/>
          <w:sz w:val="21"/>
          <w:szCs w:val="21"/>
          <w:lang w:val="en-US"/>
        </w:rPr>
        <w:t>2</w:t>
      </w:r>
      <w:r w:rsidRPr="00AA3CE5">
        <w:rPr>
          <w:rFonts w:ascii="Consolas" w:hAnsi="Consolas"/>
          <w:color w:val="D4D4D4"/>
          <w:sz w:val="21"/>
          <w:szCs w:val="21"/>
          <w:lang w:val="en-US"/>
        </w:rPr>
        <w:t>)</w:t>
      </w:r>
    </w:p>
    <w:p w14:paraId="0118E098"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p>
    <w:p w14:paraId="326CDDB1"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padded_image = </w:t>
      </w:r>
      <w:proofErr w:type="gramStart"/>
      <w:r w:rsidRPr="00AA3CE5">
        <w:rPr>
          <w:rFonts w:ascii="Consolas" w:hAnsi="Consolas"/>
          <w:color w:val="D4D4D4"/>
          <w:sz w:val="21"/>
          <w:szCs w:val="21"/>
          <w:lang w:val="en-US"/>
        </w:rPr>
        <w:t>np.zeros</w:t>
      </w:r>
      <w:proofErr w:type="gramEnd"/>
      <w:r w:rsidRPr="00AA3CE5">
        <w:rPr>
          <w:rFonts w:ascii="Consolas" w:hAnsi="Consolas"/>
          <w:color w:val="D4D4D4"/>
          <w:sz w:val="21"/>
          <w:szCs w:val="21"/>
          <w:lang w:val="en-US"/>
        </w:rPr>
        <w:t>((image_row + (</w:t>
      </w:r>
      <w:r w:rsidRPr="00AA3CE5">
        <w:rPr>
          <w:rFonts w:ascii="Consolas" w:hAnsi="Consolas"/>
          <w:color w:val="B5CEA8"/>
          <w:sz w:val="21"/>
          <w:szCs w:val="21"/>
          <w:lang w:val="en-US"/>
        </w:rPr>
        <w:t>2</w:t>
      </w:r>
      <w:r w:rsidRPr="00AA3CE5">
        <w:rPr>
          <w:rFonts w:ascii="Consolas" w:hAnsi="Consolas"/>
          <w:color w:val="D4D4D4"/>
          <w:sz w:val="21"/>
          <w:szCs w:val="21"/>
          <w:lang w:val="en-US"/>
        </w:rPr>
        <w:t> * pad_height), image_col + (</w:t>
      </w:r>
      <w:r w:rsidRPr="00AA3CE5">
        <w:rPr>
          <w:rFonts w:ascii="Consolas" w:hAnsi="Consolas"/>
          <w:color w:val="B5CEA8"/>
          <w:sz w:val="21"/>
          <w:szCs w:val="21"/>
          <w:lang w:val="en-US"/>
        </w:rPr>
        <w:t>2</w:t>
      </w:r>
      <w:r w:rsidRPr="00AA3CE5">
        <w:rPr>
          <w:rFonts w:ascii="Consolas" w:hAnsi="Consolas"/>
          <w:color w:val="D4D4D4"/>
          <w:sz w:val="21"/>
          <w:szCs w:val="21"/>
          <w:lang w:val="en-US"/>
        </w:rPr>
        <w:t> * pad_width)))</w:t>
      </w:r>
    </w:p>
    <w:p w14:paraId="1581AB2B"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p>
    <w:p w14:paraId="2A9043C3"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padded_image[pad_</w:t>
      </w:r>
      <w:proofErr w:type="gramStart"/>
      <w:r w:rsidRPr="00AA3CE5">
        <w:rPr>
          <w:rFonts w:ascii="Consolas" w:hAnsi="Consolas"/>
          <w:color w:val="D4D4D4"/>
          <w:sz w:val="21"/>
          <w:szCs w:val="21"/>
          <w:lang w:val="en-US"/>
        </w:rPr>
        <w:t>height:padded</w:t>
      </w:r>
      <w:proofErr w:type="gramEnd"/>
      <w:r w:rsidRPr="00AA3CE5">
        <w:rPr>
          <w:rFonts w:ascii="Consolas" w:hAnsi="Consolas"/>
          <w:color w:val="D4D4D4"/>
          <w:sz w:val="21"/>
          <w:szCs w:val="21"/>
          <w:lang w:val="en-US"/>
        </w:rPr>
        <w:t>_image.shape[</w:t>
      </w:r>
      <w:r w:rsidRPr="00AA3CE5">
        <w:rPr>
          <w:rFonts w:ascii="Consolas" w:hAnsi="Consolas"/>
          <w:color w:val="B5CEA8"/>
          <w:sz w:val="21"/>
          <w:szCs w:val="21"/>
          <w:lang w:val="en-US"/>
        </w:rPr>
        <w:t>0</w:t>
      </w:r>
      <w:r w:rsidRPr="00AA3CE5">
        <w:rPr>
          <w:rFonts w:ascii="Consolas" w:hAnsi="Consolas"/>
          <w:color w:val="D4D4D4"/>
          <w:sz w:val="21"/>
          <w:szCs w:val="21"/>
          <w:lang w:val="en-US"/>
        </w:rPr>
        <w:t>] - pad_height, pad_width:padded_image.shape[</w:t>
      </w:r>
      <w:r w:rsidRPr="00AA3CE5">
        <w:rPr>
          <w:rFonts w:ascii="Consolas" w:hAnsi="Consolas"/>
          <w:color w:val="B5CEA8"/>
          <w:sz w:val="21"/>
          <w:szCs w:val="21"/>
          <w:lang w:val="en-US"/>
        </w:rPr>
        <w:t>1</w:t>
      </w:r>
      <w:r w:rsidRPr="00AA3CE5">
        <w:rPr>
          <w:rFonts w:ascii="Consolas" w:hAnsi="Consolas"/>
          <w:color w:val="D4D4D4"/>
          <w:sz w:val="21"/>
          <w:szCs w:val="21"/>
          <w:lang w:val="en-US"/>
        </w:rPr>
        <w:t>] - pad_width] = img</w:t>
      </w:r>
    </w:p>
    <w:p w14:paraId="7B845555"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p>
    <w:p w14:paraId="1ECA9CFF"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p>
    <w:p w14:paraId="5DF5AF49"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r w:rsidRPr="00AA3CE5">
        <w:rPr>
          <w:rFonts w:ascii="Consolas" w:hAnsi="Consolas"/>
          <w:color w:val="C586C0"/>
          <w:sz w:val="21"/>
          <w:szCs w:val="21"/>
          <w:lang w:val="en-US"/>
        </w:rPr>
        <w:t>for</w:t>
      </w:r>
      <w:r w:rsidRPr="00AA3CE5">
        <w:rPr>
          <w:rFonts w:ascii="Consolas" w:hAnsi="Consolas"/>
          <w:color w:val="D4D4D4"/>
          <w:sz w:val="21"/>
          <w:szCs w:val="21"/>
          <w:lang w:val="en-US"/>
        </w:rPr>
        <w:t> row </w:t>
      </w:r>
      <w:r w:rsidRPr="00AA3CE5">
        <w:rPr>
          <w:rFonts w:ascii="Consolas" w:hAnsi="Consolas"/>
          <w:color w:val="C586C0"/>
          <w:sz w:val="21"/>
          <w:szCs w:val="21"/>
          <w:lang w:val="en-US"/>
        </w:rPr>
        <w:t>in</w:t>
      </w:r>
      <w:r w:rsidRPr="00AA3CE5">
        <w:rPr>
          <w:rFonts w:ascii="Consolas" w:hAnsi="Consolas"/>
          <w:color w:val="D4D4D4"/>
          <w:sz w:val="21"/>
          <w:szCs w:val="21"/>
          <w:lang w:val="en-US"/>
        </w:rPr>
        <w:t> </w:t>
      </w:r>
      <w:r w:rsidRPr="00AA3CE5">
        <w:rPr>
          <w:rFonts w:ascii="Consolas" w:hAnsi="Consolas"/>
          <w:color w:val="DCDCAA"/>
          <w:sz w:val="21"/>
          <w:szCs w:val="21"/>
          <w:lang w:val="en-US"/>
        </w:rPr>
        <w:t>range</w:t>
      </w:r>
      <w:r w:rsidRPr="00AA3CE5">
        <w:rPr>
          <w:rFonts w:ascii="Consolas" w:hAnsi="Consolas"/>
          <w:color w:val="D4D4D4"/>
          <w:sz w:val="21"/>
          <w:szCs w:val="21"/>
          <w:lang w:val="en-US"/>
        </w:rPr>
        <w:t>(image_row):</w:t>
      </w:r>
    </w:p>
    <w:p w14:paraId="35527CC1"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r w:rsidRPr="00AA3CE5">
        <w:rPr>
          <w:rFonts w:ascii="Consolas" w:hAnsi="Consolas"/>
          <w:color w:val="C586C0"/>
          <w:sz w:val="21"/>
          <w:szCs w:val="21"/>
          <w:lang w:val="en-US"/>
        </w:rPr>
        <w:t>for</w:t>
      </w:r>
      <w:r w:rsidRPr="00AA3CE5">
        <w:rPr>
          <w:rFonts w:ascii="Consolas" w:hAnsi="Consolas"/>
          <w:color w:val="D4D4D4"/>
          <w:sz w:val="21"/>
          <w:szCs w:val="21"/>
          <w:lang w:val="en-US"/>
        </w:rPr>
        <w:t> col </w:t>
      </w:r>
      <w:r w:rsidRPr="00AA3CE5">
        <w:rPr>
          <w:rFonts w:ascii="Consolas" w:hAnsi="Consolas"/>
          <w:color w:val="C586C0"/>
          <w:sz w:val="21"/>
          <w:szCs w:val="21"/>
          <w:lang w:val="en-US"/>
        </w:rPr>
        <w:t>in</w:t>
      </w:r>
      <w:r w:rsidRPr="00AA3CE5">
        <w:rPr>
          <w:rFonts w:ascii="Consolas" w:hAnsi="Consolas"/>
          <w:color w:val="D4D4D4"/>
          <w:sz w:val="21"/>
          <w:szCs w:val="21"/>
          <w:lang w:val="en-US"/>
        </w:rPr>
        <w:t> </w:t>
      </w:r>
      <w:r w:rsidRPr="00AA3CE5">
        <w:rPr>
          <w:rFonts w:ascii="Consolas" w:hAnsi="Consolas"/>
          <w:color w:val="DCDCAA"/>
          <w:sz w:val="21"/>
          <w:szCs w:val="21"/>
          <w:lang w:val="en-US"/>
        </w:rPr>
        <w:t>range</w:t>
      </w:r>
      <w:r w:rsidRPr="00AA3CE5">
        <w:rPr>
          <w:rFonts w:ascii="Consolas" w:hAnsi="Consolas"/>
          <w:color w:val="D4D4D4"/>
          <w:sz w:val="21"/>
          <w:szCs w:val="21"/>
          <w:lang w:val="en-US"/>
        </w:rPr>
        <w:t>(image_col):</w:t>
      </w:r>
    </w:p>
    <w:p w14:paraId="3888CDE8"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res_</w:t>
      </w:r>
      <w:proofErr w:type="gramStart"/>
      <w:r w:rsidRPr="00AA3CE5">
        <w:rPr>
          <w:rFonts w:ascii="Consolas" w:hAnsi="Consolas"/>
          <w:color w:val="D4D4D4"/>
          <w:sz w:val="21"/>
          <w:szCs w:val="21"/>
          <w:lang w:val="en-US"/>
        </w:rPr>
        <w:t>x[</w:t>
      </w:r>
      <w:proofErr w:type="gramEnd"/>
      <w:r w:rsidRPr="00AA3CE5">
        <w:rPr>
          <w:rFonts w:ascii="Consolas" w:hAnsi="Consolas"/>
          <w:color w:val="D4D4D4"/>
          <w:sz w:val="21"/>
          <w:szCs w:val="21"/>
          <w:lang w:val="en-US"/>
        </w:rPr>
        <w:t>row, col] = np.sum(sobel_filter_x * padded_image[row:row + kernel_row, col:col + kernel_col])</w:t>
      </w:r>
    </w:p>
    <w:p w14:paraId="7350164B" w14:textId="77777777" w:rsidR="00AA3CE5" w:rsidRPr="00AA3CE5" w:rsidRDefault="00AA3CE5" w:rsidP="00AA3CE5">
      <w:pPr>
        <w:shd w:val="clear" w:color="auto" w:fill="1E1E1E"/>
        <w:spacing w:line="285" w:lineRule="atLeast"/>
        <w:rPr>
          <w:rFonts w:ascii="Consolas" w:hAnsi="Consolas"/>
          <w:color w:val="D4D4D4"/>
          <w:sz w:val="21"/>
          <w:szCs w:val="21"/>
          <w:lang w:val="en-US"/>
        </w:rPr>
      </w:pPr>
    </w:p>
    <w:p w14:paraId="6274335B"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r w:rsidRPr="00AA3CE5">
        <w:rPr>
          <w:rFonts w:ascii="Consolas" w:hAnsi="Consolas"/>
          <w:color w:val="C586C0"/>
          <w:sz w:val="21"/>
          <w:szCs w:val="21"/>
          <w:lang w:val="en-US"/>
        </w:rPr>
        <w:t>for</w:t>
      </w:r>
      <w:r w:rsidRPr="00AA3CE5">
        <w:rPr>
          <w:rFonts w:ascii="Consolas" w:hAnsi="Consolas"/>
          <w:color w:val="D4D4D4"/>
          <w:sz w:val="21"/>
          <w:szCs w:val="21"/>
          <w:lang w:val="en-US"/>
        </w:rPr>
        <w:t> row </w:t>
      </w:r>
      <w:r w:rsidRPr="00AA3CE5">
        <w:rPr>
          <w:rFonts w:ascii="Consolas" w:hAnsi="Consolas"/>
          <w:color w:val="C586C0"/>
          <w:sz w:val="21"/>
          <w:szCs w:val="21"/>
          <w:lang w:val="en-US"/>
        </w:rPr>
        <w:t>in</w:t>
      </w:r>
      <w:r w:rsidRPr="00AA3CE5">
        <w:rPr>
          <w:rFonts w:ascii="Consolas" w:hAnsi="Consolas"/>
          <w:color w:val="D4D4D4"/>
          <w:sz w:val="21"/>
          <w:szCs w:val="21"/>
          <w:lang w:val="en-US"/>
        </w:rPr>
        <w:t> </w:t>
      </w:r>
      <w:r w:rsidRPr="00AA3CE5">
        <w:rPr>
          <w:rFonts w:ascii="Consolas" w:hAnsi="Consolas"/>
          <w:color w:val="DCDCAA"/>
          <w:sz w:val="21"/>
          <w:szCs w:val="21"/>
          <w:lang w:val="en-US"/>
        </w:rPr>
        <w:t>range</w:t>
      </w:r>
      <w:r w:rsidRPr="00AA3CE5">
        <w:rPr>
          <w:rFonts w:ascii="Consolas" w:hAnsi="Consolas"/>
          <w:color w:val="D4D4D4"/>
          <w:sz w:val="21"/>
          <w:szCs w:val="21"/>
          <w:lang w:val="en-US"/>
        </w:rPr>
        <w:t>(image_row):</w:t>
      </w:r>
    </w:p>
    <w:p w14:paraId="1EE30A7E"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r w:rsidRPr="00AA3CE5">
        <w:rPr>
          <w:rFonts w:ascii="Consolas" w:hAnsi="Consolas"/>
          <w:color w:val="C586C0"/>
          <w:sz w:val="21"/>
          <w:szCs w:val="21"/>
          <w:lang w:val="en-US"/>
        </w:rPr>
        <w:t>for</w:t>
      </w:r>
      <w:r w:rsidRPr="00AA3CE5">
        <w:rPr>
          <w:rFonts w:ascii="Consolas" w:hAnsi="Consolas"/>
          <w:color w:val="D4D4D4"/>
          <w:sz w:val="21"/>
          <w:szCs w:val="21"/>
          <w:lang w:val="en-US"/>
        </w:rPr>
        <w:t> col </w:t>
      </w:r>
      <w:r w:rsidRPr="00AA3CE5">
        <w:rPr>
          <w:rFonts w:ascii="Consolas" w:hAnsi="Consolas"/>
          <w:color w:val="C586C0"/>
          <w:sz w:val="21"/>
          <w:szCs w:val="21"/>
          <w:lang w:val="en-US"/>
        </w:rPr>
        <w:t>in</w:t>
      </w:r>
      <w:r w:rsidRPr="00AA3CE5">
        <w:rPr>
          <w:rFonts w:ascii="Consolas" w:hAnsi="Consolas"/>
          <w:color w:val="D4D4D4"/>
          <w:sz w:val="21"/>
          <w:szCs w:val="21"/>
          <w:lang w:val="en-US"/>
        </w:rPr>
        <w:t> </w:t>
      </w:r>
      <w:r w:rsidRPr="00AA3CE5">
        <w:rPr>
          <w:rFonts w:ascii="Consolas" w:hAnsi="Consolas"/>
          <w:color w:val="DCDCAA"/>
          <w:sz w:val="21"/>
          <w:szCs w:val="21"/>
          <w:lang w:val="en-US"/>
        </w:rPr>
        <w:t>range</w:t>
      </w:r>
      <w:r w:rsidRPr="00AA3CE5">
        <w:rPr>
          <w:rFonts w:ascii="Consolas" w:hAnsi="Consolas"/>
          <w:color w:val="D4D4D4"/>
          <w:sz w:val="21"/>
          <w:szCs w:val="21"/>
          <w:lang w:val="en-US"/>
        </w:rPr>
        <w:t>(image_col):</w:t>
      </w:r>
    </w:p>
    <w:p w14:paraId="071654DA"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res_</w:t>
      </w:r>
      <w:proofErr w:type="gramStart"/>
      <w:r w:rsidRPr="00AA3CE5">
        <w:rPr>
          <w:rFonts w:ascii="Consolas" w:hAnsi="Consolas"/>
          <w:color w:val="D4D4D4"/>
          <w:sz w:val="21"/>
          <w:szCs w:val="21"/>
          <w:lang w:val="en-US"/>
        </w:rPr>
        <w:t>y[</w:t>
      </w:r>
      <w:proofErr w:type="gramEnd"/>
      <w:r w:rsidRPr="00AA3CE5">
        <w:rPr>
          <w:rFonts w:ascii="Consolas" w:hAnsi="Consolas"/>
          <w:color w:val="D4D4D4"/>
          <w:sz w:val="21"/>
          <w:szCs w:val="21"/>
          <w:lang w:val="en-US"/>
        </w:rPr>
        <w:t>row, col] = np.sum(sobel_filter_y * padded_image[row:row + kernel_row, col:col + kernel_col])</w:t>
      </w:r>
    </w:p>
    <w:p w14:paraId="7EC1D0D6" w14:textId="77777777" w:rsidR="00AA3CE5" w:rsidRPr="00AA3CE5" w:rsidRDefault="00AA3CE5" w:rsidP="00AA3CE5">
      <w:pPr>
        <w:shd w:val="clear" w:color="auto" w:fill="1E1E1E"/>
        <w:spacing w:line="285" w:lineRule="atLeast"/>
        <w:rPr>
          <w:rFonts w:ascii="Consolas" w:hAnsi="Consolas"/>
          <w:color w:val="D4D4D4"/>
          <w:sz w:val="21"/>
          <w:szCs w:val="21"/>
          <w:lang w:val="en-US"/>
        </w:rPr>
      </w:pPr>
    </w:p>
    <w:p w14:paraId="6C7590EF"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p>
    <w:p w14:paraId="75460FF1"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gradient_magnitude = </w:t>
      </w:r>
      <w:proofErr w:type="gramStart"/>
      <w:r w:rsidRPr="00AA3CE5">
        <w:rPr>
          <w:rFonts w:ascii="Consolas" w:hAnsi="Consolas"/>
          <w:color w:val="D4D4D4"/>
          <w:sz w:val="21"/>
          <w:szCs w:val="21"/>
          <w:lang w:val="en-US"/>
        </w:rPr>
        <w:t>np.sqrt</w:t>
      </w:r>
      <w:proofErr w:type="gramEnd"/>
      <w:r w:rsidRPr="00AA3CE5">
        <w:rPr>
          <w:rFonts w:ascii="Consolas" w:hAnsi="Consolas"/>
          <w:color w:val="D4D4D4"/>
          <w:sz w:val="21"/>
          <w:szCs w:val="21"/>
          <w:lang w:val="en-US"/>
        </w:rPr>
        <w:t>( np.square(res_x) + np.square(res_y) )</w:t>
      </w:r>
    </w:p>
    <w:p w14:paraId="1BDE78C7"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gradient_magnitude *= </w:t>
      </w:r>
      <w:r w:rsidRPr="00AA3CE5">
        <w:rPr>
          <w:rFonts w:ascii="Consolas" w:hAnsi="Consolas"/>
          <w:color w:val="B5CEA8"/>
          <w:sz w:val="21"/>
          <w:szCs w:val="21"/>
          <w:lang w:val="en-US"/>
        </w:rPr>
        <w:t>255</w:t>
      </w:r>
      <w:r w:rsidRPr="00AA3CE5">
        <w:rPr>
          <w:rFonts w:ascii="Consolas" w:hAnsi="Consolas"/>
          <w:color w:val="D4D4D4"/>
          <w:sz w:val="21"/>
          <w:szCs w:val="21"/>
          <w:lang w:val="en-US"/>
        </w:rPr>
        <w:t>/ </w:t>
      </w:r>
      <w:proofErr w:type="gramStart"/>
      <w:r w:rsidRPr="00AA3CE5">
        <w:rPr>
          <w:rFonts w:ascii="Consolas" w:hAnsi="Consolas"/>
          <w:color w:val="D4D4D4"/>
          <w:sz w:val="21"/>
          <w:szCs w:val="21"/>
          <w:lang w:val="en-US"/>
        </w:rPr>
        <w:t>gradient_magnitude.max(</w:t>
      </w:r>
      <w:proofErr w:type="gramEnd"/>
      <w:r w:rsidRPr="00AA3CE5">
        <w:rPr>
          <w:rFonts w:ascii="Consolas" w:hAnsi="Consolas"/>
          <w:color w:val="D4D4D4"/>
          <w:sz w:val="21"/>
          <w:szCs w:val="21"/>
          <w:lang w:val="en-US"/>
        </w:rPr>
        <w:t>)</w:t>
      </w:r>
    </w:p>
    <w:p w14:paraId="40CC373F"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r w:rsidRPr="00AA3CE5">
        <w:rPr>
          <w:rFonts w:ascii="Consolas" w:hAnsi="Consolas"/>
          <w:color w:val="6A9955"/>
          <w:sz w:val="21"/>
          <w:szCs w:val="21"/>
          <w:lang w:val="en-US"/>
        </w:rPr>
        <w:t>#print(gradient_magnitude)</w:t>
      </w:r>
    </w:p>
    <w:p w14:paraId="75703444"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res = </w:t>
      </w:r>
      <w:proofErr w:type="gramStart"/>
      <w:r w:rsidRPr="00AA3CE5">
        <w:rPr>
          <w:rFonts w:ascii="Consolas" w:hAnsi="Consolas"/>
          <w:color w:val="D4D4D4"/>
          <w:sz w:val="21"/>
          <w:szCs w:val="21"/>
          <w:lang w:val="en-US"/>
        </w:rPr>
        <w:t>np.array</w:t>
      </w:r>
      <w:proofErr w:type="gramEnd"/>
      <w:r w:rsidRPr="00AA3CE5">
        <w:rPr>
          <w:rFonts w:ascii="Consolas" w:hAnsi="Consolas"/>
          <w:color w:val="D4D4D4"/>
          <w:sz w:val="21"/>
          <w:szCs w:val="21"/>
          <w:lang w:val="en-US"/>
        </w:rPr>
        <w:t>(gradient_magnitude)</w:t>
      </w:r>
    </w:p>
    <w:p w14:paraId="6C92005F"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proofErr w:type="gramStart"/>
      <w:r w:rsidRPr="00AA3CE5">
        <w:rPr>
          <w:rFonts w:ascii="Consolas" w:hAnsi="Consolas"/>
          <w:color w:val="D4D4D4"/>
          <w:sz w:val="21"/>
          <w:szCs w:val="21"/>
          <w:lang w:val="en-US"/>
        </w:rPr>
        <w:t>plt.figure</w:t>
      </w:r>
      <w:proofErr w:type="gramEnd"/>
      <w:r w:rsidRPr="00AA3CE5">
        <w:rPr>
          <w:rFonts w:ascii="Consolas" w:hAnsi="Consolas"/>
          <w:color w:val="D4D4D4"/>
          <w:sz w:val="21"/>
          <w:szCs w:val="21"/>
          <w:lang w:val="en-US"/>
        </w:rPr>
        <w:t>(</w:t>
      </w:r>
      <w:r w:rsidRPr="00AA3CE5">
        <w:rPr>
          <w:rFonts w:ascii="Consolas" w:hAnsi="Consolas"/>
          <w:color w:val="CE9178"/>
          <w:sz w:val="21"/>
          <w:szCs w:val="21"/>
          <w:lang w:val="en-US"/>
        </w:rPr>
        <w:t>"After Sobel Edge Detection"</w:t>
      </w:r>
      <w:r w:rsidRPr="00AA3CE5">
        <w:rPr>
          <w:rFonts w:ascii="Consolas" w:hAnsi="Consolas"/>
          <w:color w:val="D4D4D4"/>
          <w:sz w:val="21"/>
          <w:szCs w:val="21"/>
          <w:lang w:val="en-US"/>
        </w:rPr>
        <w:t>)</w:t>
      </w:r>
    </w:p>
    <w:p w14:paraId="38253D77"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proofErr w:type="gramStart"/>
      <w:r w:rsidRPr="00AA3CE5">
        <w:rPr>
          <w:rFonts w:ascii="Consolas" w:hAnsi="Consolas"/>
          <w:color w:val="D4D4D4"/>
          <w:sz w:val="21"/>
          <w:szCs w:val="21"/>
          <w:lang w:val="en-US"/>
        </w:rPr>
        <w:t>plt.imshow</w:t>
      </w:r>
      <w:proofErr w:type="gramEnd"/>
      <w:r w:rsidRPr="00AA3CE5">
        <w:rPr>
          <w:rFonts w:ascii="Consolas" w:hAnsi="Consolas"/>
          <w:color w:val="D4D4D4"/>
          <w:sz w:val="21"/>
          <w:szCs w:val="21"/>
          <w:lang w:val="en-US"/>
        </w:rPr>
        <w:t>(res, </w:t>
      </w:r>
      <w:r w:rsidRPr="00AA3CE5">
        <w:rPr>
          <w:rFonts w:ascii="Consolas" w:hAnsi="Consolas"/>
          <w:color w:val="9CDCFE"/>
          <w:sz w:val="21"/>
          <w:szCs w:val="21"/>
          <w:lang w:val="en-US"/>
        </w:rPr>
        <w:t>cmap</w:t>
      </w:r>
      <w:r w:rsidRPr="00AA3CE5">
        <w:rPr>
          <w:rFonts w:ascii="Consolas" w:hAnsi="Consolas"/>
          <w:color w:val="D4D4D4"/>
          <w:sz w:val="21"/>
          <w:szCs w:val="21"/>
          <w:lang w:val="en-US"/>
        </w:rPr>
        <w:t> = </w:t>
      </w:r>
      <w:r w:rsidRPr="00AA3CE5">
        <w:rPr>
          <w:rFonts w:ascii="Consolas" w:hAnsi="Consolas"/>
          <w:color w:val="CE9178"/>
          <w:sz w:val="21"/>
          <w:szCs w:val="21"/>
          <w:lang w:val="en-US"/>
        </w:rPr>
        <w:t>'Greys_r'</w:t>
      </w:r>
      <w:r w:rsidRPr="00AA3CE5">
        <w:rPr>
          <w:rFonts w:ascii="Consolas" w:hAnsi="Consolas"/>
          <w:color w:val="D4D4D4"/>
          <w:sz w:val="21"/>
          <w:szCs w:val="21"/>
          <w:lang w:val="en-US"/>
        </w:rPr>
        <w:t>)</w:t>
      </w:r>
    </w:p>
    <w:p w14:paraId="07B3C8F0"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r w:rsidRPr="00AA3CE5">
        <w:rPr>
          <w:rFonts w:ascii="Consolas" w:hAnsi="Consolas"/>
          <w:color w:val="6A9955"/>
          <w:sz w:val="21"/>
          <w:szCs w:val="21"/>
          <w:lang w:val="en-US"/>
        </w:rPr>
        <w:t>#cv2.imshow('Sobel Operator Result', gradient_magnitude)</w:t>
      </w:r>
    </w:p>
    <w:p w14:paraId="17305656"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proofErr w:type="gramStart"/>
      <w:r w:rsidRPr="00AA3CE5">
        <w:rPr>
          <w:rFonts w:ascii="Consolas" w:hAnsi="Consolas"/>
          <w:color w:val="D4D4D4"/>
          <w:sz w:val="21"/>
          <w:szCs w:val="21"/>
          <w:lang w:val="en-US"/>
        </w:rPr>
        <w:t>plt.imsave</w:t>
      </w:r>
      <w:proofErr w:type="gramEnd"/>
      <w:r w:rsidRPr="00AA3CE5">
        <w:rPr>
          <w:rFonts w:ascii="Consolas" w:hAnsi="Consolas"/>
          <w:color w:val="D4D4D4"/>
          <w:sz w:val="21"/>
          <w:szCs w:val="21"/>
          <w:lang w:val="en-US"/>
        </w:rPr>
        <w:t>(</w:t>
      </w:r>
      <w:r w:rsidRPr="00AA3CE5">
        <w:rPr>
          <w:rFonts w:ascii="Consolas" w:hAnsi="Consolas"/>
          <w:color w:val="CE9178"/>
          <w:sz w:val="21"/>
          <w:szCs w:val="21"/>
          <w:lang w:val="en-US"/>
        </w:rPr>
        <w:t>'outputP5sobel.png'</w:t>
      </w:r>
      <w:r w:rsidRPr="00AA3CE5">
        <w:rPr>
          <w:rFonts w:ascii="Consolas" w:hAnsi="Consolas"/>
          <w:color w:val="D4D4D4"/>
          <w:sz w:val="21"/>
          <w:szCs w:val="21"/>
          <w:lang w:val="en-US"/>
        </w:rPr>
        <w:t>, res, </w:t>
      </w:r>
      <w:r w:rsidRPr="00AA3CE5">
        <w:rPr>
          <w:rFonts w:ascii="Consolas" w:hAnsi="Consolas"/>
          <w:color w:val="9CDCFE"/>
          <w:sz w:val="21"/>
          <w:szCs w:val="21"/>
          <w:lang w:val="en-US"/>
        </w:rPr>
        <w:t>cmap</w:t>
      </w:r>
      <w:r w:rsidRPr="00AA3CE5">
        <w:rPr>
          <w:rFonts w:ascii="Consolas" w:hAnsi="Consolas"/>
          <w:color w:val="D4D4D4"/>
          <w:sz w:val="21"/>
          <w:szCs w:val="21"/>
          <w:lang w:val="en-US"/>
        </w:rPr>
        <w:t> = </w:t>
      </w:r>
      <w:r w:rsidRPr="00AA3CE5">
        <w:rPr>
          <w:rFonts w:ascii="Consolas" w:hAnsi="Consolas"/>
          <w:color w:val="CE9178"/>
          <w:sz w:val="21"/>
          <w:szCs w:val="21"/>
          <w:lang w:val="en-US"/>
        </w:rPr>
        <w:t>'Greys_r'</w:t>
      </w:r>
      <w:r w:rsidRPr="00AA3CE5">
        <w:rPr>
          <w:rFonts w:ascii="Consolas" w:hAnsi="Consolas"/>
          <w:color w:val="D4D4D4"/>
          <w:sz w:val="21"/>
          <w:szCs w:val="21"/>
          <w:lang w:val="en-US"/>
        </w:rPr>
        <w:t>)</w:t>
      </w:r>
    </w:p>
    <w:p w14:paraId="346CEF18"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    </w:t>
      </w:r>
    </w:p>
    <w:p w14:paraId="521D3AFE" w14:textId="77777777" w:rsidR="00AA3CE5" w:rsidRPr="00AA3CE5" w:rsidRDefault="00AA3CE5" w:rsidP="00AA3CE5">
      <w:pPr>
        <w:shd w:val="clear" w:color="auto" w:fill="1E1E1E"/>
        <w:spacing w:line="285" w:lineRule="atLeast"/>
        <w:rPr>
          <w:rFonts w:ascii="Consolas" w:hAnsi="Consolas"/>
          <w:color w:val="D4D4D4"/>
          <w:sz w:val="21"/>
          <w:szCs w:val="21"/>
          <w:lang w:val="en-US"/>
        </w:rPr>
      </w:pPr>
    </w:p>
    <w:p w14:paraId="466D02DB"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6A9955"/>
          <w:sz w:val="21"/>
          <w:szCs w:val="21"/>
          <w:lang w:val="en-US"/>
        </w:rPr>
        <w:t>#Load an image in grayscale</w:t>
      </w:r>
    </w:p>
    <w:p w14:paraId="5F136A91"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lastRenderedPageBreak/>
        <w:t>img = cv2.imread(</w:t>
      </w:r>
      <w:r w:rsidRPr="00AA3CE5">
        <w:rPr>
          <w:rFonts w:ascii="Consolas" w:hAnsi="Consolas"/>
          <w:color w:val="CE9178"/>
          <w:sz w:val="21"/>
          <w:szCs w:val="21"/>
          <w:lang w:val="en-US"/>
        </w:rPr>
        <w:t>'boat.png'</w:t>
      </w:r>
      <w:r w:rsidRPr="00AA3CE5">
        <w:rPr>
          <w:rFonts w:ascii="Consolas" w:hAnsi="Consolas"/>
          <w:color w:val="D4D4D4"/>
          <w:sz w:val="21"/>
          <w:szCs w:val="21"/>
          <w:lang w:val="en-US"/>
        </w:rPr>
        <w:t>, </w:t>
      </w:r>
      <w:r w:rsidRPr="00AA3CE5">
        <w:rPr>
          <w:rFonts w:ascii="Consolas" w:hAnsi="Consolas"/>
          <w:color w:val="B5CEA8"/>
          <w:sz w:val="21"/>
          <w:szCs w:val="21"/>
          <w:lang w:val="en-US"/>
        </w:rPr>
        <w:t>0</w:t>
      </w:r>
      <w:r w:rsidRPr="00AA3CE5">
        <w:rPr>
          <w:rFonts w:ascii="Consolas" w:hAnsi="Consolas"/>
          <w:color w:val="D4D4D4"/>
          <w:sz w:val="21"/>
          <w:szCs w:val="21"/>
          <w:lang w:val="en-US"/>
        </w:rPr>
        <w:t>)</w:t>
      </w:r>
    </w:p>
    <w:p w14:paraId="06EC22CF" w14:textId="77777777" w:rsidR="00AA3CE5" w:rsidRPr="00AA3CE5" w:rsidRDefault="00AA3CE5" w:rsidP="00AA3CE5">
      <w:pPr>
        <w:shd w:val="clear" w:color="auto" w:fill="1E1E1E"/>
        <w:spacing w:line="285" w:lineRule="atLeast"/>
        <w:rPr>
          <w:rFonts w:ascii="Consolas" w:hAnsi="Consolas"/>
          <w:color w:val="D4D4D4"/>
          <w:sz w:val="21"/>
          <w:szCs w:val="21"/>
          <w:lang w:val="en-US"/>
        </w:rPr>
      </w:pPr>
      <w:proofErr w:type="gramStart"/>
      <w:r w:rsidRPr="00AA3CE5">
        <w:rPr>
          <w:rFonts w:ascii="Consolas" w:hAnsi="Consolas"/>
          <w:color w:val="D4D4D4"/>
          <w:sz w:val="21"/>
          <w:szCs w:val="21"/>
          <w:lang w:val="en-US"/>
        </w:rPr>
        <w:t>plt.figure</w:t>
      </w:r>
      <w:proofErr w:type="gramEnd"/>
      <w:r w:rsidRPr="00AA3CE5">
        <w:rPr>
          <w:rFonts w:ascii="Consolas" w:hAnsi="Consolas"/>
          <w:color w:val="D4D4D4"/>
          <w:sz w:val="21"/>
          <w:szCs w:val="21"/>
          <w:lang w:val="en-US"/>
        </w:rPr>
        <w:t>(</w:t>
      </w:r>
      <w:r w:rsidRPr="00AA3CE5">
        <w:rPr>
          <w:rFonts w:ascii="Consolas" w:hAnsi="Consolas"/>
          <w:color w:val="CE9178"/>
          <w:sz w:val="21"/>
          <w:szCs w:val="21"/>
          <w:lang w:val="en-US"/>
        </w:rPr>
        <w:t>"Grayscale Image"</w:t>
      </w:r>
      <w:r w:rsidRPr="00AA3CE5">
        <w:rPr>
          <w:rFonts w:ascii="Consolas" w:hAnsi="Consolas"/>
          <w:color w:val="D4D4D4"/>
          <w:sz w:val="21"/>
          <w:szCs w:val="21"/>
          <w:lang w:val="en-US"/>
        </w:rPr>
        <w:t>)</w:t>
      </w:r>
    </w:p>
    <w:p w14:paraId="2C00026B" w14:textId="77777777" w:rsidR="00AA3CE5" w:rsidRPr="00AA3CE5" w:rsidRDefault="00AA3CE5" w:rsidP="00AA3CE5">
      <w:pPr>
        <w:shd w:val="clear" w:color="auto" w:fill="1E1E1E"/>
        <w:spacing w:line="285" w:lineRule="atLeast"/>
        <w:rPr>
          <w:rFonts w:ascii="Consolas" w:hAnsi="Consolas"/>
          <w:color w:val="D4D4D4"/>
          <w:sz w:val="21"/>
          <w:szCs w:val="21"/>
          <w:lang w:val="en-US"/>
        </w:rPr>
      </w:pPr>
      <w:proofErr w:type="gramStart"/>
      <w:r w:rsidRPr="00AA3CE5">
        <w:rPr>
          <w:rFonts w:ascii="Consolas" w:hAnsi="Consolas"/>
          <w:color w:val="D4D4D4"/>
          <w:sz w:val="21"/>
          <w:szCs w:val="21"/>
          <w:lang w:val="en-US"/>
        </w:rPr>
        <w:t>plt.imshow</w:t>
      </w:r>
      <w:proofErr w:type="gramEnd"/>
      <w:r w:rsidRPr="00AA3CE5">
        <w:rPr>
          <w:rFonts w:ascii="Consolas" w:hAnsi="Consolas"/>
          <w:color w:val="D4D4D4"/>
          <w:sz w:val="21"/>
          <w:szCs w:val="21"/>
          <w:lang w:val="en-US"/>
        </w:rPr>
        <w:t>(img, </w:t>
      </w:r>
      <w:r w:rsidRPr="00AA3CE5">
        <w:rPr>
          <w:rFonts w:ascii="Consolas" w:hAnsi="Consolas"/>
          <w:color w:val="9CDCFE"/>
          <w:sz w:val="21"/>
          <w:szCs w:val="21"/>
          <w:lang w:val="en-US"/>
        </w:rPr>
        <w:t>cmap</w:t>
      </w:r>
      <w:r w:rsidRPr="00AA3CE5">
        <w:rPr>
          <w:rFonts w:ascii="Consolas" w:hAnsi="Consolas"/>
          <w:color w:val="D4D4D4"/>
          <w:sz w:val="21"/>
          <w:szCs w:val="21"/>
          <w:lang w:val="en-US"/>
        </w:rPr>
        <w:t> = </w:t>
      </w:r>
      <w:r w:rsidRPr="00AA3CE5">
        <w:rPr>
          <w:rFonts w:ascii="Consolas" w:hAnsi="Consolas"/>
          <w:color w:val="CE9178"/>
          <w:sz w:val="21"/>
          <w:szCs w:val="21"/>
          <w:lang w:val="en-US"/>
        </w:rPr>
        <w:t>'Greys_r'</w:t>
      </w:r>
      <w:r w:rsidRPr="00AA3CE5">
        <w:rPr>
          <w:rFonts w:ascii="Consolas" w:hAnsi="Consolas"/>
          <w:color w:val="D4D4D4"/>
          <w:sz w:val="21"/>
          <w:szCs w:val="21"/>
          <w:lang w:val="en-US"/>
        </w:rPr>
        <w:t>)</w:t>
      </w:r>
    </w:p>
    <w:p w14:paraId="17698496"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6A9955"/>
          <w:sz w:val="21"/>
          <w:szCs w:val="21"/>
          <w:lang w:val="en-US"/>
        </w:rPr>
        <w:t>#cv2.imshow('Grayscale Image</w:t>
      </w:r>
      <w:proofErr w:type="gramStart"/>
      <w:r w:rsidRPr="00AA3CE5">
        <w:rPr>
          <w:rFonts w:ascii="Consolas" w:hAnsi="Consolas"/>
          <w:color w:val="6A9955"/>
          <w:sz w:val="21"/>
          <w:szCs w:val="21"/>
          <w:lang w:val="en-US"/>
        </w:rPr>
        <w:t>',img</w:t>
      </w:r>
      <w:proofErr w:type="gramEnd"/>
      <w:r w:rsidRPr="00AA3CE5">
        <w:rPr>
          <w:rFonts w:ascii="Consolas" w:hAnsi="Consolas"/>
          <w:color w:val="6A9955"/>
          <w:sz w:val="21"/>
          <w:szCs w:val="21"/>
          <w:lang w:val="en-US"/>
        </w:rPr>
        <w:t>)</w:t>
      </w:r>
    </w:p>
    <w:p w14:paraId="46102D6F" w14:textId="77777777" w:rsidR="00AA3CE5" w:rsidRPr="00AA3CE5" w:rsidRDefault="00AA3CE5" w:rsidP="00AA3CE5">
      <w:pPr>
        <w:shd w:val="clear" w:color="auto" w:fill="1E1E1E"/>
        <w:spacing w:after="240" w:line="285" w:lineRule="atLeast"/>
        <w:rPr>
          <w:rFonts w:ascii="Consolas" w:hAnsi="Consolas"/>
          <w:color w:val="D4D4D4"/>
          <w:sz w:val="21"/>
          <w:szCs w:val="21"/>
          <w:lang w:val="en-US"/>
        </w:rPr>
      </w:pPr>
    </w:p>
    <w:p w14:paraId="75ABC4FA"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sobel_filter = </w:t>
      </w:r>
      <w:proofErr w:type="gramStart"/>
      <w:r w:rsidRPr="00AA3CE5">
        <w:rPr>
          <w:rFonts w:ascii="Consolas" w:hAnsi="Consolas"/>
          <w:color w:val="D4D4D4"/>
          <w:sz w:val="21"/>
          <w:szCs w:val="21"/>
          <w:lang w:val="en-US"/>
        </w:rPr>
        <w:t>np.array</w:t>
      </w:r>
      <w:proofErr w:type="gramEnd"/>
      <w:r w:rsidRPr="00AA3CE5">
        <w:rPr>
          <w:rFonts w:ascii="Consolas" w:hAnsi="Consolas"/>
          <w:color w:val="D4D4D4"/>
          <w:sz w:val="21"/>
          <w:szCs w:val="21"/>
          <w:lang w:val="en-US"/>
        </w:rPr>
        <w:t>([[-</w:t>
      </w:r>
      <w:r w:rsidRPr="00AA3CE5">
        <w:rPr>
          <w:rFonts w:ascii="Consolas" w:hAnsi="Consolas"/>
          <w:color w:val="B5CEA8"/>
          <w:sz w:val="21"/>
          <w:szCs w:val="21"/>
          <w:lang w:val="en-US"/>
        </w:rPr>
        <w:t>1</w:t>
      </w:r>
      <w:r w:rsidRPr="00AA3CE5">
        <w:rPr>
          <w:rFonts w:ascii="Consolas" w:hAnsi="Consolas"/>
          <w:color w:val="D4D4D4"/>
          <w:sz w:val="21"/>
          <w:szCs w:val="21"/>
          <w:lang w:val="en-US"/>
        </w:rPr>
        <w:t>, </w:t>
      </w:r>
      <w:r w:rsidRPr="00AA3CE5">
        <w:rPr>
          <w:rFonts w:ascii="Consolas" w:hAnsi="Consolas"/>
          <w:color w:val="B5CEA8"/>
          <w:sz w:val="21"/>
          <w:szCs w:val="21"/>
          <w:lang w:val="en-US"/>
        </w:rPr>
        <w:t>0</w:t>
      </w:r>
      <w:r w:rsidRPr="00AA3CE5">
        <w:rPr>
          <w:rFonts w:ascii="Consolas" w:hAnsi="Consolas"/>
          <w:color w:val="D4D4D4"/>
          <w:sz w:val="21"/>
          <w:szCs w:val="21"/>
          <w:lang w:val="en-US"/>
        </w:rPr>
        <w:t>, </w:t>
      </w:r>
      <w:r w:rsidRPr="00AA3CE5">
        <w:rPr>
          <w:rFonts w:ascii="Consolas" w:hAnsi="Consolas"/>
          <w:color w:val="B5CEA8"/>
          <w:sz w:val="21"/>
          <w:szCs w:val="21"/>
          <w:lang w:val="en-US"/>
        </w:rPr>
        <w:t>1</w:t>
      </w:r>
      <w:r w:rsidRPr="00AA3CE5">
        <w:rPr>
          <w:rFonts w:ascii="Consolas" w:hAnsi="Consolas"/>
          <w:color w:val="D4D4D4"/>
          <w:sz w:val="21"/>
          <w:szCs w:val="21"/>
          <w:lang w:val="en-US"/>
        </w:rPr>
        <w:t>], [-</w:t>
      </w:r>
      <w:r w:rsidRPr="00AA3CE5">
        <w:rPr>
          <w:rFonts w:ascii="Consolas" w:hAnsi="Consolas"/>
          <w:color w:val="B5CEA8"/>
          <w:sz w:val="21"/>
          <w:szCs w:val="21"/>
          <w:lang w:val="en-US"/>
        </w:rPr>
        <w:t>2</w:t>
      </w:r>
      <w:r w:rsidRPr="00AA3CE5">
        <w:rPr>
          <w:rFonts w:ascii="Consolas" w:hAnsi="Consolas"/>
          <w:color w:val="D4D4D4"/>
          <w:sz w:val="21"/>
          <w:szCs w:val="21"/>
          <w:lang w:val="en-US"/>
        </w:rPr>
        <w:t>, </w:t>
      </w:r>
      <w:r w:rsidRPr="00AA3CE5">
        <w:rPr>
          <w:rFonts w:ascii="Consolas" w:hAnsi="Consolas"/>
          <w:color w:val="B5CEA8"/>
          <w:sz w:val="21"/>
          <w:szCs w:val="21"/>
          <w:lang w:val="en-US"/>
        </w:rPr>
        <w:t>0</w:t>
      </w:r>
      <w:r w:rsidRPr="00AA3CE5">
        <w:rPr>
          <w:rFonts w:ascii="Consolas" w:hAnsi="Consolas"/>
          <w:color w:val="D4D4D4"/>
          <w:sz w:val="21"/>
          <w:szCs w:val="21"/>
          <w:lang w:val="en-US"/>
        </w:rPr>
        <w:t>, </w:t>
      </w:r>
      <w:r w:rsidRPr="00AA3CE5">
        <w:rPr>
          <w:rFonts w:ascii="Consolas" w:hAnsi="Consolas"/>
          <w:color w:val="B5CEA8"/>
          <w:sz w:val="21"/>
          <w:szCs w:val="21"/>
          <w:lang w:val="en-US"/>
        </w:rPr>
        <w:t>2</w:t>
      </w:r>
      <w:r w:rsidRPr="00AA3CE5">
        <w:rPr>
          <w:rFonts w:ascii="Consolas" w:hAnsi="Consolas"/>
          <w:color w:val="D4D4D4"/>
          <w:sz w:val="21"/>
          <w:szCs w:val="21"/>
          <w:lang w:val="en-US"/>
        </w:rPr>
        <w:t>], [-</w:t>
      </w:r>
      <w:r w:rsidRPr="00AA3CE5">
        <w:rPr>
          <w:rFonts w:ascii="Consolas" w:hAnsi="Consolas"/>
          <w:color w:val="B5CEA8"/>
          <w:sz w:val="21"/>
          <w:szCs w:val="21"/>
          <w:lang w:val="en-US"/>
        </w:rPr>
        <w:t>1</w:t>
      </w:r>
      <w:r w:rsidRPr="00AA3CE5">
        <w:rPr>
          <w:rFonts w:ascii="Consolas" w:hAnsi="Consolas"/>
          <w:color w:val="D4D4D4"/>
          <w:sz w:val="21"/>
          <w:szCs w:val="21"/>
          <w:lang w:val="en-US"/>
        </w:rPr>
        <w:t>, </w:t>
      </w:r>
      <w:r w:rsidRPr="00AA3CE5">
        <w:rPr>
          <w:rFonts w:ascii="Consolas" w:hAnsi="Consolas"/>
          <w:color w:val="B5CEA8"/>
          <w:sz w:val="21"/>
          <w:szCs w:val="21"/>
          <w:lang w:val="en-US"/>
        </w:rPr>
        <w:t>0</w:t>
      </w:r>
      <w:r w:rsidRPr="00AA3CE5">
        <w:rPr>
          <w:rFonts w:ascii="Consolas" w:hAnsi="Consolas"/>
          <w:color w:val="D4D4D4"/>
          <w:sz w:val="21"/>
          <w:szCs w:val="21"/>
          <w:lang w:val="en-US"/>
        </w:rPr>
        <w:t>, </w:t>
      </w:r>
      <w:r w:rsidRPr="00AA3CE5">
        <w:rPr>
          <w:rFonts w:ascii="Consolas" w:hAnsi="Consolas"/>
          <w:color w:val="B5CEA8"/>
          <w:sz w:val="21"/>
          <w:szCs w:val="21"/>
          <w:lang w:val="en-US"/>
        </w:rPr>
        <w:t>1</w:t>
      </w:r>
      <w:r w:rsidRPr="00AA3CE5">
        <w:rPr>
          <w:rFonts w:ascii="Consolas" w:hAnsi="Consolas"/>
          <w:color w:val="D4D4D4"/>
          <w:sz w:val="21"/>
          <w:szCs w:val="21"/>
          <w:lang w:val="en-US"/>
        </w:rPr>
        <w:t>]])</w:t>
      </w:r>
    </w:p>
    <w:p w14:paraId="59B099DD" w14:textId="77777777" w:rsidR="00AA3CE5" w:rsidRPr="00AA3CE5" w:rsidRDefault="00AA3CE5" w:rsidP="00AA3CE5">
      <w:pPr>
        <w:shd w:val="clear" w:color="auto" w:fill="1E1E1E"/>
        <w:spacing w:line="285" w:lineRule="atLeast"/>
        <w:rPr>
          <w:rFonts w:ascii="Consolas" w:hAnsi="Consolas"/>
          <w:color w:val="D4D4D4"/>
          <w:sz w:val="21"/>
          <w:szCs w:val="21"/>
          <w:lang w:val="en-US"/>
        </w:rPr>
      </w:pPr>
    </w:p>
    <w:p w14:paraId="670B949D"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sobel_edge_</w:t>
      </w:r>
      <w:proofErr w:type="gramStart"/>
      <w:r w:rsidRPr="00AA3CE5">
        <w:rPr>
          <w:rFonts w:ascii="Consolas" w:hAnsi="Consolas"/>
          <w:color w:val="D4D4D4"/>
          <w:sz w:val="21"/>
          <w:szCs w:val="21"/>
          <w:lang w:val="en-US"/>
        </w:rPr>
        <w:t>detection(</w:t>
      </w:r>
      <w:proofErr w:type="gramEnd"/>
      <w:r w:rsidRPr="00AA3CE5">
        <w:rPr>
          <w:rFonts w:ascii="Consolas" w:hAnsi="Consolas"/>
          <w:color w:val="D4D4D4"/>
          <w:sz w:val="21"/>
          <w:szCs w:val="21"/>
          <w:lang w:val="en-US"/>
        </w:rPr>
        <w:t>img, sobel_filter)</w:t>
      </w:r>
    </w:p>
    <w:p w14:paraId="4251495D" w14:textId="77777777" w:rsidR="00AA3CE5" w:rsidRPr="00AA3CE5" w:rsidRDefault="00AA3CE5" w:rsidP="00AA3CE5">
      <w:pPr>
        <w:shd w:val="clear" w:color="auto" w:fill="1E1E1E"/>
        <w:spacing w:line="285" w:lineRule="atLeast"/>
        <w:rPr>
          <w:rFonts w:ascii="Consolas" w:hAnsi="Consolas"/>
          <w:color w:val="D4D4D4"/>
          <w:sz w:val="21"/>
          <w:szCs w:val="21"/>
          <w:lang w:val="en-US"/>
        </w:rPr>
      </w:pPr>
    </w:p>
    <w:p w14:paraId="43785811"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6A9955"/>
          <w:sz w:val="21"/>
          <w:szCs w:val="21"/>
          <w:lang w:val="en-US"/>
        </w:rPr>
        <w:t>#The source I got the following code from to make a more accurate</w:t>
      </w:r>
    </w:p>
    <w:p w14:paraId="7AD75180"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6A9955"/>
          <w:sz w:val="21"/>
          <w:szCs w:val="21"/>
          <w:lang w:val="en-US"/>
        </w:rPr>
        <w:t># canny edge detection result https://www.pyimagesearch.com/2015/04/06/zero-parameter-automatic-canny-edge-detection-with-python-and-opencv/</w:t>
      </w:r>
    </w:p>
    <w:p w14:paraId="315E86B9" w14:textId="77777777" w:rsidR="00AA3CE5" w:rsidRPr="00AA3CE5" w:rsidRDefault="00AA3CE5" w:rsidP="00AA3CE5">
      <w:pPr>
        <w:shd w:val="clear" w:color="auto" w:fill="1E1E1E"/>
        <w:spacing w:line="285" w:lineRule="atLeast"/>
        <w:rPr>
          <w:rFonts w:ascii="Consolas" w:hAnsi="Consolas"/>
          <w:color w:val="D4D4D4"/>
          <w:sz w:val="21"/>
          <w:szCs w:val="21"/>
          <w:lang w:val="en-US"/>
        </w:rPr>
      </w:pPr>
    </w:p>
    <w:p w14:paraId="12633E5A"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6A9955"/>
          <w:sz w:val="21"/>
          <w:szCs w:val="21"/>
          <w:lang w:val="en-US"/>
        </w:rPr>
        <w:t># compute the median of the single channel pixel intensities</w:t>
      </w:r>
    </w:p>
    <w:p w14:paraId="045BBFB1"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sigma = </w:t>
      </w:r>
      <w:r w:rsidRPr="00AA3CE5">
        <w:rPr>
          <w:rFonts w:ascii="Consolas" w:hAnsi="Consolas"/>
          <w:color w:val="B5CEA8"/>
          <w:sz w:val="21"/>
          <w:szCs w:val="21"/>
          <w:lang w:val="en-US"/>
        </w:rPr>
        <w:t>0.33</w:t>
      </w:r>
    </w:p>
    <w:p w14:paraId="4ED5973B"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v = </w:t>
      </w:r>
      <w:proofErr w:type="gramStart"/>
      <w:r w:rsidRPr="00AA3CE5">
        <w:rPr>
          <w:rFonts w:ascii="Consolas" w:hAnsi="Consolas"/>
          <w:color w:val="D4D4D4"/>
          <w:sz w:val="21"/>
          <w:szCs w:val="21"/>
          <w:lang w:val="en-US"/>
        </w:rPr>
        <w:t>np.median</w:t>
      </w:r>
      <w:proofErr w:type="gramEnd"/>
      <w:r w:rsidRPr="00AA3CE5">
        <w:rPr>
          <w:rFonts w:ascii="Consolas" w:hAnsi="Consolas"/>
          <w:color w:val="D4D4D4"/>
          <w:sz w:val="21"/>
          <w:szCs w:val="21"/>
          <w:lang w:val="en-US"/>
        </w:rPr>
        <w:t>(img)</w:t>
      </w:r>
    </w:p>
    <w:p w14:paraId="73179988"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6A9955"/>
          <w:sz w:val="21"/>
          <w:szCs w:val="21"/>
          <w:lang w:val="en-US"/>
        </w:rPr>
        <w:t># apply automatic Canny edge detection using the computed median</w:t>
      </w:r>
    </w:p>
    <w:p w14:paraId="6B69F435"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lower = </w:t>
      </w:r>
      <w:proofErr w:type="gramStart"/>
      <w:r w:rsidRPr="00AA3CE5">
        <w:rPr>
          <w:rFonts w:ascii="Consolas" w:hAnsi="Consolas"/>
          <w:color w:val="4EC9B0"/>
          <w:sz w:val="21"/>
          <w:szCs w:val="21"/>
          <w:lang w:val="en-US"/>
        </w:rPr>
        <w:t>int</w:t>
      </w:r>
      <w:r w:rsidRPr="00AA3CE5">
        <w:rPr>
          <w:rFonts w:ascii="Consolas" w:hAnsi="Consolas"/>
          <w:color w:val="D4D4D4"/>
          <w:sz w:val="21"/>
          <w:szCs w:val="21"/>
          <w:lang w:val="en-US"/>
        </w:rPr>
        <w:t>(</w:t>
      </w:r>
      <w:proofErr w:type="gramEnd"/>
      <w:r w:rsidRPr="00AA3CE5">
        <w:rPr>
          <w:rFonts w:ascii="Consolas" w:hAnsi="Consolas"/>
          <w:color w:val="DCDCAA"/>
          <w:sz w:val="21"/>
          <w:szCs w:val="21"/>
          <w:lang w:val="en-US"/>
        </w:rPr>
        <w:t>max</w:t>
      </w:r>
      <w:r w:rsidRPr="00AA3CE5">
        <w:rPr>
          <w:rFonts w:ascii="Consolas" w:hAnsi="Consolas"/>
          <w:color w:val="D4D4D4"/>
          <w:sz w:val="21"/>
          <w:szCs w:val="21"/>
          <w:lang w:val="en-US"/>
        </w:rPr>
        <w:t>(</w:t>
      </w:r>
      <w:r w:rsidRPr="00AA3CE5">
        <w:rPr>
          <w:rFonts w:ascii="Consolas" w:hAnsi="Consolas"/>
          <w:color w:val="B5CEA8"/>
          <w:sz w:val="21"/>
          <w:szCs w:val="21"/>
          <w:lang w:val="en-US"/>
        </w:rPr>
        <w:t>0</w:t>
      </w:r>
      <w:r w:rsidRPr="00AA3CE5">
        <w:rPr>
          <w:rFonts w:ascii="Consolas" w:hAnsi="Consolas"/>
          <w:color w:val="D4D4D4"/>
          <w:sz w:val="21"/>
          <w:szCs w:val="21"/>
          <w:lang w:val="en-US"/>
        </w:rPr>
        <w:t>, (</w:t>
      </w:r>
      <w:r w:rsidRPr="00AA3CE5">
        <w:rPr>
          <w:rFonts w:ascii="Consolas" w:hAnsi="Consolas"/>
          <w:color w:val="B5CEA8"/>
          <w:sz w:val="21"/>
          <w:szCs w:val="21"/>
          <w:lang w:val="en-US"/>
        </w:rPr>
        <w:t>1.0</w:t>
      </w:r>
      <w:r w:rsidRPr="00AA3CE5">
        <w:rPr>
          <w:rFonts w:ascii="Consolas" w:hAnsi="Consolas"/>
          <w:color w:val="D4D4D4"/>
          <w:sz w:val="21"/>
          <w:szCs w:val="21"/>
          <w:lang w:val="en-US"/>
        </w:rPr>
        <w:t> - sigma) * v))</w:t>
      </w:r>
    </w:p>
    <w:p w14:paraId="5ACA948E"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upper = </w:t>
      </w:r>
      <w:proofErr w:type="gramStart"/>
      <w:r w:rsidRPr="00AA3CE5">
        <w:rPr>
          <w:rFonts w:ascii="Consolas" w:hAnsi="Consolas"/>
          <w:color w:val="4EC9B0"/>
          <w:sz w:val="21"/>
          <w:szCs w:val="21"/>
          <w:lang w:val="en-US"/>
        </w:rPr>
        <w:t>int</w:t>
      </w:r>
      <w:r w:rsidRPr="00AA3CE5">
        <w:rPr>
          <w:rFonts w:ascii="Consolas" w:hAnsi="Consolas"/>
          <w:color w:val="D4D4D4"/>
          <w:sz w:val="21"/>
          <w:szCs w:val="21"/>
          <w:lang w:val="en-US"/>
        </w:rPr>
        <w:t>(</w:t>
      </w:r>
      <w:proofErr w:type="gramEnd"/>
      <w:r w:rsidRPr="00AA3CE5">
        <w:rPr>
          <w:rFonts w:ascii="Consolas" w:hAnsi="Consolas"/>
          <w:color w:val="DCDCAA"/>
          <w:sz w:val="21"/>
          <w:szCs w:val="21"/>
          <w:lang w:val="en-US"/>
        </w:rPr>
        <w:t>min</w:t>
      </w:r>
      <w:r w:rsidRPr="00AA3CE5">
        <w:rPr>
          <w:rFonts w:ascii="Consolas" w:hAnsi="Consolas"/>
          <w:color w:val="D4D4D4"/>
          <w:sz w:val="21"/>
          <w:szCs w:val="21"/>
          <w:lang w:val="en-US"/>
        </w:rPr>
        <w:t>(</w:t>
      </w:r>
      <w:r w:rsidRPr="00AA3CE5">
        <w:rPr>
          <w:rFonts w:ascii="Consolas" w:hAnsi="Consolas"/>
          <w:color w:val="B5CEA8"/>
          <w:sz w:val="21"/>
          <w:szCs w:val="21"/>
          <w:lang w:val="en-US"/>
        </w:rPr>
        <w:t>255</w:t>
      </w:r>
      <w:r w:rsidRPr="00AA3CE5">
        <w:rPr>
          <w:rFonts w:ascii="Consolas" w:hAnsi="Consolas"/>
          <w:color w:val="D4D4D4"/>
          <w:sz w:val="21"/>
          <w:szCs w:val="21"/>
          <w:lang w:val="en-US"/>
        </w:rPr>
        <w:t>, (</w:t>
      </w:r>
      <w:r w:rsidRPr="00AA3CE5">
        <w:rPr>
          <w:rFonts w:ascii="Consolas" w:hAnsi="Consolas"/>
          <w:color w:val="B5CEA8"/>
          <w:sz w:val="21"/>
          <w:szCs w:val="21"/>
          <w:lang w:val="en-US"/>
        </w:rPr>
        <w:t>1.0</w:t>
      </w:r>
      <w:r w:rsidRPr="00AA3CE5">
        <w:rPr>
          <w:rFonts w:ascii="Consolas" w:hAnsi="Consolas"/>
          <w:color w:val="D4D4D4"/>
          <w:sz w:val="21"/>
          <w:szCs w:val="21"/>
          <w:lang w:val="en-US"/>
        </w:rPr>
        <w:t> + sigma) * v))</w:t>
      </w:r>
    </w:p>
    <w:p w14:paraId="28B1FCCE"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edges = cv2.Canny(img, lower, upper)</w:t>
      </w:r>
    </w:p>
    <w:p w14:paraId="4F3C2FEB" w14:textId="77777777" w:rsidR="00AA3CE5" w:rsidRPr="00AA3CE5" w:rsidRDefault="00AA3CE5" w:rsidP="00AA3CE5">
      <w:pPr>
        <w:shd w:val="clear" w:color="auto" w:fill="1E1E1E"/>
        <w:spacing w:line="285" w:lineRule="atLeast"/>
        <w:rPr>
          <w:rFonts w:ascii="Consolas" w:hAnsi="Consolas"/>
          <w:color w:val="D4D4D4"/>
          <w:sz w:val="21"/>
          <w:szCs w:val="21"/>
          <w:lang w:val="en-US"/>
        </w:rPr>
      </w:pPr>
    </w:p>
    <w:p w14:paraId="53073658" w14:textId="77777777" w:rsidR="00AA3CE5" w:rsidRPr="00AA3CE5" w:rsidRDefault="00AA3CE5" w:rsidP="00AA3CE5">
      <w:pPr>
        <w:shd w:val="clear" w:color="auto" w:fill="1E1E1E"/>
        <w:spacing w:line="285" w:lineRule="atLeast"/>
        <w:rPr>
          <w:rFonts w:ascii="Consolas" w:hAnsi="Consolas"/>
          <w:color w:val="D4D4D4"/>
          <w:sz w:val="21"/>
          <w:szCs w:val="21"/>
          <w:lang w:val="en-US"/>
        </w:rPr>
      </w:pPr>
      <w:proofErr w:type="gramStart"/>
      <w:r w:rsidRPr="00AA3CE5">
        <w:rPr>
          <w:rFonts w:ascii="Consolas" w:hAnsi="Consolas"/>
          <w:color w:val="D4D4D4"/>
          <w:sz w:val="21"/>
          <w:szCs w:val="21"/>
          <w:lang w:val="en-US"/>
        </w:rPr>
        <w:t>plt.figure</w:t>
      </w:r>
      <w:proofErr w:type="gramEnd"/>
      <w:r w:rsidRPr="00AA3CE5">
        <w:rPr>
          <w:rFonts w:ascii="Consolas" w:hAnsi="Consolas"/>
          <w:color w:val="D4D4D4"/>
          <w:sz w:val="21"/>
          <w:szCs w:val="21"/>
          <w:lang w:val="en-US"/>
        </w:rPr>
        <w:t>(</w:t>
      </w:r>
      <w:r w:rsidRPr="00AA3CE5">
        <w:rPr>
          <w:rFonts w:ascii="Consolas" w:hAnsi="Consolas"/>
          <w:color w:val="CE9178"/>
          <w:sz w:val="21"/>
          <w:szCs w:val="21"/>
          <w:lang w:val="en-US"/>
        </w:rPr>
        <w:t>"After Canny Edge Detection"</w:t>
      </w:r>
      <w:r w:rsidRPr="00AA3CE5">
        <w:rPr>
          <w:rFonts w:ascii="Consolas" w:hAnsi="Consolas"/>
          <w:color w:val="D4D4D4"/>
          <w:sz w:val="21"/>
          <w:szCs w:val="21"/>
          <w:lang w:val="en-US"/>
        </w:rPr>
        <w:t>)</w:t>
      </w:r>
    </w:p>
    <w:p w14:paraId="56BC9DFE" w14:textId="77777777" w:rsidR="00AA3CE5" w:rsidRPr="00AA3CE5" w:rsidRDefault="00AA3CE5" w:rsidP="00AA3CE5">
      <w:pPr>
        <w:shd w:val="clear" w:color="auto" w:fill="1E1E1E"/>
        <w:spacing w:line="285" w:lineRule="atLeast"/>
        <w:rPr>
          <w:rFonts w:ascii="Consolas" w:hAnsi="Consolas"/>
          <w:color w:val="D4D4D4"/>
          <w:sz w:val="21"/>
          <w:szCs w:val="21"/>
          <w:lang w:val="en-US"/>
        </w:rPr>
      </w:pPr>
      <w:proofErr w:type="gramStart"/>
      <w:r w:rsidRPr="00AA3CE5">
        <w:rPr>
          <w:rFonts w:ascii="Consolas" w:hAnsi="Consolas"/>
          <w:color w:val="D4D4D4"/>
          <w:sz w:val="21"/>
          <w:szCs w:val="21"/>
          <w:lang w:val="en-US"/>
        </w:rPr>
        <w:t>plt.imshow</w:t>
      </w:r>
      <w:proofErr w:type="gramEnd"/>
      <w:r w:rsidRPr="00AA3CE5">
        <w:rPr>
          <w:rFonts w:ascii="Consolas" w:hAnsi="Consolas"/>
          <w:color w:val="D4D4D4"/>
          <w:sz w:val="21"/>
          <w:szCs w:val="21"/>
          <w:lang w:val="en-US"/>
        </w:rPr>
        <w:t>(edges, </w:t>
      </w:r>
      <w:r w:rsidRPr="00AA3CE5">
        <w:rPr>
          <w:rFonts w:ascii="Consolas" w:hAnsi="Consolas"/>
          <w:color w:val="9CDCFE"/>
          <w:sz w:val="21"/>
          <w:szCs w:val="21"/>
          <w:lang w:val="en-US"/>
        </w:rPr>
        <w:t>cmap</w:t>
      </w:r>
      <w:r w:rsidRPr="00AA3CE5">
        <w:rPr>
          <w:rFonts w:ascii="Consolas" w:hAnsi="Consolas"/>
          <w:color w:val="D4D4D4"/>
          <w:sz w:val="21"/>
          <w:szCs w:val="21"/>
          <w:lang w:val="en-US"/>
        </w:rPr>
        <w:t> = </w:t>
      </w:r>
      <w:r w:rsidRPr="00AA3CE5">
        <w:rPr>
          <w:rFonts w:ascii="Consolas" w:hAnsi="Consolas"/>
          <w:color w:val="CE9178"/>
          <w:sz w:val="21"/>
          <w:szCs w:val="21"/>
          <w:lang w:val="en-US"/>
        </w:rPr>
        <w:t>'Greys_r'</w:t>
      </w:r>
      <w:r w:rsidRPr="00AA3CE5">
        <w:rPr>
          <w:rFonts w:ascii="Consolas" w:hAnsi="Consolas"/>
          <w:color w:val="D4D4D4"/>
          <w:sz w:val="21"/>
          <w:szCs w:val="21"/>
          <w:lang w:val="en-US"/>
        </w:rPr>
        <w:t>)</w:t>
      </w:r>
    </w:p>
    <w:p w14:paraId="1D05F2D1"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6A9955"/>
          <w:sz w:val="21"/>
          <w:szCs w:val="21"/>
          <w:lang w:val="en-US"/>
        </w:rPr>
        <w:t>#cv2.imshow('Sobel Operator Result', gradient_magnitude)</w:t>
      </w:r>
    </w:p>
    <w:p w14:paraId="0840F1BA" w14:textId="77777777" w:rsidR="00AA3CE5" w:rsidRPr="00AA3CE5" w:rsidRDefault="00AA3CE5" w:rsidP="00AA3CE5">
      <w:pPr>
        <w:shd w:val="clear" w:color="auto" w:fill="1E1E1E"/>
        <w:spacing w:line="285" w:lineRule="atLeast"/>
        <w:rPr>
          <w:rFonts w:ascii="Consolas" w:hAnsi="Consolas"/>
          <w:color w:val="D4D4D4"/>
          <w:sz w:val="21"/>
          <w:szCs w:val="21"/>
          <w:lang w:val="en-US"/>
        </w:rPr>
      </w:pPr>
      <w:proofErr w:type="gramStart"/>
      <w:r w:rsidRPr="00AA3CE5">
        <w:rPr>
          <w:rFonts w:ascii="Consolas" w:hAnsi="Consolas"/>
          <w:color w:val="D4D4D4"/>
          <w:sz w:val="21"/>
          <w:szCs w:val="21"/>
          <w:lang w:val="en-US"/>
        </w:rPr>
        <w:t>plt.imsave</w:t>
      </w:r>
      <w:proofErr w:type="gramEnd"/>
      <w:r w:rsidRPr="00AA3CE5">
        <w:rPr>
          <w:rFonts w:ascii="Consolas" w:hAnsi="Consolas"/>
          <w:color w:val="D4D4D4"/>
          <w:sz w:val="21"/>
          <w:szCs w:val="21"/>
          <w:lang w:val="en-US"/>
        </w:rPr>
        <w:t>(</w:t>
      </w:r>
      <w:r w:rsidRPr="00AA3CE5">
        <w:rPr>
          <w:rFonts w:ascii="Consolas" w:hAnsi="Consolas"/>
          <w:color w:val="CE9178"/>
          <w:sz w:val="21"/>
          <w:szCs w:val="21"/>
          <w:lang w:val="en-US"/>
        </w:rPr>
        <w:t>'outputP5canny.png'</w:t>
      </w:r>
      <w:r w:rsidRPr="00AA3CE5">
        <w:rPr>
          <w:rFonts w:ascii="Consolas" w:hAnsi="Consolas"/>
          <w:color w:val="D4D4D4"/>
          <w:sz w:val="21"/>
          <w:szCs w:val="21"/>
          <w:lang w:val="en-US"/>
        </w:rPr>
        <w:t>, edges, </w:t>
      </w:r>
      <w:r w:rsidRPr="00AA3CE5">
        <w:rPr>
          <w:rFonts w:ascii="Consolas" w:hAnsi="Consolas"/>
          <w:color w:val="9CDCFE"/>
          <w:sz w:val="21"/>
          <w:szCs w:val="21"/>
          <w:lang w:val="en-US"/>
        </w:rPr>
        <w:t>cmap</w:t>
      </w:r>
      <w:r w:rsidRPr="00AA3CE5">
        <w:rPr>
          <w:rFonts w:ascii="Consolas" w:hAnsi="Consolas"/>
          <w:color w:val="D4D4D4"/>
          <w:sz w:val="21"/>
          <w:szCs w:val="21"/>
          <w:lang w:val="en-US"/>
        </w:rPr>
        <w:t> = </w:t>
      </w:r>
      <w:r w:rsidRPr="00AA3CE5">
        <w:rPr>
          <w:rFonts w:ascii="Consolas" w:hAnsi="Consolas"/>
          <w:color w:val="CE9178"/>
          <w:sz w:val="21"/>
          <w:szCs w:val="21"/>
          <w:lang w:val="en-US"/>
        </w:rPr>
        <w:t>'Greys_r'</w:t>
      </w:r>
      <w:r w:rsidRPr="00AA3CE5">
        <w:rPr>
          <w:rFonts w:ascii="Consolas" w:hAnsi="Consolas"/>
          <w:color w:val="D4D4D4"/>
          <w:sz w:val="21"/>
          <w:szCs w:val="21"/>
          <w:lang w:val="en-US"/>
        </w:rPr>
        <w:t>)</w:t>
      </w:r>
    </w:p>
    <w:p w14:paraId="3E863015" w14:textId="77777777" w:rsidR="00AA3CE5" w:rsidRPr="00AA3CE5" w:rsidRDefault="00AA3CE5" w:rsidP="00AA3CE5">
      <w:pPr>
        <w:shd w:val="clear" w:color="auto" w:fill="1E1E1E"/>
        <w:spacing w:line="285" w:lineRule="atLeast"/>
        <w:rPr>
          <w:rFonts w:ascii="Consolas" w:hAnsi="Consolas"/>
          <w:color w:val="D4D4D4"/>
          <w:sz w:val="21"/>
          <w:szCs w:val="21"/>
          <w:lang w:val="en-US"/>
        </w:rPr>
      </w:pPr>
    </w:p>
    <w:p w14:paraId="3CEF625B" w14:textId="77777777" w:rsidR="00AA3CE5" w:rsidRPr="00AA3CE5" w:rsidRDefault="00AA3CE5" w:rsidP="00AA3CE5">
      <w:pPr>
        <w:shd w:val="clear" w:color="auto" w:fill="1E1E1E"/>
        <w:spacing w:line="285" w:lineRule="atLeast"/>
        <w:rPr>
          <w:rFonts w:ascii="Consolas" w:hAnsi="Consolas"/>
          <w:color w:val="D4D4D4"/>
          <w:sz w:val="21"/>
          <w:szCs w:val="21"/>
          <w:lang w:val="en-US"/>
        </w:rPr>
      </w:pPr>
      <w:proofErr w:type="gramStart"/>
      <w:r w:rsidRPr="00AA3CE5">
        <w:rPr>
          <w:rFonts w:ascii="Consolas" w:hAnsi="Consolas"/>
          <w:color w:val="D4D4D4"/>
          <w:sz w:val="21"/>
          <w:szCs w:val="21"/>
          <w:lang w:val="en-US"/>
        </w:rPr>
        <w:t>plt.show</w:t>
      </w:r>
      <w:proofErr w:type="gramEnd"/>
      <w:r w:rsidRPr="00AA3CE5">
        <w:rPr>
          <w:rFonts w:ascii="Consolas" w:hAnsi="Consolas"/>
          <w:color w:val="D4D4D4"/>
          <w:sz w:val="21"/>
          <w:szCs w:val="21"/>
          <w:lang w:val="en-US"/>
        </w:rPr>
        <w:t>()</w:t>
      </w:r>
    </w:p>
    <w:p w14:paraId="469D16E6"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cv2.waitKey(</w:t>
      </w:r>
      <w:r w:rsidRPr="00AA3CE5">
        <w:rPr>
          <w:rFonts w:ascii="Consolas" w:hAnsi="Consolas"/>
          <w:color w:val="B5CEA8"/>
          <w:sz w:val="21"/>
          <w:szCs w:val="21"/>
          <w:lang w:val="en-US"/>
        </w:rPr>
        <w:t>0</w:t>
      </w:r>
      <w:r w:rsidRPr="00AA3CE5">
        <w:rPr>
          <w:rFonts w:ascii="Consolas" w:hAnsi="Consolas"/>
          <w:color w:val="D4D4D4"/>
          <w:sz w:val="21"/>
          <w:szCs w:val="21"/>
          <w:lang w:val="en-US"/>
        </w:rPr>
        <w:t>)</w:t>
      </w:r>
    </w:p>
    <w:p w14:paraId="1384473B" w14:textId="77777777" w:rsidR="00AA3CE5" w:rsidRPr="00AA3CE5" w:rsidRDefault="00AA3CE5" w:rsidP="00AA3CE5">
      <w:pPr>
        <w:shd w:val="clear" w:color="auto" w:fill="1E1E1E"/>
        <w:spacing w:line="285" w:lineRule="atLeast"/>
        <w:rPr>
          <w:rFonts w:ascii="Consolas" w:hAnsi="Consolas"/>
          <w:color w:val="D4D4D4"/>
          <w:sz w:val="21"/>
          <w:szCs w:val="21"/>
          <w:lang w:val="en-US"/>
        </w:rPr>
      </w:pPr>
      <w:r w:rsidRPr="00AA3CE5">
        <w:rPr>
          <w:rFonts w:ascii="Consolas" w:hAnsi="Consolas"/>
          <w:color w:val="D4D4D4"/>
          <w:sz w:val="21"/>
          <w:szCs w:val="21"/>
          <w:lang w:val="en-US"/>
        </w:rPr>
        <w:t>cv2.destroyAllWindows()</w:t>
      </w:r>
    </w:p>
    <w:p w14:paraId="18B45E18" w14:textId="77777777" w:rsidR="00AA3CE5" w:rsidRDefault="00AA3CE5">
      <w:pPr>
        <w:rPr>
          <w:b/>
          <w:sz w:val="24"/>
          <w:szCs w:val="24"/>
          <w:lang w:val="en-US"/>
        </w:rPr>
      </w:pPr>
    </w:p>
    <w:p w14:paraId="7B998DFF" w14:textId="4CE968CC" w:rsidR="00AA3CE5" w:rsidRDefault="00AA3CE5">
      <w:pPr>
        <w:rPr>
          <w:b/>
          <w:sz w:val="24"/>
          <w:szCs w:val="24"/>
          <w:lang w:val="en-US"/>
        </w:rPr>
      </w:pPr>
      <w:r>
        <w:rPr>
          <w:b/>
          <w:noProof/>
          <w:sz w:val="24"/>
          <w:szCs w:val="24"/>
          <w:lang w:val="en-US"/>
        </w:rPr>
        <w:lastRenderedPageBreak/>
        <w:drawing>
          <wp:inline distT="0" distB="0" distL="0" distR="0" wp14:anchorId="67E40845" wp14:editId="127E3D56">
            <wp:extent cx="4681737" cy="4681737"/>
            <wp:effectExtent l="0" t="0" r="5080" b="5080"/>
            <wp:docPr id="3447" name="Picture 3447" descr="A picture containing firewor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7" name="Picture 3447" descr="A picture containing fireworks&#10;&#10;Description automatically generated"/>
                    <pic:cNvPicPr/>
                  </pic:nvPicPr>
                  <pic:blipFill>
                    <a:blip r:embed="rId909">
                      <a:extLst>
                        <a:ext uri="{28A0092B-C50C-407E-A947-70E740481C1C}">
                          <a14:useLocalDpi xmlns:a14="http://schemas.microsoft.com/office/drawing/2010/main" val="0"/>
                        </a:ext>
                      </a:extLst>
                    </a:blip>
                    <a:stretch>
                      <a:fillRect/>
                    </a:stretch>
                  </pic:blipFill>
                  <pic:spPr>
                    <a:xfrm>
                      <a:off x="0" y="0"/>
                      <a:ext cx="4681737" cy="4681737"/>
                    </a:xfrm>
                    <a:prstGeom prst="rect">
                      <a:avLst/>
                    </a:prstGeom>
                  </pic:spPr>
                </pic:pic>
              </a:graphicData>
            </a:graphic>
          </wp:inline>
        </w:drawing>
      </w:r>
    </w:p>
    <w:p w14:paraId="31662903" w14:textId="50C6AC09" w:rsidR="00AA3CE5" w:rsidRDefault="00AA3CE5">
      <w:pPr>
        <w:rPr>
          <w:b/>
          <w:sz w:val="24"/>
          <w:szCs w:val="24"/>
          <w:lang w:val="en-US"/>
        </w:rPr>
      </w:pPr>
      <w:r>
        <w:rPr>
          <w:b/>
          <w:sz w:val="24"/>
          <w:szCs w:val="24"/>
          <w:lang w:val="en-US"/>
        </w:rPr>
        <w:t>Canny Edge Detection</w:t>
      </w:r>
    </w:p>
    <w:p w14:paraId="770F7EFD" w14:textId="77777777" w:rsidR="00AA3CE5" w:rsidRDefault="00AA3CE5">
      <w:pPr>
        <w:rPr>
          <w:b/>
          <w:sz w:val="24"/>
          <w:szCs w:val="24"/>
          <w:lang w:val="en-US"/>
        </w:rPr>
      </w:pPr>
      <w:r>
        <w:rPr>
          <w:b/>
          <w:noProof/>
          <w:sz w:val="24"/>
          <w:szCs w:val="24"/>
          <w:lang w:val="en-US"/>
        </w:rPr>
        <w:lastRenderedPageBreak/>
        <w:drawing>
          <wp:inline distT="0" distB="0" distL="0" distR="0" wp14:anchorId="725E012B" wp14:editId="441FBD4C">
            <wp:extent cx="4681737" cy="4681737"/>
            <wp:effectExtent l="0" t="0" r="5080" b="5080"/>
            <wp:docPr id="3448" name="Picture 3448" descr="A picture containing photo, outdoor, building, sit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8" name="Picture 3448" descr="A picture containing photo, outdoor, building, sitting&#10;&#10;Description automatically generated"/>
                    <pic:cNvPicPr/>
                  </pic:nvPicPr>
                  <pic:blipFill>
                    <a:blip r:embed="rId910">
                      <a:extLst>
                        <a:ext uri="{28A0092B-C50C-407E-A947-70E740481C1C}">
                          <a14:useLocalDpi xmlns:a14="http://schemas.microsoft.com/office/drawing/2010/main" val="0"/>
                        </a:ext>
                      </a:extLst>
                    </a:blip>
                    <a:stretch>
                      <a:fillRect/>
                    </a:stretch>
                  </pic:blipFill>
                  <pic:spPr>
                    <a:xfrm>
                      <a:off x="0" y="0"/>
                      <a:ext cx="4681737" cy="4681737"/>
                    </a:xfrm>
                    <a:prstGeom prst="rect">
                      <a:avLst/>
                    </a:prstGeom>
                  </pic:spPr>
                </pic:pic>
              </a:graphicData>
            </a:graphic>
          </wp:inline>
        </w:drawing>
      </w:r>
    </w:p>
    <w:p w14:paraId="7838FE61" w14:textId="205BB99F" w:rsidR="00C6759E" w:rsidRDefault="00AA3CE5">
      <w:pPr>
        <w:rPr>
          <w:b/>
          <w:sz w:val="24"/>
          <w:szCs w:val="24"/>
          <w:lang w:val="en-US"/>
        </w:rPr>
      </w:pPr>
      <w:r>
        <w:rPr>
          <w:b/>
          <w:sz w:val="24"/>
          <w:szCs w:val="24"/>
          <w:lang w:val="en-US"/>
        </w:rPr>
        <w:t>Sobel Edge Detection</w:t>
      </w:r>
      <w:r w:rsidR="00C6759E">
        <w:rPr>
          <w:b/>
          <w:sz w:val="24"/>
          <w:szCs w:val="24"/>
          <w:lang w:val="en-US"/>
        </w:rPr>
        <w:br w:type="page"/>
      </w:r>
    </w:p>
    <w:p w14:paraId="3AE471C7" w14:textId="36C68069" w:rsidR="00E82F07" w:rsidRDefault="00E4237F" w:rsidP="0047687C">
      <w:pPr>
        <w:jc w:val="both"/>
        <w:rPr>
          <w:sz w:val="24"/>
          <w:szCs w:val="24"/>
        </w:rPr>
      </w:pPr>
      <w:r w:rsidRPr="00047DFD">
        <w:rPr>
          <w:b/>
          <w:sz w:val="24"/>
          <w:szCs w:val="24"/>
          <w:lang w:val="en-US"/>
        </w:rPr>
        <w:lastRenderedPageBreak/>
        <w:t xml:space="preserve">Problem </w:t>
      </w:r>
      <w:r>
        <w:rPr>
          <w:b/>
          <w:sz w:val="24"/>
          <w:szCs w:val="24"/>
          <w:lang w:val="en-US"/>
        </w:rPr>
        <w:t>6</w:t>
      </w:r>
      <w:r w:rsidRPr="00047DFD">
        <w:rPr>
          <w:b/>
          <w:sz w:val="24"/>
          <w:szCs w:val="24"/>
          <w:lang w:val="en-US"/>
        </w:rPr>
        <w:t>.</w:t>
      </w:r>
      <w:r>
        <w:rPr>
          <w:b/>
          <w:sz w:val="24"/>
          <w:szCs w:val="24"/>
          <w:lang w:val="en-US"/>
        </w:rPr>
        <w:t xml:space="preserve"> </w:t>
      </w:r>
      <w:r>
        <w:rPr>
          <w:i/>
          <w:sz w:val="24"/>
          <w:szCs w:val="24"/>
          <w:lang w:val="en-US"/>
        </w:rPr>
        <w:t xml:space="preserve"> </w:t>
      </w:r>
      <w:r w:rsidR="00036161">
        <w:rPr>
          <w:sz w:val="24"/>
          <w:szCs w:val="24"/>
          <w:lang w:val="en-US"/>
        </w:rPr>
        <w:t>W</w:t>
      </w:r>
      <w:r w:rsidR="002B17B8" w:rsidRPr="00204E2A">
        <w:rPr>
          <w:sz w:val="24"/>
          <w:szCs w:val="24"/>
        </w:rPr>
        <w:t xml:space="preserve">rite a Python/OpenCV program that will </w:t>
      </w:r>
      <w:r w:rsidR="002B17B8">
        <w:rPr>
          <w:sz w:val="24"/>
          <w:szCs w:val="24"/>
        </w:rPr>
        <w:t xml:space="preserve">perform </w:t>
      </w:r>
      <w:r w:rsidR="002B17B8" w:rsidRPr="002B17B8">
        <w:rPr>
          <w:i/>
          <w:sz w:val="24"/>
          <w:szCs w:val="24"/>
        </w:rPr>
        <w:t>affine image warping</w:t>
      </w:r>
      <w:r w:rsidR="002B17B8">
        <w:rPr>
          <w:sz w:val="24"/>
          <w:szCs w:val="24"/>
        </w:rPr>
        <w:t xml:space="preserve">. </w:t>
      </w:r>
      <w:r w:rsidR="00036161">
        <w:rPr>
          <w:sz w:val="24"/>
          <w:szCs w:val="24"/>
        </w:rPr>
        <w:t>(You may want to r</w:t>
      </w:r>
      <w:r w:rsidR="00036161">
        <w:rPr>
          <w:sz w:val="24"/>
          <w:szCs w:val="24"/>
          <w:lang w:val="en-US"/>
        </w:rPr>
        <w:t>efer again to Problem 2, where you investigated 2D affine transformations.</w:t>
      </w:r>
      <w:r w:rsidR="00036161">
        <w:rPr>
          <w:sz w:val="24"/>
          <w:szCs w:val="24"/>
        </w:rPr>
        <w:t xml:space="preserve">) </w:t>
      </w:r>
      <w:r w:rsidR="00036161" w:rsidRPr="003A3BA4">
        <w:rPr>
          <w:sz w:val="24"/>
          <w:szCs w:val="24"/>
          <w:lang w:val="en-US"/>
        </w:rPr>
        <w:t xml:space="preserve">Name your script </w:t>
      </w:r>
      <w:r w:rsidR="00036161">
        <w:rPr>
          <w:rFonts w:ascii="Consolas" w:hAnsi="Consolas"/>
          <w:sz w:val="24"/>
          <w:szCs w:val="24"/>
          <w:lang w:val="en-US"/>
        </w:rPr>
        <w:t>P</w:t>
      </w:r>
      <w:r w:rsidR="00E27275">
        <w:rPr>
          <w:rFonts w:ascii="Consolas" w:hAnsi="Consolas"/>
          <w:sz w:val="24"/>
          <w:szCs w:val="24"/>
          <w:lang w:val="en-US"/>
        </w:rPr>
        <w:t>6</w:t>
      </w:r>
      <w:r w:rsidR="00036161" w:rsidRPr="00775CEA">
        <w:rPr>
          <w:rFonts w:ascii="Consolas" w:hAnsi="Consolas" w:cs="Courier New"/>
          <w:sz w:val="24"/>
          <w:szCs w:val="24"/>
          <w:lang w:val="en-US"/>
        </w:rPr>
        <w:t>.py</w:t>
      </w:r>
      <w:r w:rsidR="00036161">
        <w:rPr>
          <w:sz w:val="24"/>
          <w:szCs w:val="24"/>
          <w:lang w:val="en-US"/>
        </w:rPr>
        <w:t>. Paste this script into your answer sheet, and also submit the source file</w:t>
      </w:r>
      <w:r w:rsidR="00036161" w:rsidRPr="003A3BA4">
        <w:rPr>
          <w:sz w:val="24"/>
          <w:szCs w:val="24"/>
          <w:lang w:val="en-US"/>
        </w:rPr>
        <w:t>.</w:t>
      </w:r>
    </w:p>
    <w:p w14:paraId="68EDB861" w14:textId="77777777" w:rsidR="00E82F07" w:rsidRDefault="00E82F07" w:rsidP="0047687C">
      <w:pPr>
        <w:jc w:val="both"/>
        <w:rPr>
          <w:sz w:val="24"/>
          <w:szCs w:val="24"/>
        </w:rPr>
      </w:pPr>
    </w:p>
    <w:p w14:paraId="02C76052" w14:textId="77777777" w:rsidR="00E82F07" w:rsidRDefault="002B17B8" w:rsidP="0047687C">
      <w:pPr>
        <w:jc w:val="both"/>
        <w:rPr>
          <w:sz w:val="24"/>
          <w:szCs w:val="24"/>
        </w:rPr>
      </w:pPr>
      <w:r>
        <w:rPr>
          <w:sz w:val="24"/>
          <w:szCs w:val="24"/>
        </w:rPr>
        <w:t xml:space="preserve">As part of your solution, write your own function named </w:t>
      </w:r>
      <w:r w:rsidRPr="002B17B8">
        <w:rPr>
          <w:rFonts w:ascii="Consolas" w:hAnsi="Consolas"/>
          <w:sz w:val="24"/>
          <w:szCs w:val="24"/>
        </w:rPr>
        <w:t>affine_</w:t>
      </w:r>
      <w:r w:rsidR="0047687C">
        <w:rPr>
          <w:rFonts w:ascii="Consolas" w:hAnsi="Consolas"/>
          <w:sz w:val="24"/>
          <w:szCs w:val="24"/>
        </w:rPr>
        <w:t>warp</w:t>
      </w:r>
      <w:r>
        <w:rPr>
          <w:sz w:val="24"/>
          <w:szCs w:val="24"/>
        </w:rPr>
        <w:t xml:space="preserve"> that accepts</w:t>
      </w:r>
      <w:r w:rsidR="00E82F07">
        <w:rPr>
          <w:sz w:val="24"/>
          <w:szCs w:val="24"/>
        </w:rPr>
        <w:t xml:space="preserve"> an</w:t>
      </w:r>
      <w:r w:rsidR="00036161">
        <w:rPr>
          <w:sz w:val="24"/>
          <w:szCs w:val="24"/>
        </w:rPr>
        <w:t xml:space="preserve"> arbitrary</w:t>
      </w:r>
      <w:r w:rsidR="00E82F07">
        <w:rPr>
          <w:sz w:val="24"/>
          <w:szCs w:val="24"/>
        </w:rPr>
        <w:t xml:space="preserve"> image as an input parameter</w:t>
      </w:r>
      <w:r w:rsidR="00E27275">
        <w:rPr>
          <w:sz w:val="24"/>
          <w:szCs w:val="24"/>
        </w:rPr>
        <w:t>,</w:t>
      </w:r>
      <w:r w:rsidR="00E82F07">
        <w:rPr>
          <w:sz w:val="24"/>
          <w:szCs w:val="24"/>
        </w:rPr>
        <w:t xml:space="preserve"> along with </w:t>
      </w:r>
      <w:r w:rsidR="00353080">
        <w:rPr>
          <w:sz w:val="24"/>
          <w:szCs w:val="24"/>
        </w:rPr>
        <w:t>an</w:t>
      </w:r>
      <w:r w:rsidR="0027591B">
        <w:rPr>
          <w:sz w:val="24"/>
          <w:szCs w:val="24"/>
        </w:rPr>
        <w:t xml:space="preserve"> arbitrary</w:t>
      </w:r>
      <w:r w:rsidR="00353080">
        <w:rPr>
          <w:sz w:val="24"/>
          <w:szCs w:val="24"/>
        </w:rPr>
        <w:t xml:space="preserve"> affine transformation matrix </w:t>
      </w:r>
      <w:r w:rsidR="00353080" w:rsidRPr="00353080">
        <w:rPr>
          <w:rFonts w:ascii="Consolas" w:hAnsi="Consolas"/>
          <w:sz w:val="24"/>
          <w:szCs w:val="24"/>
        </w:rPr>
        <w:t>A</w:t>
      </w:r>
      <w:r w:rsidR="00353080">
        <w:rPr>
          <w:sz w:val="24"/>
          <w:szCs w:val="24"/>
        </w:rPr>
        <w:t xml:space="preserve"> as introduced in Problem 2. Your</w:t>
      </w:r>
      <w:r w:rsidR="00E82F07">
        <w:rPr>
          <w:sz w:val="24"/>
          <w:szCs w:val="24"/>
        </w:rPr>
        <w:t xml:space="preserve"> function must compute and return an output image that results </w:t>
      </w:r>
      <w:r w:rsidR="00E27275">
        <w:rPr>
          <w:sz w:val="24"/>
          <w:szCs w:val="24"/>
        </w:rPr>
        <w:t>from</w:t>
      </w:r>
      <w:r w:rsidR="00E82F07">
        <w:rPr>
          <w:sz w:val="24"/>
          <w:szCs w:val="24"/>
        </w:rPr>
        <w:t xml:space="preserve"> the </w:t>
      </w:r>
      <w:r w:rsidR="00036161">
        <w:rPr>
          <w:sz w:val="24"/>
          <w:szCs w:val="24"/>
        </w:rPr>
        <w:t>warping procedure</w:t>
      </w:r>
      <w:r w:rsidR="00E82F07">
        <w:rPr>
          <w:sz w:val="24"/>
          <w:szCs w:val="24"/>
        </w:rPr>
        <w:t xml:space="preserve">. For example, </w:t>
      </w:r>
      <w:r w:rsidR="008C7B58">
        <w:rPr>
          <w:sz w:val="24"/>
          <w:szCs w:val="24"/>
        </w:rPr>
        <w:t>an in</w:t>
      </w:r>
      <w:r w:rsidR="0027591B">
        <w:rPr>
          <w:sz w:val="24"/>
          <w:szCs w:val="24"/>
        </w:rPr>
        <w:t xml:space="preserve">put image is shown at the left of the figure below. </w:t>
      </w:r>
      <w:r w:rsidR="00E82F07">
        <w:rPr>
          <w:sz w:val="24"/>
          <w:szCs w:val="24"/>
        </w:rPr>
        <w:t>The image in the middle shows the result after clockwise rotation by a few degrees about the image center.  The image at the right shows rotation followed by translation</w:t>
      </w:r>
      <w:r w:rsidR="00353080">
        <w:rPr>
          <w:sz w:val="24"/>
          <w:szCs w:val="24"/>
        </w:rPr>
        <w:t>.</w:t>
      </w:r>
      <w:r w:rsidR="00E82F07">
        <w:rPr>
          <w:sz w:val="24"/>
          <w:szCs w:val="24"/>
        </w:rPr>
        <w:t xml:space="preserve"> (In this figure, the red and blue axes are not part of the images, but are included </w:t>
      </w:r>
      <w:r w:rsidR="00353080">
        <w:rPr>
          <w:sz w:val="24"/>
          <w:szCs w:val="24"/>
        </w:rPr>
        <w:t>to illustrate the transformations.)</w:t>
      </w:r>
    </w:p>
    <w:p w14:paraId="35C6DFAA" w14:textId="77777777" w:rsidR="00353080" w:rsidRDefault="00353080" w:rsidP="0047687C">
      <w:pPr>
        <w:jc w:val="both"/>
        <w:rPr>
          <w:sz w:val="24"/>
          <w:szCs w:val="24"/>
        </w:rPr>
      </w:pPr>
    </w:p>
    <w:p w14:paraId="297F473E" w14:textId="77777777" w:rsidR="002B17B8" w:rsidRDefault="002B17B8" w:rsidP="00E82F07">
      <w:pPr>
        <w:jc w:val="center"/>
        <w:rPr>
          <w:sz w:val="24"/>
          <w:szCs w:val="24"/>
        </w:rPr>
      </w:pPr>
      <w:r>
        <w:rPr>
          <w:noProof/>
          <w:lang w:val="en-US"/>
        </w:rPr>
        <w:drawing>
          <wp:inline distT="0" distB="0" distL="0" distR="0" wp14:anchorId="7C69CA19" wp14:editId="017B1BF8">
            <wp:extent cx="4874135" cy="1442576"/>
            <wp:effectExtent l="0" t="0" r="317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1"/>
                    <a:stretch>
                      <a:fillRect/>
                    </a:stretch>
                  </pic:blipFill>
                  <pic:spPr>
                    <a:xfrm>
                      <a:off x="0" y="0"/>
                      <a:ext cx="4895266" cy="1448830"/>
                    </a:xfrm>
                    <a:prstGeom prst="rect">
                      <a:avLst/>
                    </a:prstGeom>
                  </pic:spPr>
                </pic:pic>
              </a:graphicData>
            </a:graphic>
          </wp:inline>
        </w:drawing>
      </w:r>
    </w:p>
    <w:p w14:paraId="12DCCEC6" w14:textId="77777777" w:rsidR="00926F42" w:rsidRDefault="00926F42" w:rsidP="00E4237F">
      <w:pPr>
        <w:jc w:val="both"/>
        <w:rPr>
          <w:sz w:val="24"/>
          <w:szCs w:val="24"/>
        </w:rPr>
      </w:pPr>
    </w:p>
    <w:p w14:paraId="3BF52CB7" w14:textId="77777777" w:rsidR="00926F42" w:rsidRPr="00F94B3F" w:rsidRDefault="00926F42" w:rsidP="00926F42">
      <w:pPr>
        <w:jc w:val="both"/>
        <w:rPr>
          <w:sz w:val="24"/>
          <w:szCs w:val="24"/>
          <w:lang w:val="en-US"/>
        </w:rPr>
      </w:pPr>
      <w:r w:rsidRPr="00204E2A">
        <w:rPr>
          <w:sz w:val="24"/>
          <w:szCs w:val="24"/>
        </w:rPr>
        <w:t>Your program should</w:t>
      </w:r>
      <w:r>
        <w:rPr>
          <w:sz w:val="24"/>
          <w:szCs w:val="24"/>
        </w:rPr>
        <w:t xml:space="preserve"> do the following:</w:t>
      </w:r>
    </w:p>
    <w:p w14:paraId="47C13774" w14:textId="77777777" w:rsidR="00926F42" w:rsidRDefault="00926F42" w:rsidP="00926F42">
      <w:pPr>
        <w:pStyle w:val="ListParagraph"/>
        <w:numPr>
          <w:ilvl w:val="0"/>
          <w:numId w:val="10"/>
        </w:numPr>
        <w:spacing w:after="200" w:line="276" w:lineRule="auto"/>
        <w:jc w:val="both"/>
        <w:rPr>
          <w:sz w:val="24"/>
          <w:szCs w:val="24"/>
        </w:rPr>
      </w:pPr>
      <w:r w:rsidRPr="00204E2A">
        <w:rPr>
          <w:sz w:val="24"/>
          <w:szCs w:val="24"/>
        </w:rPr>
        <w:t>Load an</w:t>
      </w:r>
      <w:r>
        <w:rPr>
          <w:sz w:val="24"/>
          <w:szCs w:val="24"/>
        </w:rPr>
        <w:t xml:space="preserve"> image in</w:t>
      </w:r>
      <w:r w:rsidRPr="00204E2A">
        <w:rPr>
          <w:sz w:val="24"/>
          <w:szCs w:val="24"/>
        </w:rPr>
        <w:t xml:space="preserve"> grayscale</w:t>
      </w:r>
      <w:r>
        <w:rPr>
          <w:sz w:val="24"/>
          <w:szCs w:val="24"/>
        </w:rPr>
        <w:t xml:space="preserve"> format. The image is provided to you in file </w:t>
      </w:r>
      <w:r>
        <w:rPr>
          <w:rFonts w:ascii="Consolas" w:hAnsi="Consolas" w:cs="Courier New"/>
          <w:sz w:val="24"/>
          <w:szCs w:val="24"/>
          <w:lang w:val="en-US"/>
        </w:rPr>
        <w:t>boat</w:t>
      </w:r>
      <w:r w:rsidRPr="00775CEA">
        <w:rPr>
          <w:rFonts w:ascii="Consolas" w:hAnsi="Consolas" w:cs="Courier New"/>
          <w:sz w:val="24"/>
          <w:szCs w:val="24"/>
          <w:lang w:val="en-US"/>
        </w:rPr>
        <w:t>.</w:t>
      </w:r>
      <w:r>
        <w:rPr>
          <w:rFonts w:ascii="Consolas" w:hAnsi="Consolas" w:cs="Courier New"/>
          <w:sz w:val="24"/>
          <w:szCs w:val="24"/>
          <w:lang w:val="en-US"/>
        </w:rPr>
        <w:t>png</w:t>
      </w:r>
      <w:r>
        <w:rPr>
          <w:sz w:val="24"/>
          <w:szCs w:val="24"/>
        </w:rPr>
        <w:t xml:space="preserve">, and you should hard-code this file name into your program. </w:t>
      </w:r>
    </w:p>
    <w:p w14:paraId="5A794836" w14:textId="77777777" w:rsidR="00353080" w:rsidRDefault="00BF44E6" w:rsidP="00330C41">
      <w:pPr>
        <w:pStyle w:val="ListParagraph"/>
        <w:numPr>
          <w:ilvl w:val="0"/>
          <w:numId w:val="10"/>
        </w:numPr>
        <w:spacing w:after="200" w:line="276" w:lineRule="auto"/>
        <w:jc w:val="both"/>
        <w:rPr>
          <w:sz w:val="24"/>
          <w:szCs w:val="24"/>
        </w:rPr>
      </w:pPr>
      <w:r>
        <w:rPr>
          <w:sz w:val="24"/>
          <w:szCs w:val="24"/>
        </w:rPr>
        <w:t xml:space="preserve">Create </w:t>
      </w:r>
      <w:r w:rsidR="00353080" w:rsidRPr="00353080">
        <w:rPr>
          <w:sz w:val="24"/>
          <w:szCs w:val="24"/>
        </w:rPr>
        <w:t xml:space="preserve">an affine transformation matrix </w:t>
      </w:r>
      <w:r w:rsidR="00353080" w:rsidRPr="00353080">
        <w:rPr>
          <w:rFonts w:ascii="Consolas" w:hAnsi="Consolas"/>
          <w:sz w:val="24"/>
          <w:szCs w:val="24"/>
        </w:rPr>
        <w:t>A</w:t>
      </w:r>
      <w:r w:rsidR="00353080" w:rsidRPr="00353080">
        <w:rPr>
          <w:sz w:val="24"/>
          <w:szCs w:val="24"/>
        </w:rPr>
        <w:t xml:space="preserve"> </w:t>
      </w:r>
      <w:r>
        <w:rPr>
          <w:sz w:val="24"/>
          <w:szCs w:val="24"/>
        </w:rPr>
        <w:t xml:space="preserve">that will produce a result very similar to the rightmost image in the figure above. Use </w:t>
      </w:r>
      <w:r w:rsidRPr="00D54D79">
        <w:rPr>
          <w:rFonts w:ascii="Consolas" w:hAnsi="Consolas"/>
          <w:sz w:val="24"/>
          <w:szCs w:val="24"/>
        </w:rPr>
        <w:t>numpy.save()</w:t>
      </w:r>
      <w:r>
        <w:rPr>
          <w:sz w:val="24"/>
          <w:szCs w:val="24"/>
        </w:rPr>
        <w:t xml:space="preserve"> to store this matrix in file </w:t>
      </w:r>
      <w:r>
        <w:rPr>
          <w:rFonts w:ascii="Consolas" w:hAnsi="Consolas" w:cs="Courier New"/>
          <w:sz w:val="24"/>
          <w:szCs w:val="24"/>
          <w:lang w:val="en-US"/>
        </w:rPr>
        <w:t>out</w:t>
      </w:r>
      <w:r w:rsidRPr="00D54D79">
        <w:rPr>
          <w:rFonts w:ascii="Consolas" w:hAnsi="Consolas" w:cs="Courier New"/>
          <w:sz w:val="24"/>
          <w:szCs w:val="24"/>
          <w:lang w:val="en-US"/>
        </w:rPr>
        <w:t>putP6A.npy</w:t>
      </w:r>
      <w:r>
        <w:rPr>
          <w:sz w:val="24"/>
          <w:szCs w:val="24"/>
        </w:rPr>
        <w:t>.  Submit this file with your solutions.</w:t>
      </w:r>
    </w:p>
    <w:p w14:paraId="79D42F1B" w14:textId="77777777" w:rsidR="00926F42" w:rsidRDefault="00926F42" w:rsidP="00926F42">
      <w:pPr>
        <w:pStyle w:val="ListParagraph"/>
        <w:numPr>
          <w:ilvl w:val="0"/>
          <w:numId w:val="10"/>
        </w:numPr>
        <w:spacing w:after="200" w:line="276" w:lineRule="auto"/>
        <w:jc w:val="both"/>
        <w:rPr>
          <w:sz w:val="24"/>
          <w:szCs w:val="24"/>
        </w:rPr>
      </w:pPr>
      <w:r>
        <w:rPr>
          <w:sz w:val="24"/>
          <w:szCs w:val="24"/>
        </w:rPr>
        <w:t xml:space="preserve">Invoke your function </w:t>
      </w:r>
      <w:r w:rsidRPr="002B17B8">
        <w:rPr>
          <w:rFonts w:ascii="Consolas" w:hAnsi="Consolas"/>
          <w:sz w:val="24"/>
          <w:szCs w:val="24"/>
        </w:rPr>
        <w:t>affine_</w:t>
      </w:r>
      <w:r>
        <w:rPr>
          <w:rFonts w:ascii="Consolas" w:hAnsi="Consolas"/>
          <w:sz w:val="24"/>
          <w:szCs w:val="24"/>
        </w:rPr>
        <w:t>warp</w:t>
      </w:r>
      <w:r>
        <w:rPr>
          <w:sz w:val="24"/>
          <w:szCs w:val="24"/>
        </w:rPr>
        <w:t xml:space="preserve"> using</w:t>
      </w:r>
      <w:r w:rsidR="0043704C">
        <w:rPr>
          <w:sz w:val="24"/>
          <w:szCs w:val="24"/>
        </w:rPr>
        <w:t xml:space="preserve"> the input image and</w:t>
      </w:r>
      <w:r>
        <w:rPr>
          <w:sz w:val="24"/>
          <w:szCs w:val="24"/>
        </w:rPr>
        <w:t xml:space="preserve"> </w:t>
      </w:r>
      <w:r w:rsidR="00CF2D59" w:rsidRPr="00353080">
        <w:rPr>
          <w:sz w:val="24"/>
          <w:szCs w:val="24"/>
        </w:rPr>
        <w:t xml:space="preserve">matrix </w:t>
      </w:r>
      <w:r w:rsidR="00CF2D59" w:rsidRPr="00353080">
        <w:rPr>
          <w:rFonts w:ascii="Consolas" w:hAnsi="Consolas"/>
          <w:sz w:val="24"/>
          <w:szCs w:val="24"/>
        </w:rPr>
        <w:t>A</w:t>
      </w:r>
      <w:r>
        <w:rPr>
          <w:sz w:val="24"/>
          <w:szCs w:val="24"/>
        </w:rPr>
        <w:t>.</w:t>
      </w:r>
      <w:r w:rsidR="00DC35EB">
        <w:rPr>
          <w:sz w:val="24"/>
          <w:szCs w:val="24"/>
        </w:rPr>
        <w:t xml:space="preserve"> This function must i</w:t>
      </w:r>
      <w:r>
        <w:rPr>
          <w:sz w:val="24"/>
          <w:szCs w:val="24"/>
        </w:rPr>
        <w:t xml:space="preserve">nitialize </w:t>
      </w:r>
      <w:r w:rsidR="00DC35EB">
        <w:rPr>
          <w:sz w:val="24"/>
          <w:szCs w:val="24"/>
        </w:rPr>
        <w:t>its</w:t>
      </w:r>
      <w:r>
        <w:rPr>
          <w:sz w:val="24"/>
          <w:szCs w:val="24"/>
        </w:rPr>
        <w:t xml:space="preserve"> output image so that all pixel values are 0. Then for each pixel in the </w:t>
      </w:r>
      <w:r w:rsidRPr="00926F42">
        <w:rPr>
          <w:i/>
          <w:sz w:val="24"/>
          <w:szCs w:val="24"/>
        </w:rPr>
        <w:t>output</w:t>
      </w:r>
      <w:r>
        <w:rPr>
          <w:sz w:val="24"/>
          <w:szCs w:val="24"/>
        </w:rPr>
        <w:t xml:space="preserve"> image, your function should determine the appropriate intensity value by mapping that pixel location (through the inverse affine transformation) to the corresponding location in the </w:t>
      </w:r>
      <w:r w:rsidRPr="00926F42">
        <w:rPr>
          <w:i/>
          <w:sz w:val="24"/>
          <w:szCs w:val="24"/>
        </w:rPr>
        <w:t>input</w:t>
      </w:r>
      <w:r>
        <w:rPr>
          <w:sz w:val="24"/>
          <w:szCs w:val="24"/>
        </w:rPr>
        <w:t xml:space="preserve"> image. For the case that your transformed point lies outside the boundaries of the input image, do not change anything in the output image. </w:t>
      </w:r>
    </w:p>
    <w:p w14:paraId="5C2029CD" w14:textId="77777777" w:rsidR="00926F42" w:rsidRPr="00BF44E6" w:rsidRDefault="00926F42" w:rsidP="00330C41">
      <w:pPr>
        <w:pStyle w:val="ListParagraph"/>
        <w:numPr>
          <w:ilvl w:val="0"/>
          <w:numId w:val="10"/>
        </w:numPr>
        <w:spacing w:after="200" w:line="276" w:lineRule="auto"/>
        <w:jc w:val="both"/>
        <w:rPr>
          <w:sz w:val="24"/>
          <w:szCs w:val="24"/>
        </w:rPr>
      </w:pPr>
      <w:r w:rsidRPr="00BF44E6">
        <w:rPr>
          <w:sz w:val="24"/>
          <w:szCs w:val="24"/>
        </w:rPr>
        <w:t>Write the image</w:t>
      </w:r>
      <w:r w:rsidR="00DC35EB" w:rsidRPr="00BF44E6">
        <w:rPr>
          <w:sz w:val="24"/>
          <w:szCs w:val="24"/>
        </w:rPr>
        <w:t xml:space="preserve"> that was computed by </w:t>
      </w:r>
      <w:r w:rsidR="00DC35EB" w:rsidRPr="00BF44E6">
        <w:rPr>
          <w:rFonts w:ascii="Consolas" w:hAnsi="Consolas"/>
          <w:sz w:val="24"/>
          <w:szCs w:val="24"/>
        </w:rPr>
        <w:t>affine_warp</w:t>
      </w:r>
      <w:r w:rsidR="00DC35EB" w:rsidRPr="00BF44E6">
        <w:rPr>
          <w:sz w:val="24"/>
          <w:szCs w:val="24"/>
        </w:rPr>
        <w:t xml:space="preserve"> </w:t>
      </w:r>
      <w:r w:rsidRPr="00BF44E6">
        <w:rPr>
          <w:sz w:val="24"/>
          <w:szCs w:val="24"/>
        </w:rPr>
        <w:t xml:space="preserve">to a file named </w:t>
      </w:r>
      <w:r w:rsidRPr="00BF44E6">
        <w:rPr>
          <w:rFonts w:ascii="Consolas" w:hAnsi="Consolas" w:cs="Courier New"/>
          <w:sz w:val="24"/>
          <w:szCs w:val="24"/>
          <w:lang w:val="en-US"/>
        </w:rPr>
        <w:t>outputP</w:t>
      </w:r>
      <w:r w:rsidR="00DC35EB" w:rsidRPr="00BF44E6">
        <w:rPr>
          <w:rFonts w:ascii="Consolas" w:hAnsi="Consolas" w:cs="Courier New"/>
          <w:sz w:val="24"/>
          <w:szCs w:val="24"/>
          <w:lang w:val="en-US"/>
        </w:rPr>
        <w:t>6</w:t>
      </w:r>
      <w:r w:rsidRPr="00BF44E6">
        <w:rPr>
          <w:rFonts w:ascii="Consolas" w:hAnsi="Consolas" w:cs="Courier New"/>
          <w:sz w:val="24"/>
          <w:szCs w:val="24"/>
          <w:lang w:val="en-US"/>
        </w:rPr>
        <w:t>.png</w:t>
      </w:r>
      <w:r w:rsidRPr="00BF44E6">
        <w:rPr>
          <w:sz w:val="24"/>
          <w:szCs w:val="24"/>
        </w:rPr>
        <w:t>. Paste this output image into your answer sheet, and also submit the image file.</w:t>
      </w:r>
    </w:p>
    <w:p w14:paraId="58F07536" w14:textId="77777777" w:rsidR="00926F42" w:rsidRDefault="00926F42" w:rsidP="00926F42">
      <w:pPr>
        <w:jc w:val="both"/>
        <w:rPr>
          <w:sz w:val="24"/>
          <w:szCs w:val="24"/>
        </w:rPr>
      </w:pPr>
      <w:r>
        <w:rPr>
          <w:sz w:val="24"/>
          <w:szCs w:val="24"/>
        </w:rPr>
        <w:t xml:space="preserve">Notes: </w:t>
      </w:r>
    </w:p>
    <w:p w14:paraId="1BCD8D5C" w14:textId="77777777" w:rsidR="00926F42" w:rsidRPr="00CF5CB2" w:rsidRDefault="00926F42" w:rsidP="00926F42">
      <w:pPr>
        <w:pStyle w:val="ListParagraph"/>
        <w:numPr>
          <w:ilvl w:val="0"/>
          <w:numId w:val="11"/>
        </w:numPr>
        <w:jc w:val="both"/>
        <w:rPr>
          <w:sz w:val="24"/>
          <w:szCs w:val="24"/>
        </w:rPr>
      </w:pPr>
      <w:r w:rsidRPr="00CF5CB2">
        <w:rPr>
          <w:sz w:val="24"/>
          <w:szCs w:val="24"/>
        </w:rPr>
        <w:t>For this problem, do not use any OpenCV functions other than</w:t>
      </w:r>
      <w:r>
        <w:rPr>
          <w:sz w:val="24"/>
          <w:szCs w:val="24"/>
        </w:rPr>
        <w:t xml:space="preserve"> for</w:t>
      </w:r>
      <w:r w:rsidRPr="00CF5CB2">
        <w:rPr>
          <w:sz w:val="24"/>
          <w:szCs w:val="24"/>
        </w:rPr>
        <w:t xml:space="preserve"> loading and saving image</w:t>
      </w:r>
      <w:r>
        <w:rPr>
          <w:sz w:val="24"/>
          <w:szCs w:val="24"/>
        </w:rPr>
        <w:t xml:space="preserve"> file</w:t>
      </w:r>
      <w:r w:rsidRPr="00CF5CB2">
        <w:rPr>
          <w:sz w:val="24"/>
          <w:szCs w:val="24"/>
        </w:rPr>
        <w:t xml:space="preserve">s. </w:t>
      </w:r>
      <w:r w:rsidR="00D54D79">
        <w:rPr>
          <w:sz w:val="24"/>
          <w:szCs w:val="24"/>
        </w:rPr>
        <w:t>Do not use any NumPy functions except for file I/O and basic math</w:t>
      </w:r>
      <w:r w:rsidR="00BF44E6">
        <w:rPr>
          <w:sz w:val="24"/>
          <w:szCs w:val="24"/>
        </w:rPr>
        <w:t xml:space="preserve"> and </w:t>
      </w:r>
      <w:r w:rsidR="00D54D79">
        <w:rPr>
          <w:sz w:val="24"/>
          <w:szCs w:val="24"/>
        </w:rPr>
        <w:t xml:space="preserve"> trigonometry.</w:t>
      </w:r>
    </w:p>
    <w:p w14:paraId="37B4B5C0" w14:textId="77777777" w:rsidR="00FD61F2" w:rsidRDefault="00926F42" w:rsidP="00926F42">
      <w:pPr>
        <w:pStyle w:val="ListParagraph"/>
        <w:numPr>
          <w:ilvl w:val="0"/>
          <w:numId w:val="9"/>
        </w:numPr>
        <w:spacing w:after="200" w:line="276" w:lineRule="auto"/>
        <w:jc w:val="both"/>
        <w:rPr>
          <w:sz w:val="24"/>
          <w:szCs w:val="24"/>
        </w:rPr>
      </w:pPr>
      <w:r>
        <w:rPr>
          <w:sz w:val="24"/>
          <w:szCs w:val="24"/>
        </w:rPr>
        <w:t xml:space="preserve">Your output image should be the same size (rows and columns) as the input image. </w:t>
      </w:r>
    </w:p>
    <w:p w14:paraId="2AAD4A7D" w14:textId="77777777" w:rsidR="0047687C" w:rsidRDefault="00FD61F2" w:rsidP="00330C41">
      <w:pPr>
        <w:pStyle w:val="ListParagraph"/>
        <w:numPr>
          <w:ilvl w:val="0"/>
          <w:numId w:val="9"/>
        </w:numPr>
        <w:spacing w:after="200" w:line="276" w:lineRule="auto"/>
        <w:jc w:val="both"/>
        <w:rPr>
          <w:sz w:val="24"/>
          <w:szCs w:val="24"/>
        </w:rPr>
      </w:pPr>
      <w:r w:rsidRPr="00BF44E6">
        <w:rPr>
          <w:sz w:val="24"/>
          <w:szCs w:val="24"/>
        </w:rPr>
        <w:t xml:space="preserve">You are free to decide </w:t>
      </w:r>
      <w:r w:rsidR="00D54D79" w:rsidRPr="00BF44E6">
        <w:rPr>
          <w:sz w:val="24"/>
          <w:szCs w:val="24"/>
        </w:rPr>
        <w:t>the</w:t>
      </w:r>
      <w:r w:rsidRPr="00BF44E6">
        <w:rPr>
          <w:sz w:val="24"/>
          <w:szCs w:val="24"/>
        </w:rPr>
        <w:t xml:space="preserve"> coordinate reference frame for your implementation. A common choice for the origin is the upper left pixel of the image. </w:t>
      </w:r>
      <w:r w:rsidR="00BF44E6" w:rsidRPr="00BF44E6">
        <w:rPr>
          <w:sz w:val="24"/>
          <w:szCs w:val="24"/>
        </w:rPr>
        <w:t>Another possible choice is t</w:t>
      </w:r>
      <w:r w:rsidRPr="00BF44E6">
        <w:rPr>
          <w:sz w:val="24"/>
          <w:szCs w:val="24"/>
        </w:rPr>
        <w:t>he center of the image (as shown in the figure above). In a few implementations, the lower left pixel of the image is used as the origin. In your answer sheet, carefully explain the coordinate system(s) that you have chosen.</w:t>
      </w:r>
      <w:r w:rsidR="00D54D79" w:rsidRPr="00BF44E6">
        <w:rPr>
          <w:sz w:val="24"/>
          <w:szCs w:val="24"/>
        </w:rPr>
        <w:t xml:space="preserve"> </w:t>
      </w:r>
    </w:p>
    <w:p w14:paraId="550F58AD" w14:textId="77777777" w:rsidR="0047687C" w:rsidRPr="00BF44E6" w:rsidRDefault="00BF44E6" w:rsidP="007D5DAF">
      <w:pPr>
        <w:pStyle w:val="ListParagraph"/>
        <w:numPr>
          <w:ilvl w:val="0"/>
          <w:numId w:val="9"/>
        </w:numPr>
        <w:spacing w:after="200" w:line="276" w:lineRule="auto"/>
        <w:rPr>
          <w:sz w:val="24"/>
          <w:szCs w:val="24"/>
        </w:rPr>
      </w:pPr>
      <w:r w:rsidRPr="00BF44E6">
        <w:rPr>
          <w:sz w:val="24"/>
          <w:szCs w:val="24"/>
        </w:rPr>
        <w:lastRenderedPageBreak/>
        <w:t>It may be helpful to look at reference material</w:t>
      </w:r>
      <w:r w:rsidR="007D5DAF">
        <w:rPr>
          <w:sz w:val="24"/>
          <w:szCs w:val="24"/>
        </w:rPr>
        <w:t>,</w:t>
      </w:r>
      <w:r w:rsidRPr="00BF44E6">
        <w:rPr>
          <w:sz w:val="24"/>
          <w:szCs w:val="24"/>
        </w:rPr>
        <w:t xml:space="preserve"> such as </w:t>
      </w:r>
      <w:hyperlink r:id="rId912" w:history="1">
        <w:r w:rsidR="0047687C" w:rsidRPr="00BF44E6">
          <w:rPr>
            <w:rStyle w:val="Hyperlink"/>
            <w:sz w:val="24"/>
            <w:szCs w:val="24"/>
          </w:rPr>
          <w:t>https://docs.opencv.org/3.4/d4/d61/tutorial_warp_affine.html</w:t>
        </w:r>
      </w:hyperlink>
      <w:r>
        <w:rPr>
          <w:sz w:val="24"/>
          <w:szCs w:val="24"/>
        </w:rPr>
        <w:t xml:space="preserve">. However, </w:t>
      </w:r>
      <w:r w:rsidR="007D5DAF">
        <w:rPr>
          <w:sz w:val="24"/>
          <w:szCs w:val="24"/>
        </w:rPr>
        <w:t xml:space="preserve">unlike most online tutorials, </w:t>
      </w:r>
      <w:r>
        <w:rPr>
          <w:sz w:val="24"/>
          <w:szCs w:val="24"/>
        </w:rPr>
        <w:t xml:space="preserve">your </w:t>
      </w:r>
      <w:r w:rsidR="007D5DAF">
        <w:rPr>
          <w:sz w:val="24"/>
          <w:szCs w:val="24"/>
        </w:rPr>
        <w:t>program must calculate all of the affine transformation parameters directly.</w:t>
      </w:r>
    </w:p>
    <w:p w14:paraId="48C9D8B0" w14:textId="2847B986" w:rsidR="00C6759E" w:rsidRDefault="007F0D4F" w:rsidP="007F0D4F">
      <w:pPr>
        <w:jc w:val="center"/>
        <w:rPr>
          <w:sz w:val="24"/>
          <w:lang w:val="en-US"/>
        </w:rPr>
      </w:pPr>
      <w:r>
        <w:rPr>
          <w:sz w:val="24"/>
          <w:lang w:val="en-US"/>
        </w:rPr>
        <w:t>___________________________________________________________________________</w:t>
      </w:r>
    </w:p>
    <w:p w14:paraId="1EB9CCDF" w14:textId="77777777" w:rsidR="00C6759E" w:rsidRDefault="00C6759E">
      <w:pPr>
        <w:rPr>
          <w:sz w:val="24"/>
          <w:lang w:val="en-US"/>
        </w:rPr>
      </w:pPr>
    </w:p>
    <w:p w14:paraId="526A23BD" w14:textId="77777777" w:rsidR="00C6759E" w:rsidRDefault="00C6759E">
      <w:pPr>
        <w:rPr>
          <w:sz w:val="24"/>
          <w:lang w:val="en-US"/>
        </w:rPr>
      </w:pPr>
    </w:p>
    <w:p w14:paraId="42F4C0BE" w14:textId="77777777" w:rsidR="00C6759E" w:rsidRDefault="00C6759E">
      <w:pPr>
        <w:rPr>
          <w:sz w:val="24"/>
          <w:lang w:val="en-US"/>
        </w:rPr>
      </w:pPr>
    </w:p>
    <w:p w14:paraId="6865A58A"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C586C0"/>
          <w:sz w:val="21"/>
          <w:szCs w:val="21"/>
          <w:lang w:val="en-US"/>
        </w:rPr>
        <w:t>import</w:t>
      </w:r>
      <w:r w:rsidRPr="00170BE2">
        <w:rPr>
          <w:rFonts w:ascii="Consolas" w:hAnsi="Consolas"/>
          <w:color w:val="D4D4D4"/>
          <w:sz w:val="21"/>
          <w:szCs w:val="21"/>
          <w:lang w:val="en-US"/>
        </w:rPr>
        <w:t> numpy </w:t>
      </w:r>
      <w:r w:rsidRPr="00170BE2">
        <w:rPr>
          <w:rFonts w:ascii="Consolas" w:hAnsi="Consolas"/>
          <w:color w:val="C586C0"/>
          <w:sz w:val="21"/>
          <w:szCs w:val="21"/>
          <w:lang w:val="en-US"/>
        </w:rPr>
        <w:t>as</w:t>
      </w:r>
      <w:r w:rsidRPr="00170BE2">
        <w:rPr>
          <w:rFonts w:ascii="Consolas" w:hAnsi="Consolas"/>
          <w:color w:val="D4D4D4"/>
          <w:sz w:val="21"/>
          <w:szCs w:val="21"/>
          <w:lang w:val="en-US"/>
        </w:rPr>
        <w:t> np</w:t>
      </w:r>
    </w:p>
    <w:p w14:paraId="1E8C82B7"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C586C0"/>
          <w:sz w:val="21"/>
          <w:szCs w:val="21"/>
          <w:lang w:val="en-US"/>
        </w:rPr>
        <w:t>import</w:t>
      </w:r>
      <w:r w:rsidRPr="00170BE2">
        <w:rPr>
          <w:rFonts w:ascii="Consolas" w:hAnsi="Consolas"/>
          <w:color w:val="D4D4D4"/>
          <w:sz w:val="21"/>
          <w:szCs w:val="21"/>
          <w:lang w:val="en-US"/>
        </w:rPr>
        <w:t> </w:t>
      </w:r>
      <w:proofErr w:type="gramStart"/>
      <w:r w:rsidRPr="00170BE2">
        <w:rPr>
          <w:rFonts w:ascii="Consolas" w:hAnsi="Consolas"/>
          <w:color w:val="D4D4D4"/>
          <w:sz w:val="21"/>
          <w:szCs w:val="21"/>
          <w:lang w:val="en-US"/>
        </w:rPr>
        <w:t>matplotlib.pyplot</w:t>
      </w:r>
      <w:proofErr w:type="gramEnd"/>
      <w:r w:rsidRPr="00170BE2">
        <w:rPr>
          <w:rFonts w:ascii="Consolas" w:hAnsi="Consolas"/>
          <w:color w:val="D4D4D4"/>
          <w:sz w:val="21"/>
          <w:szCs w:val="21"/>
          <w:lang w:val="en-US"/>
        </w:rPr>
        <w:t> </w:t>
      </w:r>
      <w:r w:rsidRPr="00170BE2">
        <w:rPr>
          <w:rFonts w:ascii="Consolas" w:hAnsi="Consolas"/>
          <w:color w:val="C586C0"/>
          <w:sz w:val="21"/>
          <w:szCs w:val="21"/>
          <w:lang w:val="en-US"/>
        </w:rPr>
        <w:t>as</w:t>
      </w:r>
      <w:r w:rsidRPr="00170BE2">
        <w:rPr>
          <w:rFonts w:ascii="Consolas" w:hAnsi="Consolas"/>
          <w:color w:val="D4D4D4"/>
          <w:sz w:val="21"/>
          <w:szCs w:val="21"/>
          <w:lang w:val="en-US"/>
        </w:rPr>
        <w:t> plt</w:t>
      </w:r>
    </w:p>
    <w:p w14:paraId="0F7F6952"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C586C0"/>
          <w:sz w:val="21"/>
          <w:szCs w:val="21"/>
          <w:lang w:val="en-US"/>
        </w:rPr>
        <w:t>import</w:t>
      </w:r>
      <w:r w:rsidRPr="00170BE2">
        <w:rPr>
          <w:rFonts w:ascii="Consolas" w:hAnsi="Consolas"/>
          <w:color w:val="D4D4D4"/>
          <w:sz w:val="21"/>
          <w:szCs w:val="21"/>
          <w:lang w:val="en-US"/>
        </w:rPr>
        <w:t> cv2</w:t>
      </w:r>
    </w:p>
    <w:p w14:paraId="25F8232A"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C586C0"/>
          <w:sz w:val="21"/>
          <w:szCs w:val="21"/>
          <w:lang w:val="en-US"/>
        </w:rPr>
        <w:t>import</w:t>
      </w:r>
      <w:r w:rsidRPr="00170BE2">
        <w:rPr>
          <w:rFonts w:ascii="Consolas" w:hAnsi="Consolas"/>
          <w:color w:val="D4D4D4"/>
          <w:sz w:val="21"/>
          <w:szCs w:val="21"/>
          <w:lang w:val="en-US"/>
        </w:rPr>
        <w:t> math</w:t>
      </w:r>
    </w:p>
    <w:p w14:paraId="3B69DAD3" w14:textId="77777777" w:rsidR="00170BE2" w:rsidRPr="00170BE2" w:rsidRDefault="00170BE2" w:rsidP="00170BE2">
      <w:pPr>
        <w:shd w:val="clear" w:color="auto" w:fill="1E1E1E"/>
        <w:spacing w:line="285" w:lineRule="atLeast"/>
        <w:rPr>
          <w:rFonts w:ascii="Consolas" w:hAnsi="Consolas"/>
          <w:color w:val="D4D4D4"/>
          <w:sz w:val="21"/>
          <w:szCs w:val="21"/>
          <w:lang w:val="en-US"/>
        </w:rPr>
      </w:pPr>
    </w:p>
    <w:p w14:paraId="66FC9EF3"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569CD6"/>
          <w:sz w:val="21"/>
          <w:szCs w:val="21"/>
          <w:lang w:val="en-US"/>
        </w:rPr>
        <w:t>def</w:t>
      </w:r>
      <w:r w:rsidRPr="00170BE2">
        <w:rPr>
          <w:rFonts w:ascii="Consolas" w:hAnsi="Consolas"/>
          <w:color w:val="D4D4D4"/>
          <w:sz w:val="21"/>
          <w:szCs w:val="21"/>
          <w:lang w:val="en-US"/>
        </w:rPr>
        <w:t> </w:t>
      </w:r>
      <w:r w:rsidRPr="00170BE2">
        <w:rPr>
          <w:rFonts w:ascii="Consolas" w:hAnsi="Consolas"/>
          <w:color w:val="DCDCAA"/>
          <w:sz w:val="21"/>
          <w:szCs w:val="21"/>
          <w:lang w:val="en-US"/>
        </w:rPr>
        <w:t>affine_</w:t>
      </w:r>
      <w:proofErr w:type="gramStart"/>
      <w:r w:rsidRPr="00170BE2">
        <w:rPr>
          <w:rFonts w:ascii="Consolas" w:hAnsi="Consolas"/>
          <w:color w:val="DCDCAA"/>
          <w:sz w:val="21"/>
          <w:szCs w:val="21"/>
          <w:lang w:val="en-US"/>
        </w:rPr>
        <w:t>warp</w:t>
      </w:r>
      <w:r w:rsidRPr="00170BE2">
        <w:rPr>
          <w:rFonts w:ascii="Consolas" w:hAnsi="Consolas"/>
          <w:color w:val="D4D4D4"/>
          <w:sz w:val="21"/>
          <w:szCs w:val="21"/>
          <w:lang w:val="en-US"/>
        </w:rPr>
        <w:t>(</w:t>
      </w:r>
      <w:proofErr w:type="gramEnd"/>
      <w:r w:rsidRPr="00170BE2">
        <w:rPr>
          <w:rFonts w:ascii="Consolas" w:hAnsi="Consolas"/>
          <w:color w:val="9CDCFE"/>
          <w:sz w:val="21"/>
          <w:szCs w:val="21"/>
          <w:lang w:val="en-US"/>
        </w:rPr>
        <w:t>A</w:t>
      </w:r>
      <w:r w:rsidRPr="00170BE2">
        <w:rPr>
          <w:rFonts w:ascii="Consolas" w:hAnsi="Consolas"/>
          <w:color w:val="D4D4D4"/>
          <w:sz w:val="21"/>
          <w:szCs w:val="21"/>
          <w:lang w:val="en-US"/>
        </w:rPr>
        <w:t>, </w:t>
      </w:r>
      <w:r w:rsidRPr="00170BE2">
        <w:rPr>
          <w:rFonts w:ascii="Consolas" w:hAnsi="Consolas"/>
          <w:color w:val="9CDCFE"/>
          <w:sz w:val="21"/>
          <w:szCs w:val="21"/>
          <w:lang w:val="en-US"/>
        </w:rPr>
        <w:t>input_image</w:t>
      </w:r>
      <w:r w:rsidRPr="00170BE2">
        <w:rPr>
          <w:rFonts w:ascii="Consolas" w:hAnsi="Consolas"/>
          <w:color w:val="D4D4D4"/>
          <w:sz w:val="21"/>
          <w:szCs w:val="21"/>
          <w:lang w:val="en-US"/>
        </w:rPr>
        <w:t>):</w:t>
      </w:r>
    </w:p>
    <w:p w14:paraId="046AC95E"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w:t>
      </w:r>
      <w:r w:rsidRPr="00170BE2">
        <w:rPr>
          <w:rFonts w:ascii="Consolas" w:hAnsi="Consolas"/>
          <w:color w:val="6A9955"/>
          <w:sz w:val="21"/>
          <w:szCs w:val="21"/>
          <w:lang w:val="en-US"/>
        </w:rPr>
        <w:t>#takes an image and matrices and applies it.  </w:t>
      </w:r>
    </w:p>
    <w:p w14:paraId="0FBBBCA5"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x_min = </w:t>
      </w:r>
      <w:r w:rsidRPr="00170BE2">
        <w:rPr>
          <w:rFonts w:ascii="Consolas" w:hAnsi="Consolas"/>
          <w:color w:val="B5CEA8"/>
          <w:sz w:val="21"/>
          <w:szCs w:val="21"/>
          <w:lang w:val="en-US"/>
        </w:rPr>
        <w:t>0</w:t>
      </w:r>
    </w:p>
    <w:p w14:paraId="3040C0D6"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y_min = </w:t>
      </w:r>
      <w:r w:rsidRPr="00170BE2">
        <w:rPr>
          <w:rFonts w:ascii="Consolas" w:hAnsi="Consolas"/>
          <w:color w:val="B5CEA8"/>
          <w:sz w:val="21"/>
          <w:szCs w:val="21"/>
          <w:lang w:val="en-US"/>
        </w:rPr>
        <w:t>0</w:t>
      </w:r>
    </w:p>
    <w:p w14:paraId="3F32A2BD"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x_max = input_</w:t>
      </w:r>
      <w:proofErr w:type="gramStart"/>
      <w:r w:rsidRPr="00170BE2">
        <w:rPr>
          <w:rFonts w:ascii="Consolas" w:hAnsi="Consolas"/>
          <w:color w:val="D4D4D4"/>
          <w:sz w:val="21"/>
          <w:szCs w:val="21"/>
          <w:lang w:val="en-US"/>
        </w:rPr>
        <w:t>image.shape</w:t>
      </w:r>
      <w:proofErr w:type="gramEnd"/>
      <w:r w:rsidRPr="00170BE2">
        <w:rPr>
          <w:rFonts w:ascii="Consolas" w:hAnsi="Consolas"/>
          <w:color w:val="D4D4D4"/>
          <w:sz w:val="21"/>
          <w:szCs w:val="21"/>
          <w:lang w:val="en-US"/>
        </w:rPr>
        <w:t>[</w:t>
      </w:r>
      <w:r w:rsidRPr="00170BE2">
        <w:rPr>
          <w:rFonts w:ascii="Consolas" w:hAnsi="Consolas"/>
          <w:color w:val="B5CEA8"/>
          <w:sz w:val="21"/>
          <w:szCs w:val="21"/>
          <w:lang w:val="en-US"/>
        </w:rPr>
        <w:t>0</w:t>
      </w:r>
      <w:r w:rsidRPr="00170BE2">
        <w:rPr>
          <w:rFonts w:ascii="Consolas" w:hAnsi="Consolas"/>
          <w:color w:val="D4D4D4"/>
          <w:sz w:val="21"/>
          <w:szCs w:val="21"/>
          <w:lang w:val="en-US"/>
        </w:rPr>
        <w:t>]</w:t>
      </w:r>
    </w:p>
    <w:p w14:paraId="149A1410"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y_max = input_</w:t>
      </w:r>
      <w:proofErr w:type="gramStart"/>
      <w:r w:rsidRPr="00170BE2">
        <w:rPr>
          <w:rFonts w:ascii="Consolas" w:hAnsi="Consolas"/>
          <w:color w:val="D4D4D4"/>
          <w:sz w:val="21"/>
          <w:szCs w:val="21"/>
          <w:lang w:val="en-US"/>
        </w:rPr>
        <w:t>image.shape</w:t>
      </w:r>
      <w:proofErr w:type="gramEnd"/>
      <w:r w:rsidRPr="00170BE2">
        <w:rPr>
          <w:rFonts w:ascii="Consolas" w:hAnsi="Consolas"/>
          <w:color w:val="D4D4D4"/>
          <w:sz w:val="21"/>
          <w:szCs w:val="21"/>
          <w:lang w:val="en-US"/>
        </w:rPr>
        <w:t>[</w:t>
      </w:r>
      <w:r w:rsidRPr="00170BE2">
        <w:rPr>
          <w:rFonts w:ascii="Consolas" w:hAnsi="Consolas"/>
          <w:color w:val="B5CEA8"/>
          <w:sz w:val="21"/>
          <w:szCs w:val="21"/>
          <w:lang w:val="en-US"/>
        </w:rPr>
        <w:t>1</w:t>
      </w:r>
      <w:r w:rsidRPr="00170BE2">
        <w:rPr>
          <w:rFonts w:ascii="Consolas" w:hAnsi="Consolas"/>
          <w:color w:val="D4D4D4"/>
          <w:sz w:val="21"/>
          <w:szCs w:val="21"/>
          <w:lang w:val="en-US"/>
        </w:rPr>
        <w:t>]</w:t>
      </w:r>
    </w:p>
    <w:p w14:paraId="760076C3" w14:textId="77777777" w:rsidR="00170BE2" w:rsidRPr="00170BE2" w:rsidRDefault="00170BE2" w:rsidP="00170BE2">
      <w:pPr>
        <w:shd w:val="clear" w:color="auto" w:fill="1E1E1E"/>
        <w:spacing w:line="285" w:lineRule="atLeast"/>
        <w:rPr>
          <w:rFonts w:ascii="Consolas" w:hAnsi="Consolas"/>
          <w:color w:val="D4D4D4"/>
          <w:sz w:val="21"/>
          <w:szCs w:val="21"/>
          <w:lang w:val="en-US"/>
        </w:rPr>
      </w:pPr>
    </w:p>
    <w:p w14:paraId="0AD90596"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res_image = </w:t>
      </w:r>
      <w:proofErr w:type="gramStart"/>
      <w:r w:rsidRPr="00170BE2">
        <w:rPr>
          <w:rFonts w:ascii="Consolas" w:hAnsi="Consolas"/>
          <w:color w:val="D4D4D4"/>
          <w:sz w:val="21"/>
          <w:szCs w:val="21"/>
          <w:lang w:val="en-US"/>
        </w:rPr>
        <w:t>np.zeros</w:t>
      </w:r>
      <w:proofErr w:type="gramEnd"/>
      <w:r w:rsidRPr="00170BE2">
        <w:rPr>
          <w:rFonts w:ascii="Consolas" w:hAnsi="Consolas"/>
          <w:color w:val="D4D4D4"/>
          <w:sz w:val="21"/>
          <w:szCs w:val="21"/>
          <w:lang w:val="en-US"/>
        </w:rPr>
        <w:t>((x_max, y_max), </w:t>
      </w:r>
      <w:r w:rsidRPr="00170BE2">
        <w:rPr>
          <w:rFonts w:ascii="Consolas" w:hAnsi="Consolas"/>
          <w:color w:val="9CDCFE"/>
          <w:sz w:val="21"/>
          <w:szCs w:val="21"/>
          <w:lang w:val="en-US"/>
        </w:rPr>
        <w:t>dtype</w:t>
      </w:r>
      <w:r w:rsidRPr="00170BE2">
        <w:rPr>
          <w:rFonts w:ascii="Consolas" w:hAnsi="Consolas"/>
          <w:color w:val="D4D4D4"/>
          <w:sz w:val="21"/>
          <w:szCs w:val="21"/>
          <w:lang w:val="en-US"/>
        </w:rPr>
        <w:t>= </w:t>
      </w:r>
      <w:r w:rsidRPr="00170BE2">
        <w:rPr>
          <w:rFonts w:ascii="Consolas" w:hAnsi="Consolas"/>
          <w:color w:val="CE9178"/>
          <w:sz w:val="21"/>
          <w:szCs w:val="21"/>
          <w:lang w:val="en-US"/>
        </w:rPr>
        <w:t>"uint8"</w:t>
      </w:r>
      <w:r w:rsidRPr="00170BE2">
        <w:rPr>
          <w:rFonts w:ascii="Consolas" w:hAnsi="Consolas"/>
          <w:color w:val="D4D4D4"/>
          <w:sz w:val="21"/>
          <w:szCs w:val="21"/>
          <w:lang w:val="en-US"/>
        </w:rPr>
        <w:t>)</w:t>
      </w:r>
    </w:p>
    <w:p w14:paraId="42B810F3" w14:textId="77777777" w:rsidR="00170BE2" w:rsidRPr="00170BE2" w:rsidRDefault="00170BE2" w:rsidP="00170BE2">
      <w:pPr>
        <w:shd w:val="clear" w:color="auto" w:fill="1E1E1E"/>
        <w:spacing w:line="285" w:lineRule="atLeast"/>
        <w:rPr>
          <w:rFonts w:ascii="Consolas" w:hAnsi="Consolas"/>
          <w:color w:val="D4D4D4"/>
          <w:sz w:val="21"/>
          <w:szCs w:val="21"/>
          <w:lang w:val="en-US"/>
        </w:rPr>
      </w:pPr>
    </w:p>
    <w:p w14:paraId="2A6F22BB"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w:t>
      </w:r>
      <w:r w:rsidRPr="00170BE2">
        <w:rPr>
          <w:rFonts w:ascii="Consolas" w:hAnsi="Consolas"/>
          <w:color w:val="C586C0"/>
          <w:sz w:val="21"/>
          <w:szCs w:val="21"/>
          <w:lang w:val="en-US"/>
        </w:rPr>
        <w:t>for</w:t>
      </w:r>
      <w:r w:rsidRPr="00170BE2">
        <w:rPr>
          <w:rFonts w:ascii="Consolas" w:hAnsi="Consolas"/>
          <w:color w:val="D4D4D4"/>
          <w:sz w:val="21"/>
          <w:szCs w:val="21"/>
          <w:lang w:val="en-US"/>
        </w:rPr>
        <w:t> y_counter </w:t>
      </w:r>
      <w:r w:rsidRPr="00170BE2">
        <w:rPr>
          <w:rFonts w:ascii="Consolas" w:hAnsi="Consolas"/>
          <w:color w:val="C586C0"/>
          <w:sz w:val="21"/>
          <w:szCs w:val="21"/>
          <w:lang w:val="en-US"/>
        </w:rPr>
        <w:t>in</w:t>
      </w:r>
      <w:r w:rsidRPr="00170BE2">
        <w:rPr>
          <w:rFonts w:ascii="Consolas" w:hAnsi="Consolas"/>
          <w:color w:val="D4D4D4"/>
          <w:sz w:val="21"/>
          <w:szCs w:val="21"/>
          <w:lang w:val="en-US"/>
        </w:rPr>
        <w:t> </w:t>
      </w:r>
      <w:proofErr w:type="gramStart"/>
      <w:r w:rsidRPr="00170BE2">
        <w:rPr>
          <w:rFonts w:ascii="Consolas" w:hAnsi="Consolas"/>
          <w:color w:val="DCDCAA"/>
          <w:sz w:val="21"/>
          <w:szCs w:val="21"/>
          <w:lang w:val="en-US"/>
        </w:rPr>
        <w:t>range</w:t>
      </w:r>
      <w:r w:rsidRPr="00170BE2">
        <w:rPr>
          <w:rFonts w:ascii="Consolas" w:hAnsi="Consolas"/>
          <w:color w:val="D4D4D4"/>
          <w:sz w:val="21"/>
          <w:szCs w:val="21"/>
          <w:lang w:val="en-US"/>
        </w:rPr>
        <w:t>(</w:t>
      </w:r>
      <w:proofErr w:type="gramEnd"/>
      <w:r w:rsidRPr="00170BE2">
        <w:rPr>
          <w:rFonts w:ascii="Consolas" w:hAnsi="Consolas"/>
          <w:color w:val="B5CEA8"/>
          <w:sz w:val="21"/>
          <w:szCs w:val="21"/>
          <w:lang w:val="en-US"/>
        </w:rPr>
        <w:t>0</w:t>
      </w:r>
      <w:r w:rsidRPr="00170BE2">
        <w:rPr>
          <w:rFonts w:ascii="Consolas" w:hAnsi="Consolas"/>
          <w:color w:val="D4D4D4"/>
          <w:sz w:val="21"/>
          <w:szCs w:val="21"/>
          <w:lang w:val="en-US"/>
        </w:rPr>
        <w:t>, y_max):</w:t>
      </w:r>
    </w:p>
    <w:p w14:paraId="04941B5B"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w:t>
      </w:r>
      <w:r w:rsidRPr="00170BE2">
        <w:rPr>
          <w:rFonts w:ascii="Consolas" w:hAnsi="Consolas"/>
          <w:color w:val="C586C0"/>
          <w:sz w:val="21"/>
          <w:szCs w:val="21"/>
          <w:lang w:val="en-US"/>
        </w:rPr>
        <w:t>for</w:t>
      </w:r>
      <w:r w:rsidRPr="00170BE2">
        <w:rPr>
          <w:rFonts w:ascii="Consolas" w:hAnsi="Consolas"/>
          <w:color w:val="D4D4D4"/>
          <w:sz w:val="21"/>
          <w:szCs w:val="21"/>
          <w:lang w:val="en-US"/>
        </w:rPr>
        <w:t> x_counter </w:t>
      </w:r>
      <w:r w:rsidRPr="00170BE2">
        <w:rPr>
          <w:rFonts w:ascii="Consolas" w:hAnsi="Consolas"/>
          <w:color w:val="C586C0"/>
          <w:sz w:val="21"/>
          <w:szCs w:val="21"/>
          <w:lang w:val="en-US"/>
        </w:rPr>
        <w:t>in</w:t>
      </w:r>
      <w:r w:rsidRPr="00170BE2">
        <w:rPr>
          <w:rFonts w:ascii="Consolas" w:hAnsi="Consolas"/>
          <w:color w:val="D4D4D4"/>
          <w:sz w:val="21"/>
          <w:szCs w:val="21"/>
          <w:lang w:val="en-US"/>
        </w:rPr>
        <w:t> </w:t>
      </w:r>
      <w:proofErr w:type="gramStart"/>
      <w:r w:rsidRPr="00170BE2">
        <w:rPr>
          <w:rFonts w:ascii="Consolas" w:hAnsi="Consolas"/>
          <w:color w:val="DCDCAA"/>
          <w:sz w:val="21"/>
          <w:szCs w:val="21"/>
          <w:lang w:val="en-US"/>
        </w:rPr>
        <w:t>range</w:t>
      </w:r>
      <w:r w:rsidRPr="00170BE2">
        <w:rPr>
          <w:rFonts w:ascii="Consolas" w:hAnsi="Consolas"/>
          <w:color w:val="D4D4D4"/>
          <w:sz w:val="21"/>
          <w:szCs w:val="21"/>
          <w:lang w:val="en-US"/>
        </w:rPr>
        <w:t>(</w:t>
      </w:r>
      <w:proofErr w:type="gramEnd"/>
      <w:r w:rsidRPr="00170BE2">
        <w:rPr>
          <w:rFonts w:ascii="Consolas" w:hAnsi="Consolas"/>
          <w:color w:val="B5CEA8"/>
          <w:sz w:val="21"/>
          <w:szCs w:val="21"/>
          <w:lang w:val="en-US"/>
        </w:rPr>
        <w:t>0</w:t>
      </w:r>
      <w:r w:rsidRPr="00170BE2">
        <w:rPr>
          <w:rFonts w:ascii="Consolas" w:hAnsi="Consolas"/>
          <w:color w:val="D4D4D4"/>
          <w:sz w:val="21"/>
          <w:szCs w:val="21"/>
          <w:lang w:val="en-US"/>
        </w:rPr>
        <w:t>, x_max):</w:t>
      </w:r>
    </w:p>
    <w:p w14:paraId="40EA271C"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curr_pixel = [x_</w:t>
      </w:r>
      <w:proofErr w:type="gramStart"/>
      <w:r w:rsidRPr="00170BE2">
        <w:rPr>
          <w:rFonts w:ascii="Consolas" w:hAnsi="Consolas"/>
          <w:color w:val="D4D4D4"/>
          <w:sz w:val="21"/>
          <w:szCs w:val="21"/>
          <w:lang w:val="en-US"/>
        </w:rPr>
        <w:t>counter,y</w:t>
      </w:r>
      <w:proofErr w:type="gramEnd"/>
      <w:r w:rsidRPr="00170BE2">
        <w:rPr>
          <w:rFonts w:ascii="Consolas" w:hAnsi="Consolas"/>
          <w:color w:val="D4D4D4"/>
          <w:sz w:val="21"/>
          <w:szCs w:val="21"/>
          <w:lang w:val="en-US"/>
        </w:rPr>
        <w:t>_counter,</w:t>
      </w:r>
      <w:r w:rsidRPr="00170BE2">
        <w:rPr>
          <w:rFonts w:ascii="Consolas" w:hAnsi="Consolas"/>
          <w:color w:val="B5CEA8"/>
          <w:sz w:val="21"/>
          <w:szCs w:val="21"/>
          <w:lang w:val="en-US"/>
        </w:rPr>
        <w:t>1</w:t>
      </w:r>
      <w:r w:rsidRPr="00170BE2">
        <w:rPr>
          <w:rFonts w:ascii="Consolas" w:hAnsi="Consolas"/>
          <w:color w:val="D4D4D4"/>
          <w:sz w:val="21"/>
          <w:szCs w:val="21"/>
          <w:lang w:val="en-US"/>
        </w:rPr>
        <w:t>]</w:t>
      </w:r>
    </w:p>
    <w:p w14:paraId="71EB27B9" w14:textId="77777777" w:rsidR="00170BE2" w:rsidRPr="00170BE2" w:rsidRDefault="00170BE2" w:rsidP="00170BE2">
      <w:pPr>
        <w:shd w:val="clear" w:color="auto" w:fill="1E1E1E"/>
        <w:spacing w:line="285" w:lineRule="atLeast"/>
        <w:rPr>
          <w:rFonts w:ascii="Consolas" w:hAnsi="Consolas"/>
          <w:color w:val="D4D4D4"/>
          <w:sz w:val="21"/>
          <w:szCs w:val="21"/>
          <w:lang w:val="en-US"/>
        </w:rPr>
      </w:pPr>
    </w:p>
    <w:p w14:paraId="655FDA24"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curr_pixel = </w:t>
      </w:r>
      <w:proofErr w:type="gramStart"/>
      <w:r w:rsidRPr="00170BE2">
        <w:rPr>
          <w:rFonts w:ascii="Consolas" w:hAnsi="Consolas"/>
          <w:color w:val="D4D4D4"/>
          <w:sz w:val="21"/>
          <w:szCs w:val="21"/>
          <w:lang w:val="en-US"/>
        </w:rPr>
        <w:t>np.dot(</w:t>
      </w:r>
      <w:proofErr w:type="gramEnd"/>
      <w:r w:rsidRPr="00170BE2">
        <w:rPr>
          <w:rFonts w:ascii="Consolas" w:hAnsi="Consolas"/>
          <w:color w:val="D4D4D4"/>
          <w:sz w:val="21"/>
          <w:szCs w:val="21"/>
          <w:lang w:val="en-US"/>
        </w:rPr>
        <w:t>A, curr_pixel)</w:t>
      </w:r>
    </w:p>
    <w:p w14:paraId="294093B0" w14:textId="77777777" w:rsidR="00170BE2" w:rsidRPr="00170BE2" w:rsidRDefault="00170BE2" w:rsidP="00170BE2">
      <w:pPr>
        <w:shd w:val="clear" w:color="auto" w:fill="1E1E1E"/>
        <w:spacing w:line="285" w:lineRule="atLeast"/>
        <w:rPr>
          <w:rFonts w:ascii="Consolas" w:hAnsi="Consolas"/>
          <w:color w:val="D4D4D4"/>
          <w:sz w:val="21"/>
          <w:szCs w:val="21"/>
          <w:lang w:val="en-US"/>
        </w:rPr>
      </w:pPr>
    </w:p>
    <w:p w14:paraId="2D6E7D0A"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w:t>
      </w:r>
      <w:r w:rsidRPr="00170BE2">
        <w:rPr>
          <w:rFonts w:ascii="Consolas" w:hAnsi="Consolas"/>
          <w:color w:val="6A9955"/>
          <w:sz w:val="21"/>
          <w:szCs w:val="21"/>
          <w:lang w:val="en-US"/>
        </w:rPr>
        <w:t># print(curr_pixel)</w:t>
      </w:r>
    </w:p>
    <w:p w14:paraId="02BFA1A8" w14:textId="77777777" w:rsidR="00170BE2" w:rsidRPr="00170BE2" w:rsidRDefault="00170BE2" w:rsidP="00170BE2">
      <w:pPr>
        <w:shd w:val="clear" w:color="auto" w:fill="1E1E1E"/>
        <w:spacing w:line="285" w:lineRule="atLeast"/>
        <w:rPr>
          <w:rFonts w:ascii="Consolas" w:hAnsi="Consolas"/>
          <w:color w:val="D4D4D4"/>
          <w:sz w:val="21"/>
          <w:szCs w:val="21"/>
          <w:lang w:val="en-US"/>
        </w:rPr>
      </w:pPr>
    </w:p>
    <w:p w14:paraId="0CA96647"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w:t>
      </w:r>
      <w:r w:rsidRPr="00170BE2">
        <w:rPr>
          <w:rFonts w:ascii="Consolas" w:hAnsi="Consolas"/>
          <w:color w:val="C586C0"/>
          <w:sz w:val="21"/>
          <w:szCs w:val="21"/>
          <w:lang w:val="en-US"/>
        </w:rPr>
        <w:t>if</w:t>
      </w:r>
      <w:r w:rsidRPr="00170BE2">
        <w:rPr>
          <w:rFonts w:ascii="Consolas" w:hAnsi="Consolas"/>
          <w:color w:val="D4D4D4"/>
          <w:sz w:val="21"/>
          <w:szCs w:val="21"/>
          <w:lang w:val="en-US"/>
        </w:rPr>
        <w:t> curr_</w:t>
      </w:r>
      <w:proofErr w:type="gramStart"/>
      <w:r w:rsidRPr="00170BE2">
        <w:rPr>
          <w:rFonts w:ascii="Consolas" w:hAnsi="Consolas"/>
          <w:color w:val="D4D4D4"/>
          <w:sz w:val="21"/>
          <w:szCs w:val="21"/>
          <w:lang w:val="en-US"/>
        </w:rPr>
        <w:t>pixel[</w:t>
      </w:r>
      <w:proofErr w:type="gramEnd"/>
      <w:r w:rsidRPr="00170BE2">
        <w:rPr>
          <w:rFonts w:ascii="Consolas" w:hAnsi="Consolas"/>
          <w:color w:val="B5CEA8"/>
          <w:sz w:val="21"/>
          <w:szCs w:val="21"/>
          <w:lang w:val="en-US"/>
        </w:rPr>
        <w:t>0</w:t>
      </w:r>
      <w:r w:rsidRPr="00170BE2">
        <w:rPr>
          <w:rFonts w:ascii="Consolas" w:hAnsi="Consolas"/>
          <w:color w:val="D4D4D4"/>
          <w:sz w:val="21"/>
          <w:szCs w:val="21"/>
          <w:lang w:val="en-US"/>
        </w:rPr>
        <w:t>] &gt; x_max - </w:t>
      </w:r>
      <w:r w:rsidRPr="00170BE2">
        <w:rPr>
          <w:rFonts w:ascii="Consolas" w:hAnsi="Consolas"/>
          <w:color w:val="B5CEA8"/>
          <w:sz w:val="21"/>
          <w:szCs w:val="21"/>
          <w:lang w:val="en-US"/>
        </w:rPr>
        <w:t>1</w:t>
      </w:r>
      <w:r w:rsidRPr="00170BE2">
        <w:rPr>
          <w:rFonts w:ascii="Consolas" w:hAnsi="Consolas"/>
          <w:color w:val="D4D4D4"/>
          <w:sz w:val="21"/>
          <w:szCs w:val="21"/>
          <w:lang w:val="en-US"/>
        </w:rPr>
        <w:t> </w:t>
      </w:r>
      <w:r w:rsidRPr="00170BE2">
        <w:rPr>
          <w:rFonts w:ascii="Consolas" w:hAnsi="Consolas"/>
          <w:color w:val="569CD6"/>
          <w:sz w:val="21"/>
          <w:szCs w:val="21"/>
          <w:lang w:val="en-US"/>
        </w:rPr>
        <w:t>or</w:t>
      </w:r>
      <w:r w:rsidRPr="00170BE2">
        <w:rPr>
          <w:rFonts w:ascii="Consolas" w:hAnsi="Consolas"/>
          <w:color w:val="D4D4D4"/>
          <w:sz w:val="21"/>
          <w:szCs w:val="21"/>
          <w:lang w:val="en-US"/>
        </w:rPr>
        <w:t> curr_pixel[</w:t>
      </w:r>
      <w:r w:rsidRPr="00170BE2">
        <w:rPr>
          <w:rFonts w:ascii="Consolas" w:hAnsi="Consolas"/>
          <w:color w:val="B5CEA8"/>
          <w:sz w:val="21"/>
          <w:szCs w:val="21"/>
          <w:lang w:val="en-US"/>
        </w:rPr>
        <w:t>1</w:t>
      </w:r>
      <w:r w:rsidRPr="00170BE2">
        <w:rPr>
          <w:rFonts w:ascii="Consolas" w:hAnsi="Consolas"/>
          <w:color w:val="D4D4D4"/>
          <w:sz w:val="21"/>
          <w:szCs w:val="21"/>
          <w:lang w:val="en-US"/>
        </w:rPr>
        <w:t>] &gt; y_max - </w:t>
      </w:r>
      <w:r w:rsidRPr="00170BE2">
        <w:rPr>
          <w:rFonts w:ascii="Consolas" w:hAnsi="Consolas"/>
          <w:color w:val="B5CEA8"/>
          <w:sz w:val="21"/>
          <w:szCs w:val="21"/>
          <w:lang w:val="en-US"/>
        </w:rPr>
        <w:t>1</w:t>
      </w:r>
      <w:r w:rsidRPr="00170BE2">
        <w:rPr>
          <w:rFonts w:ascii="Consolas" w:hAnsi="Consolas"/>
          <w:color w:val="D4D4D4"/>
          <w:sz w:val="21"/>
          <w:szCs w:val="21"/>
          <w:lang w:val="en-US"/>
        </w:rPr>
        <w:t> </w:t>
      </w:r>
      <w:r w:rsidRPr="00170BE2">
        <w:rPr>
          <w:rFonts w:ascii="Consolas" w:hAnsi="Consolas"/>
          <w:color w:val="569CD6"/>
          <w:sz w:val="21"/>
          <w:szCs w:val="21"/>
          <w:lang w:val="en-US"/>
        </w:rPr>
        <w:t>or</w:t>
      </w:r>
      <w:r w:rsidRPr="00170BE2">
        <w:rPr>
          <w:rFonts w:ascii="Consolas" w:hAnsi="Consolas"/>
          <w:color w:val="D4D4D4"/>
          <w:sz w:val="21"/>
          <w:szCs w:val="21"/>
          <w:lang w:val="en-US"/>
        </w:rPr>
        <w:t> x_min &gt; curr_pixel[</w:t>
      </w:r>
      <w:r w:rsidRPr="00170BE2">
        <w:rPr>
          <w:rFonts w:ascii="Consolas" w:hAnsi="Consolas"/>
          <w:color w:val="B5CEA8"/>
          <w:sz w:val="21"/>
          <w:szCs w:val="21"/>
          <w:lang w:val="en-US"/>
        </w:rPr>
        <w:t>0</w:t>
      </w:r>
      <w:r w:rsidRPr="00170BE2">
        <w:rPr>
          <w:rFonts w:ascii="Consolas" w:hAnsi="Consolas"/>
          <w:color w:val="D4D4D4"/>
          <w:sz w:val="21"/>
          <w:szCs w:val="21"/>
          <w:lang w:val="en-US"/>
        </w:rPr>
        <w:t>] </w:t>
      </w:r>
      <w:r w:rsidRPr="00170BE2">
        <w:rPr>
          <w:rFonts w:ascii="Consolas" w:hAnsi="Consolas"/>
          <w:color w:val="569CD6"/>
          <w:sz w:val="21"/>
          <w:szCs w:val="21"/>
          <w:lang w:val="en-US"/>
        </w:rPr>
        <w:t>or</w:t>
      </w:r>
      <w:r w:rsidRPr="00170BE2">
        <w:rPr>
          <w:rFonts w:ascii="Consolas" w:hAnsi="Consolas"/>
          <w:color w:val="D4D4D4"/>
          <w:sz w:val="21"/>
          <w:szCs w:val="21"/>
          <w:lang w:val="en-US"/>
        </w:rPr>
        <w:t> y_min &gt; curr_pixel[</w:t>
      </w:r>
      <w:r w:rsidRPr="00170BE2">
        <w:rPr>
          <w:rFonts w:ascii="Consolas" w:hAnsi="Consolas"/>
          <w:color w:val="B5CEA8"/>
          <w:sz w:val="21"/>
          <w:szCs w:val="21"/>
          <w:lang w:val="en-US"/>
        </w:rPr>
        <w:t>1</w:t>
      </w:r>
      <w:r w:rsidRPr="00170BE2">
        <w:rPr>
          <w:rFonts w:ascii="Consolas" w:hAnsi="Consolas"/>
          <w:color w:val="D4D4D4"/>
          <w:sz w:val="21"/>
          <w:szCs w:val="21"/>
          <w:lang w:val="en-US"/>
        </w:rPr>
        <w:t>]:</w:t>
      </w:r>
    </w:p>
    <w:p w14:paraId="59C566C5"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w:t>
      </w:r>
      <w:r w:rsidRPr="00170BE2">
        <w:rPr>
          <w:rFonts w:ascii="Consolas" w:hAnsi="Consolas"/>
          <w:color w:val="DCDCAA"/>
          <w:sz w:val="21"/>
          <w:szCs w:val="21"/>
          <w:lang w:val="en-US"/>
        </w:rPr>
        <w:t>next</w:t>
      </w:r>
    </w:p>
    <w:p w14:paraId="05046E26"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w:t>
      </w:r>
      <w:r w:rsidRPr="00170BE2">
        <w:rPr>
          <w:rFonts w:ascii="Consolas" w:hAnsi="Consolas"/>
          <w:color w:val="C586C0"/>
          <w:sz w:val="21"/>
          <w:szCs w:val="21"/>
          <w:lang w:val="en-US"/>
        </w:rPr>
        <w:t>else</w:t>
      </w:r>
      <w:r w:rsidRPr="00170BE2">
        <w:rPr>
          <w:rFonts w:ascii="Consolas" w:hAnsi="Consolas"/>
          <w:color w:val="D4D4D4"/>
          <w:sz w:val="21"/>
          <w:szCs w:val="21"/>
          <w:lang w:val="en-US"/>
        </w:rPr>
        <w:t>:</w:t>
      </w:r>
    </w:p>
    <w:p w14:paraId="16026327"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res_image[x_</w:t>
      </w:r>
      <w:proofErr w:type="gramStart"/>
      <w:r w:rsidRPr="00170BE2">
        <w:rPr>
          <w:rFonts w:ascii="Consolas" w:hAnsi="Consolas"/>
          <w:color w:val="D4D4D4"/>
          <w:sz w:val="21"/>
          <w:szCs w:val="21"/>
          <w:lang w:val="en-US"/>
        </w:rPr>
        <w:t>counter][</w:t>
      </w:r>
      <w:proofErr w:type="gramEnd"/>
      <w:r w:rsidRPr="00170BE2">
        <w:rPr>
          <w:rFonts w:ascii="Consolas" w:hAnsi="Consolas"/>
          <w:color w:val="D4D4D4"/>
          <w:sz w:val="21"/>
          <w:szCs w:val="21"/>
          <w:lang w:val="en-US"/>
        </w:rPr>
        <w:t>y_counter] = input_image[</w:t>
      </w:r>
      <w:r w:rsidRPr="00170BE2">
        <w:rPr>
          <w:rFonts w:ascii="Consolas" w:hAnsi="Consolas"/>
          <w:color w:val="4EC9B0"/>
          <w:sz w:val="21"/>
          <w:szCs w:val="21"/>
          <w:lang w:val="en-US"/>
        </w:rPr>
        <w:t>int</w:t>
      </w:r>
      <w:r w:rsidRPr="00170BE2">
        <w:rPr>
          <w:rFonts w:ascii="Consolas" w:hAnsi="Consolas"/>
          <w:color w:val="D4D4D4"/>
          <w:sz w:val="21"/>
          <w:szCs w:val="21"/>
          <w:lang w:val="en-US"/>
        </w:rPr>
        <w:t>(curr_pixel[</w:t>
      </w:r>
      <w:r w:rsidRPr="00170BE2">
        <w:rPr>
          <w:rFonts w:ascii="Consolas" w:hAnsi="Consolas"/>
          <w:color w:val="B5CEA8"/>
          <w:sz w:val="21"/>
          <w:szCs w:val="21"/>
          <w:lang w:val="en-US"/>
        </w:rPr>
        <w:t>0</w:t>
      </w:r>
      <w:r w:rsidRPr="00170BE2">
        <w:rPr>
          <w:rFonts w:ascii="Consolas" w:hAnsi="Consolas"/>
          <w:color w:val="D4D4D4"/>
          <w:sz w:val="21"/>
          <w:szCs w:val="21"/>
          <w:lang w:val="en-US"/>
        </w:rPr>
        <w:t>])][</w:t>
      </w:r>
      <w:r w:rsidRPr="00170BE2">
        <w:rPr>
          <w:rFonts w:ascii="Consolas" w:hAnsi="Consolas"/>
          <w:color w:val="4EC9B0"/>
          <w:sz w:val="21"/>
          <w:szCs w:val="21"/>
          <w:lang w:val="en-US"/>
        </w:rPr>
        <w:t>int</w:t>
      </w:r>
      <w:r w:rsidRPr="00170BE2">
        <w:rPr>
          <w:rFonts w:ascii="Consolas" w:hAnsi="Consolas"/>
          <w:color w:val="D4D4D4"/>
          <w:sz w:val="21"/>
          <w:szCs w:val="21"/>
          <w:lang w:val="en-US"/>
        </w:rPr>
        <w:t>(curr_pixel[</w:t>
      </w:r>
      <w:r w:rsidRPr="00170BE2">
        <w:rPr>
          <w:rFonts w:ascii="Consolas" w:hAnsi="Consolas"/>
          <w:color w:val="B5CEA8"/>
          <w:sz w:val="21"/>
          <w:szCs w:val="21"/>
          <w:lang w:val="en-US"/>
        </w:rPr>
        <w:t>1</w:t>
      </w:r>
      <w:r w:rsidRPr="00170BE2">
        <w:rPr>
          <w:rFonts w:ascii="Consolas" w:hAnsi="Consolas"/>
          <w:color w:val="D4D4D4"/>
          <w:sz w:val="21"/>
          <w:szCs w:val="21"/>
          <w:lang w:val="en-US"/>
        </w:rPr>
        <w:t>])] </w:t>
      </w:r>
    </w:p>
    <w:p w14:paraId="74A27D3F" w14:textId="77777777" w:rsidR="00170BE2" w:rsidRPr="00170BE2" w:rsidRDefault="00170BE2" w:rsidP="00170BE2">
      <w:pPr>
        <w:shd w:val="clear" w:color="auto" w:fill="1E1E1E"/>
        <w:spacing w:line="285" w:lineRule="atLeast"/>
        <w:rPr>
          <w:rFonts w:ascii="Consolas" w:hAnsi="Consolas"/>
          <w:color w:val="D4D4D4"/>
          <w:sz w:val="21"/>
          <w:szCs w:val="21"/>
          <w:lang w:val="en-US"/>
        </w:rPr>
      </w:pPr>
    </w:p>
    <w:p w14:paraId="18ABCEED"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    </w:t>
      </w:r>
      <w:r w:rsidRPr="00170BE2">
        <w:rPr>
          <w:rFonts w:ascii="Consolas" w:hAnsi="Consolas"/>
          <w:color w:val="C586C0"/>
          <w:sz w:val="21"/>
          <w:szCs w:val="21"/>
          <w:lang w:val="en-US"/>
        </w:rPr>
        <w:t>return</w:t>
      </w:r>
      <w:r w:rsidRPr="00170BE2">
        <w:rPr>
          <w:rFonts w:ascii="Consolas" w:hAnsi="Consolas"/>
          <w:color w:val="D4D4D4"/>
          <w:sz w:val="21"/>
          <w:szCs w:val="21"/>
          <w:lang w:val="en-US"/>
        </w:rPr>
        <w:t> res_image</w:t>
      </w:r>
    </w:p>
    <w:p w14:paraId="122E2973" w14:textId="77777777" w:rsidR="00170BE2" w:rsidRPr="00170BE2" w:rsidRDefault="00170BE2" w:rsidP="00170BE2">
      <w:pPr>
        <w:shd w:val="clear" w:color="auto" w:fill="1E1E1E"/>
        <w:spacing w:after="240" w:line="285" w:lineRule="atLeast"/>
        <w:rPr>
          <w:rFonts w:ascii="Consolas" w:hAnsi="Consolas"/>
          <w:color w:val="D4D4D4"/>
          <w:sz w:val="21"/>
          <w:szCs w:val="21"/>
          <w:lang w:val="en-US"/>
        </w:rPr>
      </w:pPr>
    </w:p>
    <w:p w14:paraId="0FF8E1F8"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6A9955"/>
          <w:sz w:val="21"/>
          <w:szCs w:val="21"/>
          <w:lang w:val="en-US"/>
        </w:rPr>
        <w:t>#Load an image in grayscale</w:t>
      </w:r>
    </w:p>
    <w:p w14:paraId="5A019B9E"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img = cv2.imread(</w:t>
      </w:r>
      <w:r w:rsidRPr="00170BE2">
        <w:rPr>
          <w:rFonts w:ascii="Consolas" w:hAnsi="Consolas"/>
          <w:color w:val="CE9178"/>
          <w:sz w:val="21"/>
          <w:szCs w:val="21"/>
          <w:lang w:val="en-US"/>
        </w:rPr>
        <w:t>'boat.png'</w:t>
      </w:r>
      <w:r w:rsidRPr="00170BE2">
        <w:rPr>
          <w:rFonts w:ascii="Consolas" w:hAnsi="Consolas"/>
          <w:color w:val="D4D4D4"/>
          <w:sz w:val="21"/>
          <w:szCs w:val="21"/>
          <w:lang w:val="en-US"/>
        </w:rPr>
        <w:t>, </w:t>
      </w:r>
      <w:r w:rsidRPr="00170BE2">
        <w:rPr>
          <w:rFonts w:ascii="Consolas" w:hAnsi="Consolas"/>
          <w:color w:val="B5CEA8"/>
          <w:sz w:val="21"/>
          <w:szCs w:val="21"/>
          <w:lang w:val="en-US"/>
        </w:rPr>
        <w:t>0</w:t>
      </w:r>
      <w:r w:rsidRPr="00170BE2">
        <w:rPr>
          <w:rFonts w:ascii="Consolas" w:hAnsi="Consolas"/>
          <w:color w:val="D4D4D4"/>
          <w:sz w:val="21"/>
          <w:szCs w:val="21"/>
          <w:lang w:val="en-US"/>
        </w:rPr>
        <w:t>)</w:t>
      </w:r>
    </w:p>
    <w:p w14:paraId="0ABBE2E7" w14:textId="77777777" w:rsidR="00170BE2" w:rsidRPr="00170BE2" w:rsidRDefault="00170BE2" w:rsidP="00170BE2">
      <w:pPr>
        <w:shd w:val="clear" w:color="auto" w:fill="1E1E1E"/>
        <w:spacing w:line="285" w:lineRule="atLeast"/>
        <w:rPr>
          <w:rFonts w:ascii="Consolas" w:hAnsi="Consolas"/>
          <w:color w:val="D4D4D4"/>
          <w:sz w:val="21"/>
          <w:szCs w:val="21"/>
          <w:lang w:val="en-US"/>
        </w:rPr>
      </w:pPr>
    </w:p>
    <w:p w14:paraId="64FC7DF9"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rotate_A = np.array([[ math.cos( math.radians(-</w:t>
      </w:r>
      <w:r w:rsidRPr="00170BE2">
        <w:rPr>
          <w:rFonts w:ascii="Consolas" w:hAnsi="Consolas"/>
          <w:color w:val="B5CEA8"/>
          <w:sz w:val="21"/>
          <w:szCs w:val="21"/>
          <w:lang w:val="en-US"/>
        </w:rPr>
        <w:t>10</w:t>
      </w:r>
      <w:r w:rsidRPr="00170BE2">
        <w:rPr>
          <w:rFonts w:ascii="Consolas" w:hAnsi="Consolas"/>
          <w:color w:val="D4D4D4"/>
          <w:sz w:val="21"/>
          <w:szCs w:val="21"/>
          <w:lang w:val="en-US"/>
        </w:rPr>
        <w:t>) ), -(math.sin( math.radians(-</w:t>
      </w:r>
      <w:r w:rsidRPr="00170BE2">
        <w:rPr>
          <w:rFonts w:ascii="Consolas" w:hAnsi="Consolas"/>
          <w:color w:val="B5CEA8"/>
          <w:sz w:val="21"/>
          <w:szCs w:val="21"/>
          <w:lang w:val="en-US"/>
        </w:rPr>
        <w:t>10</w:t>
      </w:r>
      <w:r w:rsidRPr="00170BE2">
        <w:rPr>
          <w:rFonts w:ascii="Consolas" w:hAnsi="Consolas"/>
          <w:color w:val="D4D4D4"/>
          <w:sz w:val="21"/>
          <w:szCs w:val="21"/>
          <w:lang w:val="en-US"/>
        </w:rPr>
        <w:t>) )), </w:t>
      </w:r>
      <w:r w:rsidRPr="00170BE2">
        <w:rPr>
          <w:rFonts w:ascii="Consolas" w:hAnsi="Consolas"/>
          <w:color w:val="B5CEA8"/>
          <w:sz w:val="21"/>
          <w:szCs w:val="21"/>
          <w:lang w:val="en-US"/>
        </w:rPr>
        <w:t>0</w:t>
      </w:r>
      <w:r w:rsidRPr="00170BE2">
        <w:rPr>
          <w:rFonts w:ascii="Consolas" w:hAnsi="Consolas"/>
          <w:color w:val="D4D4D4"/>
          <w:sz w:val="21"/>
          <w:szCs w:val="21"/>
          <w:lang w:val="en-US"/>
        </w:rPr>
        <w:t> ], [ math.sin( math.radians(-</w:t>
      </w:r>
      <w:r w:rsidRPr="00170BE2">
        <w:rPr>
          <w:rFonts w:ascii="Consolas" w:hAnsi="Consolas"/>
          <w:color w:val="B5CEA8"/>
          <w:sz w:val="21"/>
          <w:szCs w:val="21"/>
          <w:lang w:val="en-US"/>
        </w:rPr>
        <w:t>10</w:t>
      </w:r>
      <w:r w:rsidRPr="00170BE2">
        <w:rPr>
          <w:rFonts w:ascii="Consolas" w:hAnsi="Consolas"/>
          <w:color w:val="D4D4D4"/>
          <w:sz w:val="21"/>
          <w:szCs w:val="21"/>
          <w:lang w:val="en-US"/>
        </w:rPr>
        <w:t>) ), math.cos( math.radians(-</w:t>
      </w:r>
      <w:r w:rsidRPr="00170BE2">
        <w:rPr>
          <w:rFonts w:ascii="Consolas" w:hAnsi="Consolas"/>
          <w:color w:val="B5CEA8"/>
          <w:sz w:val="21"/>
          <w:szCs w:val="21"/>
          <w:lang w:val="en-US"/>
        </w:rPr>
        <w:t>10</w:t>
      </w:r>
      <w:r w:rsidRPr="00170BE2">
        <w:rPr>
          <w:rFonts w:ascii="Consolas" w:hAnsi="Consolas"/>
          <w:color w:val="D4D4D4"/>
          <w:sz w:val="21"/>
          <w:szCs w:val="21"/>
          <w:lang w:val="en-US"/>
        </w:rPr>
        <w:t>) ), </w:t>
      </w:r>
      <w:r w:rsidRPr="00170BE2">
        <w:rPr>
          <w:rFonts w:ascii="Consolas" w:hAnsi="Consolas"/>
          <w:color w:val="B5CEA8"/>
          <w:sz w:val="21"/>
          <w:szCs w:val="21"/>
          <w:lang w:val="en-US"/>
        </w:rPr>
        <w:t>0</w:t>
      </w:r>
      <w:r w:rsidRPr="00170BE2">
        <w:rPr>
          <w:rFonts w:ascii="Consolas" w:hAnsi="Consolas"/>
          <w:color w:val="D4D4D4"/>
          <w:sz w:val="21"/>
          <w:szCs w:val="21"/>
          <w:lang w:val="en-US"/>
        </w:rPr>
        <w:t> ], [ </w:t>
      </w:r>
      <w:r w:rsidRPr="00170BE2">
        <w:rPr>
          <w:rFonts w:ascii="Consolas" w:hAnsi="Consolas"/>
          <w:color w:val="B5CEA8"/>
          <w:sz w:val="21"/>
          <w:szCs w:val="21"/>
          <w:lang w:val="en-US"/>
        </w:rPr>
        <w:t>0</w:t>
      </w:r>
      <w:r w:rsidRPr="00170BE2">
        <w:rPr>
          <w:rFonts w:ascii="Consolas" w:hAnsi="Consolas"/>
          <w:color w:val="D4D4D4"/>
          <w:sz w:val="21"/>
          <w:szCs w:val="21"/>
          <w:lang w:val="en-US"/>
        </w:rPr>
        <w:t>, </w:t>
      </w:r>
      <w:r w:rsidRPr="00170BE2">
        <w:rPr>
          <w:rFonts w:ascii="Consolas" w:hAnsi="Consolas"/>
          <w:color w:val="B5CEA8"/>
          <w:sz w:val="21"/>
          <w:szCs w:val="21"/>
          <w:lang w:val="en-US"/>
        </w:rPr>
        <w:t>0</w:t>
      </w:r>
      <w:r w:rsidRPr="00170BE2">
        <w:rPr>
          <w:rFonts w:ascii="Consolas" w:hAnsi="Consolas"/>
          <w:color w:val="D4D4D4"/>
          <w:sz w:val="21"/>
          <w:szCs w:val="21"/>
          <w:lang w:val="en-US"/>
        </w:rPr>
        <w:t>, </w:t>
      </w:r>
      <w:r w:rsidRPr="00170BE2">
        <w:rPr>
          <w:rFonts w:ascii="Consolas" w:hAnsi="Consolas"/>
          <w:color w:val="B5CEA8"/>
          <w:sz w:val="21"/>
          <w:szCs w:val="21"/>
          <w:lang w:val="en-US"/>
        </w:rPr>
        <w:t>1</w:t>
      </w:r>
      <w:r w:rsidRPr="00170BE2">
        <w:rPr>
          <w:rFonts w:ascii="Consolas" w:hAnsi="Consolas"/>
          <w:color w:val="D4D4D4"/>
          <w:sz w:val="21"/>
          <w:szCs w:val="21"/>
          <w:lang w:val="en-US"/>
        </w:rPr>
        <w:t> ]])</w:t>
      </w:r>
    </w:p>
    <w:p w14:paraId="4579B34A"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translate_A = </w:t>
      </w:r>
      <w:proofErr w:type="gramStart"/>
      <w:r w:rsidRPr="00170BE2">
        <w:rPr>
          <w:rFonts w:ascii="Consolas" w:hAnsi="Consolas"/>
          <w:color w:val="D4D4D4"/>
          <w:sz w:val="21"/>
          <w:szCs w:val="21"/>
          <w:lang w:val="en-US"/>
        </w:rPr>
        <w:t>np.array</w:t>
      </w:r>
      <w:proofErr w:type="gramEnd"/>
      <w:r w:rsidRPr="00170BE2">
        <w:rPr>
          <w:rFonts w:ascii="Consolas" w:hAnsi="Consolas"/>
          <w:color w:val="D4D4D4"/>
          <w:sz w:val="21"/>
          <w:szCs w:val="21"/>
          <w:lang w:val="en-US"/>
        </w:rPr>
        <w:t>([ [</w:t>
      </w:r>
      <w:r w:rsidRPr="00170BE2">
        <w:rPr>
          <w:rFonts w:ascii="Consolas" w:hAnsi="Consolas"/>
          <w:color w:val="B5CEA8"/>
          <w:sz w:val="21"/>
          <w:szCs w:val="21"/>
          <w:lang w:val="en-US"/>
        </w:rPr>
        <w:t>1</w:t>
      </w:r>
      <w:r w:rsidRPr="00170BE2">
        <w:rPr>
          <w:rFonts w:ascii="Consolas" w:hAnsi="Consolas"/>
          <w:color w:val="D4D4D4"/>
          <w:sz w:val="21"/>
          <w:szCs w:val="21"/>
          <w:lang w:val="en-US"/>
        </w:rPr>
        <w:t>, </w:t>
      </w:r>
      <w:r w:rsidRPr="00170BE2">
        <w:rPr>
          <w:rFonts w:ascii="Consolas" w:hAnsi="Consolas"/>
          <w:color w:val="B5CEA8"/>
          <w:sz w:val="21"/>
          <w:szCs w:val="21"/>
          <w:lang w:val="en-US"/>
        </w:rPr>
        <w:t>0</w:t>
      </w:r>
      <w:r w:rsidRPr="00170BE2">
        <w:rPr>
          <w:rFonts w:ascii="Consolas" w:hAnsi="Consolas"/>
          <w:color w:val="D4D4D4"/>
          <w:sz w:val="21"/>
          <w:szCs w:val="21"/>
          <w:lang w:val="en-US"/>
        </w:rPr>
        <w:t>, -</w:t>
      </w:r>
      <w:r w:rsidRPr="00170BE2">
        <w:rPr>
          <w:rFonts w:ascii="Consolas" w:hAnsi="Consolas"/>
          <w:color w:val="B5CEA8"/>
          <w:sz w:val="21"/>
          <w:szCs w:val="21"/>
          <w:lang w:val="en-US"/>
        </w:rPr>
        <w:t>90</w:t>
      </w:r>
      <w:r w:rsidRPr="00170BE2">
        <w:rPr>
          <w:rFonts w:ascii="Consolas" w:hAnsi="Consolas"/>
          <w:color w:val="D4D4D4"/>
          <w:sz w:val="21"/>
          <w:szCs w:val="21"/>
          <w:lang w:val="en-US"/>
        </w:rPr>
        <w:t>], [</w:t>
      </w:r>
      <w:r w:rsidRPr="00170BE2">
        <w:rPr>
          <w:rFonts w:ascii="Consolas" w:hAnsi="Consolas"/>
          <w:color w:val="B5CEA8"/>
          <w:sz w:val="21"/>
          <w:szCs w:val="21"/>
          <w:lang w:val="en-US"/>
        </w:rPr>
        <w:t>0</w:t>
      </w:r>
      <w:r w:rsidRPr="00170BE2">
        <w:rPr>
          <w:rFonts w:ascii="Consolas" w:hAnsi="Consolas"/>
          <w:color w:val="D4D4D4"/>
          <w:sz w:val="21"/>
          <w:szCs w:val="21"/>
          <w:lang w:val="en-US"/>
        </w:rPr>
        <w:t>, </w:t>
      </w:r>
      <w:r w:rsidRPr="00170BE2">
        <w:rPr>
          <w:rFonts w:ascii="Consolas" w:hAnsi="Consolas"/>
          <w:color w:val="B5CEA8"/>
          <w:sz w:val="21"/>
          <w:szCs w:val="21"/>
          <w:lang w:val="en-US"/>
        </w:rPr>
        <w:t>1</w:t>
      </w:r>
      <w:r w:rsidRPr="00170BE2">
        <w:rPr>
          <w:rFonts w:ascii="Consolas" w:hAnsi="Consolas"/>
          <w:color w:val="D4D4D4"/>
          <w:sz w:val="21"/>
          <w:szCs w:val="21"/>
          <w:lang w:val="en-US"/>
        </w:rPr>
        <w:t>, </w:t>
      </w:r>
      <w:r w:rsidRPr="00170BE2">
        <w:rPr>
          <w:rFonts w:ascii="Consolas" w:hAnsi="Consolas"/>
          <w:color w:val="B5CEA8"/>
          <w:sz w:val="21"/>
          <w:szCs w:val="21"/>
          <w:lang w:val="en-US"/>
        </w:rPr>
        <w:t>120</w:t>
      </w:r>
      <w:r w:rsidRPr="00170BE2">
        <w:rPr>
          <w:rFonts w:ascii="Consolas" w:hAnsi="Consolas"/>
          <w:color w:val="D4D4D4"/>
          <w:sz w:val="21"/>
          <w:szCs w:val="21"/>
          <w:lang w:val="en-US"/>
        </w:rPr>
        <w:t>], [</w:t>
      </w:r>
      <w:r w:rsidRPr="00170BE2">
        <w:rPr>
          <w:rFonts w:ascii="Consolas" w:hAnsi="Consolas"/>
          <w:color w:val="B5CEA8"/>
          <w:sz w:val="21"/>
          <w:szCs w:val="21"/>
          <w:lang w:val="en-US"/>
        </w:rPr>
        <w:t>0</w:t>
      </w:r>
      <w:r w:rsidRPr="00170BE2">
        <w:rPr>
          <w:rFonts w:ascii="Consolas" w:hAnsi="Consolas"/>
          <w:color w:val="D4D4D4"/>
          <w:sz w:val="21"/>
          <w:szCs w:val="21"/>
          <w:lang w:val="en-US"/>
        </w:rPr>
        <w:t>, </w:t>
      </w:r>
      <w:r w:rsidRPr="00170BE2">
        <w:rPr>
          <w:rFonts w:ascii="Consolas" w:hAnsi="Consolas"/>
          <w:color w:val="B5CEA8"/>
          <w:sz w:val="21"/>
          <w:szCs w:val="21"/>
          <w:lang w:val="en-US"/>
        </w:rPr>
        <w:t>0</w:t>
      </w:r>
      <w:r w:rsidRPr="00170BE2">
        <w:rPr>
          <w:rFonts w:ascii="Consolas" w:hAnsi="Consolas"/>
          <w:color w:val="D4D4D4"/>
          <w:sz w:val="21"/>
          <w:szCs w:val="21"/>
          <w:lang w:val="en-US"/>
        </w:rPr>
        <w:t>, </w:t>
      </w:r>
      <w:r w:rsidRPr="00170BE2">
        <w:rPr>
          <w:rFonts w:ascii="Consolas" w:hAnsi="Consolas"/>
          <w:color w:val="B5CEA8"/>
          <w:sz w:val="21"/>
          <w:szCs w:val="21"/>
          <w:lang w:val="en-US"/>
        </w:rPr>
        <w:t>1</w:t>
      </w:r>
      <w:r w:rsidRPr="00170BE2">
        <w:rPr>
          <w:rFonts w:ascii="Consolas" w:hAnsi="Consolas"/>
          <w:color w:val="D4D4D4"/>
          <w:sz w:val="21"/>
          <w:szCs w:val="21"/>
          <w:lang w:val="en-US"/>
        </w:rPr>
        <w:t>] ])</w:t>
      </w:r>
    </w:p>
    <w:p w14:paraId="68E0050F" w14:textId="77777777" w:rsidR="00170BE2" w:rsidRPr="00170BE2" w:rsidRDefault="00170BE2" w:rsidP="00170BE2">
      <w:pPr>
        <w:shd w:val="clear" w:color="auto" w:fill="1E1E1E"/>
        <w:spacing w:line="285" w:lineRule="atLeast"/>
        <w:rPr>
          <w:rFonts w:ascii="Consolas" w:hAnsi="Consolas"/>
          <w:color w:val="D4D4D4"/>
          <w:sz w:val="21"/>
          <w:szCs w:val="21"/>
          <w:lang w:val="en-US"/>
        </w:rPr>
      </w:pPr>
    </w:p>
    <w:p w14:paraId="752EEEDB"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multiplied_matrices = </w:t>
      </w:r>
      <w:proofErr w:type="gramStart"/>
      <w:r w:rsidRPr="00170BE2">
        <w:rPr>
          <w:rFonts w:ascii="Consolas" w:hAnsi="Consolas"/>
          <w:color w:val="D4D4D4"/>
          <w:sz w:val="21"/>
          <w:szCs w:val="21"/>
          <w:lang w:val="en-US"/>
        </w:rPr>
        <w:t>np.dot(</w:t>
      </w:r>
      <w:proofErr w:type="gramEnd"/>
      <w:r w:rsidRPr="00170BE2">
        <w:rPr>
          <w:rFonts w:ascii="Consolas" w:hAnsi="Consolas"/>
          <w:color w:val="D4D4D4"/>
          <w:sz w:val="21"/>
          <w:szCs w:val="21"/>
          <w:lang w:val="en-US"/>
        </w:rPr>
        <w:t>rotate_A, translate_A)</w:t>
      </w:r>
    </w:p>
    <w:p w14:paraId="248E42AB"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lastRenderedPageBreak/>
        <w:t>inverse_transform_matrix = np.linalg.inv(multiplied_matrices)</w:t>
      </w:r>
    </w:p>
    <w:p w14:paraId="00A05E63" w14:textId="77777777" w:rsidR="00170BE2" w:rsidRPr="00170BE2" w:rsidRDefault="00170BE2" w:rsidP="00170BE2">
      <w:pPr>
        <w:shd w:val="clear" w:color="auto" w:fill="1E1E1E"/>
        <w:spacing w:line="285" w:lineRule="atLeast"/>
        <w:rPr>
          <w:rFonts w:ascii="Consolas" w:hAnsi="Consolas"/>
          <w:color w:val="D4D4D4"/>
          <w:sz w:val="21"/>
          <w:szCs w:val="21"/>
          <w:lang w:val="en-US"/>
        </w:rPr>
      </w:pPr>
    </w:p>
    <w:p w14:paraId="23519B49" w14:textId="77777777" w:rsidR="00170BE2" w:rsidRPr="00170BE2" w:rsidRDefault="00170BE2" w:rsidP="00170BE2">
      <w:pPr>
        <w:shd w:val="clear" w:color="auto" w:fill="1E1E1E"/>
        <w:spacing w:line="285" w:lineRule="atLeast"/>
        <w:rPr>
          <w:rFonts w:ascii="Consolas" w:hAnsi="Consolas"/>
          <w:color w:val="D4D4D4"/>
          <w:sz w:val="21"/>
          <w:szCs w:val="21"/>
          <w:lang w:val="en-US"/>
        </w:rPr>
      </w:pPr>
      <w:proofErr w:type="gramStart"/>
      <w:r w:rsidRPr="00170BE2">
        <w:rPr>
          <w:rFonts w:ascii="Consolas" w:hAnsi="Consolas"/>
          <w:color w:val="D4D4D4"/>
          <w:sz w:val="21"/>
          <w:szCs w:val="21"/>
          <w:lang w:val="en-US"/>
        </w:rPr>
        <w:t>plt.figure</w:t>
      </w:r>
      <w:proofErr w:type="gramEnd"/>
      <w:r w:rsidRPr="00170BE2">
        <w:rPr>
          <w:rFonts w:ascii="Consolas" w:hAnsi="Consolas"/>
          <w:color w:val="D4D4D4"/>
          <w:sz w:val="21"/>
          <w:szCs w:val="21"/>
          <w:lang w:val="en-US"/>
        </w:rPr>
        <w:t>(</w:t>
      </w:r>
      <w:r w:rsidRPr="00170BE2">
        <w:rPr>
          <w:rFonts w:ascii="Consolas" w:hAnsi="Consolas"/>
          <w:color w:val="CE9178"/>
          <w:sz w:val="21"/>
          <w:szCs w:val="21"/>
          <w:lang w:val="en-US"/>
        </w:rPr>
        <w:t>"Grayscale Image"</w:t>
      </w:r>
      <w:r w:rsidRPr="00170BE2">
        <w:rPr>
          <w:rFonts w:ascii="Consolas" w:hAnsi="Consolas"/>
          <w:color w:val="D4D4D4"/>
          <w:sz w:val="21"/>
          <w:szCs w:val="21"/>
          <w:lang w:val="en-US"/>
        </w:rPr>
        <w:t>)</w:t>
      </w:r>
    </w:p>
    <w:p w14:paraId="0CBF1684" w14:textId="77777777" w:rsidR="00170BE2" w:rsidRPr="00170BE2" w:rsidRDefault="00170BE2" w:rsidP="00170BE2">
      <w:pPr>
        <w:shd w:val="clear" w:color="auto" w:fill="1E1E1E"/>
        <w:spacing w:line="285" w:lineRule="atLeast"/>
        <w:rPr>
          <w:rFonts w:ascii="Consolas" w:hAnsi="Consolas"/>
          <w:color w:val="D4D4D4"/>
          <w:sz w:val="21"/>
          <w:szCs w:val="21"/>
          <w:lang w:val="en-US"/>
        </w:rPr>
      </w:pPr>
      <w:proofErr w:type="gramStart"/>
      <w:r w:rsidRPr="00170BE2">
        <w:rPr>
          <w:rFonts w:ascii="Consolas" w:hAnsi="Consolas"/>
          <w:color w:val="D4D4D4"/>
          <w:sz w:val="21"/>
          <w:szCs w:val="21"/>
          <w:lang w:val="en-US"/>
        </w:rPr>
        <w:t>plt.imshow</w:t>
      </w:r>
      <w:proofErr w:type="gramEnd"/>
      <w:r w:rsidRPr="00170BE2">
        <w:rPr>
          <w:rFonts w:ascii="Consolas" w:hAnsi="Consolas"/>
          <w:color w:val="D4D4D4"/>
          <w:sz w:val="21"/>
          <w:szCs w:val="21"/>
          <w:lang w:val="en-US"/>
        </w:rPr>
        <w:t>(img, </w:t>
      </w:r>
      <w:r w:rsidRPr="00170BE2">
        <w:rPr>
          <w:rFonts w:ascii="Consolas" w:hAnsi="Consolas"/>
          <w:color w:val="9CDCFE"/>
          <w:sz w:val="21"/>
          <w:szCs w:val="21"/>
          <w:lang w:val="en-US"/>
        </w:rPr>
        <w:t>cmap</w:t>
      </w:r>
      <w:r w:rsidRPr="00170BE2">
        <w:rPr>
          <w:rFonts w:ascii="Consolas" w:hAnsi="Consolas"/>
          <w:color w:val="D4D4D4"/>
          <w:sz w:val="21"/>
          <w:szCs w:val="21"/>
          <w:lang w:val="en-US"/>
        </w:rPr>
        <w:t> = </w:t>
      </w:r>
      <w:r w:rsidRPr="00170BE2">
        <w:rPr>
          <w:rFonts w:ascii="Consolas" w:hAnsi="Consolas"/>
          <w:color w:val="CE9178"/>
          <w:sz w:val="21"/>
          <w:szCs w:val="21"/>
          <w:lang w:val="en-US"/>
        </w:rPr>
        <w:t>'Greys_r'</w:t>
      </w:r>
      <w:r w:rsidRPr="00170BE2">
        <w:rPr>
          <w:rFonts w:ascii="Consolas" w:hAnsi="Consolas"/>
          <w:color w:val="D4D4D4"/>
          <w:sz w:val="21"/>
          <w:szCs w:val="21"/>
          <w:lang w:val="en-US"/>
        </w:rPr>
        <w:t>)</w:t>
      </w:r>
    </w:p>
    <w:p w14:paraId="19CF8083" w14:textId="77777777" w:rsidR="00170BE2" w:rsidRPr="00170BE2" w:rsidRDefault="00170BE2" w:rsidP="00170BE2">
      <w:pPr>
        <w:shd w:val="clear" w:color="auto" w:fill="1E1E1E"/>
        <w:spacing w:line="285" w:lineRule="atLeast"/>
        <w:rPr>
          <w:rFonts w:ascii="Consolas" w:hAnsi="Consolas"/>
          <w:color w:val="D4D4D4"/>
          <w:sz w:val="21"/>
          <w:szCs w:val="21"/>
          <w:lang w:val="en-US"/>
        </w:rPr>
      </w:pPr>
    </w:p>
    <w:p w14:paraId="4881E669" w14:textId="77777777" w:rsidR="00170BE2" w:rsidRPr="00170BE2" w:rsidRDefault="00170BE2" w:rsidP="00170BE2">
      <w:pPr>
        <w:shd w:val="clear" w:color="auto" w:fill="1E1E1E"/>
        <w:spacing w:line="285" w:lineRule="atLeast"/>
        <w:rPr>
          <w:rFonts w:ascii="Consolas" w:hAnsi="Consolas"/>
          <w:color w:val="D4D4D4"/>
          <w:sz w:val="21"/>
          <w:szCs w:val="21"/>
          <w:lang w:val="en-US"/>
        </w:rPr>
      </w:pPr>
      <w:proofErr w:type="gramStart"/>
      <w:r w:rsidRPr="00170BE2">
        <w:rPr>
          <w:rFonts w:ascii="Consolas" w:hAnsi="Consolas"/>
          <w:color w:val="D4D4D4"/>
          <w:sz w:val="21"/>
          <w:szCs w:val="21"/>
          <w:lang w:val="en-US"/>
        </w:rPr>
        <w:t>plt.figure</w:t>
      </w:r>
      <w:proofErr w:type="gramEnd"/>
      <w:r w:rsidRPr="00170BE2">
        <w:rPr>
          <w:rFonts w:ascii="Consolas" w:hAnsi="Consolas"/>
          <w:color w:val="D4D4D4"/>
          <w:sz w:val="21"/>
          <w:szCs w:val="21"/>
          <w:lang w:val="en-US"/>
        </w:rPr>
        <w:t>(</w:t>
      </w:r>
      <w:r w:rsidRPr="00170BE2">
        <w:rPr>
          <w:rFonts w:ascii="Consolas" w:hAnsi="Consolas"/>
          <w:color w:val="CE9178"/>
          <w:sz w:val="21"/>
          <w:szCs w:val="21"/>
          <w:lang w:val="en-US"/>
        </w:rPr>
        <w:t>"Transformed Image"</w:t>
      </w:r>
      <w:r w:rsidRPr="00170BE2">
        <w:rPr>
          <w:rFonts w:ascii="Consolas" w:hAnsi="Consolas"/>
          <w:color w:val="D4D4D4"/>
          <w:sz w:val="21"/>
          <w:szCs w:val="21"/>
          <w:lang w:val="en-US"/>
        </w:rPr>
        <w:t>)</w:t>
      </w:r>
    </w:p>
    <w:p w14:paraId="3A7130E9" w14:textId="77777777" w:rsidR="00170BE2" w:rsidRPr="00170BE2" w:rsidRDefault="00170BE2" w:rsidP="00170BE2">
      <w:pPr>
        <w:shd w:val="clear" w:color="auto" w:fill="1E1E1E"/>
        <w:spacing w:line="285" w:lineRule="atLeast"/>
        <w:rPr>
          <w:rFonts w:ascii="Consolas" w:hAnsi="Consolas"/>
          <w:color w:val="D4D4D4"/>
          <w:sz w:val="21"/>
          <w:szCs w:val="21"/>
          <w:lang w:val="en-US"/>
        </w:rPr>
      </w:pPr>
    </w:p>
    <w:p w14:paraId="236E25E0" w14:textId="77777777" w:rsidR="00170BE2" w:rsidRPr="00170BE2" w:rsidRDefault="00170BE2" w:rsidP="00170BE2">
      <w:pPr>
        <w:shd w:val="clear" w:color="auto" w:fill="1E1E1E"/>
        <w:spacing w:line="285" w:lineRule="atLeast"/>
        <w:rPr>
          <w:rFonts w:ascii="Consolas" w:hAnsi="Consolas"/>
          <w:color w:val="D4D4D4"/>
          <w:sz w:val="21"/>
          <w:szCs w:val="21"/>
          <w:lang w:val="en-US"/>
        </w:rPr>
      </w:pPr>
      <w:r w:rsidRPr="00170BE2">
        <w:rPr>
          <w:rFonts w:ascii="Consolas" w:hAnsi="Consolas"/>
          <w:color w:val="D4D4D4"/>
          <w:sz w:val="21"/>
          <w:szCs w:val="21"/>
          <w:lang w:val="en-US"/>
        </w:rPr>
        <w:t>transformed_img = affine_</w:t>
      </w:r>
      <w:proofErr w:type="gramStart"/>
      <w:r w:rsidRPr="00170BE2">
        <w:rPr>
          <w:rFonts w:ascii="Consolas" w:hAnsi="Consolas"/>
          <w:color w:val="D4D4D4"/>
          <w:sz w:val="21"/>
          <w:szCs w:val="21"/>
          <w:lang w:val="en-US"/>
        </w:rPr>
        <w:t>warp(</w:t>
      </w:r>
      <w:proofErr w:type="gramEnd"/>
      <w:r w:rsidRPr="00170BE2">
        <w:rPr>
          <w:rFonts w:ascii="Consolas" w:hAnsi="Consolas"/>
          <w:color w:val="D4D4D4"/>
          <w:sz w:val="21"/>
          <w:szCs w:val="21"/>
          <w:lang w:val="en-US"/>
        </w:rPr>
        <w:t>inverse_transform_matrix, img)</w:t>
      </w:r>
    </w:p>
    <w:p w14:paraId="53AFC3F0" w14:textId="77777777" w:rsidR="00170BE2" w:rsidRPr="00170BE2" w:rsidRDefault="00170BE2" w:rsidP="00170BE2">
      <w:pPr>
        <w:shd w:val="clear" w:color="auto" w:fill="1E1E1E"/>
        <w:spacing w:line="285" w:lineRule="atLeast"/>
        <w:rPr>
          <w:rFonts w:ascii="Consolas" w:hAnsi="Consolas"/>
          <w:color w:val="D4D4D4"/>
          <w:sz w:val="21"/>
          <w:szCs w:val="21"/>
          <w:lang w:val="en-US"/>
        </w:rPr>
      </w:pPr>
      <w:proofErr w:type="gramStart"/>
      <w:r w:rsidRPr="00170BE2">
        <w:rPr>
          <w:rFonts w:ascii="Consolas" w:hAnsi="Consolas"/>
          <w:color w:val="D4D4D4"/>
          <w:sz w:val="21"/>
          <w:szCs w:val="21"/>
          <w:lang w:val="en-US"/>
        </w:rPr>
        <w:t>plt.imshow</w:t>
      </w:r>
      <w:proofErr w:type="gramEnd"/>
      <w:r w:rsidRPr="00170BE2">
        <w:rPr>
          <w:rFonts w:ascii="Consolas" w:hAnsi="Consolas"/>
          <w:color w:val="D4D4D4"/>
          <w:sz w:val="21"/>
          <w:szCs w:val="21"/>
          <w:lang w:val="en-US"/>
        </w:rPr>
        <w:t>(transformed_img, </w:t>
      </w:r>
      <w:r w:rsidRPr="00170BE2">
        <w:rPr>
          <w:rFonts w:ascii="Consolas" w:hAnsi="Consolas"/>
          <w:color w:val="9CDCFE"/>
          <w:sz w:val="21"/>
          <w:szCs w:val="21"/>
          <w:lang w:val="en-US"/>
        </w:rPr>
        <w:t>cmap</w:t>
      </w:r>
      <w:r w:rsidRPr="00170BE2">
        <w:rPr>
          <w:rFonts w:ascii="Consolas" w:hAnsi="Consolas"/>
          <w:color w:val="D4D4D4"/>
          <w:sz w:val="21"/>
          <w:szCs w:val="21"/>
          <w:lang w:val="en-US"/>
        </w:rPr>
        <w:t>=</w:t>
      </w:r>
      <w:r w:rsidRPr="00170BE2">
        <w:rPr>
          <w:rFonts w:ascii="Consolas" w:hAnsi="Consolas"/>
          <w:color w:val="CE9178"/>
          <w:sz w:val="21"/>
          <w:szCs w:val="21"/>
          <w:lang w:val="en-US"/>
        </w:rPr>
        <w:t>'Greys_r'</w:t>
      </w:r>
      <w:r w:rsidRPr="00170BE2">
        <w:rPr>
          <w:rFonts w:ascii="Consolas" w:hAnsi="Consolas"/>
          <w:color w:val="D4D4D4"/>
          <w:sz w:val="21"/>
          <w:szCs w:val="21"/>
          <w:lang w:val="en-US"/>
        </w:rPr>
        <w:t>)</w:t>
      </w:r>
    </w:p>
    <w:p w14:paraId="18FCA58E" w14:textId="77777777" w:rsidR="00170BE2" w:rsidRPr="00170BE2" w:rsidRDefault="00170BE2" w:rsidP="00170BE2">
      <w:pPr>
        <w:shd w:val="clear" w:color="auto" w:fill="1E1E1E"/>
        <w:spacing w:line="285" w:lineRule="atLeast"/>
        <w:rPr>
          <w:rFonts w:ascii="Consolas" w:hAnsi="Consolas"/>
          <w:color w:val="D4D4D4"/>
          <w:sz w:val="21"/>
          <w:szCs w:val="21"/>
          <w:lang w:val="en-US"/>
        </w:rPr>
      </w:pPr>
      <w:proofErr w:type="gramStart"/>
      <w:r w:rsidRPr="00170BE2">
        <w:rPr>
          <w:rFonts w:ascii="Consolas" w:hAnsi="Consolas"/>
          <w:color w:val="D4D4D4"/>
          <w:sz w:val="21"/>
          <w:szCs w:val="21"/>
          <w:lang w:val="en-US"/>
        </w:rPr>
        <w:t>plt.imsave</w:t>
      </w:r>
      <w:proofErr w:type="gramEnd"/>
      <w:r w:rsidRPr="00170BE2">
        <w:rPr>
          <w:rFonts w:ascii="Consolas" w:hAnsi="Consolas"/>
          <w:color w:val="D4D4D4"/>
          <w:sz w:val="21"/>
          <w:szCs w:val="21"/>
          <w:lang w:val="en-US"/>
        </w:rPr>
        <w:t>(</w:t>
      </w:r>
      <w:r w:rsidRPr="00170BE2">
        <w:rPr>
          <w:rFonts w:ascii="Consolas" w:hAnsi="Consolas"/>
          <w:color w:val="CE9178"/>
          <w:sz w:val="21"/>
          <w:szCs w:val="21"/>
          <w:lang w:val="en-US"/>
        </w:rPr>
        <w:t>'outputP6.png'</w:t>
      </w:r>
      <w:r w:rsidRPr="00170BE2">
        <w:rPr>
          <w:rFonts w:ascii="Consolas" w:hAnsi="Consolas"/>
          <w:color w:val="D4D4D4"/>
          <w:sz w:val="21"/>
          <w:szCs w:val="21"/>
          <w:lang w:val="en-US"/>
        </w:rPr>
        <w:t>, transformed_img, </w:t>
      </w:r>
      <w:r w:rsidRPr="00170BE2">
        <w:rPr>
          <w:rFonts w:ascii="Consolas" w:hAnsi="Consolas"/>
          <w:color w:val="9CDCFE"/>
          <w:sz w:val="21"/>
          <w:szCs w:val="21"/>
          <w:lang w:val="en-US"/>
        </w:rPr>
        <w:t>cmap</w:t>
      </w:r>
      <w:r w:rsidRPr="00170BE2">
        <w:rPr>
          <w:rFonts w:ascii="Consolas" w:hAnsi="Consolas"/>
          <w:color w:val="D4D4D4"/>
          <w:sz w:val="21"/>
          <w:szCs w:val="21"/>
          <w:lang w:val="en-US"/>
        </w:rPr>
        <w:t> = </w:t>
      </w:r>
      <w:r w:rsidRPr="00170BE2">
        <w:rPr>
          <w:rFonts w:ascii="Consolas" w:hAnsi="Consolas"/>
          <w:color w:val="CE9178"/>
          <w:sz w:val="21"/>
          <w:szCs w:val="21"/>
          <w:lang w:val="en-US"/>
        </w:rPr>
        <w:t>'Greys_r'</w:t>
      </w:r>
      <w:r w:rsidRPr="00170BE2">
        <w:rPr>
          <w:rFonts w:ascii="Consolas" w:hAnsi="Consolas"/>
          <w:color w:val="D4D4D4"/>
          <w:sz w:val="21"/>
          <w:szCs w:val="21"/>
          <w:lang w:val="en-US"/>
        </w:rPr>
        <w:t>)</w:t>
      </w:r>
    </w:p>
    <w:p w14:paraId="2F680A7C" w14:textId="77777777" w:rsidR="00170BE2" w:rsidRPr="00170BE2" w:rsidRDefault="00170BE2" w:rsidP="00170BE2">
      <w:pPr>
        <w:shd w:val="clear" w:color="auto" w:fill="1E1E1E"/>
        <w:spacing w:line="285" w:lineRule="atLeast"/>
        <w:rPr>
          <w:rFonts w:ascii="Consolas" w:hAnsi="Consolas"/>
          <w:color w:val="D4D4D4"/>
          <w:sz w:val="21"/>
          <w:szCs w:val="21"/>
          <w:lang w:val="en-US"/>
        </w:rPr>
      </w:pPr>
      <w:proofErr w:type="gramStart"/>
      <w:r w:rsidRPr="00170BE2">
        <w:rPr>
          <w:rFonts w:ascii="Consolas" w:hAnsi="Consolas"/>
          <w:color w:val="D4D4D4"/>
          <w:sz w:val="21"/>
          <w:szCs w:val="21"/>
          <w:lang w:val="en-US"/>
        </w:rPr>
        <w:t>np.save</w:t>
      </w:r>
      <w:proofErr w:type="gramEnd"/>
      <w:r w:rsidRPr="00170BE2">
        <w:rPr>
          <w:rFonts w:ascii="Consolas" w:hAnsi="Consolas"/>
          <w:color w:val="D4D4D4"/>
          <w:sz w:val="21"/>
          <w:szCs w:val="21"/>
          <w:lang w:val="en-US"/>
        </w:rPr>
        <w:t>(</w:t>
      </w:r>
      <w:r w:rsidRPr="00170BE2">
        <w:rPr>
          <w:rFonts w:ascii="Consolas" w:hAnsi="Consolas"/>
          <w:color w:val="CE9178"/>
          <w:sz w:val="21"/>
          <w:szCs w:val="21"/>
          <w:lang w:val="en-US"/>
        </w:rPr>
        <w:t>"outputP6A.npy"</w:t>
      </w:r>
      <w:r w:rsidRPr="00170BE2">
        <w:rPr>
          <w:rFonts w:ascii="Consolas" w:hAnsi="Consolas"/>
          <w:color w:val="D4D4D4"/>
          <w:sz w:val="21"/>
          <w:szCs w:val="21"/>
          <w:lang w:val="en-US"/>
        </w:rPr>
        <w:t>, inverse_transform_matrix)</w:t>
      </w:r>
    </w:p>
    <w:p w14:paraId="4566FEFA" w14:textId="77777777" w:rsidR="00170BE2" w:rsidRPr="00170BE2" w:rsidRDefault="00170BE2" w:rsidP="00170BE2">
      <w:pPr>
        <w:shd w:val="clear" w:color="auto" w:fill="1E1E1E"/>
        <w:spacing w:line="285" w:lineRule="atLeast"/>
        <w:rPr>
          <w:rFonts w:ascii="Consolas" w:hAnsi="Consolas"/>
          <w:color w:val="D4D4D4"/>
          <w:sz w:val="21"/>
          <w:szCs w:val="21"/>
          <w:lang w:val="en-US"/>
        </w:rPr>
      </w:pPr>
    </w:p>
    <w:p w14:paraId="1B50A50C" w14:textId="77777777" w:rsidR="00170BE2" w:rsidRPr="00170BE2" w:rsidRDefault="00170BE2" w:rsidP="00170BE2">
      <w:pPr>
        <w:shd w:val="clear" w:color="auto" w:fill="1E1E1E"/>
        <w:spacing w:line="285" w:lineRule="atLeast"/>
        <w:rPr>
          <w:rFonts w:ascii="Consolas" w:hAnsi="Consolas"/>
          <w:color w:val="D4D4D4"/>
          <w:sz w:val="21"/>
          <w:szCs w:val="21"/>
          <w:lang w:val="en-US"/>
        </w:rPr>
      </w:pPr>
      <w:proofErr w:type="gramStart"/>
      <w:r w:rsidRPr="00170BE2">
        <w:rPr>
          <w:rFonts w:ascii="Consolas" w:hAnsi="Consolas"/>
          <w:color w:val="D4D4D4"/>
          <w:sz w:val="21"/>
          <w:szCs w:val="21"/>
          <w:lang w:val="en-US"/>
        </w:rPr>
        <w:t>plt.show</w:t>
      </w:r>
      <w:proofErr w:type="gramEnd"/>
      <w:r w:rsidRPr="00170BE2">
        <w:rPr>
          <w:rFonts w:ascii="Consolas" w:hAnsi="Consolas"/>
          <w:color w:val="D4D4D4"/>
          <w:sz w:val="21"/>
          <w:szCs w:val="21"/>
          <w:lang w:val="en-US"/>
        </w:rPr>
        <w:t>()</w:t>
      </w:r>
    </w:p>
    <w:p w14:paraId="1EEB7E19" w14:textId="7FD88A3B" w:rsidR="00C6759E" w:rsidRDefault="00C6759E">
      <w:pPr>
        <w:rPr>
          <w:sz w:val="24"/>
          <w:lang w:val="en-US"/>
        </w:rPr>
      </w:pPr>
    </w:p>
    <w:p w14:paraId="313C0793" w14:textId="5401B463" w:rsidR="00170BE2" w:rsidRDefault="00170BE2">
      <w:pPr>
        <w:rPr>
          <w:sz w:val="24"/>
          <w:lang w:val="en-US"/>
        </w:rPr>
      </w:pPr>
      <w:r>
        <w:rPr>
          <w:noProof/>
          <w:sz w:val="24"/>
          <w:lang w:val="en-US"/>
        </w:rPr>
        <w:drawing>
          <wp:inline distT="0" distB="0" distL="0" distR="0" wp14:anchorId="60722363" wp14:editId="049DEF43">
            <wp:extent cx="4681737" cy="4681737"/>
            <wp:effectExtent l="0" t="0" r="5080" b="5080"/>
            <wp:docPr id="3446" name="Picture 3446" descr="A boat is docked next to a body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6" name="Picture 3446" descr="A boat is docked next to a body of water&#10;&#10;Description automatically generated"/>
                    <pic:cNvPicPr/>
                  </pic:nvPicPr>
                  <pic:blipFill>
                    <a:blip r:embed="rId913">
                      <a:extLst>
                        <a:ext uri="{28A0092B-C50C-407E-A947-70E740481C1C}">
                          <a14:useLocalDpi xmlns:a14="http://schemas.microsoft.com/office/drawing/2010/main" val="0"/>
                        </a:ext>
                      </a:extLst>
                    </a:blip>
                    <a:stretch>
                      <a:fillRect/>
                    </a:stretch>
                  </pic:blipFill>
                  <pic:spPr>
                    <a:xfrm>
                      <a:off x="0" y="0"/>
                      <a:ext cx="4681737" cy="4681737"/>
                    </a:xfrm>
                    <a:prstGeom prst="rect">
                      <a:avLst/>
                    </a:prstGeom>
                  </pic:spPr>
                </pic:pic>
              </a:graphicData>
            </a:graphic>
          </wp:inline>
        </w:drawing>
      </w:r>
    </w:p>
    <w:p w14:paraId="62A50E17" w14:textId="02AC80C1" w:rsidR="00C6759E" w:rsidRDefault="00170BE2">
      <w:pPr>
        <w:rPr>
          <w:sz w:val="24"/>
          <w:lang w:val="en-US"/>
        </w:rPr>
      </w:pPr>
      <w:r>
        <w:rPr>
          <w:sz w:val="24"/>
          <w:lang w:val="en-US"/>
        </w:rPr>
        <w:t>I decided to go with the default rotation about the top left pixel in the corner. Choose this origin for rotation made it easier for me to see the angle rotate down the page before I applied the translation matrix to shift it into the right position.</w:t>
      </w:r>
    </w:p>
    <w:p w14:paraId="02419041" w14:textId="77777777" w:rsidR="00EF5AAF" w:rsidRDefault="00EF5AAF" w:rsidP="00C6759E">
      <w:pPr>
        <w:rPr>
          <w:sz w:val="24"/>
          <w:lang w:val="en-US"/>
        </w:rPr>
      </w:pPr>
    </w:p>
    <w:sectPr w:rsidR="00EF5AAF">
      <w:pgSz w:w="11906" w:h="16838"/>
      <w:pgMar w:top="1417" w:right="1417" w:bottom="1134" w:left="1417"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01556E"/>
    <w:multiLevelType w:val="hybridMultilevel"/>
    <w:tmpl w:val="36CEDD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A97CBE"/>
    <w:multiLevelType w:val="hybridMultilevel"/>
    <w:tmpl w:val="2B409118"/>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F8B035C"/>
    <w:multiLevelType w:val="hybridMultilevel"/>
    <w:tmpl w:val="84926B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2337315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2682156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335753A4"/>
    <w:multiLevelType w:val="hybridMultilevel"/>
    <w:tmpl w:val="E0AE39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B8344BF"/>
    <w:multiLevelType w:val="hybridMultilevel"/>
    <w:tmpl w:val="1B8E6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A4B5C14"/>
    <w:multiLevelType w:val="hybridMultilevel"/>
    <w:tmpl w:val="7D28D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03360D5"/>
    <w:multiLevelType w:val="hybridMultilevel"/>
    <w:tmpl w:val="3D78B6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0FC53C6"/>
    <w:multiLevelType w:val="hybridMultilevel"/>
    <w:tmpl w:val="4684AA9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9B310EE"/>
    <w:multiLevelType w:val="singleLevel"/>
    <w:tmpl w:val="04070011"/>
    <w:lvl w:ilvl="0">
      <w:start w:val="1"/>
      <w:numFmt w:val="decimal"/>
      <w:lvlText w:val="%1)"/>
      <w:lvlJc w:val="left"/>
      <w:pPr>
        <w:tabs>
          <w:tab w:val="num" w:pos="360"/>
        </w:tabs>
        <w:ind w:left="360" w:hanging="360"/>
      </w:pPr>
      <w:rPr>
        <w:rFonts w:hint="default"/>
      </w:rPr>
    </w:lvl>
  </w:abstractNum>
  <w:num w:numId="1">
    <w:abstractNumId w:val="10"/>
  </w:num>
  <w:num w:numId="2">
    <w:abstractNumId w:val="3"/>
  </w:num>
  <w:num w:numId="3">
    <w:abstractNumId w:val="4"/>
  </w:num>
  <w:num w:numId="4">
    <w:abstractNumId w:val="1"/>
  </w:num>
  <w:num w:numId="5">
    <w:abstractNumId w:val="2"/>
  </w:num>
  <w:num w:numId="6">
    <w:abstractNumId w:val="0"/>
  </w:num>
  <w:num w:numId="7">
    <w:abstractNumId w:val="6"/>
  </w:num>
  <w:num w:numId="8">
    <w:abstractNumId w:val="5"/>
  </w:num>
  <w:num w:numId="9">
    <w:abstractNumId w:val="8"/>
  </w:num>
  <w:num w:numId="10">
    <w:abstractNumId w:val="9"/>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667E"/>
    <w:rsid w:val="00006D58"/>
    <w:rsid w:val="00021B16"/>
    <w:rsid w:val="000272F2"/>
    <w:rsid w:val="0003134F"/>
    <w:rsid w:val="00031492"/>
    <w:rsid w:val="00036161"/>
    <w:rsid w:val="00047DFD"/>
    <w:rsid w:val="000509CE"/>
    <w:rsid w:val="000541D6"/>
    <w:rsid w:val="0008129A"/>
    <w:rsid w:val="000A1674"/>
    <w:rsid w:val="000B4D39"/>
    <w:rsid w:val="000E046F"/>
    <w:rsid w:val="00100CAB"/>
    <w:rsid w:val="00115ADE"/>
    <w:rsid w:val="001214C0"/>
    <w:rsid w:val="00130CA4"/>
    <w:rsid w:val="00156606"/>
    <w:rsid w:val="00160B9C"/>
    <w:rsid w:val="00170BE2"/>
    <w:rsid w:val="001A34E9"/>
    <w:rsid w:val="001D50D1"/>
    <w:rsid w:val="001D5B85"/>
    <w:rsid w:val="001F0346"/>
    <w:rsid w:val="001F6152"/>
    <w:rsid w:val="001F6501"/>
    <w:rsid w:val="002043DE"/>
    <w:rsid w:val="00204E2A"/>
    <w:rsid w:val="00221FB1"/>
    <w:rsid w:val="00230A2F"/>
    <w:rsid w:val="00240A93"/>
    <w:rsid w:val="0024181F"/>
    <w:rsid w:val="002655D3"/>
    <w:rsid w:val="0027591B"/>
    <w:rsid w:val="002759E5"/>
    <w:rsid w:val="00293D20"/>
    <w:rsid w:val="002A43FB"/>
    <w:rsid w:val="002B17B8"/>
    <w:rsid w:val="002C28FC"/>
    <w:rsid w:val="003030D1"/>
    <w:rsid w:val="00330C41"/>
    <w:rsid w:val="00333D58"/>
    <w:rsid w:val="00353080"/>
    <w:rsid w:val="003876B6"/>
    <w:rsid w:val="003A2953"/>
    <w:rsid w:val="003A3BA4"/>
    <w:rsid w:val="003B155B"/>
    <w:rsid w:val="003C54BD"/>
    <w:rsid w:val="003D3388"/>
    <w:rsid w:val="003D4051"/>
    <w:rsid w:val="00410088"/>
    <w:rsid w:val="0043704C"/>
    <w:rsid w:val="0047687C"/>
    <w:rsid w:val="004932E3"/>
    <w:rsid w:val="004C1C66"/>
    <w:rsid w:val="004D0639"/>
    <w:rsid w:val="004D180D"/>
    <w:rsid w:val="00503B7B"/>
    <w:rsid w:val="00515EFD"/>
    <w:rsid w:val="0055333A"/>
    <w:rsid w:val="00584854"/>
    <w:rsid w:val="005A7C0F"/>
    <w:rsid w:val="005B085D"/>
    <w:rsid w:val="005C0D26"/>
    <w:rsid w:val="005C179F"/>
    <w:rsid w:val="005D1B43"/>
    <w:rsid w:val="005F56E2"/>
    <w:rsid w:val="006109B4"/>
    <w:rsid w:val="00617A3E"/>
    <w:rsid w:val="00621F36"/>
    <w:rsid w:val="00625D55"/>
    <w:rsid w:val="006269E7"/>
    <w:rsid w:val="00640CDA"/>
    <w:rsid w:val="00650DF9"/>
    <w:rsid w:val="00675C69"/>
    <w:rsid w:val="006803BF"/>
    <w:rsid w:val="00682AB5"/>
    <w:rsid w:val="006F5CAE"/>
    <w:rsid w:val="00733506"/>
    <w:rsid w:val="007431A4"/>
    <w:rsid w:val="00744807"/>
    <w:rsid w:val="007703AD"/>
    <w:rsid w:val="00775CEA"/>
    <w:rsid w:val="007A6824"/>
    <w:rsid w:val="007D5D36"/>
    <w:rsid w:val="007D5DAF"/>
    <w:rsid w:val="007E6FD2"/>
    <w:rsid w:val="007F0D4F"/>
    <w:rsid w:val="008166FC"/>
    <w:rsid w:val="0082019C"/>
    <w:rsid w:val="00825982"/>
    <w:rsid w:val="0086050A"/>
    <w:rsid w:val="008846EA"/>
    <w:rsid w:val="008C7B58"/>
    <w:rsid w:val="009241A7"/>
    <w:rsid w:val="00926F42"/>
    <w:rsid w:val="009277CC"/>
    <w:rsid w:val="00941885"/>
    <w:rsid w:val="00945887"/>
    <w:rsid w:val="00952253"/>
    <w:rsid w:val="0096564F"/>
    <w:rsid w:val="00986BE8"/>
    <w:rsid w:val="00990684"/>
    <w:rsid w:val="009A743B"/>
    <w:rsid w:val="00A22363"/>
    <w:rsid w:val="00A72224"/>
    <w:rsid w:val="00A805A6"/>
    <w:rsid w:val="00A8772A"/>
    <w:rsid w:val="00A90AE3"/>
    <w:rsid w:val="00AA3CE5"/>
    <w:rsid w:val="00AB3FCE"/>
    <w:rsid w:val="00B04085"/>
    <w:rsid w:val="00B12232"/>
    <w:rsid w:val="00B16A6E"/>
    <w:rsid w:val="00B21A62"/>
    <w:rsid w:val="00B23323"/>
    <w:rsid w:val="00B57C23"/>
    <w:rsid w:val="00B767BD"/>
    <w:rsid w:val="00B80449"/>
    <w:rsid w:val="00BB03C9"/>
    <w:rsid w:val="00BC3866"/>
    <w:rsid w:val="00BD4433"/>
    <w:rsid w:val="00BE3447"/>
    <w:rsid w:val="00BF44E6"/>
    <w:rsid w:val="00C01DA5"/>
    <w:rsid w:val="00C3014C"/>
    <w:rsid w:val="00C63942"/>
    <w:rsid w:val="00C6759E"/>
    <w:rsid w:val="00CB6ED3"/>
    <w:rsid w:val="00CD2EDE"/>
    <w:rsid w:val="00CD6420"/>
    <w:rsid w:val="00CE5E78"/>
    <w:rsid w:val="00CF2D59"/>
    <w:rsid w:val="00CF5CB2"/>
    <w:rsid w:val="00D1167B"/>
    <w:rsid w:val="00D3248A"/>
    <w:rsid w:val="00D3652A"/>
    <w:rsid w:val="00D41A5A"/>
    <w:rsid w:val="00D54D79"/>
    <w:rsid w:val="00D55E8C"/>
    <w:rsid w:val="00D70030"/>
    <w:rsid w:val="00D77F05"/>
    <w:rsid w:val="00D8768D"/>
    <w:rsid w:val="00D9667E"/>
    <w:rsid w:val="00DA05A2"/>
    <w:rsid w:val="00DC35EB"/>
    <w:rsid w:val="00DC49C8"/>
    <w:rsid w:val="00DF0B3A"/>
    <w:rsid w:val="00E0794C"/>
    <w:rsid w:val="00E23608"/>
    <w:rsid w:val="00E27275"/>
    <w:rsid w:val="00E4237F"/>
    <w:rsid w:val="00E61FB2"/>
    <w:rsid w:val="00E764F4"/>
    <w:rsid w:val="00E82F07"/>
    <w:rsid w:val="00E85CDC"/>
    <w:rsid w:val="00ED4317"/>
    <w:rsid w:val="00EF4513"/>
    <w:rsid w:val="00EF5AAF"/>
    <w:rsid w:val="00F12647"/>
    <w:rsid w:val="00F406A0"/>
    <w:rsid w:val="00F6065A"/>
    <w:rsid w:val="00F74B68"/>
    <w:rsid w:val="00F8457E"/>
    <w:rsid w:val="00F86377"/>
    <w:rsid w:val="00F94B3F"/>
    <w:rsid w:val="00FC4E77"/>
    <w:rsid w:val="00FD61F2"/>
    <w:rsid w:val="00FF6C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18"/>
    <o:shapelayout v:ext="edit">
      <o:idmap v:ext="edit" data="1"/>
    </o:shapelayout>
  </w:shapeDefaults>
  <w:decimalSymbol w:val="."/>
  <w:listSeparator w:val=","/>
  <w14:docId w14:val="793F1E2F"/>
  <w15:docId w15:val="{93F0E0CA-5ABD-4361-8902-9B55485FC8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de-DE"/>
    </w:rPr>
  </w:style>
  <w:style w:type="paragraph" w:styleId="Heading1">
    <w:name w:val="heading 1"/>
    <w:basedOn w:val="Normal"/>
    <w:next w:val="Normal"/>
    <w:qFormat/>
    <w:pPr>
      <w:keepNext/>
      <w:outlineLvl w:val="0"/>
    </w:pPr>
    <w:rPr>
      <w:rFonts w:ascii="Arial" w:hAnsi="Arial"/>
      <w:sz w:val="28"/>
      <w:lang w:val="en-US"/>
    </w:rPr>
  </w:style>
  <w:style w:type="paragraph" w:styleId="Heading2">
    <w:name w:val="heading 2"/>
    <w:basedOn w:val="Normal"/>
    <w:next w:val="Normal"/>
    <w:qFormat/>
    <w:pPr>
      <w:keepNext/>
      <w:pBdr>
        <w:bottom w:val="single" w:sz="18" w:space="1" w:color="auto"/>
      </w:pBdr>
      <w:outlineLvl w:val="1"/>
    </w:pPr>
    <w:rPr>
      <w:rFonts w:ascii="Arial" w:hAnsi="Arial"/>
      <w:i/>
      <w:lang w:val="en-US"/>
    </w:rPr>
  </w:style>
  <w:style w:type="paragraph" w:styleId="Heading3">
    <w:name w:val="heading 3"/>
    <w:basedOn w:val="Normal"/>
    <w:next w:val="Normal"/>
    <w:qFormat/>
    <w:pPr>
      <w:keepNext/>
      <w:outlineLvl w:val="2"/>
    </w:pPr>
    <w:rPr>
      <w:b/>
      <w:sz w:val="24"/>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rPr>
      <w:sz w:val="24"/>
      <w:szCs w:val="24"/>
    </w:rPr>
  </w:style>
  <w:style w:type="paragraph" w:styleId="BalloonText">
    <w:name w:val="Balloon Text"/>
    <w:basedOn w:val="Normal"/>
    <w:semiHidden/>
    <w:rsid w:val="00240A93"/>
    <w:rPr>
      <w:rFonts w:ascii="Tahoma" w:hAnsi="Tahoma" w:cs="Tahoma"/>
      <w:sz w:val="16"/>
      <w:szCs w:val="16"/>
    </w:rPr>
  </w:style>
  <w:style w:type="paragraph" w:styleId="ListParagraph">
    <w:name w:val="List Paragraph"/>
    <w:basedOn w:val="Normal"/>
    <w:uiPriority w:val="34"/>
    <w:qFormat/>
    <w:rsid w:val="00D1167B"/>
    <w:pPr>
      <w:ind w:left="720"/>
      <w:contextualSpacing/>
    </w:pPr>
  </w:style>
  <w:style w:type="character" w:styleId="Hyperlink">
    <w:name w:val="Hyperlink"/>
    <w:basedOn w:val="DefaultParagraphFont"/>
    <w:unhideWhenUsed/>
    <w:rsid w:val="00293D20"/>
    <w:rPr>
      <w:color w:val="0000FF" w:themeColor="hyperlink"/>
      <w:u w:val="single"/>
    </w:rPr>
  </w:style>
  <w:style w:type="paragraph" w:styleId="BodyText2">
    <w:name w:val="Body Text 2"/>
    <w:basedOn w:val="Normal"/>
    <w:link w:val="BodyText2Char"/>
    <w:rsid w:val="005B085D"/>
    <w:pPr>
      <w:spacing w:after="120" w:line="480" w:lineRule="auto"/>
    </w:pPr>
  </w:style>
  <w:style w:type="character" w:customStyle="1" w:styleId="BodyText2Char">
    <w:name w:val="Body Text 2 Char"/>
    <w:basedOn w:val="DefaultParagraphFont"/>
    <w:link w:val="BodyText2"/>
    <w:rsid w:val="005B085D"/>
    <w:rPr>
      <w:lang w:val="de-DE"/>
    </w:rPr>
  </w:style>
  <w:style w:type="character" w:styleId="PlaceholderText">
    <w:name w:val="Placeholder Text"/>
    <w:basedOn w:val="DefaultParagraphFont"/>
    <w:uiPriority w:val="99"/>
    <w:semiHidden/>
    <w:rsid w:val="007431A4"/>
    <w:rPr>
      <w:color w:val="808080"/>
    </w:rPr>
  </w:style>
  <w:style w:type="table" w:styleId="TableGrid">
    <w:name w:val="Table Grid"/>
    <w:basedOn w:val="TableNormal"/>
    <w:rsid w:val="007703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926F42"/>
    <w:pPr>
      <w:autoSpaceDE w:val="0"/>
      <w:autoSpaceDN w:val="0"/>
      <w:adjustRightInd w:val="0"/>
    </w:pPr>
    <w:rPr>
      <w:rFonts w:ascii="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79616451">
      <w:bodyDiv w:val="1"/>
      <w:marLeft w:val="0"/>
      <w:marRight w:val="0"/>
      <w:marTop w:val="0"/>
      <w:marBottom w:val="0"/>
      <w:divBdr>
        <w:top w:val="none" w:sz="0" w:space="0" w:color="auto"/>
        <w:left w:val="none" w:sz="0" w:space="0" w:color="auto"/>
        <w:bottom w:val="none" w:sz="0" w:space="0" w:color="auto"/>
        <w:right w:val="none" w:sz="0" w:space="0" w:color="auto"/>
      </w:divBdr>
      <w:divsChild>
        <w:div w:id="608317479">
          <w:marLeft w:val="0"/>
          <w:marRight w:val="0"/>
          <w:marTop w:val="0"/>
          <w:marBottom w:val="0"/>
          <w:divBdr>
            <w:top w:val="none" w:sz="0" w:space="0" w:color="auto"/>
            <w:left w:val="none" w:sz="0" w:space="0" w:color="auto"/>
            <w:bottom w:val="none" w:sz="0" w:space="0" w:color="auto"/>
            <w:right w:val="none" w:sz="0" w:space="0" w:color="auto"/>
          </w:divBdr>
          <w:divsChild>
            <w:div w:id="990405100">
              <w:marLeft w:val="0"/>
              <w:marRight w:val="0"/>
              <w:marTop w:val="0"/>
              <w:marBottom w:val="0"/>
              <w:divBdr>
                <w:top w:val="none" w:sz="0" w:space="0" w:color="auto"/>
                <w:left w:val="none" w:sz="0" w:space="0" w:color="auto"/>
                <w:bottom w:val="none" w:sz="0" w:space="0" w:color="auto"/>
                <w:right w:val="none" w:sz="0" w:space="0" w:color="auto"/>
              </w:divBdr>
            </w:div>
            <w:div w:id="891886268">
              <w:marLeft w:val="0"/>
              <w:marRight w:val="0"/>
              <w:marTop w:val="0"/>
              <w:marBottom w:val="0"/>
              <w:divBdr>
                <w:top w:val="none" w:sz="0" w:space="0" w:color="auto"/>
                <w:left w:val="none" w:sz="0" w:space="0" w:color="auto"/>
                <w:bottom w:val="none" w:sz="0" w:space="0" w:color="auto"/>
                <w:right w:val="none" w:sz="0" w:space="0" w:color="auto"/>
              </w:divBdr>
            </w:div>
            <w:div w:id="873227894">
              <w:marLeft w:val="0"/>
              <w:marRight w:val="0"/>
              <w:marTop w:val="0"/>
              <w:marBottom w:val="0"/>
              <w:divBdr>
                <w:top w:val="none" w:sz="0" w:space="0" w:color="auto"/>
                <w:left w:val="none" w:sz="0" w:space="0" w:color="auto"/>
                <w:bottom w:val="none" w:sz="0" w:space="0" w:color="auto"/>
                <w:right w:val="none" w:sz="0" w:space="0" w:color="auto"/>
              </w:divBdr>
            </w:div>
            <w:div w:id="1842700788">
              <w:marLeft w:val="0"/>
              <w:marRight w:val="0"/>
              <w:marTop w:val="0"/>
              <w:marBottom w:val="0"/>
              <w:divBdr>
                <w:top w:val="none" w:sz="0" w:space="0" w:color="auto"/>
                <w:left w:val="none" w:sz="0" w:space="0" w:color="auto"/>
                <w:bottom w:val="none" w:sz="0" w:space="0" w:color="auto"/>
                <w:right w:val="none" w:sz="0" w:space="0" w:color="auto"/>
              </w:divBdr>
            </w:div>
            <w:div w:id="2101442029">
              <w:marLeft w:val="0"/>
              <w:marRight w:val="0"/>
              <w:marTop w:val="0"/>
              <w:marBottom w:val="0"/>
              <w:divBdr>
                <w:top w:val="none" w:sz="0" w:space="0" w:color="auto"/>
                <w:left w:val="none" w:sz="0" w:space="0" w:color="auto"/>
                <w:bottom w:val="none" w:sz="0" w:space="0" w:color="auto"/>
                <w:right w:val="none" w:sz="0" w:space="0" w:color="auto"/>
              </w:divBdr>
            </w:div>
            <w:div w:id="618025351">
              <w:marLeft w:val="0"/>
              <w:marRight w:val="0"/>
              <w:marTop w:val="0"/>
              <w:marBottom w:val="0"/>
              <w:divBdr>
                <w:top w:val="none" w:sz="0" w:space="0" w:color="auto"/>
                <w:left w:val="none" w:sz="0" w:space="0" w:color="auto"/>
                <w:bottom w:val="none" w:sz="0" w:space="0" w:color="auto"/>
                <w:right w:val="none" w:sz="0" w:space="0" w:color="auto"/>
              </w:divBdr>
            </w:div>
            <w:div w:id="910651648">
              <w:marLeft w:val="0"/>
              <w:marRight w:val="0"/>
              <w:marTop w:val="0"/>
              <w:marBottom w:val="0"/>
              <w:divBdr>
                <w:top w:val="none" w:sz="0" w:space="0" w:color="auto"/>
                <w:left w:val="none" w:sz="0" w:space="0" w:color="auto"/>
                <w:bottom w:val="none" w:sz="0" w:space="0" w:color="auto"/>
                <w:right w:val="none" w:sz="0" w:space="0" w:color="auto"/>
              </w:divBdr>
            </w:div>
            <w:div w:id="1200630934">
              <w:marLeft w:val="0"/>
              <w:marRight w:val="0"/>
              <w:marTop w:val="0"/>
              <w:marBottom w:val="0"/>
              <w:divBdr>
                <w:top w:val="none" w:sz="0" w:space="0" w:color="auto"/>
                <w:left w:val="none" w:sz="0" w:space="0" w:color="auto"/>
                <w:bottom w:val="none" w:sz="0" w:space="0" w:color="auto"/>
                <w:right w:val="none" w:sz="0" w:space="0" w:color="auto"/>
              </w:divBdr>
            </w:div>
            <w:div w:id="52429578">
              <w:marLeft w:val="0"/>
              <w:marRight w:val="0"/>
              <w:marTop w:val="0"/>
              <w:marBottom w:val="0"/>
              <w:divBdr>
                <w:top w:val="none" w:sz="0" w:space="0" w:color="auto"/>
                <w:left w:val="none" w:sz="0" w:space="0" w:color="auto"/>
                <w:bottom w:val="none" w:sz="0" w:space="0" w:color="auto"/>
                <w:right w:val="none" w:sz="0" w:space="0" w:color="auto"/>
              </w:divBdr>
            </w:div>
            <w:div w:id="605238618">
              <w:marLeft w:val="0"/>
              <w:marRight w:val="0"/>
              <w:marTop w:val="0"/>
              <w:marBottom w:val="0"/>
              <w:divBdr>
                <w:top w:val="none" w:sz="0" w:space="0" w:color="auto"/>
                <w:left w:val="none" w:sz="0" w:space="0" w:color="auto"/>
                <w:bottom w:val="none" w:sz="0" w:space="0" w:color="auto"/>
                <w:right w:val="none" w:sz="0" w:space="0" w:color="auto"/>
              </w:divBdr>
            </w:div>
            <w:div w:id="1748112595">
              <w:marLeft w:val="0"/>
              <w:marRight w:val="0"/>
              <w:marTop w:val="0"/>
              <w:marBottom w:val="0"/>
              <w:divBdr>
                <w:top w:val="none" w:sz="0" w:space="0" w:color="auto"/>
                <w:left w:val="none" w:sz="0" w:space="0" w:color="auto"/>
                <w:bottom w:val="none" w:sz="0" w:space="0" w:color="auto"/>
                <w:right w:val="none" w:sz="0" w:space="0" w:color="auto"/>
              </w:divBdr>
            </w:div>
            <w:div w:id="2095663179">
              <w:marLeft w:val="0"/>
              <w:marRight w:val="0"/>
              <w:marTop w:val="0"/>
              <w:marBottom w:val="0"/>
              <w:divBdr>
                <w:top w:val="none" w:sz="0" w:space="0" w:color="auto"/>
                <w:left w:val="none" w:sz="0" w:space="0" w:color="auto"/>
                <w:bottom w:val="none" w:sz="0" w:space="0" w:color="auto"/>
                <w:right w:val="none" w:sz="0" w:space="0" w:color="auto"/>
              </w:divBdr>
            </w:div>
            <w:div w:id="187448343">
              <w:marLeft w:val="0"/>
              <w:marRight w:val="0"/>
              <w:marTop w:val="0"/>
              <w:marBottom w:val="0"/>
              <w:divBdr>
                <w:top w:val="none" w:sz="0" w:space="0" w:color="auto"/>
                <w:left w:val="none" w:sz="0" w:space="0" w:color="auto"/>
                <w:bottom w:val="none" w:sz="0" w:space="0" w:color="auto"/>
                <w:right w:val="none" w:sz="0" w:space="0" w:color="auto"/>
              </w:divBdr>
            </w:div>
            <w:div w:id="1171484029">
              <w:marLeft w:val="0"/>
              <w:marRight w:val="0"/>
              <w:marTop w:val="0"/>
              <w:marBottom w:val="0"/>
              <w:divBdr>
                <w:top w:val="none" w:sz="0" w:space="0" w:color="auto"/>
                <w:left w:val="none" w:sz="0" w:space="0" w:color="auto"/>
                <w:bottom w:val="none" w:sz="0" w:space="0" w:color="auto"/>
                <w:right w:val="none" w:sz="0" w:space="0" w:color="auto"/>
              </w:divBdr>
            </w:div>
            <w:div w:id="180971120">
              <w:marLeft w:val="0"/>
              <w:marRight w:val="0"/>
              <w:marTop w:val="0"/>
              <w:marBottom w:val="0"/>
              <w:divBdr>
                <w:top w:val="none" w:sz="0" w:space="0" w:color="auto"/>
                <w:left w:val="none" w:sz="0" w:space="0" w:color="auto"/>
                <w:bottom w:val="none" w:sz="0" w:space="0" w:color="auto"/>
                <w:right w:val="none" w:sz="0" w:space="0" w:color="auto"/>
              </w:divBdr>
            </w:div>
            <w:div w:id="1785541107">
              <w:marLeft w:val="0"/>
              <w:marRight w:val="0"/>
              <w:marTop w:val="0"/>
              <w:marBottom w:val="0"/>
              <w:divBdr>
                <w:top w:val="none" w:sz="0" w:space="0" w:color="auto"/>
                <w:left w:val="none" w:sz="0" w:space="0" w:color="auto"/>
                <w:bottom w:val="none" w:sz="0" w:space="0" w:color="auto"/>
                <w:right w:val="none" w:sz="0" w:space="0" w:color="auto"/>
              </w:divBdr>
            </w:div>
            <w:div w:id="1351029691">
              <w:marLeft w:val="0"/>
              <w:marRight w:val="0"/>
              <w:marTop w:val="0"/>
              <w:marBottom w:val="0"/>
              <w:divBdr>
                <w:top w:val="none" w:sz="0" w:space="0" w:color="auto"/>
                <w:left w:val="none" w:sz="0" w:space="0" w:color="auto"/>
                <w:bottom w:val="none" w:sz="0" w:space="0" w:color="auto"/>
                <w:right w:val="none" w:sz="0" w:space="0" w:color="auto"/>
              </w:divBdr>
            </w:div>
            <w:div w:id="210192719">
              <w:marLeft w:val="0"/>
              <w:marRight w:val="0"/>
              <w:marTop w:val="0"/>
              <w:marBottom w:val="0"/>
              <w:divBdr>
                <w:top w:val="none" w:sz="0" w:space="0" w:color="auto"/>
                <w:left w:val="none" w:sz="0" w:space="0" w:color="auto"/>
                <w:bottom w:val="none" w:sz="0" w:space="0" w:color="auto"/>
                <w:right w:val="none" w:sz="0" w:space="0" w:color="auto"/>
              </w:divBdr>
            </w:div>
            <w:div w:id="1902709517">
              <w:marLeft w:val="0"/>
              <w:marRight w:val="0"/>
              <w:marTop w:val="0"/>
              <w:marBottom w:val="0"/>
              <w:divBdr>
                <w:top w:val="none" w:sz="0" w:space="0" w:color="auto"/>
                <w:left w:val="none" w:sz="0" w:space="0" w:color="auto"/>
                <w:bottom w:val="none" w:sz="0" w:space="0" w:color="auto"/>
                <w:right w:val="none" w:sz="0" w:space="0" w:color="auto"/>
              </w:divBdr>
            </w:div>
            <w:div w:id="5401711">
              <w:marLeft w:val="0"/>
              <w:marRight w:val="0"/>
              <w:marTop w:val="0"/>
              <w:marBottom w:val="0"/>
              <w:divBdr>
                <w:top w:val="none" w:sz="0" w:space="0" w:color="auto"/>
                <w:left w:val="none" w:sz="0" w:space="0" w:color="auto"/>
                <w:bottom w:val="none" w:sz="0" w:space="0" w:color="auto"/>
                <w:right w:val="none" w:sz="0" w:space="0" w:color="auto"/>
              </w:divBdr>
            </w:div>
            <w:div w:id="367800708">
              <w:marLeft w:val="0"/>
              <w:marRight w:val="0"/>
              <w:marTop w:val="0"/>
              <w:marBottom w:val="0"/>
              <w:divBdr>
                <w:top w:val="none" w:sz="0" w:space="0" w:color="auto"/>
                <w:left w:val="none" w:sz="0" w:space="0" w:color="auto"/>
                <w:bottom w:val="none" w:sz="0" w:space="0" w:color="auto"/>
                <w:right w:val="none" w:sz="0" w:space="0" w:color="auto"/>
              </w:divBdr>
            </w:div>
            <w:div w:id="662469306">
              <w:marLeft w:val="0"/>
              <w:marRight w:val="0"/>
              <w:marTop w:val="0"/>
              <w:marBottom w:val="0"/>
              <w:divBdr>
                <w:top w:val="none" w:sz="0" w:space="0" w:color="auto"/>
                <w:left w:val="none" w:sz="0" w:space="0" w:color="auto"/>
                <w:bottom w:val="none" w:sz="0" w:space="0" w:color="auto"/>
                <w:right w:val="none" w:sz="0" w:space="0" w:color="auto"/>
              </w:divBdr>
            </w:div>
            <w:div w:id="1581869203">
              <w:marLeft w:val="0"/>
              <w:marRight w:val="0"/>
              <w:marTop w:val="0"/>
              <w:marBottom w:val="0"/>
              <w:divBdr>
                <w:top w:val="none" w:sz="0" w:space="0" w:color="auto"/>
                <w:left w:val="none" w:sz="0" w:space="0" w:color="auto"/>
                <w:bottom w:val="none" w:sz="0" w:space="0" w:color="auto"/>
                <w:right w:val="none" w:sz="0" w:space="0" w:color="auto"/>
              </w:divBdr>
            </w:div>
            <w:div w:id="161631260">
              <w:marLeft w:val="0"/>
              <w:marRight w:val="0"/>
              <w:marTop w:val="0"/>
              <w:marBottom w:val="0"/>
              <w:divBdr>
                <w:top w:val="none" w:sz="0" w:space="0" w:color="auto"/>
                <w:left w:val="none" w:sz="0" w:space="0" w:color="auto"/>
                <w:bottom w:val="none" w:sz="0" w:space="0" w:color="auto"/>
                <w:right w:val="none" w:sz="0" w:space="0" w:color="auto"/>
              </w:divBdr>
            </w:div>
            <w:div w:id="1874226274">
              <w:marLeft w:val="0"/>
              <w:marRight w:val="0"/>
              <w:marTop w:val="0"/>
              <w:marBottom w:val="0"/>
              <w:divBdr>
                <w:top w:val="none" w:sz="0" w:space="0" w:color="auto"/>
                <w:left w:val="none" w:sz="0" w:space="0" w:color="auto"/>
                <w:bottom w:val="none" w:sz="0" w:space="0" w:color="auto"/>
                <w:right w:val="none" w:sz="0" w:space="0" w:color="auto"/>
              </w:divBdr>
            </w:div>
            <w:div w:id="163400865">
              <w:marLeft w:val="0"/>
              <w:marRight w:val="0"/>
              <w:marTop w:val="0"/>
              <w:marBottom w:val="0"/>
              <w:divBdr>
                <w:top w:val="none" w:sz="0" w:space="0" w:color="auto"/>
                <w:left w:val="none" w:sz="0" w:space="0" w:color="auto"/>
                <w:bottom w:val="none" w:sz="0" w:space="0" w:color="auto"/>
                <w:right w:val="none" w:sz="0" w:space="0" w:color="auto"/>
              </w:divBdr>
            </w:div>
            <w:div w:id="1732994760">
              <w:marLeft w:val="0"/>
              <w:marRight w:val="0"/>
              <w:marTop w:val="0"/>
              <w:marBottom w:val="0"/>
              <w:divBdr>
                <w:top w:val="none" w:sz="0" w:space="0" w:color="auto"/>
                <w:left w:val="none" w:sz="0" w:space="0" w:color="auto"/>
                <w:bottom w:val="none" w:sz="0" w:space="0" w:color="auto"/>
                <w:right w:val="none" w:sz="0" w:space="0" w:color="auto"/>
              </w:divBdr>
            </w:div>
            <w:div w:id="1017391367">
              <w:marLeft w:val="0"/>
              <w:marRight w:val="0"/>
              <w:marTop w:val="0"/>
              <w:marBottom w:val="0"/>
              <w:divBdr>
                <w:top w:val="none" w:sz="0" w:space="0" w:color="auto"/>
                <w:left w:val="none" w:sz="0" w:space="0" w:color="auto"/>
                <w:bottom w:val="none" w:sz="0" w:space="0" w:color="auto"/>
                <w:right w:val="none" w:sz="0" w:space="0" w:color="auto"/>
              </w:divBdr>
            </w:div>
            <w:div w:id="315957778">
              <w:marLeft w:val="0"/>
              <w:marRight w:val="0"/>
              <w:marTop w:val="0"/>
              <w:marBottom w:val="0"/>
              <w:divBdr>
                <w:top w:val="none" w:sz="0" w:space="0" w:color="auto"/>
                <w:left w:val="none" w:sz="0" w:space="0" w:color="auto"/>
                <w:bottom w:val="none" w:sz="0" w:space="0" w:color="auto"/>
                <w:right w:val="none" w:sz="0" w:space="0" w:color="auto"/>
              </w:divBdr>
            </w:div>
            <w:div w:id="361521236">
              <w:marLeft w:val="0"/>
              <w:marRight w:val="0"/>
              <w:marTop w:val="0"/>
              <w:marBottom w:val="0"/>
              <w:divBdr>
                <w:top w:val="none" w:sz="0" w:space="0" w:color="auto"/>
                <w:left w:val="none" w:sz="0" w:space="0" w:color="auto"/>
                <w:bottom w:val="none" w:sz="0" w:space="0" w:color="auto"/>
                <w:right w:val="none" w:sz="0" w:space="0" w:color="auto"/>
              </w:divBdr>
            </w:div>
            <w:div w:id="292641087">
              <w:marLeft w:val="0"/>
              <w:marRight w:val="0"/>
              <w:marTop w:val="0"/>
              <w:marBottom w:val="0"/>
              <w:divBdr>
                <w:top w:val="none" w:sz="0" w:space="0" w:color="auto"/>
                <w:left w:val="none" w:sz="0" w:space="0" w:color="auto"/>
                <w:bottom w:val="none" w:sz="0" w:space="0" w:color="auto"/>
                <w:right w:val="none" w:sz="0" w:space="0" w:color="auto"/>
              </w:divBdr>
            </w:div>
            <w:div w:id="1583492150">
              <w:marLeft w:val="0"/>
              <w:marRight w:val="0"/>
              <w:marTop w:val="0"/>
              <w:marBottom w:val="0"/>
              <w:divBdr>
                <w:top w:val="none" w:sz="0" w:space="0" w:color="auto"/>
                <w:left w:val="none" w:sz="0" w:space="0" w:color="auto"/>
                <w:bottom w:val="none" w:sz="0" w:space="0" w:color="auto"/>
                <w:right w:val="none" w:sz="0" w:space="0" w:color="auto"/>
              </w:divBdr>
            </w:div>
            <w:div w:id="853225589">
              <w:marLeft w:val="0"/>
              <w:marRight w:val="0"/>
              <w:marTop w:val="0"/>
              <w:marBottom w:val="0"/>
              <w:divBdr>
                <w:top w:val="none" w:sz="0" w:space="0" w:color="auto"/>
                <w:left w:val="none" w:sz="0" w:space="0" w:color="auto"/>
                <w:bottom w:val="none" w:sz="0" w:space="0" w:color="auto"/>
                <w:right w:val="none" w:sz="0" w:space="0" w:color="auto"/>
              </w:divBdr>
            </w:div>
            <w:div w:id="526255188">
              <w:marLeft w:val="0"/>
              <w:marRight w:val="0"/>
              <w:marTop w:val="0"/>
              <w:marBottom w:val="0"/>
              <w:divBdr>
                <w:top w:val="none" w:sz="0" w:space="0" w:color="auto"/>
                <w:left w:val="none" w:sz="0" w:space="0" w:color="auto"/>
                <w:bottom w:val="none" w:sz="0" w:space="0" w:color="auto"/>
                <w:right w:val="none" w:sz="0" w:space="0" w:color="auto"/>
              </w:divBdr>
            </w:div>
            <w:div w:id="21347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329145">
      <w:bodyDiv w:val="1"/>
      <w:marLeft w:val="0"/>
      <w:marRight w:val="0"/>
      <w:marTop w:val="0"/>
      <w:marBottom w:val="0"/>
      <w:divBdr>
        <w:top w:val="none" w:sz="0" w:space="0" w:color="auto"/>
        <w:left w:val="none" w:sz="0" w:space="0" w:color="auto"/>
        <w:bottom w:val="none" w:sz="0" w:space="0" w:color="auto"/>
        <w:right w:val="none" w:sz="0" w:space="0" w:color="auto"/>
      </w:divBdr>
    </w:div>
    <w:div w:id="2099785176">
      <w:bodyDiv w:val="1"/>
      <w:marLeft w:val="0"/>
      <w:marRight w:val="0"/>
      <w:marTop w:val="0"/>
      <w:marBottom w:val="0"/>
      <w:divBdr>
        <w:top w:val="none" w:sz="0" w:space="0" w:color="auto"/>
        <w:left w:val="none" w:sz="0" w:space="0" w:color="auto"/>
        <w:bottom w:val="none" w:sz="0" w:space="0" w:color="auto"/>
        <w:right w:val="none" w:sz="0" w:space="0" w:color="auto"/>
      </w:divBdr>
      <w:divsChild>
        <w:div w:id="434638876">
          <w:marLeft w:val="0"/>
          <w:marRight w:val="0"/>
          <w:marTop w:val="0"/>
          <w:marBottom w:val="0"/>
          <w:divBdr>
            <w:top w:val="none" w:sz="0" w:space="0" w:color="auto"/>
            <w:left w:val="none" w:sz="0" w:space="0" w:color="auto"/>
            <w:bottom w:val="none" w:sz="0" w:space="0" w:color="auto"/>
            <w:right w:val="none" w:sz="0" w:space="0" w:color="auto"/>
          </w:divBdr>
          <w:divsChild>
            <w:div w:id="1538272505">
              <w:marLeft w:val="0"/>
              <w:marRight w:val="0"/>
              <w:marTop w:val="0"/>
              <w:marBottom w:val="0"/>
              <w:divBdr>
                <w:top w:val="none" w:sz="0" w:space="0" w:color="auto"/>
                <w:left w:val="none" w:sz="0" w:space="0" w:color="auto"/>
                <w:bottom w:val="none" w:sz="0" w:space="0" w:color="auto"/>
                <w:right w:val="none" w:sz="0" w:space="0" w:color="auto"/>
              </w:divBdr>
            </w:div>
            <w:div w:id="1739129685">
              <w:marLeft w:val="0"/>
              <w:marRight w:val="0"/>
              <w:marTop w:val="0"/>
              <w:marBottom w:val="0"/>
              <w:divBdr>
                <w:top w:val="none" w:sz="0" w:space="0" w:color="auto"/>
                <w:left w:val="none" w:sz="0" w:space="0" w:color="auto"/>
                <w:bottom w:val="none" w:sz="0" w:space="0" w:color="auto"/>
                <w:right w:val="none" w:sz="0" w:space="0" w:color="auto"/>
              </w:divBdr>
            </w:div>
            <w:div w:id="1564750801">
              <w:marLeft w:val="0"/>
              <w:marRight w:val="0"/>
              <w:marTop w:val="0"/>
              <w:marBottom w:val="0"/>
              <w:divBdr>
                <w:top w:val="none" w:sz="0" w:space="0" w:color="auto"/>
                <w:left w:val="none" w:sz="0" w:space="0" w:color="auto"/>
                <w:bottom w:val="none" w:sz="0" w:space="0" w:color="auto"/>
                <w:right w:val="none" w:sz="0" w:space="0" w:color="auto"/>
              </w:divBdr>
            </w:div>
            <w:div w:id="1972205431">
              <w:marLeft w:val="0"/>
              <w:marRight w:val="0"/>
              <w:marTop w:val="0"/>
              <w:marBottom w:val="0"/>
              <w:divBdr>
                <w:top w:val="none" w:sz="0" w:space="0" w:color="auto"/>
                <w:left w:val="none" w:sz="0" w:space="0" w:color="auto"/>
                <w:bottom w:val="none" w:sz="0" w:space="0" w:color="auto"/>
                <w:right w:val="none" w:sz="0" w:space="0" w:color="auto"/>
              </w:divBdr>
            </w:div>
            <w:div w:id="1156382844">
              <w:marLeft w:val="0"/>
              <w:marRight w:val="0"/>
              <w:marTop w:val="0"/>
              <w:marBottom w:val="0"/>
              <w:divBdr>
                <w:top w:val="none" w:sz="0" w:space="0" w:color="auto"/>
                <w:left w:val="none" w:sz="0" w:space="0" w:color="auto"/>
                <w:bottom w:val="none" w:sz="0" w:space="0" w:color="auto"/>
                <w:right w:val="none" w:sz="0" w:space="0" w:color="auto"/>
              </w:divBdr>
            </w:div>
            <w:div w:id="430004495">
              <w:marLeft w:val="0"/>
              <w:marRight w:val="0"/>
              <w:marTop w:val="0"/>
              <w:marBottom w:val="0"/>
              <w:divBdr>
                <w:top w:val="none" w:sz="0" w:space="0" w:color="auto"/>
                <w:left w:val="none" w:sz="0" w:space="0" w:color="auto"/>
                <w:bottom w:val="none" w:sz="0" w:space="0" w:color="auto"/>
                <w:right w:val="none" w:sz="0" w:space="0" w:color="auto"/>
              </w:divBdr>
            </w:div>
            <w:div w:id="976838464">
              <w:marLeft w:val="0"/>
              <w:marRight w:val="0"/>
              <w:marTop w:val="0"/>
              <w:marBottom w:val="0"/>
              <w:divBdr>
                <w:top w:val="none" w:sz="0" w:space="0" w:color="auto"/>
                <w:left w:val="none" w:sz="0" w:space="0" w:color="auto"/>
                <w:bottom w:val="none" w:sz="0" w:space="0" w:color="auto"/>
                <w:right w:val="none" w:sz="0" w:space="0" w:color="auto"/>
              </w:divBdr>
            </w:div>
            <w:div w:id="1001202321">
              <w:marLeft w:val="0"/>
              <w:marRight w:val="0"/>
              <w:marTop w:val="0"/>
              <w:marBottom w:val="0"/>
              <w:divBdr>
                <w:top w:val="none" w:sz="0" w:space="0" w:color="auto"/>
                <w:left w:val="none" w:sz="0" w:space="0" w:color="auto"/>
                <w:bottom w:val="none" w:sz="0" w:space="0" w:color="auto"/>
                <w:right w:val="none" w:sz="0" w:space="0" w:color="auto"/>
              </w:divBdr>
            </w:div>
            <w:div w:id="526452431">
              <w:marLeft w:val="0"/>
              <w:marRight w:val="0"/>
              <w:marTop w:val="0"/>
              <w:marBottom w:val="0"/>
              <w:divBdr>
                <w:top w:val="none" w:sz="0" w:space="0" w:color="auto"/>
                <w:left w:val="none" w:sz="0" w:space="0" w:color="auto"/>
                <w:bottom w:val="none" w:sz="0" w:space="0" w:color="auto"/>
                <w:right w:val="none" w:sz="0" w:space="0" w:color="auto"/>
              </w:divBdr>
            </w:div>
            <w:div w:id="1303265893">
              <w:marLeft w:val="0"/>
              <w:marRight w:val="0"/>
              <w:marTop w:val="0"/>
              <w:marBottom w:val="0"/>
              <w:divBdr>
                <w:top w:val="none" w:sz="0" w:space="0" w:color="auto"/>
                <w:left w:val="none" w:sz="0" w:space="0" w:color="auto"/>
                <w:bottom w:val="none" w:sz="0" w:space="0" w:color="auto"/>
                <w:right w:val="none" w:sz="0" w:space="0" w:color="auto"/>
              </w:divBdr>
            </w:div>
            <w:div w:id="701898553">
              <w:marLeft w:val="0"/>
              <w:marRight w:val="0"/>
              <w:marTop w:val="0"/>
              <w:marBottom w:val="0"/>
              <w:divBdr>
                <w:top w:val="none" w:sz="0" w:space="0" w:color="auto"/>
                <w:left w:val="none" w:sz="0" w:space="0" w:color="auto"/>
                <w:bottom w:val="none" w:sz="0" w:space="0" w:color="auto"/>
                <w:right w:val="none" w:sz="0" w:space="0" w:color="auto"/>
              </w:divBdr>
            </w:div>
            <w:div w:id="1469202164">
              <w:marLeft w:val="0"/>
              <w:marRight w:val="0"/>
              <w:marTop w:val="0"/>
              <w:marBottom w:val="0"/>
              <w:divBdr>
                <w:top w:val="none" w:sz="0" w:space="0" w:color="auto"/>
                <w:left w:val="none" w:sz="0" w:space="0" w:color="auto"/>
                <w:bottom w:val="none" w:sz="0" w:space="0" w:color="auto"/>
                <w:right w:val="none" w:sz="0" w:space="0" w:color="auto"/>
              </w:divBdr>
            </w:div>
            <w:div w:id="800659687">
              <w:marLeft w:val="0"/>
              <w:marRight w:val="0"/>
              <w:marTop w:val="0"/>
              <w:marBottom w:val="0"/>
              <w:divBdr>
                <w:top w:val="none" w:sz="0" w:space="0" w:color="auto"/>
                <w:left w:val="none" w:sz="0" w:space="0" w:color="auto"/>
                <w:bottom w:val="none" w:sz="0" w:space="0" w:color="auto"/>
                <w:right w:val="none" w:sz="0" w:space="0" w:color="auto"/>
              </w:divBdr>
            </w:div>
            <w:div w:id="1754279593">
              <w:marLeft w:val="0"/>
              <w:marRight w:val="0"/>
              <w:marTop w:val="0"/>
              <w:marBottom w:val="0"/>
              <w:divBdr>
                <w:top w:val="none" w:sz="0" w:space="0" w:color="auto"/>
                <w:left w:val="none" w:sz="0" w:space="0" w:color="auto"/>
                <w:bottom w:val="none" w:sz="0" w:space="0" w:color="auto"/>
                <w:right w:val="none" w:sz="0" w:space="0" w:color="auto"/>
              </w:divBdr>
            </w:div>
            <w:div w:id="429279416">
              <w:marLeft w:val="0"/>
              <w:marRight w:val="0"/>
              <w:marTop w:val="0"/>
              <w:marBottom w:val="0"/>
              <w:divBdr>
                <w:top w:val="none" w:sz="0" w:space="0" w:color="auto"/>
                <w:left w:val="none" w:sz="0" w:space="0" w:color="auto"/>
                <w:bottom w:val="none" w:sz="0" w:space="0" w:color="auto"/>
                <w:right w:val="none" w:sz="0" w:space="0" w:color="auto"/>
              </w:divBdr>
            </w:div>
            <w:div w:id="1777091846">
              <w:marLeft w:val="0"/>
              <w:marRight w:val="0"/>
              <w:marTop w:val="0"/>
              <w:marBottom w:val="0"/>
              <w:divBdr>
                <w:top w:val="none" w:sz="0" w:space="0" w:color="auto"/>
                <w:left w:val="none" w:sz="0" w:space="0" w:color="auto"/>
                <w:bottom w:val="none" w:sz="0" w:space="0" w:color="auto"/>
                <w:right w:val="none" w:sz="0" w:space="0" w:color="auto"/>
              </w:divBdr>
            </w:div>
            <w:div w:id="575821677">
              <w:marLeft w:val="0"/>
              <w:marRight w:val="0"/>
              <w:marTop w:val="0"/>
              <w:marBottom w:val="0"/>
              <w:divBdr>
                <w:top w:val="none" w:sz="0" w:space="0" w:color="auto"/>
                <w:left w:val="none" w:sz="0" w:space="0" w:color="auto"/>
                <w:bottom w:val="none" w:sz="0" w:space="0" w:color="auto"/>
                <w:right w:val="none" w:sz="0" w:space="0" w:color="auto"/>
              </w:divBdr>
            </w:div>
            <w:div w:id="602080718">
              <w:marLeft w:val="0"/>
              <w:marRight w:val="0"/>
              <w:marTop w:val="0"/>
              <w:marBottom w:val="0"/>
              <w:divBdr>
                <w:top w:val="none" w:sz="0" w:space="0" w:color="auto"/>
                <w:left w:val="none" w:sz="0" w:space="0" w:color="auto"/>
                <w:bottom w:val="none" w:sz="0" w:space="0" w:color="auto"/>
                <w:right w:val="none" w:sz="0" w:space="0" w:color="auto"/>
              </w:divBdr>
            </w:div>
            <w:div w:id="1214149663">
              <w:marLeft w:val="0"/>
              <w:marRight w:val="0"/>
              <w:marTop w:val="0"/>
              <w:marBottom w:val="0"/>
              <w:divBdr>
                <w:top w:val="none" w:sz="0" w:space="0" w:color="auto"/>
                <w:left w:val="none" w:sz="0" w:space="0" w:color="auto"/>
                <w:bottom w:val="none" w:sz="0" w:space="0" w:color="auto"/>
                <w:right w:val="none" w:sz="0" w:space="0" w:color="auto"/>
              </w:divBdr>
            </w:div>
            <w:div w:id="2113163051">
              <w:marLeft w:val="0"/>
              <w:marRight w:val="0"/>
              <w:marTop w:val="0"/>
              <w:marBottom w:val="0"/>
              <w:divBdr>
                <w:top w:val="none" w:sz="0" w:space="0" w:color="auto"/>
                <w:left w:val="none" w:sz="0" w:space="0" w:color="auto"/>
                <w:bottom w:val="none" w:sz="0" w:space="0" w:color="auto"/>
                <w:right w:val="none" w:sz="0" w:space="0" w:color="auto"/>
              </w:divBdr>
            </w:div>
            <w:div w:id="1260603058">
              <w:marLeft w:val="0"/>
              <w:marRight w:val="0"/>
              <w:marTop w:val="0"/>
              <w:marBottom w:val="0"/>
              <w:divBdr>
                <w:top w:val="none" w:sz="0" w:space="0" w:color="auto"/>
                <w:left w:val="none" w:sz="0" w:space="0" w:color="auto"/>
                <w:bottom w:val="none" w:sz="0" w:space="0" w:color="auto"/>
                <w:right w:val="none" w:sz="0" w:space="0" w:color="auto"/>
              </w:divBdr>
            </w:div>
            <w:div w:id="1223056396">
              <w:marLeft w:val="0"/>
              <w:marRight w:val="0"/>
              <w:marTop w:val="0"/>
              <w:marBottom w:val="0"/>
              <w:divBdr>
                <w:top w:val="none" w:sz="0" w:space="0" w:color="auto"/>
                <w:left w:val="none" w:sz="0" w:space="0" w:color="auto"/>
                <w:bottom w:val="none" w:sz="0" w:space="0" w:color="auto"/>
                <w:right w:val="none" w:sz="0" w:space="0" w:color="auto"/>
              </w:divBdr>
            </w:div>
            <w:div w:id="1557201401">
              <w:marLeft w:val="0"/>
              <w:marRight w:val="0"/>
              <w:marTop w:val="0"/>
              <w:marBottom w:val="0"/>
              <w:divBdr>
                <w:top w:val="none" w:sz="0" w:space="0" w:color="auto"/>
                <w:left w:val="none" w:sz="0" w:space="0" w:color="auto"/>
                <w:bottom w:val="none" w:sz="0" w:space="0" w:color="auto"/>
                <w:right w:val="none" w:sz="0" w:space="0" w:color="auto"/>
              </w:divBdr>
            </w:div>
            <w:div w:id="1101687394">
              <w:marLeft w:val="0"/>
              <w:marRight w:val="0"/>
              <w:marTop w:val="0"/>
              <w:marBottom w:val="0"/>
              <w:divBdr>
                <w:top w:val="none" w:sz="0" w:space="0" w:color="auto"/>
                <w:left w:val="none" w:sz="0" w:space="0" w:color="auto"/>
                <w:bottom w:val="none" w:sz="0" w:space="0" w:color="auto"/>
                <w:right w:val="none" w:sz="0" w:space="0" w:color="auto"/>
              </w:divBdr>
            </w:div>
            <w:div w:id="1293319062">
              <w:marLeft w:val="0"/>
              <w:marRight w:val="0"/>
              <w:marTop w:val="0"/>
              <w:marBottom w:val="0"/>
              <w:divBdr>
                <w:top w:val="none" w:sz="0" w:space="0" w:color="auto"/>
                <w:left w:val="none" w:sz="0" w:space="0" w:color="auto"/>
                <w:bottom w:val="none" w:sz="0" w:space="0" w:color="auto"/>
                <w:right w:val="none" w:sz="0" w:space="0" w:color="auto"/>
              </w:divBdr>
            </w:div>
            <w:div w:id="1254970798">
              <w:marLeft w:val="0"/>
              <w:marRight w:val="0"/>
              <w:marTop w:val="0"/>
              <w:marBottom w:val="0"/>
              <w:divBdr>
                <w:top w:val="none" w:sz="0" w:space="0" w:color="auto"/>
                <w:left w:val="none" w:sz="0" w:space="0" w:color="auto"/>
                <w:bottom w:val="none" w:sz="0" w:space="0" w:color="auto"/>
                <w:right w:val="none" w:sz="0" w:space="0" w:color="auto"/>
              </w:divBdr>
            </w:div>
            <w:div w:id="415132285">
              <w:marLeft w:val="0"/>
              <w:marRight w:val="0"/>
              <w:marTop w:val="0"/>
              <w:marBottom w:val="0"/>
              <w:divBdr>
                <w:top w:val="none" w:sz="0" w:space="0" w:color="auto"/>
                <w:left w:val="none" w:sz="0" w:space="0" w:color="auto"/>
                <w:bottom w:val="none" w:sz="0" w:space="0" w:color="auto"/>
                <w:right w:val="none" w:sz="0" w:space="0" w:color="auto"/>
              </w:divBdr>
            </w:div>
            <w:div w:id="1406145259">
              <w:marLeft w:val="0"/>
              <w:marRight w:val="0"/>
              <w:marTop w:val="0"/>
              <w:marBottom w:val="0"/>
              <w:divBdr>
                <w:top w:val="none" w:sz="0" w:space="0" w:color="auto"/>
                <w:left w:val="none" w:sz="0" w:space="0" w:color="auto"/>
                <w:bottom w:val="none" w:sz="0" w:space="0" w:color="auto"/>
                <w:right w:val="none" w:sz="0" w:space="0" w:color="auto"/>
              </w:divBdr>
            </w:div>
            <w:div w:id="1063990147">
              <w:marLeft w:val="0"/>
              <w:marRight w:val="0"/>
              <w:marTop w:val="0"/>
              <w:marBottom w:val="0"/>
              <w:divBdr>
                <w:top w:val="none" w:sz="0" w:space="0" w:color="auto"/>
                <w:left w:val="none" w:sz="0" w:space="0" w:color="auto"/>
                <w:bottom w:val="none" w:sz="0" w:space="0" w:color="auto"/>
                <w:right w:val="none" w:sz="0" w:space="0" w:color="auto"/>
              </w:divBdr>
            </w:div>
            <w:div w:id="1293710403">
              <w:marLeft w:val="0"/>
              <w:marRight w:val="0"/>
              <w:marTop w:val="0"/>
              <w:marBottom w:val="0"/>
              <w:divBdr>
                <w:top w:val="none" w:sz="0" w:space="0" w:color="auto"/>
                <w:left w:val="none" w:sz="0" w:space="0" w:color="auto"/>
                <w:bottom w:val="none" w:sz="0" w:space="0" w:color="auto"/>
                <w:right w:val="none" w:sz="0" w:space="0" w:color="auto"/>
              </w:divBdr>
            </w:div>
            <w:div w:id="1619870272">
              <w:marLeft w:val="0"/>
              <w:marRight w:val="0"/>
              <w:marTop w:val="0"/>
              <w:marBottom w:val="0"/>
              <w:divBdr>
                <w:top w:val="none" w:sz="0" w:space="0" w:color="auto"/>
                <w:left w:val="none" w:sz="0" w:space="0" w:color="auto"/>
                <w:bottom w:val="none" w:sz="0" w:space="0" w:color="auto"/>
                <w:right w:val="none" w:sz="0" w:space="0" w:color="auto"/>
              </w:divBdr>
            </w:div>
            <w:div w:id="809903990">
              <w:marLeft w:val="0"/>
              <w:marRight w:val="0"/>
              <w:marTop w:val="0"/>
              <w:marBottom w:val="0"/>
              <w:divBdr>
                <w:top w:val="none" w:sz="0" w:space="0" w:color="auto"/>
                <w:left w:val="none" w:sz="0" w:space="0" w:color="auto"/>
                <w:bottom w:val="none" w:sz="0" w:space="0" w:color="auto"/>
                <w:right w:val="none" w:sz="0" w:space="0" w:color="auto"/>
              </w:divBdr>
            </w:div>
            <w:div w:id="1965883413">
              <w:marLeft w:val="0"/>
              <w:marRight w:val="0"/>
              <w:marTop w:val="0"/>
              <w:marBottom w:val="0"/>
              <w:divBdr>
                <w:top w:val="none" w:sz="0" w:space="0" w:color="auto"/>
                <w:left w:val="none" w:sz="0" w:space="0" w:color="auto"/>
                <w:bottom w:val="none" w:sz="0" w:space="0" w:color="auto"/>
                <w:right w:val="none" w:sz="0" w:space="0" w:color="auto"/>
              </w:divBdr>
            </w:div>
            <w:div w:id="1005789289">
              <w:marLeft w:val="0"/>
              <w:marRight w:val="0"/>
              <w:marTop w:val="0"/>
              <w:marBottom w:val="0"/>
              <w:divBdr>
                <w:top w:val="none" w:sz="0" w:space="0" w:color="auto"/>
                <w:left w:val="none" w:sz="0" w:space="0" w:color="auto"/>
                <w:bottom w:val="none" w:sz="0" w:space="0" w:color="auto"/>
                <w:right w:val="none" w:sz="0" w:space="0" w:color="auto"/>
              </w:divBdr>
            </w:div>
            <w:div w:id="1555655529">
              <w:marLeft w:val="0"/>
              <w:marRight w:val="0"/>
              <w:marTop w:val="0"/>
              <w:marBottom w:val="0"/>
              <w:divBdr>
                <w:top w:val="none" w:sz="0" w:space="0" w:color="auto"/>
                <w:left w:val="none" w:sz="0" w:space="0" w:color="auto"/>
                <w:bottom w:val="none" w:sz="0" w:space="0" w:color="auto"/>
                <w:right w:val="none" w:sz="0" w:space="0" w:color="auto"/>
              </w:divBdr>
            </w:div>
            <w:div w:id="1064721636">
              <w:marLeft w:val="0"/>
              <w:marRight w:val="0"/>
              <w:marTop w:val="0"/>
              <w:marBottom w:val="0"/>
              <w:divBdr>
                <w:top w:val="none" w:sz="0" w:space="0" w:color="auto"/>
                <w:left w:val="none" w:sz="0" w:space="0" w:color="auto"/>
                <w:bottom w:val="none" w:sz="0" w:space="0" w:color="auto"/>
                <w:right w:val="none" w:sz="0" w:space="0" w:color="auto"/>
              </w:divBdr>
            </w:div>
            <w:div w:id="1251161714">
              <w:marLeft w:val="0"/>
              <w:marRight w:val="0"/>
              <w:marTop w:val="0"/>
              <w:marBottom w:val="0"/>
              <w:divBdr>
                <w:top w:val="none" w:sz="0" w:space="0" w:color="auto"/>
                <w:left w:val="none" w:sz="0" w:space="0" w:color="auto"/>
                <w:bottom w:val="none" w:sz="0" w:space="0" w:color="auto"/>
                <w:right w:val="none" w:sz="0" w:space="0" w:color="auto"/>
              </w:divBdr>
            </w:div>
            <w:div w:id="1314020026">
              <w:marLeft w:val="0"/>
              <w:marRight w:val="0"/>
              <w:marTop w:val="0"/>
              <w:marBottom w:val="0"/>
              <w:divBdr>
                <w:top w:val="none" w:sz="0" w:space="0" w:color="auto"/>
                <w:left w:val="none" w:sz="0" w:space="0" w:color="auto"/>
                <w:bottom w:val="none" w:sz="0" w:space="0" w:color="auto"/>
                <w:right w:val="none" w:sz="0" w:space="0" w:color="auto"/>
              </w:divBdr>
            </w:div>
            <w:div w:id="854810717">
              <w:marLeft w:val="0"/>
              <w:marRight w:val="0"/>
              <w:marTop w:val="0"/>
              <w:marBottom w:val="0"/>
              <w:divBdr>
                <w:top w:val="none" w:sz="0" w:space="0" w:color="auto"/>
                <w:left w:val="none" w:sz="0" w:space="0" w:color="auto"/>
                <w:bottom w:val="none" w:sz="0" w:space="0" w:color="auto"/>
                <w:right w:val="none" w:sz="0" w:space="0" w:color="auto"/>
              </w:divBdr>
            </w:div>
            <w:div w:id="1901355302">
              <w:marLeft w:val="0"/>
              <w:marRight w:val="0"/>
              <w:marTop w:val="0"/>
              <w:marBottom w:val="0"/>
              <w:divBdr>
                <w:top w:val="none" w:sz="0" w:space="0" w:color="auto"/>
                <w:left w:val="none" w:sz="0" w:space="0" w:color="auto"/>
                <w:bottom w:val="none" w:sz="0" w:space="0" w:color="auto"/>
                <w:right w:val="none" w:sz="0" w:space="0" w:color="auto"/>
              </w:divBdr>
            </w:div>
            <w:div w:id="215363293">
              <w:marLeft w:val="0"/>
              <w:marRight w:val="0"/>
              <w:marTop w:val="0"/>
              <w:marBottom w:val="0"/>
              <w:divBdr>
                <w:top w:val="none" w:sz="0" w:space="0" w:color="auto"/>
                <w:left w:val="none" w:sz="0" w:space="0" w:color="auto"/>
                <w:bottom w:val="none" w:sz="0" w:space="0" w:color="auto"/>
                <w:right w:val="none" w:sz="0" w:space="0" w:color="auto"/>
              </w:divBdr>
            </w:div>
            <w:div w:id="2006590989">
              <w:marLeft w:val="0"/>
              <w:marRight w:val="0"/>
              <w:marTop w:val="0"/>
              <w:marBottom w:val="0"/>
              <w:divBdr>
                <w:top w:val="none" w:sz="0" w:space="0" w:color="auto"/>
                <w:left w:val="none" w:sz="0" w:space="0" w:color="auto"/>
                <w:bottom w:val="none" w:sz="0" w:space="0" w:color="auto"/>
                <w:right w:val="none" w:sz="0" w:space="0" w:color="auto"/>
              </w:divBdr>
            </w:div>
            <w:div w:id="1349720202">
              <w:marLeft w:val="0"/>
              <w:marRight w:val="0"/>
              <w:marTop w:val="0"/>
              <w:marBottom w:val="0"/>
              <w:divBdr>
                <w:top w:val="none" w:sz="0" w:space="0" w:color="auto"/>
                <w:left w:val="none" w:sz="0" w:space="0" w:color="auto"/>
                <w:bottom w:val="none" w:sz="0" w:space="0" w:color="auto"/>
                <w:right w:val="none" w:sz="0" w:space="0" w:color="auto"/>
              </w:divBdr>
            </w:div>
            <w:div w:id="1869177994">
              <w:marLeft w:val="0"/>
              <w:marRight w:val="0"/>
              <w:marTop w:val="0"/>
              <w:marBottom w:val="0"/>
              <w:divBdr>
                <w:top w:val="none" w:sz="0" w:space="0" w:color="auto"/>
                <w:left w:val="none" w:sz="0" w:space="0" w:color="auto"/>
                <w:bottom w:val="none" w:sz="0" w:space="0" w:color="auto"/>
                <w:right w:val="none" w:sz="0" w:space="0" w:color="auto"/>
              </w:divBdr>
            </w:div>
            <w:div w:id="822045964">
              <w:marLeft w:val="0"/>
              <w:marRight w:val="0"/>
              <w:marTop w:val="0"/>
              <w:marBottom w:val="0"/>
              <w:divBdr>
                <w:top w:val="none" w:sz="0" w:space="0" w:color="auto"/>
                <w:left w:val="none" w:sz="0" w:space="0" w:color="auto"/>
                <w:bottom w:val="none" w:sz="0" w:space="0" w:color="auto"/>
                <w:right w:val="none" w:sz="0" w:space="0" w:color="auto"/>
              </w:divBdr>
            </w:div>
            <w:div w:id="273177251">
              <w:marLeft w:val="0"/>
              <w:marRight w:val="0"/>
              <w:marTop w:val="0"/>
              <w:marBottom w:val="0"/>
              <w:divBdr>
                <w:top w:val="none" w:sz="0" w:space="0" w:color="auto"/>
                <w:left w:val="none" w:sz="0" w:space="0" w:color="auto"/>
                <w:bottom w:val="none" w:sz="0" w:space="0" w:color="auto"/>
                <w:right w:val="none" w:sz="0" w:space="0" w:color="auto"/>
              </w:divBdr>
            </w:div>
            <w:div w:id="951932610">
              <w:marLeft w:val="0"/>
              <w:marRight w:val="0"/>
              <w:marTop w:val="0"/>
              <w:marBottom w:val="0"/>
              <w:divBdr>
                <w:top w:val="none" w:sz="0" w:space="0" w:color="auto"/>
                <w:left w:val="none" w:sz="0" w:space="0" w:color="auto"/>
                <w:bottom w:val="none" w:sz="0" w:space="0" w:color="auto"/>
                <w:right w:val="none" w:sz="0" w:space="0" w:color="auto"/>
              </w:divBdr>
            </w:div>
            <w:div w:id="33042417">
              <w:marLeft w:val="0"/>
              <w:marRight w:val="0"/>
              <w:marTop w:val="0"/>
              <w:marBottom w:val="0"/>
              <w:divBdr>
                <w:top w:val="none" w:sz="0" w:space="0" w:color="auto"/>
                <w:left w:val="none" w:sz="0" w:space="0" w:color="auto"/>
                <w:bottom w:val="none" w:sz="0" w:space="0" w:color="auto"/>
                <w:right w:val="none" w:sz="0" w:space="0" w:color="auto"/>
              </w:divBdr>
            </w:div>
            <w:div w:id="1122990717">
              <w:marLeft w:val="0"/>
              <w:marRight w:val="0"/>
              <w:marTop w:val="0"/>
              <w:marBottom w:val="0"/>
              <w:divBdr>
                <w:top w:val="none" w:sz="0" w:space="0" w:color="auto"/>
                <w:left w:val="none" w:sz="0" w:space="0" w:color="auto"/>
                <w:bottom w:val="none" w:sz="0" w:space="0" w:color="auto"/>
                <w:right w:val="none" w:sz="0" w:space="0" w:color="auto"/>
              </w:divBdr>
            </w:div>
            <w:div w:id="765030939">
              <w:marLeft w:val="0"/>
              <w:marRight w:val="0"/>
              <w:marTop w:val="0"/>
              <w:marBottom w:val="0"/>
              <w:divBdr>
                <w:top w:val="none" w:sz="0" w:space="0" w:color="auto"/>
                <w:left w:val="none" w:sz="0" w:space="0" w:color="auto"/>
                <w:bottom w:val="none" w:sz="0" w:space="0" w:color="auto"/>
                <w:right w:val="none" w:sz="0" w:space="0" w:color="auto"/>
              </w:divBdr>
            </w:div>
            <w:div w:id="564804457">
              <w:marLeft w:val="0"/>
              <w:marRight w:val="0"/>
              <w:marTop w:val="0"/>
              <w:marBottom w:val="0"/>
              <w:divBdr>
                <w:top w:val="none" w:sz="0" w:space="0" w:color="auto"/>
                <w:left w:val="none" w:sz="0" w:space="0" w:color="auto"/>
                <w:bottom w:val="none" w:sz="0" w:space="0" w:color="auto"/>
                <w:right w:val="none" w:sz="0" w:space="0" w:color="auto"/>
              </w:divBdr>
            </w:div>
            <w:div w:id="1103191107">
              <w:marLeft w:val="0"/>
              <w:marRight w:val="0"/>
              <w:marTop w:val="0"/>
              <w:marBottom w:val="0"/>
              <w:divBdr>
                <w:top w:val="none" w:sz="0" w:space="0" w:color="auto"/>
                <w:left w:val="none" w:sz="0" w:space="0" w:color="auto"/>
                <w:bottom w:val="none" w:sz="0" w:space="0" w:color="auto"/>
                <w:right w:val="none" w:sz="0" w:space="0" w:color="auto"/>
              </w:divBdr>
            </w:div>
            <w:div w:id="723332335">
              <w:marLeft w:val="0"/>
              <w:marRight w:val="0"/>
              <w:marTop w:val="0"/>
              <w:marBottom w:val="0"/>
              <w:divBdr>
                <w:top w:val="none" w:sz="0" w:space="0" w:color="auto"/>
                <w:left w:val="none" w:sz="0" w:space="0" w:color="auto"/>
                <w:bottom w:val="none" w:sz="0" w:space="0" w:color="auto"/>
                <w:right w:val="none" w:sz="0" w:space="0" w:color="auto"/>
              </w:divBdr>
            </w:div>
            <w:div w:id="1500272111">
              <w:marLeft w:val="0"/>
              <w:marRight w:val="0"/>
              <w:marTop w:val="0"/>
              <w:marBottom w:val="0"/>
              <w:divBdr>
                <w:top w:val="none" w:sz="0" w:space="0" w:color="auto"/>
                <w:left w:val="none" w:sz="0" w:space="0" w:color="auto"/>
                <w:bottom w:val="none" w:sz="0" w:space="0" w:color="auto"/>
                <w:right w:val="none" w:sz="0" w:space="0" w:color="auto"/>
              </w:divBdr>
            </w:div>
            <w:div w:id="1265185569">
              <w:marLeft w:val="0"/>
              <w:marRight w:val="0"/>
              <w:marTop w:val="0"/>
              <w:marBottom w:val="0"/>
              <w:divBdr>
                <w:top w:val="none" w:sz="0" w:space="0" w:color="auto"/>
                <w:left w:val="none" w:sz="0" w:space="0" w:color="auto"/>
                <w:bottom w:val="none" w:sz="0" w:space="0" w:color="auto"/>
                <w:right w:val="none" w:sz="0" w:space="0" w:color="auto"/>
              </w:divBdr>
            </w:div>
            <w:div w:id="293950527">
              <w:marLeft w:val="0"/>
              <w:marRight w:val="0"/>
              <w:marTop w:val="0"/>
              <w:marBottom w:val="0"/>
              <w:divBdr>
                <w:top w:val="none" w:sz="0" w:space="0" w:color="auto"/>
                <w:left w:val="none" w:sz="0" w:space="0" w:color="auto"/>
                <w:bottom w:val="none" w:sz="0" w:space="0" w:color="auto"/>
                <w:right w:val="none" w:sz="0" w:space="0" w:color="auto"/>
              </w:divBdr>
            </w:div>
            <w:div w:id="48961621">
              <w:marLeft w:val="0"/>
              <w:marRight w:val="0"/>
              <w:marTop w:val="0"/>
              <w:marBottom w:val="0"/>
              <w:divBdr>
                <w:top w:val="none" w:sz="0" w:space="0" w:color="auto"/>
                <w:left w:val="none" w:sz="0" w:space="0" w:color="auto"/>
                <w:bottom w:val="none" w:sz="0" w:space="0" w:color="auto"/>
                <w:right w:val="none" w:sz="0" w:space="0" w:color="auto"/>
              </w:divBdr>
            </w:div>
            <w:div w:id="70588051">
              <w:marLeft w:val="0"/>
              <w:marRight w:val="0"/>
              <w:marTop w:val="0"/>
              <w:marBottom w:val="0"/>
              <w:divBdr>
                <w:top w:val="none" w:sz="0" w:space="0" w:color="auto"/>
                <w:left w:val="none" w:sz="0" w:space="0" w:color="auto"/>
                <w:bottom w:val="none" w:sz="0" w:space="0" w:color="auto"/>
                <w:right w:val="none" w:sz="0" w:space="0" w:color="auto"/>
              </w:divBdr>
            </w:div>
            <w:div w:id="568735454">
              <w:marLeft w:val="0"/>
              <w:marRight w:val="0"/>
              <w:marTop w:val="0"/>
              <w:marBottom w:val="0"/>
              <w:divBdr>
                <w:top w:val="none" w:sz="0" w:space="0" w:color="auto"/>
                <w:left w:val="none" w:sz="0" w:space="0" w:color="auto"/>
                <w:bottom w:val="none" w:sz="0" w:space="0" w:color="auto"/>
                <w:right w:val="none" w:sz="0" w:space="0" w:color="auto"/>
              </w:divBdr>
            </w:div>
            <w:div w:id="1933928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671" Type="http://schemas.openxmlformats.org/officeDocument/2006/relationships/image" Target="media/image333.png"/><Relationship Id="rId769" Type="http://schemas.openxmlformats.org/officeDocument/2006/relationships/image" Target="media/image382.png"/><Relationship Id="rId21" Type="http://schemas.openxmlformats.org/officeDocument/2006/relationships/customXml" Target="ink/ink7.xml"/><Relationship Id="rId324" Type="http://schemas.openxmlformats.org/officeDocument/2006/relationships/customXml" Target="ink/ink151.xml"/><Relationship Id="rId531" Type="http://schemas.openxmlformats.org/officeDocument/2006/relationships/image" Target="media/image263.png"/><Relationship Id="rId629" Type="http://schemas.openxmlformats.org/officeDocument/2006/relationships/image" Target="media/image312.png"/><Relationship Id="rId170" Type="http://schemas.openxmlformats.org/officeDocument/2006/relationships/customXml" Target="ink/ink74.xml"/><Relationship Id="rId836" Type="http://schemas.openxmlformats.org/officeDocument/2006/relationships/customXml" Target="ink/ink407.xml"/><Relationship Id="rId268" Type="http://schemas.openxmlformats.org/officeDocument/2006/relationships/customXml" Target="ink/ink123.xml"/><Relationship Id="rId475" Type="http://schemas.openxmlformats.org/officeDocument/2006/relationships/image" Target="media/image235.png"/><Relationship Id="rId682" Type="http://schemas.openxmlformats.org/officeDocument/2006/relationships/customXml" Target="ink/ink330.xml"/><Relationship Id="rId903" Type="http://schemas.openxmlformats.org/officeDocument/2006/relationships/oleObject" Target="embeddings/oleObject12.bin"/><Relationship Id="rId32" Type="http://schemas.openxmlformats.org/officeDocument/2006/relationships/oleObject" Target="embeddings/oleObject4.bin"/><Relationship Id="rId128" Type="http://schemas.openxmlformats.org/officeDocument/2006/relationships/customXml" Target="ink/ink53.xml"/><Relationship Id="rId335" Type="http://schemas.openxmlformats.org/officeDocument/2006/relationships/image" Target="media/image165.png"/><Relationship Id="rId542" Type="http://schemas.openxmlformats.org/officeDocument/2006/relationships/customXml" Target="ink/ink260.xml"/><Relationship Id="rId181" Type="http://schemas.openxmlformats.org/officeDocument/2006/relationships/image" Target="media/image88.png"/><Relationship Id="rId402" Type="http://schemas.openxmlformats.org/officeDocument/2006/relationships/customXml" Target="ink/ink190.xml"/><Relationship Id="rId847" Type="http://schemas.openxmlformats.org/officeDocument/2006/relationships/image" Target="media/image421.png"/><Relationship Id="rId279" Type="http://schemas.openxmlformats.org/officeDocument/2006/relationships/image" Target="media/image137.png"/><Relationship Id="rId486" Type="http://schemas.openxmlformats.org/officeDocument/2006/relationships/customXml" Target="ink/ink232.xml"/><Relationship Id="rId693" Type="http://schemas.openxmlformats.org/officeDocument/2006/relationships/image" Target="media/image344.png"/><Relationship Id="rId707" Type="http://schemas.openxmlformats.org/officeDocument/2006/relationships/image" Target="media/image351.png"/><Relationship Id="rId914" Type="http://schemas.openxmlformats.org/officeDocument/2006/relationships/fontTable" Target="fontTable.xml"/><Relationship Id="rId43" Type="http://schemas.openxmlformats.org/officeDocument/2006/relationships/oleObject" Target="embeddings/oleObject10.bin"/><Relationship Id="rId139" Type="http://schemas.openxmlformats.org/officeDocument/2006/relationships/image" Target="media/image67.png"/><Relationship Id="rId346" Type="http://schemas.openxmlformats.org/officeDocument/2006/relationships/customXml" Target="ink/ink162.xml"/><Relationship Id="rId553" Type="http://schemas.openxmlformats.org/officeDocument/2006/relationships/image" Target="media/image274.png"/><Relationship Id="rId760" Type="http://schemas.openxmlformats.org/officeDocument/2006/relationships/customXml" Target="ink/ink369.xml"/><Relationship Id="rId192" Type="http://schemas.openxmlformats.org/officeDocument/2006/relationships/customXml" Target="ink/ink85.xml"/><Relationship Id="rId206" Type="http://schemas.openxmlformats.org/officeDocument/2006/relationships/customXml" Target="ink/ink92.xml"/><Relationship Id="rId413" Type="http://schemas.openxmlformats.org/officeDocument/2006/relationships/image" Target="media/image204.png"/><Relationship Id="rId858" Type="http://schemas.openxmlformats.org/officeDocument/2006/relationships/customXml" Target="ink/ink418.xml"/><Relationship Id="rId497" Type="http://schemas.openxmlformats.org/officeDocument/2006/relationships/image" Target="media/image246.png"/><Relationship Id="rId620" Type="http://schemas.openxmlformats.org/officeDocument/2006/relationships/customXml" Target="ink/ink299.xml"/><Relationship Id="rId718" Type="http://schemas.openxmlformats.org/officeDocument/2006/relationships/customXml" Target="ink/ink348.xml"/><Relationship Id="rId357" Type="http://schemas.openxmlformats.org/officeDocument/2006/relationships/image" Target="media/image176.png"/><Relationship Id="rId54" Type="http://schemas.openxmlformats.org/officeDocument/2006/relationships/customXml" Target="ink/ink16.xml"/><Relationship Id="rId217" Type="http://schemas.openxmlformats.org/officeDocument/2006/relationships/image" Target="media/image106.png"/><Relationship Id="rId564" Type="http://schemas.openxmlformats.org/officeDocument/2006/relationships/customXml" Target="ink/ink271.xml"/><Relationship Id="rId771" Type="http://schemas.openxmlformats.org/officeDocument/2006/relationships/image" Target="media/image383.png"/><Relationship Id="rId869" Type="http://schemas.openxmlformats.org/officeDocument/2006/relationships/image" Target="media/image432.png"/><Relationship Id="rId424" Type="http://schemas.openxmlformats.org/officeDocument/2006/relationships/customXml" Target="ink/ink201.xml"/><Relationship Id="rId631" Type="http://schemas.openxmlformats.org/officeDocument/2006/relationships/image" Target="media/image313.png"/><Relationship Id="rId729" Type="http://schemas.openxmlformats.org/officeDocument/2006/relationships/image" Target="media/image362.png"/><Relationship Id="rId270" Type="http://schemas.openxmlformats.org/officeDocument/2006/relationships/customXml" Target="ink/ink124.xml"/><Relationship Id="rId65" Type="http://schemas.openxmlformats.org/officeDocument/2006/relationships/image" Target="media/image30.png"/><Relationship Id="rId130" Type="http://schemas.openxmlformats.org/officeDocument/2006/relationships/customXml" Target="ink/ink54.xml"/><Relationship Id="rId368" Type="http://schemas.openxmlformats.org/officeDocument/2006/relationships/customXml" Target="ink/ink173.xml"/><Relationship Id="rId575" Type="http://schemas.openxmlformats.org/officeDocument/2006/relationships/image" Target="media/image285.png"/><Relationship Id="rId782" Type="http://schemas.openxmlformats.org/officeDocument/2006/relationships/customXml" Target="ink/ink380.xml"/><Relationship Id="rId228" Type="http://schemas.openxmlformats.org/officeDocument/2006/relationships/customXml" Target="ink/ink103.xml"/><Relationship Id="rId435" Type="http://schemas.openxmlformats.org/officeDocument/2006/relationships/image" Target="media/image215.png"/><Relationship Id="rId642" Type="http://schemas.openxmlformats.org/officeDocument/2006/relationships/customXml" Target="ink/ink310.xml"/><Relationship Id="rId281" Type="http://schemas.openxmlformats.org/officeDocument/2006/relationships/image" Target="media/image138.png"/><Relationship Id="rId502" Type="http://schemas.openxmlformats.org/officeDocument/2006/relationships/customXml" Target="ink/ink240.xml"/><Relationship Id="rId76" Type="http://schemas.openxmlformats.org/officeDocument/2006/relationships/customXml" Target="ink/ink27.xml"/><Relationship Id="rId141" Type="http://schemas.openxmlformats.org/officeDocument/2006/relationships/image" Target="media/image68.png"/><Relationship Id="rId379" Type="http://schemas.openxmlformats.org/officeDocument/2006/relationships/image" Target="media/image187.png"/><Relationship Id="rId586" Type="http://schemas.openxmlformats.org/officeDocument/2006/relationships/customXml" Target="ink/ink282.xml"/><Relationship Id="rId793" Type="http://schemas.openxmlformats.org/officeDocument/2006/relationships/image" Target="media/image394.png"/><Relationship Id="rId807" Type="http://schemas.openxmlformats.org/officeDocument/2006/relationships/image" Target="media/image401.png"/><Relationship Id="rId7" Type="http://schemas.openxmlformats.org/officeDocument/2006/relationships/image" Target="media/image2.wmf"/><Relationship Id="rId239" Type="http://schemas.openxmlformats.org/officeDocument/2006/relationships/image" Target="media/image117.png"/><Relationship Id="rId446" Type="http://schemas.openxmlformats.org/officeDocument/2006/relationships/customXml" Target="ink/ink212.xml"/><Relationship Id="rId653" Type="http://schemas.openxmlformats.org/officeDocument/2006/relationships/image" Target="media/image324.png"/><Relationship Id="rId292" Type="http://schemas.openxmlformats.org/officeDocument/2006/relationships/customXml" Target="ink/ink135.xml"/><Relationship Id="rId306" Type="http://schemas.openxmlformats.org/officeDocument/2006/relationships/customXml" Target="ink/ink142.xml"/><Relationship Id="rId860" Type="http://schemas.openxmlformats.org/officeDocument/2006/relationships/customXml" Target="ink/ink419.xml"/><Relationship Id="rId87" Type="http://schemas.openxmlformats.org/officeDocument/2006/relationships/image" Target="media/image41.png"/><Relationship Id="rId513" Type="http://schemas.openxmlformats.org/officeDocument/2006/relationships/image" Target="media/image254.png"/><Relationship Id="rId597" Type="http://schemas.openxmlformats.org/officeDocument/2006/relationships/image" Target="media/image296.png"/><Relationship Id="rId720" Type="http://schemas.openxmlformats.org/officeDocument/2006/relationships/customXml" Target="ink/ink349.xml"/><Relationship Id="rId818" Type="http://schemas.openxmlformats.org/officeDocument/2006/relationships/customXml" Target="ink/ink398.xml"/><Relationship Id="rId152" Type="http://schemas.openxmlformats.org/officeDocument/2006/relationships/customXml" Target="ink/ink65.xml"/><Relationship Id="rId457" Type="http://schemas.openxmlformats.org/officeDocument/2006/relationships/image" Target="media/image226.png"/><Relationship Id="rId664" Type="http://schemas.openxmlformats.org/officeDocument/2006/relationships/customXml" Target="ink/ink321.xml"/><Relationship Id="rId871" Type="http://schemas.openxmlformats.org/officeDocument/2006/relationships/image" Target="media/image433.png"/><Relationship Id="rId14" Type="http://schemas.openxmlformats.org/officeDocument/2006/relationships/image" Target="media/image5.png"/><Relationship Id="rId317" Type="http://schemas.openxmlformats.org/officeDocument/2006/relationships/image" Target="media/image156.png"/><Relationship Id="rId524" Type="http://schemas.openxmlformats.org/officeDocument/2006/relationships/customXml" Target="ink/ink251.xml"/><Relationship Id="rId731" Type="http://schemas.openxmlformats.org/officeDocument/2006/relationships/image" Target="media/image363.png"/><Relationship Id="rId98" Type="http://schemas.openxmlformats.org/officeDocument/2006/relationships/customXml" Target="ink/ink38.xml"/><Relationship Id="rId163" Type="http://schemas.openxmlformats.org/officeDocument/2006/relationships/image" Target="media/image79.png"/><Relationship Id="rId370" Type="http://schemas.openxmlformats.org/officeDocument/2006/relationships/customXml" Target="ink/ink174.xml"/><Relationship Id="rId829" Type="http://schemas.openxmlformats.org/officeDocument/2006/relationships/image" Target="media/image412.png"/><Relationship Id="rId230" Type="http://schemas.openxmlformats.org/officeDocument/2006/relationships/customXml" Target="ink/ink104.xml"/><Relationship Id="rId468" Type="http://schemas.openxmlformats.org/officeDocument/2006/relationships/customXml" Target="ink/ink223.xml"/><Relationship Id="rId675" Type="http://schemas.openxmlformats.org/officeDocument/2006/relationships/image" Target="media/image335.png"/><Relationship Id="rId882" Type="http://schemas.openxmlformats.org/officeDocument/2006/relationships/customXml" Target="ink/ink430.xml"/><Relationship Id="rId25" Type="http://schemas.openxmlformats.org/officeDocument/2006/relationships/customXml" Target="ink/ink9.xml"/><Relationship Id="rId328" Type="http://schemas.openxmlformats.org/officeDocument/2006/relationships/customXml" Target="ink/ink153.xml"/><Relationship Id="rId535" Type="http://schemas.openxmlformats.org/officeDocument/2006/relationships/image" Target="media/image265.png"/><Relationship Id="rId742" Type="http://schemas.openxmlformats.org/officeDocument/2006/relationships/customXml" Target="ink/ink360.xml"/><Relationship Id="rId174" Type="http://schemas.openxmlformats.org/officeDocument/2006/relationships/customXml" Target="ink/ink76.xml"/><Relationship Id="rId381" Type="http://schemas.openxmlformats.org/officeDocument/2006/relationships/image" Target="media/image188.png"/><Relationship Id="rId602" Type="http://schemas.openxmlformats.org/officeDocument/2006/relationships/customXml" Target="ink/ink290.xml"/><Relationship Id="rId241" Type="http://schemas.openxmlformats.org/officeDocument/2006/relationships/image" Target="media/image118.png"/><Relationship Id="rId479" Type="http://schemas.openxmlformats.org/officeDocument/2006/relationships/image" Target="media/image237.png"/><Relationship Id="rId686" Type="http://schemas.openxmlformats.org/officeDocument/2006/relationships/customXml" Target="ink/ink332.xml"/><Relationship Id="rId893" Type="http://schemas.openxmlformats.org/officeDocument/2006/relationships/image" Target="media/image444.png"/><Relationship Id="rId907" Type="http://schemas.openxmlformats.org/officeDocument/2006/relationships/oleObject" Target="embeddings/oleObject14.bin"/><Relationship Id="rId36" Type="http://schemas.openxmlformats.org/officeDocument/2006/relationships/image" Target="media/image17.wmf"/><Relationship Id="rId339" Type="http://schemas.openxmlformats.org/officeDocument/2006/relationships/image" Target="media/image167.png"/><Relationship Id="rId546" Type="http://schemas.openxmlformats.org/officeDocument/2006/relationships/customXml" Target="ink/ink262.xml"/><Relationship Id="rId753" Type="http://schemas.openxmlformats.org/officeDocument/2006/relationships/image" Target="media/image374.png"/><Relationship Id="rId101" Type="http://schemas.openxmlformats.org/officeDocument/2006/relationships/image" Target="media/image48.png"/><Relationship Id="rId185" Type="http://schemas.openxmlformats.org/officeDocument/2006/relationships/image" Target="media/image90.png"/><Relationship Id="rId406" Type="http://schemas.openxmlformats.org/officeDocument/2006/relationships/customXml" Target="ink/ink192.xml"/><Relationship Id="rId392" Type="http://schemas.openxmlformats.org/officeDocument/2006/relationships/customXml" Target="ink/ink185.xml"/><Relationship Id="rId613" Type="http://schemas.openxmlformats.org/officeDocument/2006/relationships/image" Target="media/image304.png"/><Relationship Id="rId697" Type="http://schemas.openxmlformats.org/officeDocument/2006/relationships/image" Target="media/image346.png"/><Relationship Id="rId820" Type="http://schemas.openxmlformats.org/officeDocument/2006/relationships/customXml" Target="ink/ink399.xml"/><Relationship Id="rId252" Type="http://schemas.openxmlformats.org/officeDocument/2006/relationships/customXml" Target="ink/ink115.xml"/><Relationship Id="rId47" Type="http://schemas.openxmlformats.org/officeDocument/2006/relationships/image" Target="media/image21.png"/><Relationship Id="rId112" Type="http://schemas.openxmlformats.org/officeDocument/2006/relationships/customXml" Target="ink/ink45.xml"/><Relationship Id="rId557" Type="http://schemas.openxmlformats.org/officeDocument/2006/relationships/image" Target="media/image276.png"/><Relationship Id="rId764" Type="http://schemas.openxmlformats.org/officeDocument/2006/relationships/customXml" Target="ink/ink371.xml"/><Relationship Id="rId196" Type="http://schemas.openxmlformats.org/officeDocument/2006/relationships/customXml" Target="ink/ink87.xml"/><Relationship Id="rId417" Type="http://schemas.openxmlformats.org/officeDocument/2006/relationships/image" Target="media/image206.png"/><Relationship Id="rId624" Type="http://schemas.openxmlformats.org/officeDocument/2006/relationships/customXml" Target="ink/ink301.xml"/><Relationship Id="rId831" Type="http://schemas.openxmlformats.org/officeDocument/2006/relationships/image" Target="media/image413.png"/><Relationship Id="rId263" Type="http://schemas.openxmlformats.org/officeDocument/2006/relationships/image" Target="media/image129.png"/><Relationship Id="rId470" Type="http://schemas.openxmlformats.org/officeDocument/2006/relationships/customXml" Target="ink/ink224.xml"/><Relationship Id="rId58" Type="http://schemas.openxmlformats.org/officeDocument/2006/relationships/customXml" Target="ink/ink18.xml"/><Relationship Id="rId123" Type="http://schemas.openxmlformats.org/officeDocument/2006/relationships/image" Target="media/image59.png"/><Relationship Id="rId330" Type="http://schemas.openxmlformats.org/officeDocument/2006/relationships/customXml" Target="ink/ink154.xml"/><Relationship Id="rId568" Type="http://schemas.openxmlformats.org/officeDocument/2006/relationships/customXml" Target="ink/ink273.xml"/><Relationship Id="rId775" Type="http://schemas.openxmlformats.org/officeDocument/2006/relationships/image" Target="media/image385.png"/><Relationship Id="rId428" Type="http://schemas.openxmlformats.org/officeDocument/2006/relationships/customXml" Target="ink/ink203.xml"/><Relationship Id="rId635" Type="http://schemas.openxmlformats.org/officeDocument/2006/relationships/image" Target="media/image315.png"/><Relationship Id="rId842" Type="http://schemas.openxmlformats.org/officeDocument/2006/relationships/customXml" Target="ink/ink410.xml"/><Relationship Id="rId274" Type="http://schemas.openxmlformats.org/officeDocument/2006/relationships/customXml" Target="ink/ink126.xml"/><Relationship Id="rId481" Type="http://schemas.openxmlformats.org/officeDocument/2006/relationships/image" Target="media/image238.png"/><Relationship Id="rId702" Type="http://schemas.openxmlformats.org/officeDocument/2006/relationships/customXml" Target="ink/ink340.xml"/><Relationship Id="rId69" Type="http://schemas.openxmlformats.org/officeDocument/2006/relationships/image" Target="media/image32.png"/><Relationship Id="rId134" Type="http://schemas.openxmlformats.org/officeDocument/2006/relationships/customXml" Target="ink/ink56.xml"/><Relationship Id="rId579" Type="http://schemas.openxmlformats.org/officeDocument/2006/relationships/image" Target="media/image287.png"/><Relationship Id="rId786" Type="http://schemas.openxmlformats.org/officeDocument/2006/relationships/customXml" Target="ink/ink382.xml"/><Relationship Id="rId341" Type="http://schemas.openxmlformats.org/officeDocument/2006/relationships/image" Target="media/image168.png"/><Relationship Id="rId439" Type="http://schemas.openxmlformats.org/officeDocument/2006/relationships/image" Target="media/image217.png"/><Relationship Id="rId646" Type="http://schemas.openxmlformats.org/officeDocument/2006/relationships/customXml" Target="ink/ink312.xml"/><Relationship Id="rId201" Type="http://schemas.openxmlformats.org/officeDocument/2006/relationships/image" Target="media/image98.png"/><Relationship Id="rId285" Type="http://schemas.openxmlformats.org/officeDocument/2006/relationships/image" Target="media/image140.png"/><Relationship Id="rId506" Type="http://schemas.openxmlformats.org/officeDocument/2006/relationships/customXml" Target="ink/ink242.xml"/><Relationship Id="rId853" Type="http://schemas.openxmlformats.org/officeDocument/2006/relationships/image" Target="media/image424.png"/><Relationship Id="rId492" Type="http://schemas.openxmlformats.org/officeDocument/2006/relationships/customXml" Target="ink/ink235.xml"/><Relationship Id="rId713" Type="http://schemas.openxmlformats.org/officeDocument/2006/relationships/image" Target="media/image354.png"/><Relationship Id="rId797" Type="http://schemas.openxmlformats.org/officeDocument/2006/relationships/image" Target="media/image396.png"/><Relationship Id="rId145" Type="http://schemas.openxmlformats.org/officeDocument/2006/relationships/image" Target="media/image70.png"/><Relationship Id="rId352" Type="http://schemas.openxmlformats.org/officeDocument/2006/relationships/customXml" Target="ink/ink165.xml"/><Relationship Id="rId212" Type="http://schemas.openxmlformats.org/officeDocument/2006/relationships/customXml" Target="ink/ink95.xml"/><Relationship Id="rId657" Type="http://schemas.openxmlformats.org/officeDocument/2006/relationships/image" Target="media/image326.png"/><Relationship Id="rId864" Type="http://schemas.openxmlformats.org/officeDocument/2006/relationships/customXml" Target="ink/ink421.xml"/><Relationship Id="rId296" Type="http://schemas.openxmlformats.org/officeDocument/2006/relationships/customXml" Target="ink/ink137.xml"/><Relationship Id="rId517" Type="http://schemas.openxmlformats.org/officeDocument/2006/relationships/image" Target="media/image256.png"/><Relationship Id="rId724" Type="http://schemas.openxmlformats.org/officeDocument/2006/relationships/customXml" Target="ink/ink351.xml"/><Relationship Id="rId60" Type="http://schemas.openxmlformats.org/officeDocument/2006/relationships/customXml" Target="ink/ink19.xml"/><Relationship Id="rId156" Type="http://schemas.openxmlformats.org/officeDocument/2006/relationships/customXml" Target="ink/ink67.xml"/><Relationship Id="rId363" Type="http://schemas.openxmlformats.org/officeDocument/2006/relationships/image" Target="media/image179.png"/><Relationship Id="rId570" Type="http://schemas.openxmlformats.org/officeDocument/2006/relationships/customXml" Target="ink/ink274.xml"/><Relationship Id="rId223" Type="http://schemas.openxmlformats.org/officeDocument/2006/relationships/image" Target="media/image109.png"/><Relationship Id="rId430" Type="http://schemas.openxmlformats.org/officeDocument/2006/relationships/customXml" Target="ink/ink204.xml"/><Relationship Id="rId668" Type="http://schemas.openxmlformats.org/officeDocument/2006/relationships/customXml" Target="ink/ink323.xml"/><Relationship Id="rId875" Type="http://schemas.openxmlformats.org/officeDocument/2006/relationships/image" Target="media/image435.png"/><Relationship Id="rId18" Type="http://schemas.openxmlformats.org/officeDocument/2006/relationships/image" Target="media/image7.png"/><Relationship Id="rId528" Type="http://schemas.openxmlformats.org/officeDocument/2006/relationships/customXml" Target="ink/ink253.xml"/><Relationship Id="rId735" Type="http://schemas.openxmlformats.org/officeDocument/2006/relationships/image" Target="media/image365.png"/><Relationship Id="rId167" Type="http://schemas.openxmlformats.org/officeDocument/2006/relationships/image" Target="media/image81.png"/><Relationship Id="rId374" Type="http://schemas.openxmlformats.org/officeDocument/2006/relationships/customXml" Target="ink/ink176.xml"/><Relationship Id="rId581" Type="http://schemas.openxmlformats.org/officeDocument/2006/relationships/image" Target="media/image288.png"/><Relationship Id="rId71" Type="http://schemas.openxmlformats.org/officeDocument/2006/relationships/image" Target="media/image33.png"/><Relationship Id="rId234" Type="http://schemas.openxmlformats.org/officeDocument/2006/relationships/customXml" Target="ink/ink106.xml"/><Relationship Id="rId679" Type="http://schemas.openxmlformats.org/officeDocument/2006/relationships/image" Target="media/image337.png"/><Relationship Id="rId802" Type="http://schemas.openxmlformats.org/officeDocument/2006/relationships/customXml" Target="ink/ink390.xml"/><Relationship Id="rId886" Type="http://schemas.openxmlformats.org/officeDocument/2006/relationships/customXml" Target="ink/ink432.xml"/><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18.png"/><Relationship Id="rId539" Type="http://schemas.openxmlformats.org/officeDocument/2006/relationships/image" Target="media/image267.png"/><Relationship Id="rId746" Type="http://schemas.openxmlformats.org/officeDocument/2006/relationships/customXml" Target="ink/ink362.xml"/><Relationship Id="rId178" Type="http://schemas.openxmlformats.org/officeDocument/2006/relationships/customXml" Target="ink/ink78.xml"/><Relationship Id="rId301" Type="http://schemas.openxmlformats.org/officeDocument/2006/relationships/image" Target="media/image148.png"/><Relationship Id="rId82" Type="http://schemas.openxmlformats.org/officeDocument/2006/relationships/customXml" Target="ink/ink30.xml"/><Relationship Id="rId385" Type="http://schemas.openxmlformats.org/officeDocument/2006/relationships/image" Target="media/image190.png"/><Relationship Id="rId592" Type="http://schemas.openxmlformats.org/officeDocument/2006/relationships/customXml" Target="ink/ink285.xml"/><Relationship Id="rId606" Type="http://schemas.openxmlformats.org/officeDocument/2006/relationships/customXml" Target="ink/ink292.xml"/><Relationship Id="rId813" Type="http://schemas.openxmlformats.org/officeDocument/2006/relationships/image" Target="media/image404.png"/><Relationship Id="rId245" Type="http://schemas.openxmlformats.org/officeDocument/2006/relationships/image" Target="media/image120.png"/><Relationship Id="rId452" Type="http://schemas.openxmlformats.org/officeDocument/2006/relationships/customXml" Target="ink/ink215.xml"/><Relationship Id="rId897" Type="http://schemas.openxmlformats.org/officeDocument/2006/relationships/image" Target="media/image446.png"/><Relationship Id="rId105" Type="http://schemas.openxmlformats.org/officeDocument/2006/relationships/image" Target="media/image50.png"/><Relationship Id="rId312" Type="http://schemas.openxmlformats.org/officeDocument/2006/relationships/customXml" Target="ink/ink145.xml"/><Relationship Id="rId757" Type="http://schemas.openxmlformats.org/officeDocument/2006/relationships/image" Target="media/image376.png"/><Relationship Id="rId93" Type="http://schemas.openxmlformats.org/officeDocument/2006/relationships/image" Target="media/image44.png"/><Relationship Id="rId189" Type="http://schemas.openxmlformats.org/officeDocument/2006/relationships/image" Target="media/image92.png"/><Relationship Id="rId396" Type="http://schemas.openxmlformats.org/officeDocument/2006/relationships/customXml" Target="ink/ink187.xml"/><Relationship Id="rId617" Type="http://schemas.openxmlformats.org/officeDocument/2006/relationships/image" Target="media/image306.png"/><Relationship Id="rId824" Type="http://schemas.openxmlformats.org/officeDocument/2006/relationships/customXml" Target="ink/ink401.xml"/><Relationship Id="rId256" Type="http://schemas.openxmlformats.org/officeDocument/2006/relationships/customXml" Target="ink/ink117.xml"/><Relationship Id="rId463" Type="http://schemas.openxmlformats.org/officeDocument/2006/relationships/image" Target="media/image229.png"/><Relationship Id="rId670" Type="http://schemas.openxmlformats.org/officeDocument/2006/relationships/customXml" Target="ink/ink324.xml"/><Relationship Id="rId116" Type="http://schemas.openxmlformats.org/officeDocument/2006/relationships/customXml" Target="ink/ink47.xml"/><Relationship Id="rId323" Type="http://schemas.openxmlformats.org/officeDocument/2006/relationships/image" Target="media/image159.png"/><Relationship Id="rId530" Type="http://schemas.openxmlformats.org/officeDocument/2006/relationships/customXml" Target="ink/ink254.xml"/><Relationship Id="rId768" Type="http://schemas.openxmlformats.org/officeDocument/2006/relationships/customXml" Target="ink/ink373.xml"/><Relationship Id="rId20" Type="http://schemas.openxmlformats.org/officeDocument/2006/relationships/image" Target="media/image8.png"/><Relationship Id="rId628" Type="http://schemas.openxmlformats.org/officeDocument/2006/relationships/customXml" Target="ink/ink303.xml"/><Relationship Id="rId835" Type="http://schemas.openxmlformats.org/officeDocument/2006/relationships/image" Target="media/image415.png"/><Relationship Id="rId267" Type="http://schemas.openxmlformats.org/officeDocument/2006/relationships/image" Target="media/image131.png"/><Relationship Id="rId474" Type="http://schemas.openxmlformats.org/officeDocument/2006/relationships/customXml" Target="ink/ink226.xml"/><Relationship Id="rId127" Type="http://schemas.openxmlformats.org/officeDocument/2006/relationships/image" Target="media/image61.png"/><Relationship Id="rId681" Type="http://schemas.openxmlformats.org/officeDocument/2006/relationships/image" Target="media/image338.png"/><Relationship Id="rId779" Type="http://schemas.openxmlformats.org/officeDocument/2006/relationships/image" Target="media/image387.png"/><Relationship Id="rId902" Type="http://schemas.openxmlformats.org/officeDocument/2006/relationships/image" Target="media/image449.wmf"/><Relationship Id="rId31" Type="http://schemas.openxmlformats.org/officeDocument/2006/relationships/image" Target="media/image14.wmf"/><Relationship Id="rId334" Type="http://schemas.openxmlformats.org/officeDocument/2006/relationships/customXml" Target="ink/ink156.xml"/><Relationship Id="rId541" Type="http://schemas.openxmlformats.org/officeDocument/2006/relationships/image" Target="media/image268.png"/><Relationship Id="rId639" Type="http://schemas.openxmlformats.org/officeDocument/2006/relationships/image" Target="media/image317.png"/><Relationship Id="rId180" Type="http://schemas.openxmlformats.org/officeDocument/2006/relationships/customXml" Target="ink/ink79.xml"/><Relationship Id="rId278" Type="http://schemas.openxmlformats.org/officeDocument/2006/relationships/customXml" Target="ink/ink128.xml"/><Relationship Id="rId401" Type="http://schemas.openxmlformats.org/officeDocument/2006/relationships/image" Target="media/image198.png"/><Relationship Id="rId846" Type="http://schemas.openxmlformats.org/officeDocument/2006/relationships/customXml" Target="ink/ink412.xml"/><Relationship Id="rId485" Type="http://schemas.openxmlformats.org/officeDocument/2006/relationships/image" Target="media/image240.png"/><Relationship Id="rId692" Type="http://schemas.openxmlformats.org/officeDocument/2006/relationships/customXml" Target="ink/ink335.xml"/><Relationship Id="rId706" Type="http://schemas.openxmlformats.org/officeDocument/2006/relationships/customXml" Target="ink/ink342.xml"/><Relationship Id="rId913" Type="http://schemas.openxmlformats.org/officeDocument/2006/relationships/image" Target="media/image455.png"/><Relationship Id="rId42" Type="http://schemas.openxmlformats.org/officeDocument/2006/relationships/oleObject" Target="embeddings/oleObject9.bin"/><Relationship Id="rId138" Type="http://schemas.openxmlformats.org/officeDocument/2006/relationships/customXml" Target="ink/ink58.xml"/><Relationship Id="rId345" Type="http://schemas.openxmlformats.org/officeDocument/2006/relationships/image" Target="media/image170.png"/><Relationship Id="rId552" Type="http://schemas.openxmlformats.org/officeDocument/2006/relationships/customXml" Target="ink/ink265.xml"/><Relationship Id="rId191" Type="http://schemas.openxmlformats.org/officeDocument/2006/relationships/image" Target="media/image93.png"/><Relationship Id="rId205" Type="http://schemas.openxmlformats.org/officeDocument/2006/relationships/image" Target="media/image100.png"/><Relationship Id="rId412" Type="http://schemas.openxmlformats.org/officeDocument/2006/relationships/customXml" Target="ink/ink195.xml"/><Relationship Id="rId857" Type="http://schemas.openxmlformats.org/officeDocument/2006/relationships/image" Target="media/image426.png"/><Relationship Id="rId289" Type="http://schemas.openxmlformats.org/officeDocument/2006/relationships/image" Target="media/image142.png"/><Relationship Id="rId496" Type="http://schemas.openxmlformats.org/officeDocument/2006/relationships/customXml" Target="ink/ink237.xml"/><Relationship Id="rId717" Type="http://schemas.openxmlformats.org/officeDocument/2006/relationships/image" Target="media/image356.png"/><Relationship Id="rId53" Type="http://schemas.openxmlformats.org/officeDocument/2006/relationships/image" Target="media/image24.png"/><Relationship Id="rId149" Type="http://schemas.openxmlformats.org/officeDocument/2006/relationships/image" Target="media/image72.png"/><Relationship Id="rId356" Type="http://schemas.openxmlformats.org/officeDocument/2006/relationships/customXml" Target="ink/ink167.xml"/><Relationship Id="rId563" Type="http://schemas.openxmlformats.org/officeDocument/2006/relationships/image" Target="media/image279.png"/><Relationship Id="rId770" Type="http://schemas.openxmlformats.org/officeDocument/2006/relationships/customXml" Target="ink/ink374.xml"/><Relationship Id="rId216" Type="http://schemas.openxmlformats.org/officeDocument/2006/relationships/customXml" Target="ink/ink97.xml"/><Relationship Id="rId423" Type="http://schemas.openxmlformats.org/officeDocument/2006/relationships/image" Target="media/image209.png"/><Relationship Id="rId868" Type="http://schemas.openxmlformats.org/officeDocument/2006/relationships/customXml" Target="ink/ink423.xml"/><Relationship Id="rId630" Type="http://schemas.openxmlformats.org/officeDocument/2006/relationships/customXml" Target="ink/ink304.xml"/><Relationship Id="rId728" Type="http://schemas.openxmlformats.org/officeDocument/2006/relationships/customXml" Target="ink/ink353.xml"/><Relationship Id="rId64" Type="http://schemas.openxmlformats.org/officeDocument/2006/relationships/customXml" Target="ink/ink21.xml"/><Relationship Id="rId367" Type="http://schemas.openxmlformats.org/officeDocument/2006/relationships/image" Target="media/image181.png"/><Relationship Id="rId574" Type="http://schemas.openxmlformats.org/officeDocument/2006/relationships/customXml" Target="ink/ink276.xml"/><Relationship Id="rId227" Type="http://schemas.openxmlformats.org/officeDocument/2006/relationships/image" Target="media/image111.png"/><Relationship Id="rId781" Type="http://schemas.openxmlformats.org/officeDocument/2006/relationships/image" Target="media/image388.png"/><Relationship Id="rId879" Type="http://schemas.openxmlformats.org/officeDocument/2006/relationships/image" Target="media/image437.png"/><Relationship Id="rId434" Type="http://schemas.openxmlformats.org/officeDocument/2006/relationships/customXml" Target="ink/ink206.xml"/><Relationship Id="rId641" Type="http://schemas.openxmlformats.org/officeDocument/2006/relationships/image" Target="media/image318.png"/><Relationship Id="rId739" Type="http://schemas.openxmlformats.org/officeDocument/2006/relationships/image" Target="media/image367.png"/><Relationship Id="rId280" Type="http://schemas.openxmlformats.org/officeDocument/2006/relationships/customXml" Target="ink/ink129.xml"/><Relationship Id="rId501" Type="http://schemas.openxmlformats.org/officeDocument/2006/relationships/image" Target="media/image248.png"/><Relationship Id="rId75" Type="http://schemas.openxmlformats.org/officeDocument/2006/relationships/image" Target="media/image35.png"/><Relationship Id="rId140" Type="http://schemas.openxmlformats.org/officeDocument/2006/relationships/customXml" Target="ink/ink59.xml"/><Relationship Id="rId378" Type="http://schemas.openxmlformats.org/officeDocument/2006/relationships/customXml" Target="ink/ink178.xml"/><Relationship Id="rId585" Type="http://schemas.openxmlformats.org/officeDocument/2006/relationships/image" Target="media/image290.png"/><Relationship Id="rId792" Type="http://schemas.openxmlformats.org/officeDocument/2006/relationships/customXml" Target="ink/ink385.xml"/><Relationship Id="rId806" Type="http://schemas.openxmlformats.org/officeDocument/2006/relationships/customXml" Target="ink/ink392.xml"/><Relationship Id="rId6" Type="http://schemas.openxmlformats.org/officeDocument/2006/relationships/oleObject" Target="embeddings/oleObject1.bin"/><Relationship Id="rId238" Type="http://schemas.openxmlformats.org/officeDocument/2006/relationships/customXml" Target="ink/ink108.xml"/><Relationship Id="rId445" Type="http://schemas.openxmlformats.org/officeDocument/2006/relationships/image" Target="media/image220.png"/><Relationship Id="rId652" Type="http://schemas.openxmlformats.org/officeDocument/2006/relationships/customXml" Target="ink/ink315.xml"/><Relationship Id="rId291" Type="http://schemas.openxmlformats.org/officeDocument/2006/relationships/image" Target="media/image143.png"/><Relationship Id="rId305" Type="http://schemas.openxmlformats.org/officeDocument/2006/relationships/image" Target="media/image150.png"/><Relationship Id="rId512" Type="http://schemas.openxmlformats.org/officeDocument/2006/relationships/customXml" Target="ink/ink245.xml"/><Relationship Id="rId86" Type="http://schemas.openxmlformats.org/officeDocument/2006/relationships/customXml" Target="ink/ink32.xml"/><Relationship Id="rId151" Type="http://schemas.openxmlformats.org/officeDocument/2006/relationships/image" Target="media/image73.png"/><Relationship Id="rId389" Type="http://schemas.openxmlformats.org/officeDocument/2006/relationships/image" Target="media/image192.png"/><Relationship Id="rId596" Type="http://schemas.openxmlformats.org/officeDocument/2006/relationships/customXml" Target="ink/ink287.xml"/><Relationship Id="rId817" Type="http://schemas.openxmlformats.org/officeDocument/2006/relationships/image" Target="media/image406.png"/><Relationship Id="rId249" Type="http://schemas.openxmlformats.org/officeDocument/2006/relationships/image" Target="media/image122.png"/><Relationship Id="rId456" Type="http://schemas.openxmlformats.org/officeDocument/2006/relationships/customXml" Target="ink/ink217.xml"/><Relationship Id="rId663" Type="http://schemas.openxmlformats.org/officeDocument/2006/relationships/image" Target="media/image329.png"/><Relationship Id="rId870" Type="http://schemas.openxmlformats.org/officeDocument/2006/relationships/customXml" Target="ink/ink424.xml"/><Relationship Id="rId13" Type="http://schemas.openxmlformats.org/officeDocument/2006/relationships/customXml" Target="ink/ink3.xml"/><Relationship Id="rId109" Type="http://schemas.openxmlformats.org/officeDocument/2006/relationships/image" Target="media/image52.png"/><Relationship Id="rId316" Type="http://schemas.openxmlformats.org/officeDocument/2006/relationships/customXml" Target="ink/ink147.xml"/><Relationship Id="rId523" Type="http://schemas.openxmlformats.org/officeDocument/2006/relationships/image" Target="media/image259.png"/><Relationship Id="rId97" Type="http://schemas.openxmlformats.org/officeDocument/2006/relationships/image" Target="media/image46.png"/><Relationship Id="rId730" Type="http://schemas.openxmlformats.org/officeDocument/2006/relationships/customXml" Target="ink/ink354.xml"/><Relationship Id="rId828" Type="http://schemas.openxmlformats.org/officeDocument/2006/relationships/customXml" Target="ink/ink403.xml"/><Relationship Id="rId162" Type="http://schemas.openxmlformats.org/officeDocument/2006/relationships/customXml" Target="ink/ink70.xml"/><Relationship Id="rId467" Type="http://schemas.openxmlformats.org/officeDocument/2006/relationships/image" Target="media/image231.png"/><Relationship Id="rId674" Type="http://schemas.openxmlformats.org/officeDocument/2006/relationships/customXml" Target="ink/ink326.xml"/><Relationship Id="rId881" Type="http://schemas.openxmlformats.org/officeDocument/2006/relationships/image" Target="media/image438.png"/><Relationship Id="rId24" Type="http://schemas.openxmlformats.org/officeDocument/2006/relationships/image" Target="media/image10.png"/><Relationship Id="rId327" Type="http://schemas.openxmlformats.org/officeDocument/2006/relationships/image" Target="media/image161.png"/><Relationship Id="rId534" Type="http://schemas.openxmlformats.org/officeDocument/2006/relationships/customXml" Target="ink/ink256.xml"/><Relationship Id="rId741" Type="http://schemas.openxmlformats.org/officeDocument/2006/relationships/image" Target="media/image368.png"/><Relationship Id="rId839" Type="http://schemas.openxmlformats.org/officeDocument/2006/relationships/image" Target="media/image417.png"/><Relationship Id="rId173" Type="http://schemas.openxmlformats.org/officeDocument/2006/relationships/image" Target="media/image84.png"/><Relationship Id="rId380" Type="http://schemas.openxmlformats.org/officeDocument/2006/relationships/customXml" Target="ink/ink179.xml"/><Relationship Id="rId601" Type="http://schemas.openxmlformats.org/officeDocument/2006/relationships/image" Target="media/image298.png"/><Relationship Id="rId240" Type="http://schemas.openxmlformats.org/officeDocument/2006/relationships/customXml" Target="ink/ink109.xml"/><Relationship Id="rId478" Type="http://schemas.openxmlformats.org/officeDocument/2006/relationships/customXml" Target="ink/ink228.xml"/><Relationship Id="rId685" Type="http://schemas.openxmlformats.org/officeDocument/2006/relationships/image" Target="media/image340.png"/><Relationship Id="rId892" Type="http://schemas.openxmlformats.org/officeDocument/2006/relationships/customXml" Target="ink/ink435.xml"/><Relationship Id="rId906" Type="http://schemas.openxmlformats.org/officeDocument/2006/relationships/image" Target="media/image451.wmf"/><Relationship Id="rId35" Type="http://schemas.openxmlformats.org/officeDocument/2006/relationships/image" Target="media/image16.wmf"/><Relationship Id="rId100" Type="http://schemas.openxmlformats.org/officeDocument/2006/relationships/customXml" Target="ink/ink39.xml"/><Relationship Id="rId338" Type="http://schemas.openxmlformats.org/officeDocument/2006/relationships/customXml" Target="ink/ink158.xml"/><Relationship Id="rId545" Type="http://schemas.openxmlformats.org/officeDocument/2006/relationships/image" Target="media/image270.png"/><Relationship Id="rId752" Type="http://schemas.openxmlformats.org/officeDocument/2006/relationships/customXml" Target="ink/ink365.xml"/><Relationship Id="rId184" Type="http://schemas.openxmlformats.org/officeDocument/2006/relationships/customXml" Target="ink/ink81.xml"/><Relationship Id="rId391" Type="http://schemas.openxmlformats.org/officeDocument/2006/relationships/image" Target="media/image193.png"/><Relationship Id="rId405" Type="http://schemas.openxmlformats.org/officeDocument/2006/relationships/image" Target="media/image200.png"/><Relationship Id="rId612" Type="http://schemas.openxmlformats.org/officeDocument/2006/relationships/customXml" Target="ink/ink295.xml"/><Relationship Id="rId251" Type="http://schemas.openxmlformats.org/officeDocument/2006/relationships/image" Target="media/image123.png"/><Relationship Id="rId489" Type="http://schemas.openxmlformats.org/officeDocument/2006/relationships/image" Target="media/image242.png"/><Relationship Id="rId696" Type="http://schemas.openxmlformats.org/officeDocument/2006/relationships/customXml" Target="ink/ink337.xml"/><Relationship Id="rId46" Type="http://schemas.openxmlformats.org/officeDocument/2006/relationships/customXml" Target="ink/ink12.xml"/><Relationship Id="rId349" Type="http://schemas.openxmlformats.org/officeDocument/2006/relationships/image" Target="media/image172.png"/><Relationship Id="rId556" Type="http://schemas.openxmlformats.org/officeDocument/2006/relationships/customXml" Target="ink/ink267.xml"/><Relationship Id="rId763" Type="http://schemas.openxmlformats.org/officeDocument/2006/relationships/image" Target="media/image379.png"/><Relationship Id="rId111" Type="http://schemas.openxmlformats.org/officeDocument/2006/relationships/image" Target="media/image53.png"/><Relationship Id="rId195" Type="http://schemas.openxmlformats.org/officeDocument/2006/relationships/image" Target="media/image95.png"/><Relationship Id="rId209" Type="http://schemas.openxmlformats.org/officeDocument/2006/relationships/image" Target="media/image102.png"/><Relationship Id="rId416" Type="http://schemas.openxmlformats.org/officeDocument/2006/relationships/customXml" Target="ink/ink197.xml"/><Relationship Id="rId623" Type="http://schemas.openxmlformats.org/officeDocument/2006/relationships/image" Target="media/image309.png"/><Relationship Id="rId830" Type="http://schemas.openxmlformats.org/officeDocument/2006/relationships/customXml" Target="ink/ink404.xml"/><Relationship Id="rId57" Type="http://schemas.openxmlformats.org/officeDocument/2006/relationships/image" Target="media/image26.png"/><Relationship Id="rId262" Type="http://schemas.openxmlformats.org/officeDocument/2006/relationships/customXml" Target="ink/ink120.xml"/><Relationship Id="rId567" Type="http://schemas.openxmlformats.org/officeDocument/2006/relationships/image" Target="media/image281.png"/><Relationship Id="rId122" Type="http://schemas.openxmlformats.org/officeDocument/2006/relationships/customXml" Target="ink/ink50.xml"/><Relationship Id="rId774" Type="http://schemas.openxmlformats.org/officeDocument/2006/relationships/customXml" Target="ink/ink376.xml"/><Relationship Id="rId427" Type="http://schemas.openxmlformats.org/officeDocument/2006/relationships/image" Target="media/image211.png"/><Relationship Id="rId634" Type="http://schemas.openxmlformats.org/officeDocument/2006/relationships/customXml" Target="ink/ink306.xml"/><Relationship Id="rId841" Type="http://schemas.openxmlformats.org/officeDocument/2006/relationships/image" Target="media/image418.png"/><Relationship Id="rId273" Type="http://schemas.openxmlformats.org/officeDocument/2006/relationships/image" Target="media/image134.png"/><Relationship Id="rId480" Type="http://schemas.openxmlformats.org/officeDocument/2006/relationships/customXml" Target="ink/ink229.xml"/><Relationship Id="rId701" Type="http://schemas.openxmlformats.org/officeDocument/2006/relationships/image" Target="media/image348.png"/><Relationship Id="rId68" Type="http://schemas.openxmlformats.org/officeDocument/2006/relationships/customXml" Target="ink/ink23.xml"/><Relationship Id="rId133" Type="http://schemas.openxmlformats.org/officeDocument/2006/relationships/image" Target="media/image64.png"/><Relationship Id="rId340" Type="http://schemas.openxmlformats.org/officeDocument/2006/relationships/customXml" Target="ink/ink159.xml"/><Relationship Id="rId578" Type="http://schemas.openxmlformats.org/officeDocument/2006/relationships/customXml" Target="ink/ink278.xml"/><Relationship Id="rId785" Type="http://schemas.openxmlformats.org/officeDocument/2006/relationships/image" Target="media/image390.png"/><Relationship Id="rId200" Type="http://schemas.openxmlformats.org/officeDocument/2006/relationships/customXml" Target="ink/ink89.xml"/><Relationship Id="rId438" Type="http://schemas.openxmlformats.org/officeDocument/2006/relationships/customXml" Target="ink/ink208.xml"/><Relationship Id="rId645" Type="http://schemas.openxmlformats.org/officeDocument/2006/relationships/image" Target="media/image320.png"/><Relationship Id="rId852" Type="http://schemas.openxmlformats.org/officeDocument/2006/relationships/customXml" Target="ink/ink415.xml"/><Relationship Id="rId284" Type="http://schemas.openxmlformats.org/officeDocument/2006/relationships/customXml" Target="ink/ink131.xml"/><Relationship Id="rId491" Type="http://schemas.openxmlformats.org/officeDocument/2006/relationships/image" Target="media/image243.png"/><Relationship Id="rId505" Type="http://schemas.openxmlformats.org/officeDocument/2006/relationships/image" Target="media/image250.png"/><Relationship Id="rId712" Type="http://schemas.openxmlformats.org/officeDocument/2006/relationships/customXml" Target="ink/ink345.xml"/><Relationship Id="rId79" Type="http://schemas.openxmlformats.org/officeDocument/2006/relationships/image" Target="media/image37.png"/><Relationship Id="rId144" Type="http://schemas.openxmlformats.org/officeDocument/2006/relationships/customXml" Target="ink/ink61.xml"/><Relationship Id="rId589" Type="http://schemas.openxmlformats.org/officeDocument/2006/relationships/image" Target="media/image292.png"/><Relationship Id="rId796" Type="http://schemas.openxmlformats.org/officeDocument/2006/relationships/customXml" Target="ink/ink387.xml"/><Relationship Id="rId90" Type="http://schemas.openxmlformats.org/officeDocument/2006/relationships/customXml" Target="ink/ink34.xml"/><Relationship Id="rId186" Type="http://schemas.openxmlformats.org/officeDocument/2006/relationships/customXml" Target="ink/ink82.xml"/><Relationship Id="rId351" Type="http://schemas.openxmlformats.org/officeDocument/2006/relationships/image" Target="media/image173.png"/><Relationship Id="rId393" Type="http://schemas.openxmlformats.org/officeDocument/2006/relationships/image" Target="media/image194.png"/><Relationship Id="rId407" Type="http://schemas.openxmlformats.org/officeDocument/2006/relationships/image" Target="media/image201.png"/><Relationship Id="rId449" Type="http://schemas.openxmlformats.org/officeDocument/2006/relationships/image" Target="media/image222.png"/><Relationship Id="rId614" Type="http://schemas.openxmlformats.org/officeDocument/2006/relationships/customXml" Target="ink/ink296.xml"/><Relationship Id="rId656" Type="http://schemas.openxmlformats.org/officeDocument/2006/relationships/customXml" Target="ink/ink317.xml"/><Relationship Id="rId821" Type="http://schemas.openxmlformats.org/officeDocument/2006/relationships/image" Target="media/image408.png"/><Relationship Id="rId863" Type="http://schemas.openxmlformats.org/officeDocument/2006/relationships/image" Target="media/image429.png"/><Relationship Id="rId211" Type="http://schemas.openxmlformats.org/officeDocument/2006/relationships/image" Target="media/image103.png"/><Relationship Id="rId253" Type="http://schemas.openxmlformats.org/officeDocument/2006/relationships/image" Target="media/image124.png"/><Relationship Id="rId295" Type="http://schemas.openxmlformats.org/officeDocument/2006/relationships/image" Target="media/image145.png"/><Relationship Id="rId309" Type="http://schemas.openxmlformats.org/officeDocument/2006/relationships/image" Target="media/image152.png"/><Relationship Id="rId460" Type="http://schemas.openxmlformats.org/officeDocument/2006/relationships/customXml" Target="ink/ink219.xml"/><Relationship Id="rId516" Type="http://schemas.openxmlformats.org/officeDocument/2006/relationships/customXml" Target="ink/ink247.xml"/><Relationship Id="rId698" Type="http://schemas.openxmlformats.org/officeDocument/2006/relationships/customXml" Target="ink/ink338.xml"/><Relationship Id="rId48" Type="http://schemas.openxmlformats.org/officeDocument/2006/relationships/customXml" Target="ink/ink13.xml"/><Relationship Id="rId113" Type="http://schemas.openxmlformats.org/officeDocument/2006/relationships/image" Target="media/image54.png"/><Relationship Id="rId320" Type="http://schemas.openxmlformats.org/officeDocument/2006/relationships/customXml" Target="ink/ink149.xml"/><Relationship Id="rId558" Type="http://schemas.openxmlformats.org/officeDocument/2006/relationships/customXml" Target="ink/ink268.xml"/><Relationship Id="rId723" Type="http://schemas.openxmlformats.org/officeDocument/2006/relationships/image" Target="media/image359.png"/><Relationship Id="rId765" Type="http://schemas.openxmlformats.org/officeDocument/2006/relationships/image" Target="media/image380.png"/><Relationship Id="rId155" Type="http://schemas.openxmlformats.org/officeDocument/2006/relationships/image" Target="media/image75.png"/><Relationship Id="rId197" Type="http://schemas.openxmlformats.org/officeDocument/2006/relationships/image" Target="media/image96.png"/><Relationship Id="rId362" Type="http://schemas.openxmlformats.org/officeDocument/2006/relationships/customXml" Target="ink/ink170.xml"/><Relationship Id="rId418" Type="http://schemas.openxmlformats.org/officeDocument/2006/relationships/customXml" Target="ink/ink198.xml"/><Relationship Id="rId625" Type="http://schemas.openxmlformats.org/officeDocument/2006/relationships/image" Target="media/image310.png"/><Relationship Id="rId832" Type="http://schemas.openxmlformats.org/officeDocument/2006/relationships/customXml" Target="ink/ink405.xml"/><Relationship Id="rId222" Type="http://schemas.openxmlformats.org/officeDocument/2006/relationships/customXml" Target="ink/ink100.xml"/><Relationship Id="rId264" Type="http://schemas.openxmlformats.org/officeDocument/2006/relationships/customXml" Target="ink/ink121.xml"/><Relationship Id="rId471" Type="http://schemas.openxmlformats.org/officeDocument/2006/relationships/image" Target="media/image233.png"/><Relationship Id="rId667" Type="http://schemas.openxmlformats.org/officeDocument/2006/relationships/image" Target="media/image331.png"/><Relationship Id="rId874" Type="http://schemas.openxmlformats.org/officeDocument/2006/relationships/customXml" Target="ink/ink426.xml"/><Relationship Id="rId17" Type="http://schemas.openxmlformats.org/officeDocument/2006/relationships/customXml" Target="ink/ink5.xml"/><Relationship Id="rId59" Type="http://schemas.openxmlformats.org/officeDocument/2006/relationships/image" Target="media/image27.png"/><Relationship Id="rId124" Type="http://schemas.openxmlformats.org/officeDocument/2006/relationships/customXml" Target="ink/ink51.xml"/><Relationship Id="rId527" Type="http://schemas.openxmlformats.org/officeDocument/2006/relationships/image" Target="media/image261.png"/><Relationship Id="rId569" Type="http://schemas.openxmlformats.org/officeDocument/2006/relationships/image" Target="media/image282.png"/><Relationship Id="rId734" Type="http://schemas.openxmlformats.org/officeDocument/2006/relationships/customXml" Target="ink/ink356.xml"/><Relationship Id="rId776" Type="http://schemas.openxmlformats.org/officeDocument/2006/relationships/customXml" Target="ink/ink377.xml"/><Relationship Id="rId70" Type="http://schemas.openxmlformats.org/officeDocument/2006/relationships/customXml" Target="ink/ink24.xml"/><Relationship Id="rId166" Type="http://schemas.openxmlformats.org/officeDocument/2006/relationships/customXml" Target="ink/ink72.xml"/><Relationship Id="rId331" Type="http://schemas.openxmlformats.org/officeDocument/2006/relationships/image" Target="media/image163.png"/><Relationship Id="rId373" Type="http://schemas.openxmlformats.org/officeDocument/2006/relationships/image" Target="media/image184.png"/><Relationship Id="rId429" Type="http://schemas.openxmlformats.org/officeDocument/2006/relationships/image" Target="media/image212.png"/><Relationship Id="rId580" Type="http://schemas.openxmlformats.org/officeDocument/2006/relationships/customXml" Target="ink/ink279.xml"/><Relationship Id="rId636" Type="http://schemas.openxmlformats.org/officeDocument/2006/relationships/customXml" Target="ink/ink307.xml"/><Relationship Id="rId801" Type="http://schemas.openxmlformats.org/officeDocument/2006/relationships/image" Target="media/image398.png"/><Relationship Id="rId1" Type="http://schemas.openxmlformats.org/officeDocument/2006/relationships/numbering" Target="numbering.xml"/><Relationship Id="rId233" Type="http://schemas.openxmlformats.org/officeDocument/2006/relationships/image" Target="media/image114.png"/><Relationship Id="rId440" Type="http://schemas.openxmlformats.org/officeDocument/2006/relationships/customXml" Target="ink/ink209.xml"/><Relationship Id="rId678" Type="http://schemas.openxmlformats.org/officeDocument/2006/relationships/customXml" Target="ink/ink328.xml"/><Relationship Id="rId843" Type="http://schemas.openxmlformats.org/officeDocument/2006/relationships/image" Target="media/image419.png"/><Relationship Id="rId885" Type="http://schemas.openxmlformats.org/officeDocument/2006/relationships/image" Target="media/image440.png"/><Relationship Id="rId28" Type="http://schemas.openxmlformats.org/officeDocument/2006/relationships/image" Target="media/image12.png"/><Relationship Id="rId275" Type="http://schemas.openxmlformats.org/officeDocument/2006/relationships/image" Target="media/image135.png"/><Relationship Id="rId300" Type="http://schemas.openxmlformats.org/officeDocument/2006/relationships/customXml" Target="ink/ink139.xml"/><Relationship Id="rId482" Type="http://schemas.openxmlformats.org/officeDocument/2006/relationships/customXml" Target="ink/ink230.xml"/><Relationship Id="rId538" Type="http://schemas.openxmlformats.org/officeDocument/2006/relationships/customXml" Target="ink/ink258.xml"/><Relationship Id="rId703" Type="http://schemas.openxmlformats.org/officeDocument/2006/relationships/image" Target="media/image349.png"/><Relationship Id="rId745" Type="http://schemas.openxmlformats.org/officeDocument/2006/relationships/image" Target="media/image370.png"/><Relationship Id="rId910" Type="http://schemas.openxmlformats.org/officeDocument/2006/relationships/image" Target="media/image453.png"/><Relationship Id="rId81" Type="http://schemas.openxmlformats.org/officeDocument/2006/relationships/image" Target="media/image38.png"/><Relationship Id="rId135" Type="http://schemas.openxmlformats.org/officeDocument/2006/relationships/image" Target="media/image65.png"/><Relationship Id="rId177" Type="http://schemas.openxmlformats.org/officeDocument/2006/relationships/image" Target="media/image86.png"/><Relationship Id="rId342" Type="http://schemas.openxmlformats.org/officeDocument/2006/relationships/customXml" Target="ink/ink160.xml"/><Relationship Id="rId384" Type="http://schemas.openxmlformats.org/officeDocument/2006/relationships/customXml" Target="ink/ink181.xml"/><Relationship Id="rId591" Type="http://schemas.openxmlformats.org/officeDocument/2006/relationships/image" Target="media/image293.png"/><Relationship Id="rId605" Type="http://schemas.openxmlformats.org/officeDocument/2006/relationships/image" Target="media/image300.png"/><Relationship Id="rId787" Type="http://schemas.openxmlformats.org/officeDocument/2006/relationships/image" Target="media/image391.png"/><Relationship Id="rId812" Type="http://schemas.openxmlformats.org/officeDocument/2006/relationships/customXml" Target="ink/ink395.xml"/><Relationship Id="rId202" Type="http://schemas.openxmlformats.org/officeDocument/2006/relationships/customXml" Target="ink/ink90.xml"/><Relationship Id="rId244" Type="http://schemas.openxmlformats.org/officeDocument/2006/relationships/customXml" Target="ink/ink111.xml"/><Relationship Id="rId647" Type="http://schemas.openxmlformats.org/officeDocument/2006/relationships/image" Target="media/image321.png"/><Relationship Id="rId689" Type="http://schemas.openxmlformats.org/officeDocument/2006/relationships/image" Target="media/image342.png"/><Relationship Id="rId854" Type="http://schemas.openxmlformats.org/officeDocument/2006/relationships/customXml" Target="ink/ink416.xml"/><Relationship Id="rId896" Type="http://schemas.openxmlformats.org/officeDocument/2006/relationships/customXml" Target="ink/ink437.xml"/><Relationship Id="rId39" Type="http://schemas.openxmlformats.org/officeDocument/2006/relationships/oleObject" Target="embeddings/oleObject6.bin"/><Relationship Id="rId286" Type="http://schemas.openxmlformats.org/officeDocument/2006/relationships/customXml" Target="ink/ink132.xml"/><Relationship Id="rId451" Type="http://schemas.openxmlformats.org/officeDocument/2006/relationships/image" Target="media/image223.png"/><Relationship Id="rId493" Type="http://schemas.openxmlformats.org/officeDocument/2006/relationships/image" Target="media/image244.png"/><Relationship Id="rId507" Type="http://schemas.openxmlformats.org/officeDocument/2006/relationships/image" Target="media/image251.png"/><Relationship Id="rId549" Type="http://schemas.openxmlformats.org/officeDocument/2006/relationships/image" Target="media/image272.png"/><Relationship Id="rId714" Type="http://schemas.openxmlformats.org/officeDocument/2006/relationships/customXml" Target="ink/ink346.xml"/><Relationship Id="rId756" Type="http://schemas.openxmlformats.org/officeDocument/2006/relationships/customXml" Target="ink/ink367.xml"/><Relationship Id="rId50" Type="http://schemas.openxmlformats.org/officeDocument/2006/relationships/customXml" Target="ink/ink14.xml"/><Relationship Id="rId104" Type="http://schemas.openxmlformats.org/officeDocument/2006/relationships/customXml" Target="ink/ink41.xml"/><Relationship Id="rId146" Type="http://schemas.openxmlformats.org/officeDocument/2006/relationships/customXml" Target="ink/ink62.xml"/><Relationship Id="rId188" Type="http://schemas.openxmlformats.org/officeDocument/2006/relationships/customXml" Target="ink/ink83.xml"/><Relationship Id="rId311" Type="http://schemas.openxmlformats.org/officeDocument/2006/relationships/image" Target="media/image153.png"/><Relationship Id="rId353" Type="http://schemas.openxmlformats.org/officeDocument/2006/relationships/image" Target="media/image174.png"/><Relationship Id="rId395" Type="http://schemas.openxmlformats.org/officeDocument/2006/relationships/image" Target="media/image195.png"/><Relationship Id="rId409" Type="http://schemas.openxmlformats.org/officeDocument/2006/relationships/image" Target="media/image202.png"/><Relationship Id="rId560" Type="http://schemas.openxmlformats.org/officeDocument/2006/relationships/customXml" Target="ink/ink269.xml"/><Relationship Id="rId798" Type="http://schemas.openxmlformats.org/officeDocument/2006/relationships/customXml" Target="ink/ink388.xml"/><Relationship Id="rId92" Type="http://schemas.openxmlformats.org/officeDocument/2006/relationships/customXml" Target="ink/ink35.xml"/><Relationship Id="rId213" Type="http://schemas.openxmlformats.org/officeDocument/2006/relationships/image" Target="media/image104.png"/><Relationship Id="rId420" Type="http://schemas.openxmlformats.org/officeDocument/2006/relationships/customXml" Target="ink/ink199.xml"/><Relationship Id="rId616" Type="http://schemas.openxmlformats.org/officeDocument/2006/relationships/customXml" Target="ink/ink297.xml"/><Relationship Id="rId658" Type="http://schemas.openxmlformats.org/officeDocument/2006/relationships/customXml" Target="ink/ink318.xml"/><Relationship Id="rId823" Type="http://schemas.openxmlformats.org/officeDocument/2006/relationships/image" Target="media/image409.png"/><Relationship Id="rId865" Type="http://schemas.openxmlformats.org/officeDocument/2006/relationships/image" Target="media/image430.png"/><Relationship Id="rId255" Type="http://schemas.openxmlformats.org/officeDocument/2006/relationships/image" Target="media/image125.png"/><Relationship Id="rId297" Type="http://schemas.openxmlformats.org/officeDocument/2006/relationships/image" Target="media/image146.png"/><Relationship Id="rId462" Type="http://schemas.openxmlformats.org/officeDocument/2006/relationships/customXml" Target="ink/ink220.xml"/><Relationship Id="rId518" Type="http://schemas.openxmlformats.org/officeDocument/2006/relationships/customXml" Target="ink/ink248.xml"/><Relationship Id="rId725" Type="http://schemas.openxmlformats.org/officeDocument/2006/relationships/image" Target="media/image360.png"/><Relationship Id="rId115" Type="http://schemas.openxmlformats.org/officeDocument/2006/relationships/image" Target="media/image55.png"/><Relationship Id="rId157" Type="http://schemas.openxmlformats.org/officeDocument/2006/relationships/image" Target="media/image76.png"/><Relationship Id="rId322" Type="http://schemas.openxmlformats.org/officeDocument/2006/relationships/customXml" Target="ink/ink150.xml"/><Relationship Id="rId364" Type="http://schemas.openxmlformats.org/officeDocument/2006/relationships/customXml" Target="ink/ink171.xml"/><Relationship Id="rId767" Type="http://schemas.openxmlformats.org/officeDocument/2006/relationships/image" Target="media/image381.png"/><Relationship Id="rId61" Type="http://schemas.openxmlformats.org/officeDocument/2006/relationships/image" Target="media/image28.png"/><Relationship Id="rId199" Type="http://schemas.openxmlformats.org/officeDocument/2006/relationships/image" Target="media/image97.png"/><Relationship Id="rId571" Type="http://schemas.openxmlformats.org/officeDocument/2006/relationships/image" Target="media/image283.png"/><Relationship Id="rId627" Type="http://schemas.openxmlformats.org/officeDocument/2006/relationships/image" Target="media/image311.png"/><Relationship Id="rId669" Type="http://schemas.openxmlformats.org/officeDocument/2006/relationships/image" Target="media/image332.png"/><Relationship Id="rId834" Type="http://schemas.openxmlformats.org/officeDocument/2006/relationships/customXml" Target="ink/ink406.xml"/><Relationship Id="rId876" Type="http://schemas.openxmlformats.org/officeDocument/2006/relationships/customXml" Target="ink/ink427.xml"/><Relationship Id="rId19" Type="http://schemas.openxmlformats.org/officeDocument/2006/relationships/customXml" Target="ink/ink6.xml"/><Relationship Id="rId224" Type="http://schemas.openxmlformats.org/officeDocument/2006/relationships/customXml" Target="ink/ink101.xml"/><Relationship Id="rId266" Type="http://schemas.openxmlformats.org/officeDocument/2006/relationships/customXml" Target="ink/ink122.xml"/><Relationship Id="rId431" Type="http://schemas.openxmlformats.org/officeDocument/2006/relationships/image" Target="media/image213.png"/><Relationship Id="rId473" Type="http://schemas.openxmlformats.org/officeDocument/2006/relationships/image" Target="media/image234.png"/><Relationship Id="rId529" Type="http://schemas.openxmlformats.org/officeDocument/2006/relationships/image" Target="media/image262.png"/><Relationship Id="rId680" Type="http://schemas.openxmlformats.org/officeDocument/2006/relationships/customXml" Target="ink/ink329.xml"/><Relationship Id="rId736" Type="http://schemas.openxmlformats.org/officeDocument/2006/relationships/customXml" Target="ink/ink357.xml"/><Relationship Id="rId901" Type="http://schemas.openxmlformats.org/officeDocument/2006/relationships/oleObject" Target="embeddings/oleObject11.bin"/><Relationship Id="rId30" Type="http://schemas.openxmlformats.org/officeDocument/2006/relationships/oleObject" Target="embeddings/oleObject3.bin"/><Relationship Id="rId126" Type="http://schemas.openxmlformats.org/officeDocument/2006/relationships/customXml" Target="ink/ink52.xml"/><Relationship Id="rId168" Type="http://schemas.openxmlformats.org/officeDocument/2006/relationships/customXml" Target="ink/ink73.xml"/><Relationship Id="rId333" Type="http://schemas.openxmlformats.org/officeDocument/2006/relationships/image" Target="media/image164.png"/><Relationship Id="rId540" Type="http://schemas.openxmlformats.org/officeDocument/2006/relationships/customXml" Target="ink/ink259.xml"/><Relationship Id="rId778" Type="http://schemas.openxmlformats.org/officeDocument/2006/relationships/customXml" Target="ink/ink378.xml"/><Relationship Id="rId72" Type="http://schemas.openxmlformats.org/officeDocument/2006/relationships/customXml" Target="ink/ink25.xml"/><Relationship Id="rId375" Type="http://schemas.openxmlformats.org/officeDocument/2006/relationships/image" Target="media/image185.png"/><Relationship Id="rId582" Type="http://schemas.openxmlformats.org/officeDocument/2006/relationships/customXml" Target="ink/ink280.xml"/><Relationship Id="rId638" Type="http://schemas.openxmlformats.org/officeDocument/2006/relationships/customXml" Target="ink/ink308.xml"/><Relationship Id="rId803" Type="http://schemas.openxmlformats.org/officeDocument/2006/relationships/image" Target="media/image399.png"/><Relationship Id="rId845" Type="http://schemas.openxmlformats.org/officeDocument/2006/relationships/image" Target="media/image420.png"/><Relationship Id="rId3" Type="http://schemas.openxmlformats.org/officeDocument/2006/relationships/settings" Target="settings.xml"/><Relationship Id="rId235" Type="http://schemas.openxmlformats.org/officeDocument/2006/relationships/image" Target="media/image115.png"/><Relationship Id="rId277" Type="http://schemas.openxmlformats.org/officeDocument/2006/relationships/image" Target="media/image136.png"/><Relationship Id="rId400" Type="http://schemas.openxmlformats.org/officeDocument/2006/relationships/customXml" Target="ink/ink189.xml"/><Relationship Id="rId442" Type="http://schemas.openxmlformats.org/officeDocument/2006/relationships/customXml" Target="ink/ink210.xml"/><Relationship Id="rId484" Type="http://schemas.openxmlformats.org/officeDocument/2006/relationships/customXml" Target="ink/ink231.xml"/><Relationship Id="rId705" Type="http://schemas.openxmlformats.org/officeDocument/2006/relationships/image" Target="media/image350.png"/><Relationship Id="rId887" Type="http://schemas.openxmlformats.org/officeDocument/2006/relationships/image" Target="media/image441.png"/><Relationship Id="rId137" Type="http://schemas.openxmlformats.org/officeDocument/2006/relationships/image" Target="media/image66.png"/><Relationship Id="rId302" Type="http://schemas.openxmlformats.org/officeDocument/2006/relationships/customXml" Target="ink/ink140.xml"/><Relationship Id="rId344" Type="http://schemas.openxmlformats.org/officeDocument/2006/relationships/customXml" Target="ink/ink161.xml"/><Relationship Id="rId691" Type="http://schemas.openxmlformats.org/officeDocument/2006/relationships/image" Target="media/image343.png"/><Relationship Id="rId747" Type="http://schemas.openxmlformats.org/officeDocument/2006/relationships/image" Target="media/image371.png"/><Relationship Id="rId789" Type="http://schemas.openxmlformats.org/officeDocument/2006/relationships/image" Target="media/image392.png"/><Relationship Id="rId912" Type="http://schemas.openxmlformats.org/officeDocument/2006/relationships/hyperlink" Target="https://docs.opencv.org/3.4/d4/d61/tutorial_warp_affine.html" TargetMode="External"/><Relationship Id="rId41" Type="http://schemas.openxmlformats.org/officeDocument/2006/relationships/oleObject" Target="embeddings/oleObject8.bin"/><Relationship Id="rId83" Type="http://schemas.openxmlformats.org/officeDocument/2006/relationships/image" Target="media/image39.png"/><Relationship Id="rId179" Type="http://schemas.openxmlformats.org/officeDocument/2006/relationships/image" Target="media/image87.png"/><Relationship Id="rId386" Type="http://schemas.openxmlformats.org/officeDocument/2006/relationships/customXml" Target="ink/ink182.xml"/><Relationship Id="rId551" Type="http://schemas.openxmlformats.org/officeDocument/2006/relationships/image" Target="media/image273.png"/><Relationship Id="rId593" Type="http://schemas.openxmlformats.org/officeDocument/2006/relationships/image" Target="media/image294.png"/><Relationship Id="rId607" Type="http://schemas.openxmlformats.org/officeDocument/2006/relationships/image" Target="media/image301.png"/><Relationship Id="rId649" Type="http://schemas.openxmlformats.org/officeDocument/2006/relationships/image" Target="media/image322.png"/><Relationship Id="rId814" Type="http://schemas.openxmlformats.org/officeDocument/2006/relationships/customXml" Target="ink/ink396.xml"/><Relationship Id="rId856" Type="http://schemas.openxmlformats.org/officeDocument/2006/relationships/customXml" Target="ink/ink417.xml"/><Relationship Id="rId190" Type="http://schemas.openxmlformats.org/officeDocument/2006/relationships/customXml" Target="ink/ink84.xml"/><Relationship Id="rId204" Type="http://schemas.openxmlformats.org/officeDocument/2006/relationships/customXml" Target="ink/ink91.xml"/><Relationship Id="rId246" Type="http://schemas.openxmlformats.org/officeDocument/2006/relationships/customXml" Target="ink/ink112.xml"/><Relationship Id="rId288" Type="http://schemas.openxmlformats.org/officeDocument/2006/relationships/customXml" Target="ink/ink133.xml"/><Relationship Id="rId411" Type="http://schemas.openxmlformats.org/officeDocument/2006/relationships/image" Target="media/image203.png"/><Relationship Id="rId453" Type="http://schemas.openxmlformats.org/officeDocument/2006/relationships/image" Target="media/image224.png"/><Relationship Id="rId509" Type="http://schemas.openxmlformats.org/officeDocument/2006/relationships/image" Target="media/image252.png"/><Relationship Id="rId660" Type="http://schemas.openxmlformats.org/officeDocument/2006/relationships/customXml" Target="ink/ink319.xml"/><Relationship Id="rId898" Type="http://schemas.openxmlformats.org/officeDocument/2006/relationships/customXml" Target="ink/ink438.xml"/><Relationship Id="rId106" Type="http://schemas.openxmlformats.org/officeDocument/2006/relationships/customXml" Target="ink/ink42.xml"/><Relationship Id="rId313" Type="http://schemas.openxmlformats.org/officeDocument/2006/relationships/image" Target="media/image154.png"/><Relationship Id="rId495" Type="http://schemas.openxmlformats.org/officeDocument/2006/relationships/image" Target="media/image245.png"/><Relationship Id="rId716" Type="http://schemas.openxmlformats.org/officeDocument/2006/relationships/customXml" Target="ink/ink347.xml"/><Relationship Id="rId758" Type="http://schemas.openxmlformats.org/officeDocument/2006/relationships/customXml" Target="ink/ink368.xml"/><Relationship Id="rId10" Type="http://schemas.openxmlformats.org/officeDocument/2006/relationships/image" Target="media/image3.png"/><Relationship Id="rId52" Type="http://schemas.openxmlformats.org/officeDocument/2006/relationships/customXml" Target="ink/ink15.xml"/><Relationship Id="rId94" Type="http://schemas.openxmlformats.org/officeDocument/2006/relationships/customXml" Target="ink/ink36.xml"/><Relationship Id="rId148" Type="http://schemas.openxmlformats.org/officeDocument/2006/relationships/customXml" Target="ink/ink63.xml"/><Relationship Id="rId355" Type="http://schemas.openxmlformats.org/officeDocument/2006/relationships/image" Target="media/image175.png"/><Relationship Id="rId397" Type="http://schemas.openxmlformats.org/officeDocument/2006/relationships/image" Target="media/image196.png"/><Relationship Id="rId520" Type="http://schemas.openxmlformats.org/officeDocument/2006/relationships/customXml" Target="ink/ink249.xml"/><Relationship Id="rId562" Type="http://schemas.openxmlformats.org/officeDocument/2006/relationships/customXml" Target="ink/ink270.xml"/><Relationship Id="rId618" Type="http://schemas.openxmlformats.org/officeDocument/2006/relationships/customXml" Target="ink/ink298.xml"/><Relationship Id="rId825" Type="http://schemas.openxmlformats.org/officeDocument/2006/relationships/image" Target="media/image410.png"/><Relationship Id="rId215" Type="http://schemas.openxmlformats.org/officeDocument/2006/relationships/image" Target="media/image105.png"/><Relationship Id="rId257" Type="http://schemas.openxmlformats.org/officeDocument/2006/relationships/image" Target="media/image126.png"/><Relationship Id="rId422" Type="http://schemas.openxmlformats.org/officeDocument/2006/relationships/customXml" Target="ink/ink200.xml"/><Relationship Id="rId464" Type="http://schemas.openxmlformats.org/officeDocument/2006/relationships/customXml" Target="ink/ink221.xml"/><Relationship Id="rId867" Type="http://schemas.openxmlformats.org/officeDocument/2006/relationships/image" Target="media/image431.png"/><Relationship Id="rId299" Type="http://schemas.openxmlformats.org/officeDocument/2006/relationships/image" Target="media/image147.png"/><Relationship Id="rId727" Type="http://schemas.openxmlformats.org/officeDocument/2006/relationships/image" Target="media/image361.png"/><Relationship Id="rId63" Type="http://schemas.openxmlformats.org/officeDocument/2006/relationships/image" Target="media/image29.png"/><Relationship Id="rId159" Type="http://schemas.openxmlformats.org/officeDocument/2006/relationships/image" Target="media/image77.png"/><Relationship Id="rId366" Type="http://schemas.openxmlformats.org/officeDocument/2006/relationships/customXml" Target="ink/ink172.xml"/><Relationship Id="rId573" Type="http://schemas.openxmlformats.org/officeDocument/2006/relationships/image" Target="media/image284.png"/><Relationship Id="rId780" Type="http://schemas.openxmlformats.org/officeDocument/2006/relationships/customXml" Target="ink/ink379.xml"/><Relationship Id="rId226" Type="http://schemas.openxmlformats.org/officeDocument/2006/relationships/customXml" Target="ink/ink102.xml"/><Relationship Id="rId433" Type="http://schemas.openxmlformats.org/officeDocument/2006/relationships/image" Target="media/image214.png"/><Relationship Id="rId878" Type="http://schemas.openxmlformats.org/officeDocument/2006/relationships/customXml" Target="ink/ink428.xml"/><Relationship Id="rId640" Type="http://schemas.openxmlformats.org/officeDocument/2006/relationships/customXml" Target="ink/ink309.xml"/><Relationship Id="rId738" Type="http://schemas.openxmlformats.org/officeDocument/2006/relationships/customXml" Target="ink/ink358.xml"/><Relationship Id="rId74" Type="http://schemas.openxmlformats.org/officeDocument/2006/relationships/customXml" Target="ink/ink26.xml"/><Relationship Id="rId377" Type="http://schemas.openxmlformats.org/officeDocument/2006/relationships/image" Target="media/image186.png"/><Relationship Id="rId500" Type="http://schemas.openxmlformats.org/officeDocument/2006/relationships/customXml" Target="ink/ink239.xml"/><Relationship Id="rId584" Type="http://schemas.openxmlformats.org/officeDocument/2006/relationships/customXml" Target="ink/ink281.xml"/><Relationship Id="rId805" Type="http://schemas.openxmlformats.org/officeDocument/2006/relationships/image" Target="media/image400.png"/><Relationship Id="rId5" Type="http://schemas.openxmlformats.org/officeDocument/2006/relationships/image" Target="media/image1.wmf"/><Relationship Id="rId237" Type="http://schemas.openxmlformats.org/officeDocument/2006/relationships/image" Target="media/image116.png"/><Relationship Id="rId791" Type="http://schemas.openxmlformats.org/officeDocument/2006/relationships/image" Target="media/image393.png"/><Relationship Id="rId889" Type="http://schemas.openxmlformats.org/officeDocument/2006/relationships/image" Target="media/image442.png"/><Relationship Id="rId444" Type="http://schemas.openxmlformats.org/officeDocument/2006/relationships/customXml" Target="ink/ink211.xml"/><Relationship Id="rId651" Type="http://schemas.openxmlformats.org/officeDocument/2006/relationships/image" Target="media/image323.png"/><Relationship Id="rId749" Type="http://schemas.openxmlformats.org/officeDocument/2006/relationships/image" Target="media/image372.png"/><Relationship Id="rId290" Type="http://schemas.openxmlformats.org/officeDocument/2006/relationships/customXml" Target="ink/ink134.xml"/><Relationship Id="rId304" Type="http://schemas.openxmlformats.org/officeDocument/2006/relationships/customXml" Target="ink/ink141.xml"/><Relationship Id="rId388" Type="http://schemas.openxmlformats.org/officeDocument/2006/relationships/customXml" Target="ink/ink183.xml"/><Relationship Id="rId511" Type="http://schemas.openxmlformats.org/officeDocument/2006/relationships/image" Target="media/image253.png"/><Relationship Id="rId609" Type="http://schemas.openxmlformats.org/officeDocument/2006/relationships/image" Target="media/image302.png"/><Relationship Id="rId85" Type="http://schemas.openxmlformats.org/officeDocument/2006/relationships/image" Target="media/image40.png"/><Relationship Id="rId150" Type="http://schemas.openxmlformats.org/officeDocument/2006/relationships/customXml" Target="ink/ink64.xml"/><Relationship Id="rId595" Type="http://schemas.openxmlformats.org/officeDocument/2006/relationships/image" Target="media/image295.png"/><Relationship Id="rId816" Type="http://schemas.openxmlformats.org/officeDocument/2006/relationships/customXml" Target="ink/ink397.xml"/><Relationship Id="rId248" Type="http://schemas.openxmlformats.org/officeDocument/2006/relationships/customXml" Target="ink/ink113.xml"/><Relationship Id="rId455" Type="http://schemas.openxmlformats.org/officeDocument/2006/relationships/image" Target="media/image225.png"/><Relationship Id="rId662" Type="http://schemas.openxmlformats.org/officeDocument/2006/relationships/customXml" Target="ink/ink320.xml"/><Relationship Id="rId12" Type="http://schemas.openxmlformats.org/officeDocument/2006/relationships/image" Target="media/image4.png"/><Relationship Id="rId108" Type="http://schemas.openxmlformats.org/officeDocument/2006/relationships/customXml" Target="ink/ink43.xml"/><Relationship Id="rId315" Type="http://schemas.openxmlformats.org/officeDocument/2006/relationships/image" Target="media/image155.png"/><Relationship Id="rId522" Type="http://schemas.openxmlformats.org/officeDocument/2006/relationships/customXml" Target="ink/ink250.xml"/><Relationship Id="rId96" Type="http://schemas.openxmlformats.org/officeDocument/2006/relationships/customXml" Target="ink/ink37.xml"/><Relationship Id="rId161" Type="http://schemas.openxmlformats.org/officeDocument/2006/relationships/image" Target="media/image78.png"/><Relationship Id="rId399" Type="http://schemas.openxmlformats.org/officeDocument/2006/relationships/image" Target="media/image197.png"/><Relationship Id="rId827" Type="http://schemas.openxmlformats.org/officeDocument/2006/relationships/image" Target="media/image411.png"/><Relationship Id="rId259" Type="http://schemas.openxmlformats.org/officeDocument/2006/relationships/image" Target="media/image127.png"/><Relationship Id="rId466" Type="http://schemas.openxmlformats.org/officeDocument/2006/relationships/customXml" Target="ink/ink222.xml"/><Relationship Id="rId673" Type="http://schemas.openxmlformats.org/officeDocument/2006/relationships/image" Target="media/image334.png"/><Relationship Id="rId880" Type="http://schemas.openxmlformats.org/officeDocument/2006/relationships/customXml" Target="ink/ink429.xml"/><Relationship Id="rId23" Type="http://schemas.openxmlformats.org/officeDocument/2006/relationships/customXml" Target="ink/ink8.xml"/><Relationship Id="rId119" Type="http://schemas.openxmlformats.org/officeDocument/2006/relationships/image" Target="media/image57.png"/><Relationship Id="rId326" Type="http://schemas.openxmlformats.org/officeDocument/2006/relationships/customXml" Target="ink/ink152.xml"/><Relationship Id="rId533" Type="http://schemas.openxmlformats.org/officeDocument/2006/relationships/image" Target="media/image264.png"/><Relationship Id="rId740" Type="http://schemas.openxmlformats.org/officeDocument/2006/relationships/customXml" Target="ink/ink359.xml"/><Relationship Id="rId838" Type="http://schemas.openxmlformats.org/officeDocument/2006/relationships/customXml" Target="ink/ink408.xml"/><Relationship Id="rId172" Type="http://schemas.openxmlformats.org/officeDocument/2006/relationships/customXml" Target="ink/ink75.xml"/><Relationship Id="rId477" Type="http://schemas.openxmlformats.org/officeDocument/2006/relationships/image" Target="media/image236.png"/><Relationship Id="rId600" Type="http://schemas.openxmlformats.org/officeDocument/2006/relationships/customXml" Target="ink/ink289.xml"/><Relationship Id="rId684" Type="http://schemas.openxmlformats.org/officeDocument/2006/relationships/customXml" Target="ink/ink331.xml"/><Relationship Id="rId337" Type="http://schemas.openxmlformats.org/officeDocument/2006/relationships/image" Target="media/image166.png"/><Relationship Id="rId891" Type="http://schemas.openxmlformats.org/officeDocument/2006/relationships/image" Target="media/image443.png"/><Relationship Id="rId905" Type="http://schemas.openxmlformats.org/officeDocument/2006/relationships/oleObject" Target="embeddings/oleObject13.bin"/><Relationship Id="rId34" Type="http://schemas.openxmlformats.org/officeDocument/2006/relationships/oleObject" Target="embeddings/oleObject5.bin"/><Relationship Id="rId544" Type="http://schemas.openxmlformats.org/officeDocument/2006/relationships/customXml" Target="ink/ink261.xml"/><Relationship Id="rId751" Type="http://schemas.openxmlformats.org/officeDocument/2006/relationships/image" Target="media/image373.png"/><Relationship Id="rId849" Type="http://schemas.openxmlformats.org/officeDocument/2006/relationships/image" Target="media/image422.png"/><Relationship Id="rId183" Type="http://schemas.openxmlformats.org/officeDocument/2006/relationships/image" Target="media/image89.png"/><Relationship Id="rId390" Type="http://schemas.openxmlformats.org/officeDocument/2006/relationships/customXml" Target="ink/ink184.xml"/><Relationship Id="rId404" Type="http://schemas.openxmlformats.org/officeDocument/2006/relationships/customXml" Target="ink/ink191.xml"/><Relationship Id="rId611" Type="http://schemas.openxmlformats.org/officeDocument/2006/relationships/image" Target="media/image303.png"/><Relationship Id="rId250" Type="http://schemas.openxmlformats.org/officeDocument/2006/relationships/customXml" Target="ink/ink114.xml"/><Relationship Id="rId488" Type="http://schemas.openxmlformats.org/officeDocument/2006/relationships/customXml" Target="ink/ink233.xml"/><Relationship Id="rId695" Type="http://schemas.openxmlformats.org/officeDocument/2006/relationships/image" Target="media/image345.png"/><Relationship Id="rId709" Type="http://schemas.openxmlformats.org/officeDocument/2006/relationships/image" Target="media/image352.png"/><Relationship Id="rId45" Type="http://schemas.openxmlformats.org/officeDocument/2006/relationships/image" Target="media/image20.png"/><Relationship Id="rId110" Type="http://schemas.openxmlformats.org/officeDocument/2006/relationships/customXml" Target="ink/ink44.xml"/><Relationship Id="rId348" Type="http://schemas.openxmlformats.org/officeDocument/2006/relationships/customXml" Target="ink/ink163.xml"/><Relationship Id="rId555" Type="http://schemas.openxmlformats.org/officeDocument/2006/relationships/image" Target="media/image275.png"/><Relationship Id="rId762" Type="http://schemas.openxmlformats.org/officeDocument/2006/relationships/customXml" Target="ink/ink370.xml"/><Relationship Id="rId194" Type="http://schemas.openxmlformats.org/officeDocument/2006/relationships/customXml" Target="ink/ink86.xml"/><Relationship Id="rId208" Type="http://schemas.openxmlformats.org/officeDocument/2006/relationships/customXml" Target="ink/ink93.xml"/><Relationship Id="rId415" Type="http://schemas.openxmlformats.org/officeDocument/2006/relationships/image" Target="media/image205.png"/><Relationship Id="rId622" Type="http://schemas.openxmlformats.org/officeDocument/2006/relationships/customXml" Target="ink/ink300.xml"/><Relationship Id="rId261" Type="http://schemas.openxmlformats.org/officeDocument/2006/relationships/image" Target="media/image128.png"/><Relationship Id="rId499" Type="http://schemas.openxmlformats.org/officeDocument/2006/relationships/image" Target="media/image247.png"/><Relationship Id="rId56" Type="http://schemas.openxmlformats.org/officeDocument/2006/relationships/customXml" Target="ink/ink17.xml"/><Relationship Id="rId359" Type="http://schemas.openxmlformats.org/officeDocument/2006/relationships/image" Target="media/image177.png"/><Relationship Id="rId566" Type="http://schemas.openxmlformats.org/officeDocument/2006/relationships/customXml" Target="ink/ink272.xml"/><Relationship Id="rId773" Type="http://schemas.openxmlformats.org/officeDocument/2006/relationships/image" Target="media/image384.png"/><Relationship Id="rId121" Type="http://schemas.openxmlformats.org/officeDocument/2006/relationships/image" Target="media/image58.png"/><Relationship Id="rId219" Type="http://schemas.openxmlformats.org/officeDocument/2006/relationships/image" Target="media/image107.png"/><Relationship Id="rId426" Type="http://schemas.openxmlformats.org/officeDocument/2006/relationships/customXml" Target="ink/ink202.xml"/><Relationship Id="rId633" Type="http://schemas.openxmlformats.org/officeDocument/2006/relationships/image" Target="media/image314.png"/><Relationship Id="rId840" Type="http://schemas.openxmlformats.org/officeDocument/2006/relationships/customXml" Target="ink/ink409.xml"/><Relationship Id="rId67" Type="http://schemas.openxmlformats.org/officeDocument/2006/relationships/image" Target="media/image31.png"/><Relationship Id="rId272" Type="http://schemas.openxmlformats.org/officeDocument/2006/relationships/customXml" Target="ink/ink125.xml"/><Relationship Id="rId577" Type="http://schemas.openxmlformats.org/officeDocument/2006/relationships/image" Target="media/image286.png"/><Relationship Id="rId700" Type="http://schemas.openxmlformats.org/officeDocument/2006/relationships/customXml" Target="ink/ink339.xml"/><Relationship Id="rId132" Type="http://schemas.openxmlformats.org/officeDocument/2006/relationships/customXml" Target="ink/ink55.xml"/><Relationship Id="rId784" Type="http://schemas.openxmlformats.org/officeDocument/2006/relationships/customXml" Target="ink/ink381.xml"/><Relationship Id="rId437" Type="http://schemas.openxmlformats.org/officeDocument/2006/relationships/image" Target="media/image216.png"/><Relationship Id="rId644" Type="http://schemas.openxmlformats.org/officeDocument/2006/relationships/customXml" Target="ink/ink311.xml"/><Relationship Id="rId851" Type="http://schemas.openxmlformats.org/officeDocument/2006/relationships/image" Target="media/image423.png"/><Relationship Id="rId283" Type="http://schemas.openxmlformats.org/officeDocument/2006/relationships/image" Target="media/image139.png"/><Relationship Id="rId490" Type="http://schemas.openxmlformats.org/officeDocument/2006/relationships/customXml" Target="ink/ink234.xml"/><Relationship Id="rId504" Type="http://schemas.openxmlformats.org/officeDocument/2006/relationships/customXml" Target="ink/ink241.xml"/><Relationship Id="rId711" Type="http://schemas.openxmlformats.org/officeDocument/2006/relationships/image" Target="media/image353.png"/><Relationship Id="rId78" Type="http://schemas.openxmlformats.org/officeDocument/2006/relationships/customXml" Target="ink/ink28.xml"/><Relationship Id="rId143" Type="http://schemas.openxmlformats.org/officeDocument/2006/relationships/image" Target="media/image69.png"/><Relationship Id="rId350" Type="http://schemas.openxmlformats.org/officeDocument/2006/relationships/customXml" Target="ink/ink164.xml"/><Relationship Id="rId588" Type="http://schemas.openxmlformats.org/officeDocument/2006/relationships/customXml" Target="ink/ink283.xml"/><Relationship Id="rId795" Type="http://schemas.openxmlformats.org/officeDocument/2006/relationships/image" Target="media/image395.png"/><Relationship Id="rId809" Type="http://schemas.openxmlformats.org/officeDocument/2006/relationships/image" Target="media/image402.png"/><Relationship Id="rId9" Type="http://schemas.openxmlformats.org/officeDocument/2006/relationships/customXml" Target="ink/ink1.xml"/><Relationship Id="rId210" Type="http://schemas.openxmlformats.org/officeDocument/2006/relationships/customXml" Target="ink/ink94.xml"/><Relationship Id="rId448" Type="http://schemas.openxmlformats.org/officeDocument/2006/relationships/customXml" Target="ink/ink213.xml"/><Relationship Id="rId655" Type="http://schemas.openxmlformats.org/officeDocument/2006/relationships/image" Target="media/image325.png"/><Relationship Id="rId862" Type="http://schemas.openxmlformats.org/officeDocument/2006/relationships/customXml" Target="ink/ink420.xml"/><Relationship Id="rId294" Type="http://schemas.openxmlformats.org/officeDocument/2006/relationships/customXml" Target="ink/ink136.xml"/><Relationship Id="rId308" Type="http://schemas.openxmlformats.org/officeDocument/2006/relationships/customXml" Target="ink/ink143.xml"/><Relationship Id="rId515" Type="http://schemas.openxmlformats.org/officeDocument/2006/relationships/image" Target="media/image255.png"/><Relationship Id="rId722" Type="http://schemas.openxmlformats.org/officeDocument/2006/relationships/customXml" Target="ink/ink350.xml"/><Relationship Id="rId89" Type="http://schemas.openxmlformats.org/officeDocument/2006/relationships/image" Target="media/image42.png"/><Relationship Id="rId154" Type="http://schemas.openxmlformats.org/officeDocument/2006/relationships/customXml" Target="ink/ink66.xml"/><Relationship Id="rId361" Type="http://schemas.openxmlformats.org/officeDocument/2006/relationships/image" Target="media/image178.png"/><Relationship Id="rId599" Type="http://schemas.openxmlformats.org/officeDocument/2006/relationships/image" Target="media/image297.png"/><Relationship Id="rId459" Type="http://schemas.openxmlformats.org/officeDocument/2006/relationships/image" Target="media/image227.png"/><Relationship Id="rId666" Type="http://schemas.openxmlformats.org/officeDocument/2006/relationships/customXml" Target="ink/ink322.xml"/><Relationship Id="rId873" Type="http://schemas.openxmlformats.org/officeDocument/2006/relationships/image" Target="media/image434.png"/><Relationship Id="rId16" Type="http://schemas.openxmlformats.org/officeDocument/2006/relationships/image" Target="media/image6.png"/><Relationship Id="rId221" Type="http://schemas.openxmlformats.org/officeDocument/2006/relationships/image" Target="media/image108.png"/><Relationship Id="rId319" Type="http://schemas.openxmlformats.org/officeDocument/2006/relationships/image" Target="media/image157.png"/><Relationship Id="rId526" Type="http://schemas.openxmlformats.org/officeDocument/2006/relationships/customXml" Target="ink/ink252.xml"/><Relationship Id="rId733" Type="http://schemas.openxmlformats.org/officeDocument/2006/relationships/image" Target="media/image364.png"/><Relationship Id="rId165" Type="http://schemas.openxmlformats.org/officeDocument/2006/relationships/image" Target="media/image80.png"/><Relationship Id="rId372" Type="http://schemas.openxmlformats.org/officeDocument/2006/relationships/customXml" Target="ink/ink175.xml"/><Relationship Id="rId677" Type="http://schemas.openxmlformats.org/officeDocument/2006/relationships/image" Target="media/image336.png"/><Relationship Id="rId800" Type="http://schemas.openxmlformats.org/officeDocument/2006/relationships/customXml" Target="ink/ink389.xml"/><Relationship Id="rId232" Type="http://schemas.openxmlformats.org/officeDocument/2006/relationships/customXml" Target="ink/ink105.xml"/><Relationship Id="rId884" Type="http://schemas.openxmlformats.org/officeDocument/2006/relationships/customXml" Target="ink/ink431.xml"/><Relationship Id="rId27" Type="http://schemas.openxmlformats.org/officeDocument/2006/relationships/customXml" Target="ink/ink10.xml"/><Relationship Id="rId537" Type="http://schemas.openxmlformats.org/officeDocument/2006/relationships/image" Target="media/image266.png"/><Relationship Id="rId744" Type="http://schemas.openxmlformats.org/officeDocument/2006/relationships/customXml" Target="ink/ink361.xml"/><Relationship Id="rId80" Type="http://schemas.openxmlformats.org/officeDocument/2006/relationships/customXml" Target="ink/ink29.xml"/><Relationship Id="rId176" Type="http://schemas.openxmlformats.org/officeDocument/2006/relationships/customXml" Target="ink/ink77.xml"/><Relationship Id="rId383" Type="http://schemas.openxmlformats.org/officeDocument/2006/relationships/image" Target="media/image189.png"/><Relationship Id="rId590" Type="http://schemas.openxmlformats.org/officeDocument/2006/relationships/customXml" Target="ink/ink284.xml"/><Relationship Id="rId604" Type="http://schemas.openxmlformats.org/officeDocument/2006/relationships/customXml" Target="ink/ink291.xml"/><Relationship Id="rId811" Type="http://schemas.openxmlformats.org/officeDocument/2006/relationships/image" Target="media/image403.png"/><Relationship Id="rId243" Type="http://schemas.openxmlformats.org/officeDocument/2006/relationships/image" Target="media/image119.png"/><Relationship Id="rId450" Type="http://schemas.openxmlformats.org/officeDocument/2006/relationships/customXml" Target="ink/ink214.xml"/><Relationship Id="rId688" Type="http://schemas.openxmlformats.org/officeDocument/2006/relationships/customXml" Target="ink/ink333.xml"/><Relationship Id="rId895" Type="http://schemas.openxmlformats.org/officeDocument/2006/relationships/image" Target="media/image445.png"/><Relationship Id="rId909" Type="http://schemas.openxmlformats.org/officeDocument/2006/relationships/image" Target="media/image452.png"/><Relationship Id="rId38" Type="http://schemas.openxmlformats.org/officeDocument/2006/relationships/image" Target="media/image19.wmf"/><Relationship Id="rId103" Type="http://schemas.openxmlformats.org/officeDocument/2006/relationships/image" Target="media/image49.png"/><Relationship Id="rId310" Type="http://schemas.openxmlformats.org/officeDocument/2006/relationships/customXml" Target="ink/ink144.xml"/><Relationship Id="rId548" Type="http://schemas.openxmlformats.org/officeDocument/2006/relationships/customXml" Target="ink/ink263.xml"/><Relationship Id="rId755" Type="http://schemas.openxmlformats.org/officeDocument/2006/relationships/image" Target="media/image375.png"/><Relationship Id="rId91" Type="http://schemas.openxmlformats.org/officeDocument/2006/relationships/image" Target="media/image43.png"/><Relationship Id="rId187" Type="http://schemas.openxmlformats.org/officeDocument/2006/relationships/image" Target="media/image91.png"/><Relationship Id="rId394" Type="http://schemas.openxmlformats.org/officeDocument/2006/relationships/customXml" Target="ink/ink186.xml"/><Relationship Id="rId408" Type="http://schemas.openxmlformats.org/officeDocument/2006/relationships/customXml" Target="ink/ink193.xml"/><Relationship Id="rId615" Type="http://schemas.openxmlformats.org/officeDocument/2006/relationships/image" Target="media/image305.png"/><Relationship Id="rId822" Type="http://schemas.openxmlformats.org/officeDocument/2006/relationships/customXml" Target="ink/ink400.xml"/><Relationship Id="rId254" Type="http://schemas.openxmlformats.org/officeDocument/2006/relationships/customXml" Target="ink/ink116.xml"/><Relationship Id="rId699" Type="http://schemas.openxmlformats.org/officeDocument/2006/relationships/image" Target="media/image347.png"/><Relationship Id="rId49" Type="http://schemas.openxmlformats.org/officeDocument/2006/relationships/image" Target="media/image22.png"/><Relationship Id="rId114" Type="http://schemas.openxmlformats.org/officeDocument/2006/relationships/customXml" Target="ink/ink46.xml"/><Relationship Id="rId461" Type="http://schemas.openxmlformats.org/officeDocument/2006/relationships/image" Target="media/image228.png"/><Relationship Id="rId559" Type="http://schemas.openxmlformats.org/officeDocument/2006/relationships/image" Target="media/image277.png"/><Relationship Id="rId766" Type="http://schemas.openxmlformats.org/officeDocument/2006/relationships/customXml" Target="ink/ink372.xml"/><Relationship Id="rId198" Type="http://schemas.openxmlformats.org/officeDocument/2006/relationships/customXml" Target="ink/ink88.xml"/><Relationship Id="rId321" Type="http://schemas.openxmlformats.org/officeDocument/2006/relationships/image" Target="media/image158.png"/><Relationship Id="rId419" Type="http://schemas.openxmlformats.org/officeDocument/2006/relationships/image" Target="media/image207.png"/><Relationship Id="rId626" Type="http://schemas.openxmlformats.org/officeDocument/2006/relationships/customXml" Target="ink/ink302.xml"/><Relationship Id="rId833" Type="http://schemas.openxmlformats.org/officeDocument/2006/relationships/image" Target="media/image414.png"/><Relationship Id="rId265" Type="http://schemas.openxmlformats.org/officeDocument/2006/relationships/image" Target="media/image130.png"/><Relationship Id="rId472" Type="http://schemas.openxmlformats.org/officeDocument/2006/relationships/customXml" Target="ink/ink225.xml"/><Relationship Id="rId900" Type="http://schemas.openxmlformats.org/officeDocument/2006/relationships/image" Target="media/image448.wmf"/><Relationship Id="rId125" Type="http://schemas.openxmlformats.org/officeDocument/2006/relationships/image" Target="media/image60.png"/><Relationship Id="rId332" Type="http://schemas.openxmlformats.org/officeDocument/2006/relationships/customXml" Target="ink/ink155.xml"/><Relationship Id="rId777" Type="http://schemas.openxmlformats.org/officeDocument/2006/relationships/image" Target="media/image386.png"/><Relationship Id="rId637" Type="http://schemas.openxmlformats.org/officeDocument/2006/relationships/image" Target="media/image316.png"/><Relationship Id="rId844" Type="http://schemas.openxmlformats.org/officeDocument/2006/relationships/customXml" Target="ink/ink411.xml"/><Relationship Id="rId276" Type="http://schemas.openxmlformats.org/officeDocument/2006/relationships/customXml" Target="ink/ink127.xml"/><Relationship Id="rId483" Type="http://schemas.openxmlformats.org/officeDocument/2006/relationships/image" Target="media/image239.png"/><Relationship Id="rId690" Type="http://schemas.openxmlformats.org/officeDocument/2006/relationships/customXml" Target="ink/ink334.xml"/><Relationship Id="rId704" Type="http://schemas.openxmlformats.org/officeDocument/2006/relationships/customXml" Target="ink/ink341.xml"/><Relationship Id="rId911" Type="http://schemas.openxmlformats.org/officeDocument/2006/relationships/image" Target="media/image454.png"/><Relationship Id="rId40" Type="http://schemas.openxmlformats.org/officeDocument/2006/relationships/oleObject" Target="embeddings/oleObject7.bin"/><Relationship Id="rId136" Type="http://schemas.openxmlformats.org/officeDocument/2006/relationships/customXml" Target="ink/ink57.xml"/><Relationship Id="rId343" Type="http://schemas.openxmlformats.org/officeDocument/2006/relationships/image" Target="media/image169.png"/><Relationship Id="rId550" Type="http://schemas.openxmlformats.org/officeDocument/2006/relationships/customXml" Target="ink/ink264.xml"/><Relationship Id="rId788" Type="http://schemas.openxmlformats.org/officeDocument/2006/relationships/customXml" Target="ink/ink383.xml"/><Relationship Id="rId203" Type="http://schemas.openxmlformats.org/officeDocument/2006/relationships/image" Target="media/image99.png"/><Relationship Id="rId648" Type="http://schemas.openxmlformats.org/officeDocument/2006/relationships/customXml" Target="ink/ink313.xml"/><Relationship Id="rId855" Type="http://schemas.openxmlformats.org/officeDocument/2006/relationships/image" Target="media/image425.png"/><Relationship Id="rId287" Type="http://schemas.openxmlformats.org/officeDocument/2006/relationships/image" Target="media/image141.png"/><Relationship Id="rId410" Type="http://schemas.openxmlformats.org/officeDocument/2006/relationships/customXml" Target="ink/ink194.xml"/><Relationship Id="rId494" Type="http://schemas.openxmlformats.org/officeDocument/2006/relationships/customXml" Target="ink/ink236.xml"/><Relationship Id="rId508" Type="http://schemas.openxmlformats.org/officeDocument/2006/relationships/customXml" Target="ink/ink243.xml"/><Relationship Id="rId715" Type="http://schemas.openxmlformats.org/officeDocument/2006/relationships/image" Target="media/image355.png"/><Relationship Id="rId147" Type="http://schemas.openxmlformats.org/officeDocument/2006/relationships/image" Target="media/image71.png"/><Relationship Id="rId354" Type="http://schemas.openxmlformats.org/officeDocument/2006/relationships/customXml" Target="ink/ink166.xml"/><Relationship Id="rId799" Type="http://schemas.openxmlformats.org/officeDocument/2006/relationships/image" Target="media/image397.png"/><Relationship Id="rId51" Type="http://schemas.openxmlformats.org/officeDocument/2006/relationships/image" Target="media/image23.png"/><Relationship Id="rId561" Type="http://schemas.openxmlformats.org/officeDocument/2006/relationships/image" Target="media/image278.png"/><Relationship Id="rId659" Type="http://schemas.openxmlformats.org/officeDocument/2006/relationships/image" Target="media/image327.png"/><Relationship Id="rId866" Type="http://schemas.openxmlformats.org/officeDocument/2006/relationships/customXml" Target="ink/ink422.xml"/><Relationship Id="rId214" Type="http://schemas.openxmlformats.org/officeDocument/2006/relationships/customXml" Target="ink/ink96.xml"/><Relationship Id="rId298" Type="http://schemas.openxmlformats.org/officeDocument/2006/relationships/customXml" Target="ink/ink138.xml"/><Relationship Id="rId421" Type="http://schemas.openxmlformats.org/officeDocument/2006/relationships/image" Target="media/image208.png"/><Relationship Id="rId519" Type="http://schemas.openxmlformats.org/officeDocument/2006/relationships/image" Target="media/image257.png"/><Relationship Id="rId158" Type="http://schemas.openxmlformats.org/officeDocument/2006/relationships/customXml" Target="ink/ink68.xml"/><Relationship Id="rId726" Type="http://schemas.openxmlformats.org/officeDocument/2006/relationships/customXml" Target="ink/ink352.xml"/><Relationship Id="rId62" Type="http://schemas.openxmlformats.org/officeDocument/2006/relationships/customXml" Target="ink/ink20.xml"/><Relationship Id="rId365" Type="http://schemas.openxmlformats.org/officeDocument/2006/relationships/image" Target="media/image180.png"/><Relationship Id="rId572" Type="http://schemas.openxmlformats.org/officeDocument/2006/relationships/customXml" Target="ink/ink275.xml"/><Relationship Id="rId225" Type="http://schemas.openxmlformats.org/officeDocument/2006/relationships/image" Target="media/image110.png"/><Relationship Id="rId432" Type="http://schemas.openxmlformats.org/officeDocument/2006/relationships/customXml" Target="ink/ink205.xml"/><Relationship Id="rId877" Type="http://schemas.openxmlformats.org/officeDocument/2006/relationships/image" Target="media/image436.png"/><Relationship Id="rId737" Type="http://schemas.openxmlformats.org/officeDocument/2006/relationships/image" Target="media/image366.png"/><Relationship Id="rId73" Type="http://schemas.openxmlformats.org/officeDocument/2006/relationships/image" Target="media/image34.png"/><Relationship Id="rId169" Type="http://schemas.openxmlformats.org/officeDocument/2006/relationships/image" Target="media/image82.png"/><Relationship Id="rId376" Type="http://schemas.openxmlformats.org/officeDocument/2006/relationships/customXml" Target="ink/ink177.xml"/><Relationship Id="rId583" Type="http://schemas.openxmlformats.org/officeDocument/2006/relationships/image" Target="media/image289.png"/><Relationship Id="rId790" Type="http://schemas.openxmlformats.org/officeDocument/2006/relationships/customXml" Target="ink/ink384.xml"/><Relationship Id="rId804" Type="http://schemas.openxmlformats.org/officeDocument/2006/relationships/customXml" Target="ink/ink391.xml"/><Relationship Id="rId4" Type="http://schemas.openxmlformats.org/officeDocument/2006/relationships/webSettings" Target="webSettings.xml"/><Relationship Id="rId236" Type="http://schemas.openxmlformats.org/officeDocument/2006/relationships/customXml" Target="ink/ink107.xml"/><Relationship Id="rId443" Type="http://schemas.openxmlformats.org/officeDocument/2006/relationships/image" Target="media/image219.png"/><Relationship Id="rId650" Type="http://schemas.openxmlformats.org/officeDocument/2006/relationships/customXml" Target="ink/ink314.xml"/><Relationship Id="rId888" Type="http://schemas.openxmlformats.org/officeDocument/2006/relationships/customXml" Target="ink/ink433.xml"/><Relationship Id="rId303" Type="http://schemas.openxmlformats.org/officeDocument/2006/relationships/image" Target="media/image149.png"/><Relationship Id="rId748" Type="http://schemas.openxmlformats.org/officeDocument/2006/relationships/customXml" Target="ink/ink363.xml"/><Relationship Id="rId84" Type="http://schemas.openxmlformats.org/officeDocument/2006/relationships/customXml" Target="ink/ink31.xml"/><Relationship Id="rId387" Type="http://schemas.openxmlformats.org/officeDocument/2006/relationships/image" Target="media/image191.png"/><Relationship Id="rId510" Type="http://schemas.openxmlformats.org/officeDocument/2006/relationships/customXml" Target="ink/ink244.xml"/><Relationship Id="rId594" Type="http://schemas.openxmlformats.org/officeDocument/2006/relationships/customXml" Target="ink/ink286.xml"/><Relationship Id="rId608" Type="http://schemas.openxmlformats.org/officeDocument/2006/relationships/customXml" Target="ink/ink293.xml"/><Relationship Id="rId815" Type="http://schemas.openxmlformats.org/officeDocument/2006/relationships/image" Target="media/image405.png"/><Relationship Id="rId247" Type="http://schemas.openxmlformats.org/officeDocument/2006/relationships/image" Target="media/image121.png"/><Relationship Id="rId899" Type="http://schemas.openxmlformats.org/officeDocument/2006/relationships/image" Target="media/image447.png"/><Relationship Id="rId107" Type="http://schemas.openxmlformats.org/officeDocument/2006/relationships/image" Target="media/image51.png"/><Relationship Id="rId454" Type="http://schemas.openxmlformats.org/officeDocument/2006/relationships/customXml" Target="ink/ink216.xml"/><Relationship Id="rId661" Type="http://schemas.openxmlformats.org/officeDocument/2006/relationships/image" Target="media/image328.png"/><Relationship Id="rId759" Type="http://schemas.openxmlformats.org/officeDocument/2006/relationships/image" Target="media/image377.png"/><Relationship Id="rId11" Type="http://schemas.openxmlformats.org/officeDocument/2006/relationships/customXml" Target="ink/ink2.xml"/><Relationship Id="rId314" Type="http://schemas.openxmlformats.org/officeDocument/2006/relationships/customXml" Target="ink/ink146.xml"/><Relationship Id="rId398" Type="http://schemas.openxmlformats.org/officeDocument/2006/relationships/customXml" Target="ink/ink188.xml"/><Relationship Id="rId521" Type="http://schemas.openxmlformats.org/officeDocument/2006/relationships/image" Target="media/image258.png"/><Relationship Id="rId619" Type="http://schemas.openxmlformats.org/officeDocument/2006/relationships/image" Target="media/image307.png"/><Relationship Id="rId95" Type="http://schemas.openxmlformats.org/officeDocument/2006/relationships/image" Target="media/image45.png"/><Relationship Id="rId160" Type="http://schemas.openxmlformats.org/officeDocument/2006/relationships/customXml" Target="ink/ink69.xml"/><Relationship Id="rId826" Type="http://schemas.openxmlformats.org/officeDocument/2006/relationships/customXml" Target="ink/ink402.xml"/><Relationship Id="rId258" Type="http://schemas.openxmlformats.org/officeDocument/2006/relationships/customXml" Target="ink/ink118.xml"/><Relationship Id="rId465" Type="http://schemas.openxmlformats.org/officeDocument/2006/relationships/image" Target="media/image230.png"/><Relationship Id="rId672" Type="http://schemas.openxmlformats.org/officeDocument/2006/relationships/customXml" Target="ink/ink325.xml"/><Relationship Id="rId22" Type="http://schemas.openxmlformats.org/officeDocument/2006/relationships/image" Target="media/image9.png"/><Relationship Id="rId118" Type="http://schemas.openxmlformats.org/officeDocument/2006/relationships/customXml" Target="ink/ink48.xml"/><Relationship Id="rId325" Type="http://schemas.openxmlformats.org/officeDocument/2006/relationships/image" Target="media/image160.png"/><Relationship Id="rId532" Type="http://schemas.openxmlformats.org/officeDocument/2006/relationships/customXml" Target="ink/ink255.xml"/><Relationship Id="rId171" Type="http://schemas.openxmlformats.org/officeDocument/2006/relationships/image" Target="media/image83.png"/><Relationship Id="rId837" Type="http://schemas.openxmlformats.org/officeDocument/2006/relationships/image" Target="media/image416.png"/><Relationship Id="rId269" Type="http://schemas.openxmlformats.org/officeDocument/2006/relationships/image" Target="media/image132.png"/><Relationship Id="rId476" Type="http://schemas.openxmlformats.org/officeDocument/2006/relationships/customXml" Target="ink/ink227.xml"/><Relationship Id="rId683" Type="http://schemas.openxmlformats.org/officeDocument/2006/relationships/image" Target="media/image339.png"/><Relationship Id="rId890" Type="http://schemas.openxmlformats.org/officeDocument/2006/relationships/customXml" Target="ink/ink434.xml"/><Relationship Id="rId904" Type="http://schemas.openxmlformats.org/officeDocument/2006/relationships/image" Target="media/image450.wmf"/><Relationship Id="rId33" Type="http://schemas.openxmlformats.org/officeDocument/2006/relationships/image" Target="media/image15.wmf"/><Relationship Id="rId129" Type="http://schemas.openxmlformats.org/officeDocument/2006/relationships/image" Target="media/image62.png"/><Relationship Id="rId336" Type="http://schemas.openxmlformats.org/officeDocument/2006/relationships/customXml" Target="ink/ink157.xml"/><Relationship Id="rId543" Type="http://schemas.openxmlformats.org/officeDocument/2006/relationships/image" Target="media/image269.png"/><Relationship Id="rId182" Type="http://schemas.openxmlformats.org/officeDocument/2006/relationships/customXml" Target="ink/ink80.xml"/><Relationship Id="rId403" Type="http://schemas.openxmlformats.org/officeDocument/2006/relationships/image" Target="media/image199.png"/><Relationship Id="rId750" Type="http://schemas.openxmlformats.org/officeDocument/2006/relationships/customXml" Target="ink/ink364.xml"/><Relationship Id="rId848" Type="http://schemas.openxmlformats.org/officeDocument/2006/relationships/customXml" Target="ink/ink413.xml"/><Relationship Id="rId487" Type="http://schemas.openxmlformats.org/officeDocument/2006/relationships/image" Target="media/image241.png"/><Relationship Id="rId610" Type="http://schemas.openxmlformats.org/officeDocument/2006/relationships/customXml" Target="ink/ink294.xml"/><Relationship Id="rId694" Type="http://schemas.openxmlformats.org/officeDocument/2006/relationships/customXml" Target="ink/ink336.xml"/><Relationship Id="rId708" Type="http://schemas.openxmlformats.org/officeDocument/2006/relationships/customXml" Target="ink/ink343.xml"/><Relationship Id="rId915" Type="http://schemas.openxmlformats.org/officeDocument/2006/relationships/theme" Target="theme/theme1.xml"/><Relationship Id="rId347" Type="http://schemas.openxmlformats.org/officeDocument/2006/relationships/image" Target="media/image171.png"/><Relationship Id="rId44" Type="http://schemas.openxmlformats.org/officeDocument/2006/relationships/customXml" Target="ink/ink11.xml"/><Relationship Id="rId554" Type="http://schemas.openxmlformats.org/officeDocument/2006/relationships/customXml" Target="ink/ink266.xml"/><Relationship Id="rId761" Type="http://schemas.openxmlformats.org/officeDocument/2006/relationships/image" Target="media/image378.png"/><Relationship Id="rId859" Type="http://schemas.openxmlformats.org/officeDocument/2006/relationships/image" Target="media/image427.png"/><Relationship Id="rId193" Type="http://schemas.openxmlformats.org/officeDocument/2006/relationships/image" Target="media/image94.png"/><Relationship Id="rId207" Type="http://schemas.openxmlformats.org/officeDocument/2006/relationships/image" Target="media/image101.png"/><Relationship Id="rId414" Type="http://schemas.openxmlformats.org/officeDocument/2006/relationships/customXml" Target="ink/ink196.xml"/><Relationship Id="rId498" Type="http://schemas.openxmlformats.org/officeDocument/2006/relationships/customXml" Target="ink/ink238.xml"/><Relationship Id="rId621" Type="http://schemas.openxmlformats.org/officeDocument/2006/relationships/image" Target="media/image308.png"/><Relationship Id="rId260" Type="http://schemas.openxmlformats.org/officeDocument/2006/relationships/customXml" Target="ink/ink119.xml"/><Relationship Id="rId719" Type="http://schemas.openxmlformats.org/officeDocument/2006/relationships/image" Target="media/image357.png"/><Relationship Id="rId55" Type="http://schemas.openxmlformats.org/officeDocument/2006/relationships/image" Target="media/image25.png"/><Relationship Id="rId120" Type="http://schemas.openxmlformats.org/officeDocument/2006/relationships/customXml" Target="ink/ink49.xml"/><Relationship Id="rId358" Type="http://schemas.openxmlformats.org/officeDocument/2006/relationships/customXml" Target="ink/ink168.xml"/><Relationship Id="rId565" Type="http://schemas.openxmlformats.org/officeDocument/2006/relationships/image" Target="media/image280.png"/><Relationship Id="rId772" Type="http://schemas.openxmlformats.org/officeDocument/2006/relationships/customXml" Target="ink/ink375.xml"/><Relationship Id="rId218" Type="http://schemas.openxmlformats.org/officeDocument/2006/relationships/customXml" Target="ink/ink98.xml"/><Relationship Id="rId425" Type="http://schemas.openxmlformats.org/officeDocument/2006/relationships/image" Target="media/image210.png"/><Relationship Id="rId632" Type="http://schemas.openxmlformats.org/officeDocument/2006/relationships/customXml" Target="ink/ink305.xml"/><Relationship Id="rId271" Type="http://schemas.openxmlformats.org/officeDocument/2006/relationships/image" Target="media/image133.png"/><Relationship Id="rId66" Type="http://schemas.openxmlformats.org/officeDocument/2006/relationships/customXml" Target="ink/ink22.xml"/><Relationship Id="rId131" Type="http://schemas.openxmlformats.org/officeDocument/2006/relationships/image" Target="media/image63.png"/><Relationship Id="rId369" Type="http://schemas.openxmlformats.org/officeDocument/2006/relationships/image" Target="media/image182.png"/><Relationship Id="rId576" Type="http://schemas.openxmlformats.org/officeDocument/2006/relationships/customXml" Target="ink/ink277.xml"/><Relationship Id="rId783" Type="http://schemas.openxmlformats.org/officeDocument/2006/relationships/image" Target="media/image389.png"/><Relationship Id="rId229" Type="http://schemas.openxmlformats.org/officeDocument/2006/relationships/image" Target="media/image112.png"/><Relationship Id="rId436" Type="http://schemas.openxmlformats.org/officeDocument/2006/relationships/customXml" Target="ink/ink207.xml"/><Relationship Id="rId643" Type="http://schemas.openxmlformats.org/officeDocument/2006/relationships/image" Target="media/image319.png"/><Relationship Id="rId850" Type="http://schemas.openxmlformats.org/officeDocument/2006/relationships/customXml" Target="ink/ink414.xml"/><Relationship Id="rId77" Type="http://schemas.openxmlformats.org/officeDocument/2006/relationships/image" Target="media/image36.png"/><Relationship Id="rId282" Type="http://schemas.openxmlformats.org/officeDocument/2006/relationships/customXml" Target="ink/ink130.xml"/><Relationship Id="rId503" Type="http://schemas.openxmlformats.org/officeDocument/2006/relationships/image" Target="media/image249.png"/><Relationship Id="rId587" Type="http://schemas.openxmlformats.org/officeDocument/2006/relationships/image" Target="media/image291.png"/><Relationship Id="rId710" Type="http://schemas.openxmlformats.org/officeDocument/2006/relationships/customXml" Target="ink/ink344.xml"/><Relationship Id="rId808" Type="http://schemas.openxmlformats.org/officeDocument/2006/relationships/customXml" Target="ink/ink393.xml"/><Relationship Id="rId8" Type="http://schemas.openxmlformats.org/officeDocument/2006/relationships/oleObject" Target="embeddings/oleObject2.bin"/><Relationship Id="rId142" Type="http://schemas.openxmlformats.org/officeDocument/2006/relationships/customXml" Target="ink/ink60.xml"/><Relationship Id="rId447" Type="http://schemas.openxmlformats.org/officeDocument/2006/relationships/image" Target="media/image221.png"/><Relationship Id="rId794" Type="http://schemas.openxmlformats.org/officeDocument/2006/relationships/customXml" Target="ink/ink386.xml"/><Relationship Id="rId654" Type="http://schemas.openxmlformats.org/officeDocument/2006/relationships/customXml" Target="ink/ink316.xml"/><Relationship Id="rId861" Type="http://schemas.openxmlformats.org/officeDocument/2006/relationships/image" Target="media/image428.png"/><Relationship Id="rId293" Type="http://schemas.openxmlformats.org/officeDocument/2006/relationships/image" Target="media/image144.png"/><Relationship Id="rId307" Type="http://schemas.openxmlformats.org/officeDocument/2006/relationships/image" Target="media/image151.png"/><Relationship Id="rId514" Type="http://schemas.openxmlformats.org/officeDocument/2006/relationships/customXml" Target="ink/ink246.xml"/><Relationship Id="rId721" Type="http://schemas.openxmlformats.org/officeDocument/2006/relationships/image" Target="media/image358.png"/><Relationship Id="rId88" Type="http://schemas.openxmlformats.org/officeDocument/2006/relationships/customXml" Target="ink/ink33.xml"/><Relationship Id="rId153" Type="http://schemas.openxmlformats.org/officeDocument/2006/relationships/image" Target="media/image74.png"/><Relationship Id="rId360" Type="http://schemas.openxmlformats.org/officeDocument/2006/relationships/customXml" Target="ink/ink169.xml"/><Relationship Id="rId598" Type="http://schemas.openxmlformats.org/officeDocument/2006/relationships/customXml" Target="ink/ink288.xml"/><Relationship Id="rId819" Type="http://schemas.openxmlformats.org/officeDocument/2006/relationships/image" Target="media/image407.png"/><Relationship Id="rId220" Type="http://schemas.openxmlformats.org/officeDocument/2006/relationships/customXml" Target="ink/ink99.xml"/><Relationship Id="rId458" Type="http://schemas.openxmlformats.org/officeDocument/2006/relationships/customXml" Target="ink/ink218.xml"/><Relationship Id="rId665" Type="http://schemas.openxmlformats.org/officeDocument/2006/relationships/image" Target="media/image330.png"/><Relationship Id="rId872" Type="http://schemas.openxmlformats.org/officeDocument/2006/relationships/customXml" Target="ink/ink425.xml"/><Relationship Id="rId15" Type="http://schemas.openxmlformats.org/officeDocument/2006/relationships/customXml" Target="ink/ink4.xml"/><Relationship Id="rId318" Type="http://schemas.openxmlformats.org/officeDocument/2006/relationships/customXml" Target="ink/ink148.xml"/><Relationship Id="rId525" Type="http://schemas.openxmlformats.org/officeDocument/2006/relationships/image" Target="media/image260.png"/><Relationship Id="rId732" Type="http://schemas.openxmlformats.org/officeDocument/2006/relationships/customXml" Target="ink/ink355.xml"/><Relationship Id="rId99" Type="http://schemas.openxmlformats.org/officeDocument/2006/relationships/image" Target="media/image47.png"/><Relationship Id="rId164" Type="http://schemas.openxmlformats.org/officeDocument/2006/relationships/customXml" Target="ink/ink71.xml"/><Relationship Id="rId371" Type="http://schemas.openxmlformats.org/officeDocument/2006/relationships/image" Target="media/image183.png"/><Relationship Id="rId469" Type="http://schemas.openxmlformats.org/officeDocument/2006/relationships/image" Target="media/image232.png"/><Relationship Id="rId676" Type="http://schemas.openxmlformats.org/officeDocument/2006/relationships/customXml" Target="ink/ink327.xml"/><Relationship Id="rId883" Type="http://schemas.openxmlformats.org/officeDocument/2006/relationships/image" Target="media/image439.png"/><Relationship Id="rId26" Type="http://schemas.openxmlformats.org/officeDocument/2006/relationships/image" Target="media/image11.png"/><Relationship Id="rId231" Type="http://schemas.openxmlformats.org/officeDocument/2006/relationships/image" Target="media/image113.png"/><Relationship Id="rId329" Type="http://schemas.openxmlformats.org/officeDocument/2006/relationships/image" Target="media/image162.png"/><Relationship Id="rId536" Type="http://schemas.openxmlformats.org/officeDocument/2006/relationships/customXml" Target="ink/ink257.xml"/><Relationship Id="rId175" Type="http://schemas.openxmlformats.org/officeDocument/2006/relationships/image" Target="media/image85.png"/><Relationship Id="rId743" Type="http://schemas.openxmlformats.org/officeDocument/2006/relationships/image" Target="media/image369.png"/><Relationship Id="rId382" Type="http://schemas.openxmlformats.org/officeDocument/2006/relationships/customXml" Target="ink/ink180.xml"/><Relationship Id="rId603" Type="http://schemas.openxmlformats.org/officeDocument/2006/relationships/image" Target="media/image299.png"/><Relationship Id="rId687" Type="http://schemas.openxmlformats.org/officeDocument/2006/relationships/image" Target="media/image341.png"/><Relationship Id="rId810" Type="http://schemas.openxmlformats.org/officeDocument/2006/relationships/customXml" Target="ink/ink394.xml"/><Relationship Id="rId908" Type="http://schemas.openxmlformats.org/officeDocument/2006/relationships/oleObject" Target="embeddings/oleObject15.bin"/><Relationship Id="rId242" Type="http://schemas.openxmlformats.org/officeDocument/2006/relationships/customXml" Target="ink/ink110.xml"/><Relationship Id="rId894" Type="http://schemas.openxmlformats.org/officeDocument/2006/relationships/customXml" Target="ink/ink436.xml"/><Relationship Id="rId37" Type="http://schemas.openxmlformats.org/officeDocument/2006/relationships/image" Target="media/image18.wmf"/><Relationship Id="rId102" Type="http://schemas.openxmlformats.org/officeDocument/2006/relationships/customXml" Target="ink/ink40.xml"/><Relationship Id="rId547" Type="http://schemas.openxmlformats.org/officeDocument/2006/relationships/image" Target="media/image271.png"/><Relationship Id="rId754" Type="http://schemas.openxmlformats.org/officeDocument/2006/relationships/customXml" Target="ink/ink366.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50:09.685"/>
    </inkml:context>
    <inkml:brush xml:id="br0">
      <inkml:brushProperty name="width" value="0.05" units="cm"/>
      <inkml:brushProperty name="height" value="0.05" units="cm"/>
      <inkml:brushProperty name="color" value="#E71224"/>
    </inkml:brush>
  </inkml:definitions>
  <inkml:trace contextRef="#ctx0" brushRef="#br0">185 1 8228,'-2'1'5659,"1"1"-5450,0-1 0,0 0-1,0 0 1,-1 0-1,1 0 1,0 0 0,0 0-1,-1 0 1,1 0-1,-1-1 1,1 1 0,-1 0-1,-1 0 1,-5 1-88,1 0 1,0 1 0,-1 0-1,2 0 1,-1 1 0,0 0-1,1 0 1,-1 0 0,1 1-1,0 0 1,1 0-1,-1 0 1,1 1 0,0 0-1,-4 7 1,2-4-112,1 1 1,1 0-1,-1 0 0,1 1 0,1 0 1,0-1-1,1 2 0,0-1 0,-2 17 1,2-7-11,0 7 0,0 56 0,3-72-14,6 54 44,-5-61-48,0 1-1,1-1 1,-1 0-1,1 0 1,0 0-1,0 0 1,0 0-1,1-1 1,6 9 0,-8-12-97,0 0 0,1 0 1,-1 0-1,1 0 1,-1 0-1,1-1 1,-1 1-1,1 0 1,-1-1-1,1 1 0,0-1 1,-1 0-1,1 1 1,0-1-1,0 0 1,-1 0-1,1 0 1,2-1-1,11 0-3655,-7 0-1144</inkml:trace>
  <inkml:trace contextRef="#ctx0" brushRef="#br0" timeOffset="401">310 188 9156,'-3'-7'7509,"3"14"-5416,2 18-1005,-6-1-834,-1 40-1,3-26-495,-5 22-531,1-1-5426,5-53 1016</inkml:trace>
  <inkml:trace contextRef="#ctx0" brushRef="#br0" timeOffset="1071.07">393 369 9492,'-1'1'632,"-5"18"4007,4-16-4361,1 0 1,0 0 0,-1 0 0,0 0 0,1 0 0,-5 4-1,4-34 40,2 10-309,1 0 1,0 0-1,1 0 1,0 1-1,2-1 1,9-28-1,-13 43 13,1 0-1,0 1 0,-1-1 0,1 1 0,0-1 0,0 1 0,0-1 1,0 1-1,0 0 0,1 0 0,-1-1 0,0 1 0,0 0 0,1 0 1,-1 0-1,1 0 0,-1 0 0,1 1 0,-1-1 0,1 0 0,0 1 1,-1-1-1,1 1 0,0-1 0,2 1 0,-2 0-3,0 1-1,-1-1 1,1 1-1,-1 0 1,1-1-1,-1 1 1,1 0-1,-1 0 1,0 0-1,1 0 1,-1 0-1,0 0 1,0 0 0,0 1-1,0-1 1,0 0-1,0 1 1,0-1-1,0 1 1,0-1-1,0 1 1,-1-1-1,1 1 1,-1-1-1,1 1 1,-1 0-1,0 1 1,2 6-16,-1 1-1,-1-1 1,0 0 0,0 1-1,-1-1 1,0 1-1,-4 13 1,-1 14-15,5-33-12,0 0 0,0-1 0,0 1 0,0 0 1,-1-1-1,1 1 0,-5 6 0,6-9-90,-1-1-1,1 1 1,0 0-1,-1 0 1,1-1-1,-1 1 1,1-1-1,-1 1 1,1 0 0,-1-1-1,1 1 1,-1-1-1,0 0 1,1 1-1,-1-1 1,0 1-1,1-1 1,-1 0 0,0 1-1,1-1 1,-1 0-1,0 0 1,0 0-1,1 0 1,-1 1 0,0-1-1,0 0 1,0 0-1,1 0 1,-1-1-1,0 1 1,0 0-1,1 0 1,-1 0 0,0-1-1,0 1 1,1 0-1,-1 0 1,0-1-1,1 1 1,-1-1 0,0 1-1,1-1 1,-1 1-1,0-2 1,-4-3-4815</inkml:trace>
  <inkml:trace contextRef="#ctx0" brushRef="#br0" timeOffset="1495.3">639 307 8500,'0'1'240,"-1"-1"1,1 1-1,-1-1 1,1 1-1,-1-1 1,1 1-1,-1-1 1,1 1-1,-1-1 0,0 1 1,1-1-1,-1 0 1,0 1-1,1-1 1,-1 0-1,0 0 1,1 0-1,-1 1 1,0-1-1,1 0 0,-1 0 1,0 0-1,0 0 1,1 0-1,-2-1 1,0 1-85,0-1 0,1 1-1,-1-1 1,0 0 0,1 0 0,-1 0 0,1 0 0,-1 0 0,1 0 0,-2-2 0,0 0-116,1 1 1,0-1-1,0 1 0,0-1 1,0 0-1,0 0 1,1 0-1,-1 0 0,1 0 1,0 0-1,-2-6 1,3 6-28,0 0 0,0 0 1,0 0-1,0-1 0,0 1 1,1 0-1,-1 0 0,1 0 1,0 0-1,0 0 0,0 0 1,0 0-1,1 0 1,-1 0-1,1 1 0,0-1 1,3-4-1,-3 6-8,0 0 1,-1-1-1,1 1 1,0 0 0,0 0-1,0 0 1,0 0-1,0 1 1,0-1-1,0 0 1,0 1-1,0-1 1,0 1-1,0 0 1,1 0-1,-1 0 1,0 0-1,0 0 1,0 0-1,0 1 1,0-1-1,1 1 1,-1-1 0,0 1-1,0 0 1,0 0-1,2 1 1,-2-1-9,1 0 1,-1 1 0,1-1 0,-1 1 0,0 0 0,0 0 0,0 0 0,0 0-1,0 0 1,0 0 0,0 0 0,-1 1 0,1-1 0,-1 1 0,1-1-1,-1 1 1,0-1 0,0 1 0,0 0 0,-1 0 0,1-1 0,-1 1 0,1 0-1,-1 0 1,0 0 0,0 0 0,0-1 0,0 1 0,-1 0 0,1 0-1,-1 0 1,0-1 0,0 1 0,0 0 0,0-1 0,0 1 0,0 0-1,-1-1 1,1 0 0,-1 1 0,0-1 0,0 0 0,0 0 0,0 0 0,0 0-1,0 0 1,0 0 0,-1-1 0,-3 3 0,-27 8-2401,27-11 676,-6 3-3283</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2:18.604"/>
    </inkml:context>
    <inkml:brush xml:id="br0">
      <inkml:brushProperty name="width" value="0.05" units="cm"/>
      <inkml:brushProperty name="height" value="0.05" units="cm"/>
    </inkml:brush>
  </inkml:definitions>
  <inkml:trace contextRef="#ctx0" brushRef="#br0">236 0 8628,'-11'2'6615,"-22"14"-3938,32-16-2437,-2 3-24,-1-1 0,1 1 0,0-1 0,0 1-1,0 0 1,0 0 0,-3 6 0,4-6-129,-1 1 1,1-1 0,-1 0 0,0 0-1,0-1 1,0 1 0,0 0-1,-5 2 1,0 0-52,0 0 1,0 1-1,1 0 0,-1 0 1,1 1-1,1 0 0,-1 0 0,1 1 1,-8 13-1,5-5 27,0 0 0,1 0 0,1 1 0,-6 21 0,11-32-63,0 1 0,1-1 0,0 0 0,0 1 0,1-1 0,0 1 0,0-1 0,0 1 0,3 11 0,-3-15 0,1 0 0,0 0 0,0 0 0,0 0 0,1-1 0,-1 1 0,0 0 0,1 0 0,0-1 0,0 1 0,0-1 0,0 0 0,0 1 0,0-1 0,1 0 0,-1 0 0,1-1 0,-1 1 0,1 0 0,0-1 0,-1 0 0,5 2 0,7 2-2,-9-3-1,0 0 0,1 0 0,-1 0 0,1-1-1,-1 1 1,1-1 0,0-1 0,-1 1 0,1-1 0,0 0 0,0 0 0,-1-1 0,1 0 0,8-2 0,14-7 5,0-1 1,45-27 0,-34 21-348,-23 12-281,-2-6-1123,-8 2-3562,-6 5-16</inkml:trace>
</inkml:ink>
</file>

<file path=word/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3:21.779"/>
    </inkml:context>
    <inkml:brush xml:id="br0">
      <inkml:brushProperty name="width" value="0.05" units="cm"/>
      <inkml:brushProperty name="height" value="0.05" units="cm"/>
    </inkml:brush>
  </inkml:definitions>
  <inkml:trace contextRef="#ctx0" brushRef="#br0">2 194 8628,'4'12'2189,"-1"1"1,0-1-1,0 16 0,-1 74-2101,-3-53 421,-10 74-2388,7-91-1978,3-24-978</inkml:trace>
  <inkml:trace contextRef="#ctx0" brushRef="#br0" timeOffset="517.05">261 202 8628,'35'3'6386,"1"7"-4954,-34-9-1440,0 0 0,1 0 0,-1 1 0,0-1 0,1 0 0,-1 1 0,0 0 0,0-1 0,0 1 1,-1 0-1,1 0 0,0 0 0,-1 0 0,1 0 0,-1 1 0,1-1 0,-1 0 0,0 1 0,0-1 0,0 1 0,-1-1 0,1 1 0,-1-1 0,1 5 0,-1-2-19,0 0 0,0 0-1,-1 0 1,0 0 0,0 0-1,-1 0 1,1 0 0,-1 0-1,0-1 1,0 1-1,-6 8 1,-2 3-218,-26 26 0,1 1 36,28-34 167,-16 27-125,21-33 146,1-1-1,0 0 1,0 1-1,1-1 1,-1 1-1,0-1 1,1 1 0,-1-1-1,1 1 1,0-1-1,0 1 1,0 0-1,0-1 1,1 3-1,-1-4 15,0 0-1,1 0 0,-1 0 0,0 0 0,1 0 0,-1 0 0,1 0 1,-1 0-1,1 0 0,0-1 0,-1 1 0,1 0 0,0 0 0,-1-1 0,1 1 1,0 0-1,0-1 0,0 1 0,0-1 0,0 1 0,0-1 0,1 1 1,0 0 5,1-1 1,-1 0-1,1 1 1,-1-1-1,1 0 1,-1 0-1,1 0 1,-1-1 0,4 0-1,0 0 33,1-1-1,0 0 1,-1 0-1,0-1 1,0 0-1,7-4 1,-12 6 8,1 0-1,-1 0 1,1 0-1,-1 0 1,0 0 0,1 0-1,-1 0 1,0-1-1,0 1 1,0 0 0,0-1-1,0 1 1,0-1-1,0 0 1,-1 1 0,1-1-1,0-2 1,-1 1 25,0 1 1,0-1 0,0 0-1,0 1 1,-1-1-1,1 0 1,-1 1 0,0-1-1,0 1 1,0-1-1,-2-2 1,-53-100 194,10 23-1500,41 68-1445,1 2-2124</inkml:trace>
  <inkml:trace contextRef="#ctx0" brushRef="#br0" timeOffset="1029.85">546 412 10133,'-3'3'725,"0"-1"0,1 0 1,-1 0-1,0 0 0,0 0 1,0 0-1,-6 2 0,8-4-696,0 1-1,-1-1 1,1 0-1,0 0 0,-1 0 1,1 0-1,0 0 0,-1 0 1,1 0-1,0 0 1,-1-1-1,1 1 0,0-1 1,0 1-1,-1 0 1,1-1-1,0 0 0,0 1 1,0-1-1,0 0 0,-1 0 1,1 0-1,0 0 1,-1-1-1,0-1-21,0 0 1,0 1-1,1-1 0,-1 0 0,1 0 1,0 0-1,0 0 0,0 0 1,0 0-1,1 0 0,-1 0 1,1 0-1,0 0 0,0-1 0,0 1 1,0-5-1,2-8 44,6-29 0,-7 40-50,5-27-1,-3 14 0,0-1 0,12-32 0,-14 48 0,1-1 0,-1 0 0,1 1 0,0-1 0,0 1 0,0 0 0,0-1 0,1 1 0,-1 0 0,1 1 0,0-1 0,0 0 0,0 1 0,0-1 0,0 1 0,1 0 0,-1 0 0,0 0 0,5-1 0,-4 2 22,-1 1 1,1-1 0,0 1-1,-1-1 1,1 1 0,0 0-1,-1 1 1,1-1 0,0 0-1,-1 1 1,1 0 0,-1 0-1,1 0 1,-1 1-1,1-1 1,-1 1 0,0-1-1,0 1 1,0 0 0,0 1-1,0-1 1,0 0 0,3 4-1,-2-2 17,0 1 0,-1-1-1,1 0 1,-1 1 0,0 0-1,-1 0 1,1 0-1,-1 0 1,0 0 0,0 0-1,0 1 1,-1-1 0,0 1-1,1 8 1,-1 11 48,-5 46-1,3-61-80,-1-1 0,0 1 0,-1-1 0,0 1 0,0-1 0,-1 0 0,-9 15 0,10-20 26,-1 3-61,0-1 1,0 1 0,0-1 0,-1 0-1,0-1 1,-7 7 0,10-11-31,1 0 1,-1 0-1,0 0 1,1 0-1,-1 0 0,0-1 1,0 1-1,1 0 1,-1-1-1,0 0 1,0 1-1,0-1 0,0 0 1,0 0-1,0 0 1,0 0-1,0 0 1,1 0-1,-1-1 0,0 1 1,0-1-1,0 1 1,0-1-1,1 0 1,-1 0-1,0 0 0,1 0 1,-1 0-1,1 0 1,-3-2-1,1 1-298,0-1-1,0 1 1,0-1-1,0 0 1,1 0-1,-1 0 1,1 0-1,0-1 1,0 1-1,0 0 1,-2-6-1,-2-7-4335</inkml:trace>
  <inkml:trace contextRef="#ctx0" brushRef="#br0" timeOffset="1433.27">802 123 10373,'0'0'26,"0"0"0,0 0 0,0 0 0,0 0 0,0 0 0,0 0 0,0-1 0,0 1 0,0 0 0,0 0 1,0 0-1,0 0 0,0 0 0,0 0 0,0 0 0,0 0 0,0 0 0,0 0 0,0 0 0,0-1 0,0 1 0,0 0 0,0 0 0,0 0 0,0 0 1,0 0-1,0 0 0,0 0 0,0 0 0,0 0 0,-1 0 0,1 0 0,0 0 0,0 0 0,0 0 0,0-1 0,0 1 0,0 0 0,0 0 1,0 0-1,0 0 0,0 0 0,0 0 0,0 0 0,-1 0 0,1 0 0,0 0 0,0 0 0,0 0 0,0 0 0,0 0 0,0 0 0,0 0 1,0 0-1,0 0 0,0 0 0,0 0 0,-1 0 0,1 0 0,0 0 0,0 0 0,0 0 0,0 1 0,0-1 0,0 0 0,0 0 0,0 0 0,0 0 1,-2-13 2120,2-15 406,1 23-2543,0 0-1,0-1 1,0 1 0,1 0 0,0 0-1,-1 1 1,2-1 0,-1 0 0,0 1 0,1-1-1,4-4 1,-6 7-7,0 1 0,0 0 0,0 0 1,0 0-1,0 0 0,0 0 0,0 0 0,0 0 0,1 0 0,-1 0 0,0 0 0,1 1 0,-1-1 1,0 1-1,1-1 0,-1 1 0,1-1 0,-1 1 0,1 0 0,-1-1 0,1 1 0,-1 0 0,1 0 1,-1 0-1,1 1 0,-1-1 0,1 0 0,-1 0 0,1 1 0,-1-1 0,0 1 0,1-1 0,-1 1 1,0 0-1,1-1 0,-1 1 0,0 0 0,0 0 0,1 0 0,-1 0 0,0 0 0,1 2 1,0-1 8,-1 0 0,1 1 0,-1-1 0,0 1 0,1 0 1,-1-1-1,0 1 0,-1 0 0,1 0 0,0 0 1,-1 0-1,0-1 0,1 1 0,-1 0 0,0 0 1,-1 0-1,1 0 0,0 0 0,-1 0 0,0-1 1,1 1-1,-1 0 0,0 0 0,-1-1 0,-1 5 1,2-5-63,0 0 0,1 0 0,-1-1 1,0 1-1,0 0 0,0-1 0,-1 1 0,1-1 1,0 1-1,-1-1 0,1 0 0,-1 1 1,1-1-1,-1 0 0,1 0 0,-1 0 1,0 0-1,0 0 0,1 0 0,-1-1 1,0 1-1,0-1 0,0 1 0,0-1 0,0 0 1,0 1-1,0-1 0,0 0 0,1 0 1,-1-1-1,0 1 0,0 0 0,0-1 1,0 1-1,0-1 0,0 1 0,-2-2 0,-9-11-3567,9 7-1063</inkml:trace>
</inkml:ink>
</file>

<file path=word/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3:07.342"/>
    </inkml:context>
    <inkml:brush xml:id="br0">
      <inkml:brushProperty name="width" value="0.05" units="cm"/>
      <inkml:brushProperty name="height" value="0.05" units="cm"/>
    </inkml:brush>
  </inkml:definitions>
  <inkml:trace contextRef="#ctx0" brushRef="#br0">1 186 8228,'14'5'7147,"2"-3"-3401,37-5-3428,-22 0 156,-15 2-528,0 2 0,0 0 0,0 1 1,22 6-1,-47-12-4869,3 3 233,1 1 582</inkml:trace>
  <inkml:trace contextRef="#ctx0" brushRef="#br0" timeOffset="350.06">109 70 8100,'0'6'7281,"0"17"-6252,3-12-746,-2 1 1,0 0-1,0-1 0,-1 1 1,-2 15-1,2 30-804,0-53 204,1 3-3765,-1-7-1008</inkml:trace>
  <inkml:trace contextRef="#ctx0" brushRef="#br0" timeOffset="2799.33">768 21 9732,'-29'19'9333,"-14"20"-8565,9-8-677,15-15-53,-13 10-30,-35 38-1,60-57-2,0 0 1,1 1-1,0 0 0,1 0 1,0 0-1,0 1 1,1 0-1,0-1 0,0 2 1,1-1-1,-4 18 0,-1 1-24,7-25 16,-1 0-1,1 0 1,0 0-1,0 0 1,0 1-1,1-1 1,-1 0-1,1 1 1,0-1 0,0 1-1,0-1 1,1 7-1,0-9 4,0 0 0,0 0 0,0 0 0,0 0 0,0 0 0,0 0 0,0-1 0,0 1 0,0 0 0,0 0 0,0-1 0,1 1 0,-1-1 0,0 1 0,1-1 0,1 1 0,25 4 0,-25-5 0,61 9-44,121 19-592,-182-27 279,20 2-1187,-8-8-3385,-11 2 1</inkml:trace>
  <inkml:trace contextRef="#ctx0" brushRef="#br0" timeOffset="3394.73">1236 64 9396,'-9'14'6898,"-7"-3"-3949,-25 2-2916,17-6 529,19-6-558,-15 7 21,1 0 0,0 0 0,0 2-1,-18 12 1,32-18-21,0 0 1,0 0-1,0 0 0,1 1 0,0 0 0,0 0 0,0 0 1,0 0-1,1 0 0,0 1 0,0 0 0,0 0 0,1 0 1,0 0-1,0 0 0,0 0 0,-1 13 0,-5 25 3,4-31-1,1 1-1,1 0 1,0 0 0,1 0 0,1 21 0,1-32-6,-1 0 1,0-1 0,1 1-1,0 0 1,0 0 0,0 0 0,0-1-1,0 1 1,0-1 0,1 1-1,0-1 1,-1 1 0,1-1-1,0 0 1,0 1 0,0-1 0,0 0-1,0-1 1,1 1 0,-1 0-1,0-1 1,1 1 0,0-1 0,-1 0-1,1 1 1,0-2 0,-1 1-1,1 0 1,0 0 0,0-1-1,6 1 1,12 0-230,1 0-1,-1-2 1,1-1-1,-1 0 1,0-2 0,39-10-1,-35 2-1410,-10 0-2466,-6 3-947</inkml:trace>
</inkml:ink>
</file>

<file path=word/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3:00.674"/>
    </inkml:context>
    <inkml:brush xml:id="br0">
      <inkml:brushProperty name="width" value="0.05" units="cm"/>
      <inkml:brushProperty name="height" value="0.05" units="cm"/>
    </inkml:brush>
  </inkml:definitions>
  <inkml:trace contextRef="#ctx0" brushRef="#br0">17 232 7251,'-4'7'2643,"2"-4"-2218,1-1 0,-1 0 0,1 0 1,-1 1-1,1-1 0,0 1 0,0-1 1,-1 5-1,13-45 1541,-9 33-1616,0 1-190,0-1 0,0 1 0,0-1 0,0 1-1,1 0 1,0-1 0,3-3 0,-4 7-141,-1 0-1,0-1 1,0 1-1,0 0 0,1 0 1,-1 0-1,0 1 1,1-1-1,-1 0 0,1 0 1,-1 1-1,1-1 1,-1 1-1,1 0 0,-1-1 1,1 1-1,0 0 1,-1 0-1,1 0 0,0 0 1,-1 0-1,1 0 1,-1 0-1,1 1 0,2 0 1,-3 0-14,1 0 0,-1 0 0,0 0 0,0 0-1,-1 0 1,1 0 0,0 0 0,0 0 0,0 0 0,-1 1 0,1-1 0,-1 0 0,1 1 0,-1-1 0,1 0 0,-1 1 0,0-1 0,0 1 0,1-1 0,-1 0-1,0 1 1,0-1 0,-1 1 0,1 1 0,-5 36-61,4-37 4,1 0 1,-1 0 0,0 1-1,0-1 1,0-1 0,0 1-1,0 0 1,0 0 0,0 0-1,-1 0 1,1-1 0,-1 1 0,1-1-1,-1 1 1,0-1 0,0 0-1,1 1 1,-1-1 0,0 0-1,0 0 1,0 0 0,0-1-1,-3 2 1,4-2-1,0 0 0,0 0-1,0 0 1,0 0 0,0 0 0,0 0 0,0 0-1,0 0 1,0 0 0,0-1 0,0 1-1,0 0 1,0-1 0,0 1 0,0-1 0,0 1-1,0-1 1,0 1 0,-1-2 0,1 1 24,0-1 0,0 1 1,0 0-1,0-1 0,0 1 1,0-1-1,1 0 0,-1 1 1,0-1-1,1 0 0,-1 1 1,1-1-1,0 0 0,0 0 1,-1-1-1,1 1 41,0 0-1,0 1 1,-1-1 0,1 0-1,0 1 1,1-1 0,-1 0-1,0 1 1,0-1 0,1 0 0,-1 1-1,1-1 1,-1 1 0,1-1-1,0 0 1,-1 1 0,1 0-1,0-1 1,0 1 0,0-1-1,0 1 1,0 0 0,1 0 0,-1 0-1,0 0 1,0 0 0,1 0-1,-1 0 1,1 0 0,-1 0-1,2 0 1,-1 1 27,0-1 0,0 1 1,0 0-1,-1 0 0,1 1 0,0-1 0,0 0 1,0 1-1,-1-1 0,1 1 0,0-1 0,0 1 0,-1 0 1,1 0-1,-1-1 0,1 1 0,-1 0 0,1 1 1,-1-1-1,1 0 0,-1 0 0,0 1 0,0-1 0,0 1 1,1-1-1,-1 1 0,-1-1 0,2 3 0,38 54-123,-18-27-4206,-16-23-514</inkml:trace>
  <inkml:trace contextRef="#ctx0" brushRef="#br0" timeOffset="369.89">244 198 8756,'6'12'5763,"-4"3"-3377,-7 19-2349,3-17 618,1-14-640,0 2-146,1 1-1,-1 0 1,1-1 0,0 1 0,1 0 0,-1-1 0,1 1 0,2 7 0,-3-17-46,0 0 0,1 0 0,-1 0 1,1 0-1,-1-1 0,1 1 1,1 0-1,-1 0 0,0 0 1,1 1-1,0-1 0,3-5 0,-2 4 255,1 1 0,0-1 0,0 1-1,1 0 1,-1 0 0,1 0-1,0 1 1,0-1 0,8-3-1,-9 5-35,-1 1-1,0 0 0,1 0 0,-1 0 1,1 0-1,-1 0 0,1 1 0,0 0 1,-1 0-1,1 0 0,0 0 0,-1 0 1,1 1-1,-1-1 0,1 1 0,6 2 0,-8-1-22,1-1-1,-1 1 0,0-1 0,0 1 0,0 0 1,0-1-1,0 1 0,0 0 0,-1 0 0,1 1 1,-1-1-1,2 3 0,16 33-1643,-12-22-2440,-3-7-171</inkml:trace>
  <inkml:trace contextRef="#ctx0" brushRef="#br0" timeOffset="719.27">517 310 8628,'-1'0'327,"1"1"-1,-1-1 1,1 0 0,-1 0 0,0 1-1,1-1 1,-1 0 0,1 0 0,-1 1-1,0-1 1,1 0 0,-1 0-1,0 0 1,1 0 0,-1 0 0,0 0-1,1 0 1,-1 0 0,1 0 0,-2-1-1,2 1-254,-1 0-1,1-1 1,0 1 0,0 0-1,0-1 1,0 1-1,-1 0 1,1-1 0,0 1-1,0-1 1,0 1-1,0 0 1,0-1-1,0 1 1,0 0 0,0-1-1,0 1 1,0-1-1,0 1 1,0 0 0,0-1-1,1 1 1,-1-1-1,0 1 1,1-4-77,1 1-1,-1 0 1,1 0 0,-1 0 0,1 0 0,4-4 0,15-23 36,-18 24-22,0 0-1,1 1 0,0 0 1,6-7-1,-8 10-7,-1 1 0,1 0 0,0 0 0,-1 0 0,1 0 0,0 0 0,0 0 0,0 0 0,0 0 0,0 1 1,-1-1-1,1 1 0,0-1 0,0 1 0,0 0 0,1 0 0,-1 0 0,3 0 0,-4 1-15,-1-1-1,1 0 1,-1 1-1,1-1 1,0 0 0,-1 1-1,1-1 1,-1 1-1,1-1 1,-1 1 0,1-1-1,-1 1 1,1-1 0,-1 1-1,0-1 1,1 1-1,-1 0 1,0-1 0,1 1-1,-1 0 1,0-1 0,0 1-1,0 0 1,0-1-1,0 1 1,1 0 0,-1-1-1,0 1 1,-1 0-1,1-1 1,0 1 0,0 0-1,0-1 1,0 1 0,0 0-1,-1-1 1,1 1-1,-1 1 1,-9 26-799,2-14-330,3-5-2468,0-5-954</inkml:trace>
  <inkml:trace contextRef="#ctx0" brushRef="#br0" timeOffset="1080.65">562 180 8884,'31'54'7787,"10"33"-7603,-36-76 217,0 1-387,0 0 0,-1 1-1,-1 0 1,0-1 0,-1 1 0,0 1 0,-1-1-1,-1 0 1,0 0 0,0 0 0,-2 0 0,1 0-1,-2 0 1,0 0 0,0 0 0,-8 18 0,9-27-17,0 1 1,-1-1-1,0 0 1,0 0-1,0 0 1,0 0-1,-1 0 1,1-1-1,-1 1 1,0-1-1,0 0 1,-5 3-1,6-5-50,1 0 0,0 0 0,-1 0 0,1-1 0,0 1 0,-1-1 0,1 1 0,-1-1 0,1 0 0,-1 0 0,1 0 0,-1 0 0,1 0 0,-1 0 0,1-1 0,-1 0 0,1 1 0,0-1 0,-1 0 0,1 0 0,0 0 0,0 0-1,-1 0 1,1-1 0,-3-2 0,0 0-452,1 0-1,0 0 0,0 0 1,0 0-1,1-1 0,-1 1 0,1-1 1,-2-5-1,-5-10-4075</inkml:trace>
  <inkml:trace contextRef="#ctx0" brushRef="#br0" timeOffset="1426.78">783 1 10821,'1'25'3073,"-3"2"-95,1 2-2066,0-4-336,-1-1-79,1 0-225,0-3-80,0 1-128,0 2-128,1-3-128,0-1-160,1 1-145,1-1 1,-1-3-256,1-2-97,-2 0-1776,0-2-336,0-4-1713</inkml:trace>
  <inkml:trace contextRef="#ctx0" brushRef="#br0" timeOffset="1783.39">1078 350 10277,'0'1'292,"-1"0"0,1-1 1,-1 1-1,0 0 0,1 0 0,-1-1 1,0 1-1,0-1 0,0 1 0,1-1 1,-1 1-1,0-1 0,0 1 0,0-1 1,0 0-1,0 1 0,0-1 1,0 0-1,0 0 0,0 0 0,0 0 1,-1 0-1,1 0-166,-1-1 0,1 1 0,0-1 0,-1 1 0,1-1 0,0 1 0,-1-1-1,1 0 1,0 0 0,0 0 0,0 0 0,0 1 0,-2-3 0,1 0-130,-1-1-1,1 1 1,0 0-1,0-1 1,0 1-1,1-1 1,-1 1-1,1-1 1,0 0-1,-1-4 1,-1-10-1,1 5 7,1 0 1,0 0-1,1-13 1,0 23-6,1 0 0,-1 0 0,0 1 0,1-1 0,0 0 0,0 0 0,0 1 0,0-1 0,0 0 0,0 1 1,1-1-1,-1 1 0,1-1 0,-1 1 0,1 0 0,0 0 0,0 0 0,0 0 0,3-2 0,-5 4 0,0-1 0,1 1 0,-1 0 0,0 0 0,0 0 0,1 0 1,-1-1-1,0 1 0,0 0 0,1 0 0,-1 0 0,0 0 0,0 0 0,1 0 0,-1 0 0,0 0 0,0 0 0,1 0 0,-1 0 0,0 0 0,1 0 0,-1 0 0,0 0 0,0 0 0,1 0 0,-1 0 0,0 0 1,1 0-1,-1 0 0,0 0 0,0 0 0,1 0 0,-1 1 0,0-1 0,0 0 0,0 0 0,1 0 0,-1 1 0,0-1 0,0 0 0,0 0 0,1 0 0,-1 1 0,0-1 0,0 0 0,0 0 0,0 1 0,0-1 1,0 0-1,0 1 0,0-1 0,1 0 0,-1 0 0,0 1 0,0-1 0,0 0 0,0 1 0,0-1 0,-1 0 0,1 0 0,0 1 0,0-1 0,0 0 0,0 0 0,0 1 0,-4 23-701,4-22 544,-13 41-2161,5-27-1222,3-8-1246</inkml:trace>
  <inkml:trace contextRef="#ctx0" brushRef="#br0" timeOffset="2184.17">1196 126 7539,'-14'22'6946,"-13"2"-4769,22-20-2276,0 0 1,0 0 0,1 0-1,0 1 1,-7 7-1,11-11 82,0-1 0,0 1 0,1-1-1,-1 1 1,0-1 0,0 1-1,0-1 1,1 1 0,-1-1 0,0 1-1,0-1 1,1 1 0,-1-1-1,0 1 1,1-1 0,-1 1 0,1-1-1,-1 0 1,1 1 0,-1-1 0,0 0-1,1 1 1,-1-1 0,1 0-1,0 0 1,-1 0 0,1 1 0,-1-1-1,2 0 1,21 10 112,-20-9-107,3 1 69,0 0 71,0 0 0,0 1 0,0 0 0,10 7 0,-15-9-71,1 0 0,-1 1 0,1-1 0,-1 1 1,0-1-1,1 1 0,-1-1 0,0 1 0,0 0 0,0 0 1,-1 0-1,1-1 0,0 1 0,-1 0 0,1 0 1,-1 0-1,1 0 0,-1 0 0,0 0 0,0 2 0,0 1-14,0 0 0,0 1 0,0-1 0,-1 0 0,0 0 0,0 0 0,-2 6 0,2-10-54,0 1-1,0-1 1,0 1-1,0-1 1,0 1-1,-1-1 1,1 1-1,0-1 1,-1 0-1,1 0 1,-1 0-1,1 0 1,-1 0 0,1 0-1,-1 0 1,0 0-1,0-1 1,1 1-1,-1-1 1,0 1-1,0-1 1,-3 1-1,-19 2-607,-3 1-3881,16-2-455</inkml:trace>
</inkml:ink>
</file>

<file path=word/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2:59.226"/>
    </inkml:context>
    <inkml:brush xml:id="br0">
      <inkml:brushProperty name="width" value="0.05" units="cm"/>
      <inkml:brushProperty name="height" value="0.05" units="cm"/>
    </inkml:brush>
  </inkml:definitions>
  <inkml:trace contextRef="#ctx0" brushRef="#br0">9 11 6787,'-6'-11'9001,"5"19"-6222,1 7-2777,0 0 110,-1 61 174,1-69-294,1 0 0,0 1 0,0-1 1,0 0-1,1 0 0,0-1 0,1 1 0,3 7 1,-6-13-7,1 0 1,-1-1-1,0 1 1,1 0 0,-1-1-1,0 1 1,1-1-1,-1 1 1,1-1 0,-1 1-1,1-1 1,0 1-1,-1-1 1,1 1-1,-1-1 1,1 0 0,0 1-1,-1-1 1,1 0-1,0 0 1,-1 1 0,1-1-1,0 0 1,-1 0-1,1 0 1,0 0 0,1 0-1,-1 0-6,0-1-1,1 1 1,-1-1-1,0 1 1,0-1 0,1 0-1,-1 0 1,0 1-1,0-1 1,0 0-1,0 0 1,2-2 0,2-3-30,-1 0 0,0 0 0,0-1 0,3-6 0,-3 5 37,0 1 0,1-1 1,-1 1-1,12-13 1,-15 19 11,0-1 1,0 1-1,0 0 1,1 0 0,-1-1-1,0 1 1,1 0-1,-1 0 1,1 0-1,-1 1 1,1-1-1,-1 0 1,1 1-1,-1-1 1,1 0-1,0 1 1,-1 0 0,1-1-1,0 1 1,0 0-1,-1 0 1,1 0-1,0 0 1,0 0-1,-1 1 1,1-1-1,0 0 1,-1 1 0,1-1-1,0 1 1,2 1-1,-1 1-30,0 0-1,-1-1 1,0 1-1,1 1 0,-1-1 1,0 0-1,0 0 1,0 1-1,-1-1 1,1 1-1,-1 0 1,0-1-1,1 8 1,9 19-2321,-9-27-537,2 0-1946</inkml:trace>
  <inkml:trace contextRef="#ctx0" brushRef="#br0" timeOffset="457.11">319 163 6499,'-21'1'7719,"6"-5"-5235,14 4-2466,0-1 0,0 0 0,0 0 0,1 0 0,-1 0-1,0 1 1,1-1 0,-1 0 0,1 0 0,-1 0 0,1 0 0,0-1-1,-1 1 1,1 0 0,0 0 0,0 0 0,-1 0 0,1 0 0,0 0-1,0 0 1,0 0 0,0-1 0,1 1 0,-1 0 0,0 0 0,0 0-1,1 0 1,-1 0 0,1 0 0,0-1 0,0-2-11,0 1 1,1 0-1,0 0 0,-1 0 1,1 0-1,0 0 0,1 0 1,-1 0-1,0 1 0,1-1 1,0 1-1,-1-1 0,1 1 1,0 0-1,0 0 0,1 0 1,5-2-1,-3 2 3,0-1 0,0 1 1,1 1-1,-1-1 0,1 1 0,-1 0 1,1 1-1,12 0 0,-18 0-13,0 0-1,0 0 1,-1 0-1,1 0 1,0 0-1,0 1 1,0-1-1,0 0 1,0 1-1,0-1 1,0 1-1,-1-1 1,1 1-1,0-1 1,0 1-1,-1-1 1,1 1 0,0 0-1,-1-1 1,1 1-1,-1 0 1,1 0-1,-1-1 1,1 1-1,-1 0 1,1 1-1,0 0-18,-1 1-1,1-1 1,-1 1-1,1-1 0,-1 1 1,0-1-1,0 1 1,0 0-1,-2 4 1,1-1-52,0 1 0,-1-1 1,0 1-1,-1-1 0,0 1 1,-5 9-1,-14 7-1430,4-12-2413,7-8-664</inkml:trace>
  <inkml:trace contextRef="#ctx0" brushRef="#br0" timeOffset="844.1">295 4 10021,'-2'17'3025,"-2"2"-80,-1 2-2064,1 4-209,-1 2-64,1 0-256,0 5 65,-1 1-209,3 0-128,0 4 32,2 1-48,0-1-128,0 3-48,-1-2-240,-1-4-225,-1-7-159,1-6-2305,-2-8-2706</inkml:trace>
</inkml:ink>
</file>

<file path=word/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2:54.925"/>
    </inkml:context>
    <inkml:brush xml:id="br0">
      <inkml:brushProperty name="width" value="0.05" units="cm"/>
      <inkml:brushProperty name="height" value="0.05" units="cm"/>
    </inkml:brush>
  </inkml:definitions>
  <inkml:trace contextRef="#ctx0" brushRef="#br0">0 339 8228,'0'4'1609,"2"16"3992,1-19-4941,3-12 103,13-25 265,-12 24-808,-1 0-1,0-1 0,4-14 0,4-15-55,1 0-1,33-62 1,-47 103-164,2-5 10,0 1 1,0 0 0,0 0-1,1 0 1,6-7 0,-9 12-11,-1-1 0,0 1 0,1 0 0,-1 0 0,0 0 0,1-1 0,-1 1 0,0 0 0,1 0 0,-1 0 0,1 0 0,-1 0 0,0 0 0,1 0 0,-1 0 0,0 0 0,1 0 0,-1 0 0,1 0 0,-1 0 0,0 0 0,1 0 0,-1 0 0,0 1 0,1-1-1,-1 0 1,0 0 0,1 0 0,-1 1 0,0-1 0,1 0 0,-1 0 0,0 1 0,1-1 0,7 11 5,-7-10 2,4 5-3,-1 1 0,0-1 1,0 1-1,-1-1 0,0 1 1,0 0-1,0 0 0,-1 0 1,0 1-1,1 7 0,4 13 2,21 96-1002,-1-8-289,-27-114 840,1-1 0,-1 1 0,0 0 0,0-1 0,1 1 1,-1 0-1,0-1 0,0 1 0,0-1 0,-1 1 0,1 2 0,-2 2-4373</inkml:trace>
  <inkml:trace contextRef="#ctx0" brushRef="#br0" timeOffset="369.01">127 261 8628,'2'-1'2753,"3"1"-240,-1 1-1712,4 1-449,1 1 0,0 1-192,2 1-96,4-3-128,0 0-192,0 0-272,2-2-2097,-1 0-2402</inkml:trace>
  <inkml:trace contextRef="#ctx0" brushRef="#br0" timeOffset="714.89">393 328 9012,'-1'1'416,"0"0"0,0 0 0,0 0 0,0-1-1,0 1 1,-1-1 0,1 1 0,0-1 0,0 1 0,-1-1 0,1 0-1,0 0 1,-1 1 0,1-1 0,0 0 0,-1 0 0,-2-1 0,4 1-329,-1 0 0,1-1 0,-1 1 0,1-1 0,0 1 0,-1-1 0,1 1 0,-1-1 0,1 1 0,0-1 0,0 1 0,-1-1 0,1 0 0,0 1 0,0-1 0,-1 1 0,1-1 0,0 0 0,0 1 0,0-1 0,0 0 0,0 1 0,0-1 0,0 0 0,0 0 0,2-8-190,-1 1-1,1-1 1,6-16-1,-6 21 417,2-8-287,-1 1-19,1 1-1,0 0 0,0 0 0,9-13 0,-12 21-6,0 0 0,0 0 0,1 1 0,-1-1-1,1 0 1,0 1 0,-1-1 0,1 1 0,0-1 0,0 1 0,0 0 0,0 0-1,0-1 1,0 2 0,0-1 0,0 0 0,1 0 0,-1 1 0,0-1 0,0 1-1,1 0 1,-1-1 0,0 1 0,1 0 0,-1 1 0,5-1 0,-6 1 2,0 0 0,0 0 0,0 0 0,0-1 0,0 1 1,0 0-1,0 0 0,0 1 0,0-1 0,0 0 1,-1 0-1,1 0 0,0 0 0,-1 1 0,1-1 0,-1 0 1,1 1-1,-1-1 0,0 0 0,0 1 0,1-1 0,-1 0 1,0 3-1,1 34 23,-2-31-5,0 0 0,-1-1 0,0 1 0,0 0 0,0-1 0,-1 1 1,-5 9-1,6-12-112,0 0 0,-1 0 0,1-1 0,-1 1 0,0-1 0,0 1 0,0-1 0,-1 0 0,1 0 0,-1 0 0,1-1 0,-7 4 0,9-6 31,1 0 1,-1 1 0,1-1-1,0 0 1,-1 0-1,1 0 1,-1 0-1,1 0 1,-1 0 0,1 1-1,-1-1 1,1 0-1,-1 0 1,1 0 0,-1-1-1,1 1 1,-1 0-1,1 0 1,0 0-1,-1 0 1,1 0 0,-1 0-1,1-1 1,-1 1-1,1 0 1,0 0 0,-1-1-1,1 1 1,-1-1-1,-5-13-4025,2 3-647</inkml:trace>
  <inkml:trace contextRef="#ctx0" brushRef="#br0" timeOffset="715.89">417 25 8356,'2'0'417,"-1"0"1,1 0-1,-1 1 1,1-1-1,-1 0 0,1 1 1,-1-1-1,1 1 1,-1-1-1,0 1 0,1 0 1,-1 0-1,0-1 1,0 1-1,0 0 1,2 2-1,-1-1-154,1 1 1,-1 0-1,-1-1 0,1 1 0,0 0 0,0 0 1,0 4-1,2 4-27,0 1 0,-1-1 0,1 15 0,4 85 814,-3-29-2371,3-29-3178,-6-41-877</inkml:trace>
  <inkml:trace contextRef="#ctx0" brushRef="#br0" timeOffset="1078.94">584 327 8100,'-4'5'2181,"3"-4"-1781,0 0-1,1 0 1,-1 0-1,0 0 1,0-1 0,0 1-1,0 0 1,0 0-1,0-1 1,0 1-1,0 0 1,0-1 0,0 1-1,0-1 1,-1 1-1,4-30 711,0 18-1126,0 0 0,1 0 0,0 1 0,5-12 0,-6 18 9,0 0 0,0 0 1,0 0-1,1 0 0,-1 0 1,1 1-1,0-1 1,0 1-1,0 0 0,1 0 1,-1 0-1,1 0 0,4-2 1,-7 4 11,1 0 1,0 0 0,-1 0 0,1 1 0,0-1-1,-1 0 1,1 1 0,0 0 0,0-1-1,0 1 1,0 0 0,-1 0 0,1 0-1,0 0 1,0 0 0,0 0 0,0 1-1,-1-1 1,1 0 0,0 1 0,0 0-1,-1-1 1,1 1 0,0 0 0,-1 0 0,1 0-1,-1 0 1,1 0 0,-1 0 0,1 1-1,-1-1 1,0 0 0,0 1 0,1-1-1,0 3 1,0-1 5,-1 0 0,1-1 0,-1 1-1,0 0 1,0 0 0,0 0 0,-1 0 0,1 0 0,-1 0-1,1 0 1,-1 0 0,0 0 0,0 0 0,-1 0 0,1 0-1,-1 0 1,1 0 0,-1 0 0,0 0 0,-2 5 0,1-4-25,-2 5-440,-1-1 0,1 0 0,-2 0 0,-9 11 0,14-17 273,-1 0 0,0 0 0,0-1 0,0 1 1,0-1-1,0 1 0,-1-1 0,1 0 0,0 0 0,-1 0 0,1 0 0,0-1 0,-1 1 0,1 0 0,-1-1 0,1 0 0,-1 0 0,0 1 0,1-1 0,-1-1 0,-4 0 0,-5-2-4477</inkml:trace>
  <inkml:trace contextRef="#ctx0" brushRef="#br0" timeOffset="1412.39">603 0 8500,'2'0'346,"-1"0"0,0 0 0,0 1 0,0-1-1,1 0 1,-1 1 0,0-1 0,0 0 0,0 1 0,0 0 0,0-1 0,0 1 0,0 0 0,0-1 0,0 1-1,0 0 1,0 0 0,1 1 0,12 25 1629,-10-14-1797,-1 0 1,2 18-1,-5-31-91,8 113 469,-3-22-2016,0-67-2569,-4-15-1007</inkml:trace>
  <inkml:trace contextRef="#ctx0" brushRef="#br0" timeOffset="1742.81">820 129 6643,'1'-2'2369,"1"-1"96,0-4-672,0 1-1505,-1-1-208,1 0-80,-1 2-480,-1 1-1857,1 1-2129</inkml:trace>
  <inkml:trace contextRef="#ctx0" brushRef="#br0" timeOffset="1743.81">830 257 8228,'-2'19'2481,"-1"-3"-32,2-2-2241,-2-5-208,3-1-1553,0-4-864,0-3-1328</inkml:trace>
  <inkml:trace contextRef="#ctx0" brushRef="#br0" timeOffset="2086.95">894 228 6787,'1'2'840,"0"0"0,0 0 0,-1 0 0,1 0 0,0 0 1,-1 0-1,1 0 0,-1 0 0,1 3 0,-3 36 90,0-19-1780,17-64-2063,-14 39 3035,0 0 0,0 0 0,1 0 0,-1 0 0,1 1 0,-1-1 1,1 0-1,0 1 0,0-1 0,0 1 0,1 0 0,-1 0 0,0 0 0,1 0 0,-1 0 0,1 0 0,4-1 0,-6 2-41,0 1 1,0 0-1,0-1 0,0 1 0,0 0 0,0 0 0,0 0 0,0-1 0,0 1 0,0 0 0,0 0 1,0 1-1,0-1 0,0 0 0,1 0 0,-1 0 0,0 1 0,0-1 0,0 0 0,1 2 0,-1-1-55,0 0-1,1 0 1,-1 0-1,0 1 0,0-1 1,0 0-1,0 1 0,-1-1 1,1 1-1,0-1 0,-1 1 1,1-1-1,-1 1 0,1-1 1,-1 1-1,0 0 0,1 2 1,1 25-791,-3-10-3446,-1-9-578</inkml:trace>
  <inkml:trace contextRef="#ctx0" brushRef="#br0" timeOffset="2438.08">1102 326 9156,'2'-21'6957,"-1"14"-6525,1 1-1,-1-1 0,2 1 1,3-9-1,-5 13-457,0-1 0,0 1 0,0 0 0,0 0 0,0 0 1,1 0-1,-1 0 0,1 0 0,0 0 0,0 0 0,-1 1 0,1-1 0,0 1 0,0-1 0,1 1 0,-1 0 0,0 0 0,0 0 0,1 0 0,-1 0 1,0 0-1,1 1 0,-1-1 0,1 1 0,-1-1 0,1 1 0,3 0 0,0 1 36,-1 1-1,1-1 1,-1 1 0,0 0-1,0 1 1,0-1 0,0 1-1,0 0 1,0 0 0,0 0-1,-1 1 1,0 0 0,0-1-1,6 9 1,-8-10-52,0 0 1,0 0-1,0 1 1,-1-1-1,1 1 1,-1-1-1,1 1 1,-1 0-1,0-1 1,0 1-1,0 0 1,-1 0-1,1 0 1,-1-1-1,1 1 1,-1 0-1,0 0 1,0 0-1,0 0 1,-1 0-1,1 0 1,-1 0-1,1 0 1,-1-1-1,0 1 1,0 0-1,0 0 1,-1-1-1,1 1 1,-2 2-1,1-4-183,1 1-1,-1-1 0,1 0 1,-1 1-1,1-1 0,-1 0 1,0 0-1,0 0 1,1-1-1,-1 1 0,0 0 1,0-1-1,0 1 0,0-1 1,0 1-1,0-1 1,0 0-1,0 0 0,0 0 1,-3-1-1,-10 1-4315</inkml:trace>
  <inkml:trace contextRef="#ctx0" brushRef="#br0" timeOffset="2804.51">1180 192 7123,'20'29'6777,"-2"3"-3713,25 69-1604,-37-86-1345,-1 1-1,-1 0 0,-1 0 0,0 0 0,-1 0 0,-1 1 1,0-1-1,-1 0 0,-3 19 0,2-27-79,0-1 0,0 0 0,-1 1 0,0-1 0,0 0 0,-1 0 0,0 0-1,0 0 1,0-1 0,-1 1 0,0-1 0,-1 0 0,1 0 0,-1 0 0,0-1 0,-1 1 0,1-1 0,-1-1 0,0 1 0,0-1-1,-1 0 1,-6 3 0,5-4-142,0-1 0,1 0 0,-1 0 0,0-1 0,0 0 0,0-1 0,0 1 0,0-2 0,0 1 0,0-1 0,-10-2 0,9 1-858,0 0 0,-1-1-1,1 0 1,1-1 0,-13-6 0,4-2-4229</inkml:trace>
</inkml:ink>
</file>

<file path=word/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8:42.588"/>
    </inkml:context>
    <inkml:brush xml:id="br0">
      <inkml:brushProperty name="width" value="0.05" units="cm"/>
      <inkml:brushProperty name="height" value="0.05" units="cm"/>
    </inkml:brush>
  </inkml:definitions>
  <inkml:trace contextRef="#ctx0" brushRef="#br0">96 301 6067,'-2'0'390,"1"1"0,0-1 1,0 1-1,0-1 0,-1 1 0,1-1 1,0 0-1,0 0 0,-1 0 0,1 0 1,0 0-1,-1 0 0,1 0 1,0 0-1,0 0 0,-2-1 0,2 1-249,0-1 0,1 1 0,-1 0 0,0-1 0,1 1 0,-1-1 0,1 0 0,-1 1 0,0-1 0,1 1 0,0-1 0,-1 0 0,1 1 0,-1-1 0,1 0 0,0 0 0,-1 1 0,1-1 0,0-1 0,-1-3 30,0 0-1,1 0 1,0 0-1,0 1 1,0-1-1,1 0 1,1-6-1,1-4 246,1 0 0,7-18-1,-9 28-382,0 0 0,0 0-1,0 0 1,1 1-1,-1-1 1,1 1 0,1 0-1,-1 0 1,0 0 0,7-5-1,-7 7-29,1 0 0,0 1 1,-1 0-1,1-1 0,0 1 0,0 0 0,0 1 0,0-1 0,0 1 0,0 0 1,0 0-1,0 0 0,0 0 0,0 1 0,5 1 0,-3-1 1,1 0 0,-1 1 0,0 0 1,0 0-1,0 1 0,-1-1 0,1 1 0,0 0 0,5 5 0,-8-5-8,0 0-1,0 0 1,-1 0 0,1 0 0,-1 0 0,0 0-1,0 1 1,0-1 0,0 1 0,-1 0 0,1-1-1,-1 1 1,0 0 0,0 0 0,0 0 0,-1 0-1,1 0 1,-1 0 0,0 0 0,0 0 0,0 0-1,-1 0 1,0 0 0,1 0 0,-1 0 0,0-1-1,-1 1 1,1 0 0,-1 0 0,0-1 0,0 1-1,0-1 1,0 0 0,0 1 0,-1-1 0,0 0-1,1 0 1,-1-1 0,-6 5 0,3-2-216,-8 6-83,-1-1-1,-22 13 0,33-20-33,0-2-1,1 1 1,-1 0 0,0-1-1,0 0 1,0 0-1,0 0 1,-1 0-1,1 0 1,0-1-1,0 0 1,0 0-1,-1 0 1,1-1 0,0 1-1,-6-2 1,-2-4-4263</inkml:trace>
  <inkml:trace contextRef="#ctx0" brushRef="#br0" timeOffset="363.95">207 111 6947,'6'10'1271,"0"0"1,-1 0-1,-1 0 0,6 17 0,-5-10-631,-1 1-1,3 21 1,-4-1-400,-4 74 1,0-96-175,-1-1 0,0 0 0,-1-1 0,0 1-1,-1 0 1,-12 26 0,12-33-25,0 0 1,-1 0-1,0-1 0,0 1 1,-1-1-1,0-1 0,0 1 0,-1-1 1,1 0-1,-1 0 0,-1-1 1,-14 9-1,19-12-46,1-1 0,0 0 0,-1 0 0,1-1 1,-1 1-1,1 0 0,-1-1 0,0 1 0,1-1 0,-1 0 0,1 0 0,-1 0 0,1 0 1,-1-1-1,0 1 0,1-1 0,-1 1 0,1-1 0,-1 0 0,1 0 0,0 0 0,-1 0 1,1-1-1,-4-1 0,-2-4-756,0 0 1,0-1 0,1 1-1,-11-16 1,14 19-6,-11-16-3994</inkml:trace>
  <inkml:trace contextRef="#ctx0" brushRef="#br0" timeOffset="1352.02">410 198 8628,'6'-9'5249,"2"5"-3757,-7 4-1467,-1 0 0,1 1 0,0-1-1,-1 0 1,1 0 0,0 1 0,-1-1-1,1 0 1,0 1 0,-1-1 0,1 1 0,-1-1-1,1 1 1,-1-1 0,1 1 0,-1-1 0,1 1-1,-1-1 1,1 1 0,-1 0 0,0-1 0,1 1-1,-1-1 1,0 1 0,0 0 0,1 0 0,-1 1-1,2 5 30,0 0 0,-1 0 0,0 0 0,0 1 0,-1-1 0,0 0 0,0 1-1,0-1 1,-1 0 0,0 1 0,-1-1 0,0 0 0,0 0 0,-3 8 0,16-72 106,-11 56-176,2-11 53,1 0 0,0 1 0,1 0 0,7-17 0,-9 25-152,-1 0 0,1 0 0,0 1 0,0-1 0,0 1 0,0-1 0,1 1 0,-1-1 0,1 1 0,0 0 0,-1 0 0,1 1 0,0-1 0,0 0 0,0 1-1,0 0 1,0 0 0,0 0 0,1 0 0,5-1 0,3 1-2659,2 0-1986</inkml:trace>
  <inkml:trace contextRef="#ctx0" brushRef="#br0" timeOffset="1703">666 349 6643,'-2'0'341,"0"1"0,0-1 0,0 0 0,0 0 0,1 0 0,-1 0 0,0 0 0,0 0 0,0-1 0,0 1 0,0-1 0,0 1 0,1-1 0,-1 0 0,0 1 0,0-1 0,1 0 0,-1 0 0,1 0 0,-1 0 0,1-1 0,-3-1 0,2 0-161,1 1 0,-1-1 1,1 0-1,0 1 0,-1-1 0,1 0 0,1 0 1,-1 0-1,0 0 0,1 0 0,-1 0 0,1-6 0,0 0-155,1-1-1,0 1 0,0-1 0,1 1 0,0 0 0,1 0 0,0 0 0,5-11 0,-7 17-18,1 1-1,0-1 1,0 0 0,0 1-1,0-1 1,0 1 0,0 0-1,1 0 1,-1 0 0,1 0-1,-1 0 1,1 1 0,0-1-1,5-2 1,-7 4-5,1 0 0,-1-1 1,0 1-1,0 0 0,1 0 0,-1 0 0,0 0 0,1 0 1,-1 0-1,0 0 0,1 1 0,-1-1 0,0 0 0,0 1 1,1-1-1,-1 1 0,0-1 0,0 1 0,0-1 1,0 1-1,0 0 0,0 0 0,0 0 0,0-1 0,0 1 1,0 0-1,0 0 0,0 0 0,0 0 0,-1 1 0,1-1 1,0 0-1,-1 0 0,1 0 0,-1 0 0,0 1 0,1-1 1,-1 3-1,2 1-4,-1 0 0,0 0 0,-1 0 0,1 0 0,-1 0 0,0 1 0,0-1 0,-1 0 0,0 0 0,-1 6 0,-2 3-687,0 1 0,-8 15 1,12-30 475,-1 1 1,1 0-1,-1-1 1,1 1-1,-1 0 1,1-1 0,-1 1-1,0 0 1,1-1-1,-1 1 1,0-1-1,1 1 1,-1-1 0,0 1-1,0-1 1,0 0-1,-1 1 1,-9 1-4232</inkml:trace>
  <inkml:trace contextRef="#ctx0" brushRef="#br0" timeOffset="2086.68">853 221 8228,'1'15'5831,"-8"14"-5048,2-8-658,5-19-125,0-1-1,-1 1 1,1-1 0,0 1-1,0-1 1,0 1 0,0-1 0,0 1-1,1-1 1,-1 1 0,0 0-1,1-1 1,-1 0 0,1 1-1,0-1 1,-1 1 0,2 1 0,-2-3-2,1 0 0,-1 1 0,0-1 0,1 0 0,-1 0 0,0 0 1,1 0-1,-1 0 0,0 0 0,1 1 0,-1-1 0,0 0 0,1 0 1,-1 0-1,0 0 0,1 0 0,-1 0 0,0 0 0,1 0 1,-1 0-1,0-1 0,1 1 0,-1 0 0,0 0 0,1 0 0,-1 0 1,14-13-120,0-10 42,-10 15 82,1 0-1,0 1 1,10-12 0,-14 18 31,0-1 0,0 1 0,1 0 0,-1 0 1,0 0-1,1 0 0,-1 0 0,1 0 0,-1 0 0,1 0 1,0 1-1,-1-1 0,1 1 0,0-1 0,-1 1 1,1 0-1,0-1 0,0 1 0,0 0 0,-1 0 1,1 0-1,0 1 0,3 0 0,-4-1-9,0 1 0,1 0-1,-1 0 1,0 0 0,0 0 0,0 0 0,1 0-1,-1 0 1,0 0 0,-1 0 0,1 1-1,0-1 1,0 0 0,0 1 0,-1-1-1,1 1 1,-1-1 0,1 0 0,-1 1 0,0-1-1,1 1 1,-1 0 0,0-1 0,0 1-1,0-1 1,0 1 0,0-1 0,0 1 0,-1 2-1,0 5-1183,-1-1 0,0 1 1,-4 15-1,3-19-3369</inkml:trace>
  <inkml:trace contextRef="#ctx0" brushRef="#br0" timeOffset="2456.04">1060 167 7251,'7'5'6696,"-5"6"-4529,-4 14-2634,2-21 1054,-11 49-282,7-40-596,2 0 1,-1 0 0,0 18 0,5-40-74,1-1 0,0 1 0,1 0 0,8-15 0,-10 20 477,-1 0 1,2 0-1,-1 1 0,0-1 0,1 1 1,0-1-1,-1 1 0,7-5 0,-8 7-79,0 1-1,0-1 1,1 1-1,-1-1 0,0 1 1,0-1-1,1 1 0,-1-1 1,0 1-1,0 0 1,1 0-1,-1 0 0,0 0 1,1 0-1,-1 0 1,0 0-1,1 0 0,-1 1 1,0-1-1,1 0 1,-1 1-1,0-1 0,0 1 1,0-1-1,1 1 1,-1 0-1,0-1 0,0 1 1,0 0-1,2 2 0,-1-1-53,0-1 0,0 1-1,0 0 1,-1 1 0,1-1-1,-1 0 1,1 0 0,-1 1-1,0-1 1,1 1 0,-1-1-1,1 5 1,1 10-3557,-3-9-943</inkml:trace>
  <inkml:trace contextRef="#ctx0" brushRef="#br0" timeOffset="2854.92">1210 304 8884,'0'0'276,"0"-1"-1,-1 1 1,1 0 0,0-1-1,0 1 1,0-1 0,-1 1-1,1 0 1,0-1-1,0 1 1,0-1 0,0 1-1,0 0 1,0-1 0,0 1-1,0-1 1,0 1 0,0-1-1,0 1 1,0 0-1,0-1 1,1 1 0,-1-1-1,7-13 1370,13-9-1759,-20 23 327,10-10-111,0 0 1,1 1 0,11-8-1,-18 15-99,0-1 0,0 0-1,1 1 1,-1 0 0,0 0-1,1 0 1,-1 1 0,1 0-1,0 0 1,0 0 0,-1 0-1,7 0 1,-10 1 0,0 0 1,0 0-1,0 1 1,0-1-1,0 0 0,-1 0 1,1 1-1,0-1 1,0 0-1,0 1 0,-1-1 1,1 1-1,0-1 0,0 1 1,-1-1-1,1 1 1,-1 0-1,1-1 0,0 1 1,-1 0-1,1-1 1,-1 1-1,1 1 0,0 0 1,0 1-1,0 0 1,0-1-1,-1 1 0,1-1 1,-1 1-1,0 0 1,0 2-1,0 8-30,-1-1 0,-4 21 0,4-28 1,-10 37-243,10-41 191,1 1 0,-1 0-1,0 0 1,1-1 0,-1 1-1,0-1 1,0 1 0,0 0 0,0-1-1,0 0 1,0 1 0,0-1 0,-1 0-1,1 1 1,0-1 0,-1 0 0,1 0-1,-1 0 1,1 0 0,-4 1 0,4-2-57,1 0 1,-1 0 0,0-1-1,1 1 1,-1 0 0,0 0 0,1 0-1,-1-1 1,1 1 0,-1 0 0,0-1-1,1 1 1,-1 0 0,1-1-1,-1 1 1,1-1 0,-1 1 0,1-1-1,0 1 1,-1-1 0,1 1 0,-1-1-1,1 1 1,0-1 0,0 0-1,-1 0 1,-1-2-1301,-3-5-2930</inkml:trace>
  <inkml:trace contextRef="#ctx0" brushRef="#br0" timeOffset="3208.44">1326 1 9268,'5'4'5819,"-2"5"-4270,-1 8-1183,-2 111 1365,-2-86-2451,4 55 0,1-76-1014,2-8-2276,-2-7-752</inkml:trace>
  <inkml:trace contextRef="#ctx0" brushRef="#br0" timeOffset="3870">1539 137 7539,'3'-1'7889,"0"-2"-5141,-2 3-2749,-1 0 0,0 0 0,0-1-1,0 1 1,0 0 0,0 0 0,1 0 0,-1 0-1,0-1 1,0 1 0,0 0 0,1 0 0,-1 0-1,0 0 1,0 0 0,1-1 0,-1 1 0,0 0-1,0 0 1,1 0 0,-1 0 0,0 0 0,0 0-1,1 0 1,-1 0 0,0 0 0,0 0-1,1 0 1,-1 0 0,0 0 0,0 0 0,1 0-1,-1 0 1,0 0 0,0 1 0,1-1 0,-1 0-1,0 0 1,0 0 0,0 0 0,1 1 0,-1-1-35,0 0 1,0 0-1,0 0 0,0 0 1,0 0-1,1 0 1,-1 0-1,0 0 1,0 0-1,0 0 1,0 0-1,0 0 0,0 0 1,0 0-1,0 0 1,0 1-1,0-1 1,0 0-1,0 0 1,0 0-1,0 0 0,0 0 1,0 0-1,0 0 1,0 0-1,0 0 1,0 1-1,0-1 1,0 0-1,0 0 0,0 0 1,0 0-1,0 0 1,0 0-1,0 0 1,0 0-1,0 0 1,0 1-1,0-1 0,0 0 1,0 0-1,0 0 1,0 0-1,0 0 1,0 0-1,0 0 1,0 0-1,0 0 0,0 0 1,0 0-1,-1 0 1,1 0-1,0 1 1,0-1-1,0 0 1,0 0-1,0 0 0,-3 2-3720,-1 2-1300</inkml:trace>
  <inkml:trace contextRef="#ctx0" brushRef="#br0" timeOffset="4219.01">1568 306 8228,'-1'1'431,"0"-1"0,0 1 0,0-1 0,0 0 0,0 1 0,0-1 0,0 0 0,0 0 0,0 0 0,0 0 0,0 0 0,0 0 0,0 0 0,0 0 0,0 0 0,-1 0 0,2-3 233,9 2-238,-3 4 326,-10 5-453,-14 10-346,12-11 75,1 0-289,-3 5-498,2-8-3962,6-4-92</inkml:trace>
  <inkml:trace contextRef="#ctx0" brushRef="#br0" timeOffset="6982.08">2349 419 3490,'-1'-6'0,"0"2"-176</inkml:trace>
  <inkml:trace contextRef="#ctx0" brushRef="#br0" timeOffset="11052.19">1942 159 8756,'-8'4'7697,"8"-4"-7642,-1 0 0,1 0 1,0 0-1,-1 0 0,1 0 0,-1 0 0,1 0 0,-1 1 0,1-1 0,0 0 0,-1 0 0,1 1 0,0-1 0,-1 0 0,1 0 0,0 1 0,-1-1 0,1 0 0,0 1 0,0-1 0,-1 1 0,1-1 0,0 0 0,0 1 0,0-1 0,0 1 0,-1-1 1,1 0-1,0 1 0,0-1 0,0 1 0,0 0 0,-10 21 231,0 0 1,-2-1-1,-18 26 1,9-14-126,10-13-155,10-17-2,-1 0 0,0 1-1,0-1 1,0 0-1,0 0 1,0 0 0,-1 0-1,1 0 1,-1-1-1,0 1 1,0-1 0,-4 3-1,1 0-1,1-1-1,0 1 1,0-1-1,0 1 1,1 1-1,-1-1 0,1 1 1,-5 9-1,-17 21-3,22-31 2,0-1 0,1 1 0,0 1 0,0-1 0,1 0 0,-1 1 0,-2 9 0,5-15 0,0 0 0,0 1 0,0-1 0,0 1 0,0-1 0,0 1 0,0-1 0,0 1 0,0-1 0,0 0 0,0 1 0,0-1 0,0 1 0,0-1 0,0 1 0,0-1 0,0 1 0,0-1 0,1 0 0,-1 1 0,0-1 0,0 1 0,0-1 0,1 0 0,-1 1 0,0-1 0,1 0 0,-1 1 0,0-1 0,1 0 0,0 1 0,13 2 0,-12-3 0,66 1 31,-44-1-1,35 3 0,-36 5 34,-21-7-65,0 0 0,0 0 1,0 0-1,1 0 0,-1 0 0,0-1 0,1 1 1,-1-1-1,0 0 0,1 1 0,-1-1 1,0 0-1,4-1 0,-6 1-285,1 0 0,-1-1 0,1 1-1,-1-1 1,1 0 0,-1 1 0,1-1 0,-1 1 0,0-1-1,1 0 1,-1 1 0,0-1 0,0 0 0,0 1 0,1-1-1,-1 0 1,0 1 0,0-1 0,0 0 0,0 0 0,0 1 0,0-2-1,0-3-4960</inkml:trace>
  <inkml:trace contextRef="#ctx0" brushRef="#br0" timeOffset="12020.6">2202 252 7251,'-33'2'9580,"29"-1"-9460,-1-1 1,1 1-1,0 0 0,-1 1 0,1-1 1,0 1-1,0 0 0,0 0 1,0 0-1,0 0 0,1 1 1,-1 0-1,-5 5 0,-16 13 383,19-17-451,0 1 1,1 0-1,-1 0 1,1 1 0,0-1-1,0 1 1,-4 8-1,1 2-24,0 0 0,1 1-1,1 0 1,-8 32 0,14-45-28,0-1 0,0 0 0,0 0 0,0 0 0,1 0 0,-1 0 0,1 0 0,0 0 0,-1 0 0,2 0 0,-1 0 0,0 0 0,0 0 0,1 0 0,0-1 0,-1 1 0,1 0 0,4 3 0,-3-3 0,-1 0 0,1 0 0,0 0 0,1-1 0,-1 1 0,0-1 0,1 0 0,-1 0 0,1 0 0,0 0 0,-1-1 0,1 1 0,7 1 0,4-2-78,1 2-805,33-1 1,-43-2 684,0-1 0,0 0 0,0 0 1,0 0-1,0-1 0,0 0 0,-1 0 1,10-5-1,-3 3-3887,-10 3-661</inkml:trace>
  <inkml:trace contextRef="#ctx0" brushRef="#br0" timeOffset="16172.49">2340 845 10709,'22'-3'5072,"14"2"-2993,1 1-1867,-36 0-252,13 0-433,-13 0 292,-1 0 1,0 1 0,0-1 0,1 0 0,-1 0 0,0 0-1,0 0 1,1 1 0,-1-1 0,0 0 0,0 0 0,0 0-1,1 1 1,-1-1 0,0 0 0,0 0 0,0 1 0,0-1-1,0 0 1,1 0 0,-1 1 0,0-1 0,0 0-1,0 0 1,0 1 0,0-1 0,0 0 0,0 1 0,0 1-4743</inkml:trace>
  <inkml:trace contextRef="#ctx0" brushRef="#br0" timeOffset="16520.56">2355 942 8228,'1'2'546,"0"-1"0,0 0 0,0 1 0,0-1 0,0 0 0,0 0 0,1 1 0,-1-1 0,0 0 0,0 0 0,1 0 0,-1-1 0,3 2 0,24 5 1621,-22-6-2734,0-1-1,1 0 1,-1 0 0,0-1-1,1 0 1,11-3 0,-15 2-2445,0 0-1545</inkml:trace>
  <inkml:trace contextRef="#ctx0" brushRef="#br0" timeOffset="17105.99">2614 820 9396,'-4'-3'6618,"8"-3"-5076,9-4-1343,-3 6-137,1 0-1,-1 1 1,1 0 0,0 1 0,0 0-1,-1 1 1,1 0 0,0 1 0,0 0 0,0 0-1,0 1 1,15 4 0,-25-5-59,1 1-1,-1-1 1,1 1 0,-1-1-1,1 1 1,-1 0 0,0 0-1,1 0 1,-1 0 0,0 0-1,0 0 1,0 0 0,1 0-1,-1 0 1,-1 0 0,1 1-1,0-1 1,0 0 0,0 1-1,-1-1 1,1 1 0,0-1 0,-1 1-1,0-1 1,1 1 0,-1-1-1,0 1 1,0 2 0,1-2-7,-1 1-1,-1-1 1,1 0 0,0 1 0,-1-1 0,1 0 0,-1 1 0,1-1 0,-1 0 0,0 1 0,0-1 0,0 0-1,0 0 1,-1 0 0,1 0 0,-1 0 0,1 0 0,-3 2 0,-24 26-206,24-25 166,1-1-1,-1 1 1,0-1 0,0 0 0,0-1 0,-1 1-1,1-1 1,-1 1 0,0-1 0,-7 3 0,-11 0-477,41-11 52,-12 4 474,1 0 1,0 1 0,-1-1 0,1 2 0,0-1-1,0 1 1,-1-1 0,1 2 0,-1-1-1,7 3 1,-10-3-3,-1 0 0,0 0 0,1 1 0,-1-1-1,0 0 1,0 1 0,0 0 0,0-1 0,0 1 0,-1 0 0,1 0 0,0 0-1,-1 0 1,0 0 0,1 0 0,-1 1 0,0-1 0,0 0 0,0 1 0,0-1-1,-1 1 1,1-1 0,-1 1 0,1-1 0,-1 1 0,0-1 0,0 1 0,0 4-1,-1-1 13,0 0-1,-1-1 0,1 1 0,-1-1 0,0 1 0,-1-1 0,1 0 1,-1 1-1,0-1 0,0-1 0,0 1 0,-1 0 0,-8 7 0,9-9-88,0 0 0,0 0 1,0 0-1,0-1 0,-1 1 0,1-1 0,-1 0 0,0 0 0,0 0 0,1-1 0,-1 1 0,0-1 0,0 0 0,-1 0 0,1-1 1,0 1-1,0-1 0,0 0 0,-8 0 0,4-5-3808,5 1-851</inkml:trace>
  <inkml:trace contextRef="#ctx0" brushRef="#br0" timeOffset="18022.54">2999 797 9396,'-19'6'7633,"18"-5"-7556,-1 0 0,1-1 0,0 1 0,-1 0 0,1-1 0,-1 1 1,1-1-1,0 1 0,-1-1 0,1 0 0,-1 0 0,1 0 0,-1 0 0,1 0 1,-1 0-1,1 0 0,-1 0 0,1 0 0,-3-1 0,2 0-62,0 1 1,0 0-1,0 1 0,0-1 0,0 0 0,0 0 1,0 1-1,0-1 0,0 1 0,0 0 0,0 0 1,0-1-1,1 1 0,-1 0 0,0 1 0,1-1 1,-3 2-1,-11 6 61,13-9-110,1 0 1,0 1 0,0 0 0,-1-1-1,1 1 1,0 0 0,0-1 0,0 1-1,0 0 1,0 0 0,0 0 0,0 0-1,0 0 1,0 0 0,0 0 0,1 0-1,-1 1 1,0-1 0,1 0 0,-1 0-1,1 0 1,-1 1 0,1-1 0,0 0-1,0 1 1,-1-1 0,1 0 0,0 1-1,0-1 1,0 1 0,0-1 0,1 0-1,-1 1 1,0-1 0,0 0 0,1 1-1,-1-1 1,1 0 0,-1 0 0,1 1-1,1 1 1,-1-1-18,0 0 1,1-1-1,-1 1 0,0 0 0,0-1 1,1 1-1,-1-1 0,1 1 0,0-1 1,-1 1-1,1-1 0,0 0 0,0 0 1,0 0-1,0 0 0,0 0 0,0-1 1,0 1-1,0-1 0,0 1 1,0-1-1,0 0 0,0 1 0,0-1 1,1 0-1,-1-1 0,3 1 0,64-28-157,-66 29 216,0 0 0,0 1-1,-1 0 1,1-1 0,-1 1 0,1 0-1,-1 1 1,0-1 0,0 0 0,3 5-1,1-1 4,-4-4-11,0 0 0,0 0 0,0 0 0,0 1 0,0-1 0,-1 1 0,1-1 0,-1 1 0,0-1 0,0 1 0,1 0 0,-2 0 0,1 0 0,0 0 0,-1-1 0,1 1 0,-1 0 0,0 0 0,0 0 0,0 0 0,0 0 0,0 0 0,-1 0 0,1 0 0,-1 0 0,0 0 0,-2 4 0,2-2 24,0-1 0,0 0-1,-1 0 1,1 0 0,-1 1 0,0-1-1,0-1 1,0 1 0,-1 0-1,1 0 1,-1-1 0,0 0-1,0 1 1,0-1 0,-1 0-1,-4 3 1,5-4-274,-29 18 893,31-20-786,0 1 0,0-1-1,0 0 1,0 1 0,0-1 0,0 0-1,0 1 1,0-1 0,0 0 0,0 0-1,0 0 1,0 0 0,0 0 0,0 0-1,0 0 1,0-1 0,0 1 0,0 0-1,0-1 1,0 1 0,0 0-1,0-1 1,0 1 0,0-1 0,0 1-1,0-1 1,1 0 0,-1 1 0,0-1-1,0 0 1,0-1 0,-3-3-4649</inkml:trace>
  <inkml:trace contextRef="#ctx0" brushRef="#br0" timeOffset="18739.62">3156 726 6787,'-1'1'192,"0"-1"-1,1 1 1,-1-1-1,1 0 1,-1 1-1,1-1 1,-1 0-1,0 0 1,1 1-1,-1-1 1,0 0-1,1 0 1,-1 0-1,0 0 1,1 0-1,-1 0 1,0 0-1,1 0 1,-1 0-1,0 0 1,1 0-1,-1-1 1,1 1-1,-1 0 1,0 0-1,1-1 1,-1 1-1,1 0 1,-1-1-1,0 1 1,0-1-1,0-1-33,-1 1 0,1-1 1,-1 0-1,1 0 0,0 0 0,0 0 0,0 0 0,0-1 0,-1-2 0,0-4-115,0 1-1,0-1 0,0 0 1,1-11-1,1 18-36,0 1-1,0-1 1,0 1-1,0-1 1,1 1-1,-1-1 0,0 1 1,1 0-1,-1-1 1,1 1-1,-1-1 1,1 1-1,0 0 1,0 0-1,0-1 1,-1 1-1,1 0 1,0 0-1,0 0 1,1 0-1,-1 0 1,0 0-1,1-1 1,1 1 14,-1 0 0,1 0 1,-1 0-1,1 1 0,-1-1 1,1 1-1,-1-1 0,1 1 0,0 0 1,-1 0-1,1 0 0,4 0 1,-4 0-6,0 1 0,0-1 0,-1 1 0,1-1 0,0 1 0,0 0 0,0 0 0,0 0 0,-1 1 0,1-1 0,0 1 0,-1-1 0,1 1 0,-1 0 0,0 0 0,0 0 0,0 0 0,0 0 0,0 1 0,0-1 0,0 0 0,-1 1 0,1 0 0,1 3 0,-3-2-56,1 0-1,-1-1 0,0 1 1,0 0-1,-1-1 1,1 1-1,-1 0 1,0-1-1,0 1 1,0-1-1,0 1 1,0-1-1,-1 1 1,0-1-1,1 0 1,-1 0-1,-1 0 0,1 0 1,0 0-1,-1-1 1,-4 5-1,2-2-237,-1 0-1,0 0 1,0-1-1,-1 0 1,1 0 0,-1-1-1,0 0 1,0 0-1,-14 4 1,16-6-4241</inkml:trace>
  <inkml:trace contextRef="#ctx0" brushRef="#br0" timeOffset="230378.44">2370 225 5923,'11'16'6683,"9"1"-5297,0 0-603,-7-1-490,0 1 1,0 1-1,-2 0 1,18 37 0,-17-32-210,-4-6-209,-2-5-466,0 0 0,13 17-1,-17-26 379,1 0-1,-1 0 0,1 0 0,0-1 0,0 1 0,0-1 1,0 0-1,0 0 0,1 0 0,-1 0 0,0 0 0,1-1 0,6 3 1,-6-4-4275</inkml:trace>
  <inkml:trace contextRef="#ctx0" brushRef="#br0" timeOffset="230761.4">2628 234 8628,'-16'11'3719,"-1"0"-2364,0 2 1,0 0-1,-14 15 0,28-24-1307,0 0-1,1 0 0,0 0 1,0 0-1,0 0 0,0 0 1,-1 8-1,-11 21 12,-1-7-54,-21 51 0,22-46-5,2-7 36,11-23-184,0 0 0,1 0 0,-1 0 1,0 0-1,0 0 0,0 0 0,1-1 0,-1 1 0,0 0 0,0 0 1,0-1-1,0 1 0,0 0 0,-1-1 0,1 1 0,0-1 1,0 1-1,0-1 0,-2 1 0,2-2-2707,-1-2-2046</inkml:trace>
  <inkml:trace contextRef="#ctx0" brushRef="#br0" timeOffset="231461.53">2826 504 5779,'-1'0'365,"-1"0"0,1 0 0,-1 0 1,1-1-1,-1 1 0,1 0 0,-1-1 1,1 1-1,-1-1 0,1 1 1,0-1-1,-1 0 0,1 0 0,0 0 1,-1 1-1,1-1 0,0 0 0,0-1 1,0 1-1,-1-1 0,0-1-176,0 0 0,1 0 0,-1 0 0,1 0 0,0 0 0,0 0 0,0-1-1,0 1 1,0-4 0,0-2-141,1 0 0,-1-1 0,2 1 0,-1 0 0,5-19 0,0 2 139,-3 14-118,1-1-1,0 1 1,0 0 0,2 0-1,-1 0 1,1 1-1,1-1 1,0 1-1,1 0 1,7-10 0,-11 18-58,0 0 0,0 0 0,0 0 0,1 1 0,-1-1 1,0 1-1,1-1 0,0 1 0,0 0 0,-1 1 1,6-2-1,-7 2-11,0 1 0,0-1 1,-1 1-1,1 0 0,0 0 1,0 0-1,0 0 0,0 0 1,0 1-1,-1-1 0,1 0 1,0 1-1,0-1 1,0 1-1,-1 0 0,1 0 1,0-1-1,-1 1 0,1 0 1,-1 0-1,1 1 0,-1-1 1,0 0-1,1 0 0,-1 1 1,0-1-1,0 1 0,2 1 1,0 3 3,0 0 1,0 0-1,0 0 0,0 1 1,-1-1-1,0 1 1,-1-1-1,1 1 1,-1-1-1,-1 1 1,1 0-1,-1 0 0,0-1 1,-1 1-1,1 0 1,-1 0-1,-3 9 1,-1 1 8,-1 0 0,0-1 1,-1 0-1,0 0 0,-16 23 1,14-22-49,-7 13-95,15-29 121,0 0 0,0 1 0,0-1-1,0 0 1,0 0 0,0 0 0,0 0 0,0 0 0,0 0 0,0 0-1,-1 0 1,1 0 0,0-1 0,0 1 0,-1-1 0,-2 2 0,4-2-48,-1-1-1,0 1 1,0 0 0,0 0 0,1-1 0,-1 1 0,0 0 0,1-1 0,-1 1 0,0-1 0,1 1 0,-1-1 0,1 1 0,-1-1 0,0 0-1,1 1 1,-1-1 0,1 1 0,0-1 0,-1 0 0,1 0 0,-1 1 0,1-2 0,-8-18-3171,7 19 2802,-3-12-4155</inkml:trace>
</inkml:ink>
</file>

<file path=word/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1:25.464"/>
    </inkml:context>
    <inkml:brush xml:id="br0">
      <inkml:brushProperty name="width" value="0.05" units="cm"/>
      <inkml:brushProperty name="height" value="0.05" units="cm"/>
    </inkml:brush>
  </inkml:definitions>
  <inkml:trace contextRef="#ctx0" brushRef="#br0">299 47 6211,'1'1'9347,"-1"5"-5989,0-5-3297,-1 0 0,1 0 0,0 0 0,0 0-1,-1 0 1,1 0 0,-1-1 0,1 1 0,0 0-1,-1 0 1,0 0 0,1-1 0,-1 1 0,0 0-1,0 1 1,-5 3 57,0 0 0,1 1 0,0 0 0,0 0 0,0 1-1,-4 7 1,4-6-60,0 0-1,-1 0 0,-10 10 0,0-1-12,7-8-32,-1 0 0,1 0 0,-2-1 0,1 0 0,-22 11 0,12-7-1,0 0 0,1 0 0,-22 20 0,39-30-12,0-1 0,1 1 0,-1 0 0,0 0 0,1 0 0,-1 0 0,1 0 0,0 0 0,-1 0 0,1 1 0,0-1 0,0 0 0,1 1 0,-1-1 0,0 0 0,1 1 0,-1 3 0,1-5 0,1 0 0,-1 0 0,0 1 0,0-1 0,0 0 0,1 0 0,-1 0 0,1 1 0,-1-1 0,1 0 0,-1 0 0,1 0 0,0 0 0,-1 0 0,1 0 0,0 0 0,0 0 0,0 0 0,0-1 0,0 1 0,0 0 0,0 0 0,0-1 0,0 1 0,0-1 0,0 1 0,0-1 0,1 1 0,-1-1 0,0 0 0,0 1 0,0-1 0,1 0 0,-1 0 0,3 0 0,63 7 12,57 2 42,-96-10-155,58 3 338,-76-1-433,0 0-1,0 1 0,0 0 1,-1 1-1,1 0 0,12 6 1,-22-9 14,0 0-1,0 0 1,0 0 0,0 0-1,0 0 1,0 1 0,0-1 0,0 0-1,0 0 1,0 0 0,0 0 0,0 1-1,0-1 1,0 0 0,0 0 0,0 0-1,0 0 1,0 1 0,0-1-1,0 0 1,0 0 0,0 0 0,0 0-1,0 0 1,0 0 0,-1 1 0,1-1-1,0 0 1,0 0 0,0 0 0,0 0-1,0 0 1,0 0 0,-1 0-1,1 1 1,0-1 0,0 0 0,-1 0-816,-2 3-4231</inkml:trace>
  <inkml:trace contextRef="#ctx0" brushRef="#br0" timeOffset="1597.74">750 71 8884,'-1'-2'565,"-1"1"-1,1-1 0,-1 1 1,0-1-1,0 1 1,0 0-1,0 0 1,0 0-1,0 0 1,0 0-1,0 0 0,0 1 1,0-1-1,0 1 1,-1-1-1,-1 1 1,1 0-415,1 0 1,-1 0-1,1 1 1,-1-1 0,1 1-1,-1 0 1,1 0-1,-1 0 1,1 0-1,-1 0 1,1 0 0,-2 2-1,-3 3-223,0 0 0,0 0-1,1 1 1,0-1-1,0 1 1,-9 15 0,14-19 83,-6 6-1,1 1 0,1-1 0,0 1 0,0 0 0,-6 22 0,9-24-6,0 0 0,1 0-1,0 0 1,0 0 0,1 0 0,0 0 0,0 0 0,1 0 0,0 0 0,1 0 0,3 11-1,-3-13 0,0-1-1,0 0 0,1 0 0,0 0 0,0-1 0,0 1 0,0-1 0,1 0 0,0 0 0,0 0 0,0 0 0,0 0 0,0-1 0,1 0 0,0 0 0,0 0 0,9 3 0,-8-3-6,0-1 0,0 0 0,1 0 0,-1-1 0,0 0 0,1 0 0,0 0 0,-1-1 0,1 0 0,-1 0 0,1-1 0,-1 1 0,1-1 0,10-4 0,-12 3-18,1 0-260,-1 0-1,0 0 0,0 0 1,0-1-1,0 1 0,0-1 1,0-1-1,-1 1 0,1-1 1,-1 1-1,0-1 0,5-7 0,4-3-4206,-7 11-328</inkml:trace>
  <inkml:trace contextRef="#ctx0" brushRef="#br0" timeOffset="2165.88">956 388 9268,'0'1'160,"0"-1"-1,0 0 0,-1 1 1,1-1-1,0 1 1,0-1-1,-1 0 1,1 1-1,0-1 0,-1 0 1,1 0-1,-1 1 1,1-1-1,0 0 0,-1 0 1,1 0-1,-1 1 1,1-1-1,0 0 1,-1 0-1,1 0 0,-1 0 1,1 0-1,-1 0 1,1 0-1,-1 0 0,1 0 1,-1 0-1,1 0 1,0 0-1,-1 0 0,1 0 1,-1 0-1,1-1 1,-1 1-1,1 0 1,0 0-1,-1 0 0,1-1 1,0 1-1,-1 0 1,0-1-1,-2-21 310,3 20-416,-1-12-6,-2-25 115,2-1 0,8-71 1,-6 105-102,0 0 1,0 1 0,1-1 0,-1 1 0,1-1-1,1 1 1,4-9 0,-5 12-57,-1 0 0,1 0 0,-1 0 0,1 1 0,0-1 0,-1 1 0,1-1 0,0 1 0,0 0 1,0-1-1,0 1 0,0 0 0,1 1 0,-1-1 0,0 0 0,0 0 0,1 1 0,-1 0 0,0-1 0,1 1 0,2 0 0,2 0 1,0 0 1,-1 0-1,1 1 0,-1 0 0,1 0 0,-1 1 1,1-1-1,-1 1 0,0 1 0,8 3 1,-10-3-7,0 0 1,0 0-1,-1 0 1,1 0 0,-1 1-1,0-1 1,0 1-1,0 0 1,0 0 0,-1 0-1,1 1 1,-1-1-1,0 0 1,2 9 0,-2-7 1,-1-1 1,0 0 0,0 1-1,0-1 1,-1 1 0,1-1-1,-1 0 1,-1 1 0,1-1-1,-1 1 1,0-1 0,0 0-1,0 1 1,-1-1 0,0 0-1,0 0 1,0 0 0,-1 0-1,1 0 1,-1-1 0,0 1-1,-1-1 1,1 0 0,-7 7-1,-12 14-6,20-21-4,-1-1-1,1 0 1,-1 0 0,1 0 0,-1 0 0,0 0-1,0 0 1,0-1 0,0 0 0,-1 1 0,1-1-1,-1 0 1,1-1 0,-1 1 0,0-1 0,0 1 0,0-1-1,-5 1 1,7-2-36,0 0 0,0 1 0,1-1 0,-1 0 0,0 0 0,0 0 0,0 0-1,0-1 1,0 1 0,1 0 0,-1-1 0,0 1 0,0-1 0,1 0 0,-1 1 0,0-1 0,1 0 0,-3-2-1,3 2-278,0-1 0,0 0 0,-1 0 0,2 0 0,-1 0 0,0 1 0,0-1-1,1 0 1,-1-1 0,1 1 0,-1 0 0,1 0 0,0 0 0,0 0-1,0 0 1,0-2 0,1-11-4327</inkml:trace>
  <inkml:trace contextRef="#ctx0" brushRef="#br0" timeOffset="3505.1">1797 154 8228,'-1'0'295,"0"1"1,1-1 0,-1 1-1,0-1 1,0 1 0,0-1-1,1 1 1,-1-1 0,0 1-1,1 0 1,-1 0 0,0-1-1,1 1 1,-1 0 0,1 0-1,0-1 1,-1 1 0,1 0-1,-1 0 1,1 0 0,0 0-1,0 0 1,-1 0 0,1 0-1,0 1 1,1-1-140,-1 0-1,1 0 1,-1 0 0,1 0 0,0 0-1,-1 0 1,1 0 0,0-1 0,0 1-1,0 0 1,0 0 0,-1-1 0,1 1-1,0 0 1,0-1 0,0 1 0,2 0-1,5 2-45,0-1 0,0 1 0,1-2 0,12 3-1,0-5-89,-17 1-231,0-1-1,-1 1 1,1 0-1,0 0 0,-1 0 1,1 1-1,5 1 1,-7 2-4090,-2-1-893</inkml:trace>
  <inkml:trace contextRef="#ctx0" brushRef="#br0" timeOffset="3857.9">1824 271 9877,'0'11'3073,"0"0"-128,2-4-1968,1-1-225,0 1-160,3 2-159,-1-2-81,2-6-224,-1 6-48,3-3-32,0-2-96,2-4-160,-3 1-224,2 1-145,0 0-239,-2-1-2145,-2-2-2754</inkml:trace>
  <inkml:trace contextRef="#ctx0" brushRef="#br0" timeOffset="4224.9">2313 519 8228,'3'-19'6018,"0"-6"-4040,8-50-1328,-5 46-439,-2 0-1,0-1 1,-3 1-1,0-1 0,-2 1 1,-4-31-1,4 52-196,-1 0-1,1 1 1,-1-1 0,-1 1-1,0 0 1,-5-11-1,8 16-7,-1 1-1,0-1 0,0 1 0,1-1 0,-1 1 0,0 0 0,0-1 0,-1 1 0,1 0 0,0 0 0,0 0 0,0 0 0,-1 0 0,1 0 1,-1 0-1,1 0 0,-1 1 0,1-1 0,-1 0 0,1 1 0,-1-1 0,1 1 0,-1 0 0,0-1 0,1 1 0,-1 0 0,0 0 1,1 0-1,-1 0 0,0 1 0,1-1 0,-1 0 0,1 1 0,-1-1 0,0 1 0,1-1 0,-2 2 0,1-1-2,0 1 0,0 0 0,0-1 0,0 1 0,1 0 0,-1 0 0,0 0 0,1 0 0,0 1-1,-1-1 1,1 0 0,0 1 0,0-1 0,1 0 0,-1 1 0,0-1 0,0 5 0,-4 45-42,4-48 25,1-2-73,0 0 0,0 0-1,0 1 1,0-1 0,0 0-1,0 0 1,0 0 0,1 0-1,-1 0 1,1 0 0,-1 0 0,1 0-1,0 0 1,0 0 0,0 0-1,0-1 1,0 1 0,0 0-1,1-1 1,-1 1 0,0 0-1,1-1 1,0 0 0,-1 1 0,1-1-1,0 0 1,-1 0 0,1 0-1,0 0 1,0 0 0,0 0-1,0-1 1,0 1 0,0 0-1,0-1 1,0 0 0,0 1 0,0-1-1,2 0 1,7-2-2736,0 3-2086</inkml:trace>
  <inkml:trace contextRef="#ctx0" brushRef="#br0" timeOffset="4770.77">2544 405 7828,'-2'1'368,"1"0"1,-1 0 0,1-1 0,-1 1-1,0 0 1,1-1 0,-1 1 0,0-1-1,1 1 1,-1-1 0,0 0-1,0 0 1,1 1 0,-1-1 0,0-1-1,0 1 1,0 0 0,-2-1 0,2 0-264,1 1 0,0-1 0,0 0 0,-1 0 0,1 0 0,0 0 1,0 0-1,0 0 0,0-1 0,0 1 0,1 0 0,-1 0 0,0-1 1,0 1-1,1 0 0,-1-1 0,0-2 0,-1-6-312,0-1 0,1 0 0,0 0 0,1-21 0,0 19 763,0 0-531,0-5 14,4-36 0,-4 50-28,1 0 0,0 0 0,0-1-1,0 1 1,1 0 0,-1 0 0,1 0-1,0 0 1,0 0 0,1 1 0,-1-1-1,1 1 1,5-6 0,-2 3 12,-1 1-3,1 0 0,0 0-1,0 1 1,12-7 0,-17 10-19,1 1 0,0-1 0,-1 0 0,1 1 0,0 0 0,0-1 0,-1 1 0,1 0-1,0 0 1,0 0 0,0 0 0,-1 0 0,1 0 0,0 0 0,0 0 0,0 1 0,-1-1 0,1 1 0,0 0 0,-1-1 0,1 1 0,0 0 0,-1 0 0,1 0 0,1 1 0,4 4 50,0 0 1,0 1-1,12 13 1,-17-17 6,0 0 1,0 0-1,0 1 1,-1-1-1,1 1 0,-1-1 1,1 1-1,-1 0 1,0-1-1,-1 1 1,1 0-1,-1 5 0,1 18 188,-3 0 0,0-1 0,-1 1 0,-8 26 0,10-48-241,-1 0 0,0 0 0,-1 0 0,1 0 0,-1-1 0,0 1 1,0-1-1,0 0 0,-1 1 0,0-2 0,0 1 0,0 0 0,0-1 0,-6 4 0,7-4-89,0-1 1,0 0-1,0-1 1,0 1 0,-1 0-1,1-1 1,-1 0-1,1 0 1,-1 0-1,1 0 1,-1-1 0,0 1-1,1-1 1,-1 0-1,0 0 1,1 0-1,-1 0 1,0-1 0,1 1-1,-1-1 1,1 0-1,-5-2 1,7 2-135,-1 0 1,1 0 0,-1-1 0,1 1-1,0-1 1,0 1 0,-1-1-1,1 1 1,0-1 0,0 0-1,1 0 1,-1 1 0,0-1-1,0 0 1,1 0 0,-1 0 0,1 0-1,0 0 1,-1-2 0,1 1-397,-4-16-4175</inkml:trace>
  <inkml:trace contextRef="#ctx0" brushRef="#br0" timeOffset="5202.88">2802 116 9268,'-1'-1'398,"-1"1"-1,1-1 0,0 1 0,0-1 1,-1 0-1,1 1 0,0-1 0,0 0 1,0 0-1,0 0 0,-1 0 1,1 0-1,1 0 0,-1 0 0,0 0 1,-1-2-1,1 1-224,-1-1 0,1 0 0,0 0 1,0 0-1,0 0 0,0 0 0,0-4 0,0 2-202,1 1-1,0-1 1,0 0-1,0 1 1,0-1-1,1 0 1,0 0-1,-1 1 0,4-9 1,-3 12 28,-1 0 0,1 0 0,-1 0 0,1 0 0,-1 0-1,1 0 1,-1 0 0,1 0 0,0 1 0,0-1 0,-1 0 0,1 0 0,0 1 0,0-1 0,0 0 0,0 1 0,0-1 0,0 1 0,0-1 0,0 1 0,0 0-1,0-1 1,0 1 0,0 0 0,0 0 0,2-1 0,-1 2 20,0-1 1,0 0-1,0 1 0,0 0 1,0-1-1,1 1 0,-1 0 1,-1 0-1,1 0 0,0 0 0,0 0 1,3 3-1,-2-1 43,1 0 0,0 1 0,-1-1 0,0 1 0,0 0 0,0 0-1,-1 0 1,1 0 0,-1 0 0,0 0 0,0 1 0,2 5 0,-4-7-43,0 0 0,0 0 0,0 0-1,0 0 1,0 1 0,-1-1 0,1 0 0,-1 0 0,0 0 0,0 0 0,0 0-1,0 0 1,-3 4 0,3-6-50,1 0-1,-1 0 1,0 0 0,0 0-1,1 0 1,-1-1 0,0 1-1,0 0 1,0-1 0,0 1-1,0-1 1,0 1 0,0-1-1,0 1 1,0-1 0,0 0-1,0 1 1,-1-1-1,1 0 1,0 0 0,0 0-1,0 0 1,0 0 0,0 0-1,-1 0 1,1 0 0,0 0-1,0-1 1,0 1 0,0 0-1,0-1 1,0 1 0,0-1-1,0 1 1,0-1 0,0 0-1,0 1 1,0-1 0,-1-1-1,-18-18-4898,14 14-38</inkml:trace>
  <inkml:trace contextRef="#ctx0" brushRef="#br0" timeOffset="11990.29">1277 93 9156,'0'2'597,"0"0"0,0 0 0,0 0 0,1-1 0,-1 1 1,1 0-1,-1 0 0,1 0 0,0 0 0,1 3 0,0-2-284,0-1 0,0 1 0,1-1 0,-1 0 0,1 0 1,-1 0-1,6 4 0,-4-4-153,0 0 0,-1 1 0,0 0 1,1 0-1,3 4 0,12 21 53,-1 0-1,-2 1 1,16 37 0,5 10-557,-35-74 237,11 19-506,-12-20 458,-1 0 0,1-1 0,0 1 0,-1 0 0,1 0 0,0-1 0,0 1 0,0-1 0,-1 1 0,1-1 0,0 1 0,0-1 0,0 0 0,0 1 0,0-1 0,0 0 0,0 0 0,0 1 0,0-1 0,0 0 0,1 0 0,1-2-2873,-2-3-1972</inkml:trace>
  <inkml:trace contextRef="#ctx0" brushRef="#br0" timeOffset="12335.38">1476 85 9012,'-15'19'6659,"3"2"-4562,8-13-1775,0-1-1,0-1 1,-9 12-1,-66 83-2,26-30-1438,32-45-374,12-15-2649,5-7-938</inkml:trace>
</inkml:ink>
</file>

<file path=word/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8:40.819"/>
    </inkml:context>
    <inkml:brush xml:id="br0">
      <inkml:brushProperty name="width" value="0.05" units="cm"/>
      <inkml:brushProperty name="height" value="0.05" units="cm"/>
    </inkml:brush>
  </inkml:definitions>
  <inkml:trace contextRef="#ctx0" brushRef="#br0">1 299 8500,'0'5'2977,"-1"0"-143,2 2-1058,5 0-1071,3-2-321,2-1-16,5-1-64,4-1 0,-1-2-176,2-3-192,1 2 64,-2 0 0,-4 1-288,-2 1-240,-1 1-160,-6 3-241,-1 3-1904,-5 2-2706</inkml:trace>
  <inkml:trace contextRef="#ctx0" brushRef="#br0" timeOffset="1">99 450 8884,'-3'-4'3025,"-2"-4"-239,1 1-1922,-1-4-240,2-3-159,0-1-161,1-1-80,-2-2-64,3-1-96,0-1-64,1 0-144,0-1-160,0 2-80,3 0-97,2-3-303,0 1-1073,2-2-992,-1 4-1681</inkml:trace>
  <inkml:trace contextRef="#ctx0" brushRef="#br0" timeOffset="334.1">190 0 7539,'11'42'6067,"3"-2"-3332,-8-23-2570,0 1 1,-1 0-1,0 0 1,-2 0-1,3 26 0,-7 100-346,5-119-603,2-17-71,-6-8 825,1 0-1,-1 0 1,1 0-1,-1 0 1,0-1 0,1 1-1,-1 0 1,1 0-1,-1 0 1,0-1 0,1 1-1,-1 0 1,0 0-1,1-1 1,-1 1-1,0 0 1,0-1 0,1 1-1,-1 0 1,0-1-1,0 1 1,0-1 0,1 1-1,-1 0 1,0-1-1,0 0 1,11-47-351,-5 30 511,1 1 0,1 0 0,0 0 0,18-25 1,-26 41-102,1 0 1,-1 0 0,1 1 0,-1-1 0,1 0 0,0 1-1,0-1 1,-1 1 0,1-1 0,0 0 0,0 1 0,-1 0 0,1-1-1,0 1 1,0-1 0,0 1 0,0 0 0,0 0 0,0 0-1,0-1 1,0 1 0,0 0 0,0 0 0,-1 0 0,1 0 0,0 1-1,0-1 1,0 0 0,0 0 0,0 0 0,0 1 0,0-1-1,0 0 1,0 1 0,-1-1 0,1 1 0,0-1 0,0 1 0,-1 0-1,2 0 1,1 2 52,-1-1 0,1 1 0,-1 0 0,0-1 0,0 1 0,0 0 0,0 0 0,0 1 0,2 5 0,-1 9-88,0 0-1,-1 0 0,-1 0 1,0 0-1,-4 32 0,3-41-124,-1 1-579,-1 6 269,-3-4-2644,3-8-1813</inkml:trace>
  <inkml:trace contextRef="#ctx0" brushRef="#br0" timeOffset="752.19">593 420 7700,'-1'1'277,"0"1"1,1-1-1,-1 0 1,0 1 0,0-1-1,0 0 1,0 0-1,0 0 1,0 1 0,0-1-1,0 0 1,0 0 0,0 0-1,-1-1 1,1 1-1,0 0 1,-1 0 0,1-1-1,-1 1 1,1-1-1,-2 1 1,1-1-178,0 0 0,0 0 0,0 0-1,1 0 1,-1-1 0,0 1 0,0-1 0,0 1 0,1-1-1,-1 0 1,0 1 0,1-1 0,-1 0 0,1 0 0,-3-2-1,0 0-78,-1-1-1,1 0 0,0-1 0,1 1 0,-1 0 0,1-1 0,0 0 0,0 0 1,0 0-1,-3-9 0,3 0 26,0 0 0,0 0 0,2-1 0,0 1 1,0-1-1,2 1 0,0-1 0,0 1 0,7-28 0,-8 41-46,1 0 0,-1 0 0,0 0 0,1 0 0,-1 0 0,0 0 0,1 0 0,-1 0 0,1 0 0,-1 0 0,1 0 0,0 0 0,0 0 0,-1 0 0,1 1 0,0-1 0,0 0 0,0 1 0,0-1 0,0 0 0,0 1 0,0-1 0,0 1 0,0-1 0,0 1 0,0 0 0,0-1 0,0 1 0,0 0 0,0 0 0,0 0 0,0 0 0,0 0 0,1 0 0,-1 0 0,2 0 0,-1 1 0,-1-1 0,1 1 0,0 0 0,-1-1 0,1 1 0,0 0 0,-1 0 0,0 0 0,1 0 0,-1 0 0,1 0 0,-1 1 0,0-1 0,0 0 0,0 1 0,0-1 0,0 1 0,0-1 0,0 1 0,0-1 0,0 1 0,-1 0 0,1 1 0,1 5-22,-1-1-1,-1 1 0,1-1 0,-1 1 0,-1-1 0,-1 12 0,2-16-231,-1 0-1,1 0 0,-1 0 1,0 1-1,0-1 1,0 0-1,0 0 0,-1 0 1,1 0-1,-1-1 0,1 1 1,-1 0-1,0-1 0,0 1 1,-1-1-1,1 0 1,-4 3-1,-2-1-4142</inkml:trace>
</inkml:ink>
</file>

<file path=word/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8:39.385"/>
    </inkml:context>
    <inkml:brush xml:id="br0">
      <inkml:brushProperty name="width" value="0.05" units="cm"/>
      <inkml:brushProperty name="height" value="0.05" units="cm"/>
    </inkml:brush>
  </inkml:definitions>
  <inkml:trace contextRef="#ctx0" brushRef="#br0">36 319 7828,'-2'1'952,"-18"25"3658,20-25-4567,0-1-1,0 0 1,-1 1 0,1-1 0,0 0 0,-1 0 0,1 1-1,0-1 1,-1 0 0,1 0 0,-1 1 0,1-1 0,-1 0-1,1 0 1,0 0 0,-1 0 0,1 0 0,-1 0 0,1 0-1,-1 0 1,1 0 0,-1 0 0,0 0-20,1-1 0,-1 1 0,1-1 1,0 1-1,-1-1 0,1 1 0,0-1 0,-1 0 0,1 1 0,0-1 1,0 0-1,-1 1 0,1-1 0,0 0 0,0 1 0,0-1 0,0 0 1,0 1-1,0-1 0,0 0 0,0 0 0,1-6 125,-1 0 0,1-1 0,0 1 0,0 0 0,1 0 0,0 0 0,0 1 0,1-1-1,0 0 1,0 1 0,0 0 0,1-1 0,0 1 0,0 1 0,0-1 0,1 1 0,8-8 0,-12 12-142,0 0 0,0 0 0,0 1 1,-1-1-1,1 1 0,0-1 1,0 0-1,0 1 0,0 0 0,0-1 1,0 1-1,0 0 0,0-1 0,0 1 1,1 0-1,-1 0 0,0 0 0,0 0 1,0 0-1,0 0 0,0 0 0,0 0 1,0 1-1,0-1 0,0 0 0,0 1 1,0-1-1,0 0 0,0 1 0,0 0 1,0-1-1,0 1 0,0-1 0,0 1 1,0 1-1,1-1-2,-1 1 0,0 0 1,0-1-1,0 1 0,0 0 0,0 0 1,0 0-1,0 0 0,0-1 0,-1 1 1,1 0-1,-1 0 0,0 1 0,1-1 0,-1 0 1,0 0-1,-1 3 0,0 1-106,0 0 0,-1-1 0,0 1 0,0 0-1,-1-1 1,1 1 0,-1-1 0,-1 0 0,1 0 0,-1 0 0,0 0-1,0-1 1,-5 6 0,8-10 76,1 1 0,-1-1 1,1 1-1,-1-1 0,1 0 0,-1 1 0,0-1 0,1 0 0,-1 1 0,1-1 1,-1 0-1,0 0 0,1 0 0,-1 0 0,0 1 0,1-1 0,-1 0 0,0 0 0,1 0 1,-1 0-1,0-1 0,1 1 0,-1 0 0,0 0 0,1 0 0,-1 0 0,1-1 1,-1 1-1,0 0 0,1-1 0,-1 1 0,1 0 0,-1-1 0,1 1 0,-1-1 1,1 1-1,-1-1 0,1 1 0,-1-1 0,1 1 0,0-1 0,-1 1 0,1-1 1,0 0-1,0 1 0,-1-1 0,1 1 0,0-1 0,0 0 0,-1-2-60,0 1 0,0 0 0,1-1 0,-1 1 0,1 0 0,0-1 0,-1 1 0,1-1 0,0 1 0,1 0 0,-1-1 0,1-3 0,0 3 162,0 0 0,1 0-1,-1 0 1,1 1-1,-1-1 1,1 1-1,0-1 1,0 1-1,0 0 1,0 0 0,1 0-1,-1 0 1,1 0-1,-1 0 1,1 1-1,2-2 1,-3 2-30,0 1 0,0-1 1,-1 1-1,1 0 0,0-1 0,0 1 1,-1 0-1,1 0 0,0 0 0,0 0 1,0 1-1,-1-1 0,1 0 0,0 1 0,0-1 1,-1 1-1,1 0 0,0 0 0,-1-1 1,1 1-1,-1 0 0,1 0 0,-1 0 0,0 1 1,1-1-1,-1 0 0,0 0 0,2 3 1,34 42-142,-15-13-4533,-18-26-158</inkml:trace>
  <inkml:trace contextRef="#ctx0" brushRef="#br0" timeOffset="354.65">242 244 7956,'1'0'301,"0"0"0,0 0 0,0 0 0,-1 0 0,1 1 0,0-1 1,0 0-1,-1 0 0,1 0 0,0 1 0,0-1 0,-1 1 0,1-1 1,0 0-1,-1 1 0,1-1 0,0 1 0,-1-1 0,1 1 0,-1 0 1,1 0-1,5 19 2160,-6-9-2733,0-1 1,-4 21 0,2-9 608,5-3-688,-3-19 334,0 0-1,0 0 0,0 0 1,1 0-1,-1 0 1,0 0-1,0 1 0,0-1 1,1 0-1,-1 0 1,0 0-1,0 0 0,0 0 1,1 0-1,-1 0 0,0 0 1,0 0-1,0 0 1,1 0-1,-1-1 0,0 1 1,0 0-1,0 0 1,1 0-1,-1 0 0,0 0 1,0 0-1,0 0 0,0 0 1,1-1-1,-1 1 1,0 0-1,0 0 0,0 0 1,0 0-1,0 0 1,1-1-1,-1 1 0,0 0 1,0 0-1,0-1 0,18-32-1507,-12 22 1294,-2 5 313,-1 1 0,1-1-1,0 1 1,1 1 0,-1-1 0,1 0-1,0 1 1,0 0 0,0 0 0,1 1-1,-1 0 1,7-4 0,-10 6-57,0 1 1,0-1-1,0 0 1,0 0-1,0 1 1,1-1-1,-1 1 1,0 0-1,0 0 1,0-1-1,1 1 1,-1 1-1,0-1 1,0 0-1,0 1 1,0-1-1,1 1 1,-1-1-1,0 1 1,0 0-1,0 0 1,0 0-1,0 0 1,-1 0-1,1 1 1,0-1-1,0 0 1,-1 1-1,1-1 1,-1 1-1,1 0 1,-1-1-1,0 1 1,0 0-1,0 0 1,0 0-1,0 0 1,1 4-1,8 23-587,-4-11-2552,-3-8-1574</inkml:trace>
  <inkml:trace contextRef="#ctx0" brushRef="#br0" timeOffset="699.22">515 340 7251,'-1'1'253,"1"-1"0,-1 0-1,0 0 1,1 0 0,-1 0-1,0 0 1,0 0 0,1 0-1,-1 0 1,0-1 0,1 1-1,-1 0 1,0 0 0,1-1-1,-1 1 1,0 0 0,1-1-1,-1 1 1,1 0 0,-1-1-1,1 1 1,-1-1 0,1 1-1,-1-1 1,1 1 0,-1-1-1,1 1 1,-1-1 0,1 0-1,-1 0 1,1-1-142,0 1 0,0 0-1,0-1 1,0 1 0,1-1 0,-1 1 0,0 0 0,1-1-1,-1 1 1,1-1 0,-1 1 0,1 0 0,-1 0 0,2-2 0,1-2-150,1-1 0,0 1 0,0 0 0,0 0 0,1 0 0,5-4 0,-6 6 45,-1 1 0,1 0 0,0-1 0,0 1-1,0 1 1,1-1 0,-1 1 0,0-1 0,1 1 0,-1 0-1,1 1 1,-1-1 0,1 1 0,-1 0 0,9 1 0,-13-1-5,1 0 1,-1 0 0,1 1 0,-1-1 0,1 0 0,-1 1-1,0-1 1,1 1 0,-1-1 0,0 0 0,1 1 0,-1-1 0,0 1-1,1-1 1,-1 1 0,0-1 0,0 1 0,0-1 0,0 1-1,1-1 1,-1 1 0,0-1 0,0 1 0,0-1 0,0 1 0,0 0-1,0-1 1,0 1 0,0-1 0,0 1 0,-1-1 0,1 1-1,0-1 1,0 1 0,0-1 0,-1 1 0,1-1 0,0 1-1,0-1 1,-1 1 0,1-1 0,0 0 0,-2 1 0,-14 22-14,15-22 9,-4 6-280,-24 24-328,27-29 145,0-1 0,0 1 0,0-1 0,0 1 0,0-1 0,0 0 0,0 0 1,-3 1-1,-3-1-4134</inkml:trace>
  <inkml:trace contextRef="#ctx0" brushRef="#br0" timeOffset="1088.29">592 0 8884,'3'9'2929,"-1"4"-159,-2 3-1794,2 3-288,-1 3-447,2 3-17,-1-1 176,1 1-336,-2 3-64,0-2-144,0-2-240,1-2-177,-1-1-2160,-2-4-2689</inkml:trace>
</inkml:ink>
</file>

<file path=word/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8:34.870"/>
    </inkml:context>
    <inkml:brush xml:id="br0">
      <inkml:brushProperty name="width" value="0.05" units="cm"/>
      <inkml:brushProperty name="height" value="0.05" units="cm"/>
    </inkml:brush>
  </inkml:definitions>
  <inkml:trace contextRef="#ctx0" brushRef="#br0">48 213 8228,'0'0'347,"-1"-1"0,0 1 0,1-1 0,-1 1 0,0-1 0,1 1 0,-1-1 0,1 1 0,-1-1 0,1 0 0,-1 1 0,1-1 0,-1 0 0,1 0 0,0 1 0,0-1 0,-1 0 0,1 0-1,0 0 1,0 1 0,-1-3 0,4-22 1642,0 18-1905,-1 0 0,1-1 0,1 1 0,4-8 0,-3 8 36,1-1 0,-1 1 0,2 0 0,12-11 0,-17 16-110,0 0-1,0 1 1,0-1 0,0 1 0,1-1 0,-1 1-1,1 0 1,-1 0 0,1 0 0,-1 0-1,1 0 1,-1 0 0,1 1 0,0-1 0,-1 1-1,1 0 1,0 0 0,-1 0 0,1 0 0,5 1-1,-7 0-6,0 0-1,0 0 0,0-1 0,1 1 0,-1 0 1,0 0-1,0 0 0,0 0 0,-1 1 0,1-1 1,0 0-1,0 0 0,-1 1 0,1-1 1,0 0-1,-1 1 0,1-1 0,-1 0 0,0 1 1,1-1-1,-1 1 0,0-1 0,0 0 0,0 1 1,0-1-1,0 1 0,0-1 0,-1 1 0,1-1 1,0 1-1,-1 0 0,-1 7-42,0-1-1,0 1 1,-7 13 0,6-16-147,0 0 1,0 0-1,0 0 0,-1-1 1,0 0-1,0 1 1,0-1-1,0-1 1,-1 1-1,-7 5 1,8-7 9,0-1 1,0 0 0,0 0 0,-1 0-1,1-1 1,0 1 0,-1-1 0,1 0 0,-1 0-1,1 0 1,-1-1 0,1 0 0,-1 0 0,0 0-1,-8-1 1,12 0 123,-1 1 1,1 0-1,-1 0 0,1 0 1,-1-1-1,1 1 0,0-1 0,-1 1 1,1-1-1,0 0 0,-1 0 1,1 1-1,0-1 0,0 0 1,-1 0-1,1 0 0,0 0 0,0 0 1,0 0-1,0-1 0,1 1 1,-2-2-1,1 1 15,0 0 1,1-1-1,0 1 1,-1 0-1,1 0 1,0 0-1,0 0 0,0 0 1,1-1-1,-1 1 1,0 0-1,1 0 1,1-4-1,1-2 62,1 0-1,0 0 0,0 0 1,1 1-1,0-1 1,8-8-1,-8 11 150,-1-1 0,1 2 1,0-1-1,1 0 0,-1 1 0,1 0 0,0 1 1,8-5-1,-11 7-110,0 0-1,0 0 1,0 1 0,0-1 0,0 1 0,0 0 0,0-1 0,0 1-1,0 1 1,0-1 0,0 0 0,0 1 0,0-1 0,0 1-1,0 0 1,-1 0 0,1 0 0,0 1 0,0-1 0,-1 1-1,1-1 1,2 3 0,4 4-143,-1 0 0,0 1 0,0 0 0,-1 1 0,0-1 0,-1 2 0,0-1 0,7 17 0,2 2-2898,-7-14-1616</inkml:trace>
  <inkml:trace contextRef="#ctx0" brushRef="#br0" timeOffset="354.75">427 18 9268,'3'11'1206,"1"-1"0,0 0 1,1 0-1,0-1 0,9 14 0,-3-8-658,0 0-1,22 20 1,2-3-1806,61 41-1,-76-58-2591,-12-9-808</inkml:trace>
  <inkml:trace contextRef="#ctx0" brushRef="#br0" timeOffset="703.15">642 1 13558,'-19'22'4565,"-4"14"-3377,15-23-1267,-1 0 1,-13 16-1,-130 121 69,137-138-220,14-12 23,0 0 0,1 0 0,-1 0 1,1 0-1,-1 0 0,0 0 0,1 0 0,-1 0 1,1 0-1,-1 0 0,0 0 0,1 0 0,-1 0 1,1 0-1,-1 0 0,0-1 0,1 1 1,-1 0-1,1 0 0,-1-1 0,1 1 0,-1 0 1,1-1-1,-1 1 0,1-1 0,0 1 0,-1 0 1,0-2-1,-1-1-4931</inkml:trace>
  <inkml:trace contextRef="#ctx0" brushRef="#br0" timeOffset="1045.43">727 38 8356,'-1'-1'2577,"0"0"-240,0 2-2049,0-4-288,0-1-288,1 1-2161,0 2-1873</inkml:trace>
  <inkml:trace contextRef="#ctx0" brushRef="#br0" timeOffset="1046.43">725 200 5138,'0'18'1361,"1"-4"368,-1-2-465,0-1-1152,0-2-1760,0-5 47,-1 1-464</inkml:trace>
  <inkml:trace contextRef="#ctx0" brushRef="#br0" timeOffset="1399.22">936 109 6787,'1'0'164,"-1"0"0,0 0 0,0-1 0,0 1 0,0 0 0,1-1 0,-1 1 0,0 0 0,0 0 0,0-1 0,0 1 0,0 0 0,0-1 0,0 1 0,0 0 0,0-1 0,0 1 0,0 0 0,0-1 0,0 1 1,0 0-1,0 0 0,0-1 0,0 1 0,0 0 0,0-1 0,0 1 0,-1 0 0,1-1 0,0 1 0,0 0 0,0 0 0,0-1 0,-1 1 0,1 0 0,0 0 0,0 0 0,-1-1 0,1 1 0,0 0 0,0 0 0,-1 0 0,-15 4 1871,-20 20-2104,35-23 361,-6 3-261,-3 4 26,-1 0 1,-15 16 0,24-22-101,0 0-1,0 0 0,0 0 1,1 0-1,-1 1 1,1-1-1,-1 1 0,1-1 1,0 1-1,0-1 1,0 1-1,0 0 0,1-1 1,-1 1-1,1 0 1,-1 0-1,1 0 0,0 5 1,1-7 7,-1 0-1,0 0 1,1-1 0,-1 1 0,1 0-1,-1 0 1,1 0 0,-1-1 0,1 1-1,0 0 1,-1-1 0,1 1 0,0 0-1,0-1 1,-1 1 0,1-1 0,0 1-1,0-1 1,0 0 0,0 1 0,0-1-1,-1 0 1,1 1 0,0-1 0,0 0-1,0 0 1,0 0 0,0 0 0,0 0-1,1 0 1,37-3-289,-21 1 448,15 6 506,-32-3-588,0-1 0,0 0 0,0 0 0,1 1 0,-1-1 1,0 1-1,0-1 0,0 1 0,0-1 0,0 1 0,0 0 0,0 0 0,0-1 0,0 1 0,0 0 0,0 0 0,0 0 0,-1 0 1,1 0-1,0 0 0,-1 0 0,2 2 0,-3 0-6,0 0 1,-1 0-1,1 0 1,-1 0 0,1 0-1,-1-1 1,0 1-1,0-1 1,-4 5-1,5-6-25,-2 2-41,-1 0-1,1 1 0,-1-1 0,1 0 0,-1-1 0,0 1 1,0-1-1,0 0 0,-1 0 0,1 0 0,0 0 1,-6 1-1,1-2-816,1 1 1,-1-1-1,0-1 1,1 0-1,-16-1 1,14-1-3387</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7:32.705"/>
    </inkml:context>
    <inkml:brush xml:id="br0">
      <inkml:brushProperty name="width" value="0.05" units="cm"/>
      <inkml:brushProperty name="height" value="0.05" units="cm"/>
    </inkml:brush>
  </inkml:definitions>
  <inkml:trace contextRef="#ctx0" brushRef="#br0">19 30 4786,'-13'-15'3907,"13"15"-3768,-1 0-1,1-1 0,-1 1 1,1-1-1,0 1 1,-1-1-1,1 1 0,0-1 1,-1 1-1,1-1 0,0 1 1,0-1-1,-1 1 1,1-1-1,0 1 0,0-1 1,0 0-1,0 1 1,0-1-1,0 1 0,0-1 1,0 0-1,0 1 1,0-1-1,0 1 0,0-2 1,1 2-25,0 0 1,0 0-1,0 1 0,0-1 1,0 0-1,0 0 1,0 1-1,0-1 0,0 0 1,0 1-1,-1-1 1,1 1-1,0 0 0,0-1 1,-1 1-1,1-1 1,0 1-1,-1 0 0,1 0 1,0-1-1,-1 1 1,1 0-1,0 1 0,13 21 508,25 51-357,-26-45-103,3 0 0,0-1 0,1 0 0,42 48 0,-44-59-297,-10-10-42,1-1-1,0 1 1,9 6 0,-14-12 142,1 1 0,0-1-1,0 0 1,0 0 0,-1 0 0,1 0 0,0 0-1,0-1 1,0 1 0,0-1 0,0 1 0,0-1-1,0 0 1,1 1 0,-1-1 0,0 0-1,0-1 1,3 1 0,-4-1-143,-1 1 0,1 0-1,-1-1 1,1 1 0,-1 0 0,1-1-1,-1 1 1,1-1 0,-1 1 0,0-1-1,1 1 1,-1-1 0,0 1 0,1-1-1,-1 1 1,0-1 0,0 1 0,0-1-1,1 1 1,-1-1 0,0 0 0,0 1-1,0-1 1,0 1 0,0-1 0,0 0-1,0 1 1,0-1 0,0 1 0,0-1-1,-1-1 1,-1-4-3698</inkml:trace>
  <inkml:trace contextRef="#ctx0" brushRef="#br0" timeOffset="365.02">241 26 7956,'-13'26'6776,"11"-22"-6438,-1 1-1,1-1 0,0 0 0,0 1 1,1 0-1,-3 8 0,3-9-263,0 0-1,0 0 1,0-1-1,-1 1 1,0 0 0,1-1-1,-1 0 1,-1 1-1,1-1 1,0 0 0,-1 0-1,0 0 1,1 0-1,-1-1 1,0 1-1,-1-1 1,1 1 0,-5 2-1,1-1-41,0 2 0,1-1-1,0 1 1,0 0 0,1 0-1,0 0 1,0 1 0,-8 14 0,-9 11 48,-34 29-446,45-54-126,6-5-1033,3 0-3400,2-2 163</inkml:trace>
</inkml:ink>
</file>

<file path=word/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8:31"/>
    </inkml:context>
    <inkml:brush xml:id="br0">
      <inkml:brushProperty name="width" value="0.05" units="cm"/>
      <inkml:brushProperty name="height" value="0.05" units="cm"/>
    </inkml:brush>
  </inkml:definitions>
  <inkml:trace contextRef="#ctx0" brushRef="#br0">61 255 8756,'-1'1'275,"-1"-1"0,0 0 0,0 1 0,0-1 0,1 0 0,-1 0 0,0 0 0,0 0 1,0 0-1,0-1 0,1 1 0,-1-1 0,0 1 0,0-1 0,1 1 0,-1-1 0,0 0 0,1 0 0,-1 0 0,1 0 0,-1 0 0,1 0 0,-2-2 0,1 0-140,0 0 0,0 0-1,0 0 1,1 0-1,-1 0 1,1 0-1,0-1 1,0 1-1,0-1 1,0 1-1,0-6 1,0-8-64,1 0 0,0-1 0,6-30 0,-6 45-38,1-1 0,-1 0-1,1 0 1,0 1 0,0-1 0,0 1 0,1-1-1,0 1 1,-1-1 0,1 1 0,0 0 0,0 0 0,1 0-1,2-4 1,-2 5-19,0 1 0,-1-1-1,1 0 1,0 1 0,0 0 0,0-1-1,0 1 1,0 1 0,0-1 0,0 0-1,1 1 1,-1-1 0,0 1-1,0 0 1,1 0 0,5 1 0,-5 0-7,0 0 0,0 0 0,-1 0 0,1 1 0,0-1 0,-1 1 0,1 0 0,-1 0 0,1 0 0,-1 0 0,0 1 0,0-1 1,0 1-1,0 0 0,-1 0 0,1 0 0,-1 0 0,0 0 0,0 1 0,0-1 0,0 1 0,0-1 0,-1 1 0,0 0 0,1 0 0,-1 0 1,-1-1-1,1 1 0,0 5 0,0-4-80,-1-1 0,1 0 0,-1 0 0,0 0 0,0 1 1,0-1-1,-1 0 0,1 0 0,-1 0 0,0 0 0,-1 0 1,1 0-1,0 0 0,-1 0 0,0 0 0,0-1 0,0 1 1,-1-1-1,1 1 0,-1-1 0,0 0 0,1 0 0,-1 0 0,-1 0 1,1 0-1,0-1 0,-7 4 0,9-6-250,-1 1 0,0 0 1,0-1-1,0 0 0,0 1 0,0-1 0,1 0 1,-1 0-1,0 0 0,0 0 0,0-1 0,0 1 0,-3-1 1,-4-4-4366</inkml:trace>
  <inkml:trace contextRef="#ctx0" brushRef="#br0" timeOffset="402.92">306 277 8628,'-2'-1'447,"1"0"1,-1-1-1,1 1 0,0-1 1,0 1-1,0-1 0,0 1 1,0-1-1,0 0 0,0 1 0,0-1 1,0-3-1,-3-27 1249,4 15-1665,7-31 1,-6 40 480,-1 7-503,1-5 79,0 0 1,0 0-1,0 0 0,1 0 0,0 0 0,3-6 0,-4 11-69,0 0 0,-1 0-1,1 0 1,0 0 0,0 0 0,0 1-1,-1-1 1,1 0 0,0 0 0,0 1 0,0-1-1,0 1 1,0-1 0,1 1 0,-1-1-1,0 1 1,0-1 0,0 1 0,0 0 0,0 0-1,1 0 1,-1 0 0,0 0 0,0 0-1,0 0 1,0 0 0,1 0 0,-1 0 0,0 1-1,0-1 1,0 0 0,0 1 0,0-1-1,0 1 1,0-1 0,0 1 0,0 0 0,1 0-1,2 1 1,-1 1 1,0-1-1,0 1 0,-1-1 0,1 1 0,0 0 1,-1 0-1,0 0 0,0 0 0,0 1 0,0-1 1,0 1-1,-1-1 0,1 1 0,-1-1 0,0 1 1,0 0-1,0 0 0,-1-1 0,1 6 0,-1-3-251,1 0 0,-1 0-1,-1 0 1,1 0 0,-1 0-1,0-1 1,0 1 0,0 0-1,-1 0 1,0-1 0,0 1-1,-6 9 1,2-8-2703,-2-3-2046</inkml:trace>
  <inkml:trace contextRef="#ctx0" brushRef="#br0" timeOffset="738.02">265 79 8228,'0'2'4801,"-3"11"-2522,-5 115 1081,4-47-2977,1-24-1233,2 0 0,10 94 0,-8-147 46,0-3-2858,-1-6-1250</inkml:trace>
  <inkml:trace contextRef="#ctx0" brushRef="#br0" timeOffset="1085.09">427 208 7956,'88'-16'8591,"-51"10"-8401,0 1 1,0 2 0,56 3-1,-90 0-269,0 0-1,-1 1 1,1-1 0,0 1-1,-1 0 1,1 0-1,-1 0 1,1 0-1,-1 0 1,0 0-1,4 3 1,-5-3-404,1 1-1,0-1 1,-1 1-1,1-1 1,-1 1 0,1 0-1,-1 0 1,2 3-1,2 7-4398</inkml:trace>
  <inkml:trace contextRef="#ctx0" brushRef="#br0" timeOffset="1086.09">660 381 8628,'-3'-4'5721,"2"-6"-3754,3-13-2087,-2 18 796,6-57 358,2-61-439,-9 103-1639,0 0 0,-4-22 1,3 31-1969,1 2-1935</inkml:trace>
  <inkml:trace contextRef="#ctx0" brushRef="#br0" timeOffset="1519.69">818 53 7828,'1'-3'2769,"-1"1"-208,0 0-1713,1-1-271,0 1-193,-1-1-128,1 0-80,0 2-16,-1 0-160,2-1-80,-1 2-272,-1 0 0,0 0-2161,-1 0-2498</inkml:trace>
  <inkml:trace contextRef="#ctx0" brushRef="#br0" timeOffset="1871.18">838 291 9877,'-4'19'2881,"0"-1"-160,1-4-2113,0-1-287,1-3-81,2-3-176,1-2-128,0-3-176,1-2-81,1-2-207,-1-3-448,1 0-1794,1 0-2256</inkml:trace>
  <inkml:trace contextRef="#ctx0" brushRef="#br0" timeOffset="2223.23">1017 206 8628,'-23'15'7267,"20"-13"-7237,0 1 0,1 0 0,-1 0 0,1 0 0,-1 1 0,1-1-1,0 1 1,1-1 0,-1 1 0,0-1 0,1 1 0,0 0 0,-1 5 0,1-8-35,1 1 0,-1-1 0,1 1 0,-1-1 0,1 1 0,0 0 0,-1-1-1,1 1 1,0-1 0,0 1 0,0 0 0,0-1 0,0 1 0,1 0 0,-1-1 0,0 1 0,1-1 0,-1 1 0,1-1 0,0 1-1,-1-1 1,1 1 0,0-1 0,0 0 0,0 1 0,0-1 0,0 0 0,0 0 0,1 0 0,-1 0 0,0 0 0,0 0-1,1 0 1,-1 0 0,1 0 0,-1 0 0,1-1 0,-1 1 0,2 0 0,4 0-260,0 0 1,0 0 0,-1-1-1,1 0 1,0 0 0,0 0-1,14-4 1,31-4-4643,-37 5 1469</inkml:trace>
  <inkml:trace contextRef="#ctx0" brushRef="#br0" timeOffset="2593.09">1236 296 6643,'-1'0'269,"0"0"-1,0 0 1,0 0 0,0 0 0,-1-1-1,1 1 1,0 0 0,0 0 0,0-1-1,0 1 1,0-1 0,0 1-1,0-1 1,0 1 0,0-1 0,0 0-1,1 1 1,-1-1 0,0 0 0,0 0-1,0 0 1,1 1 0,-1-1-1,0 0 1,1 0 0,-1 0 0,1 0-1,-1-1 1,0-1-87,1 0 0,-1 1 0,1-1 0,0 0 0,-1 1 0,1-1 0,1 0 0,-1 1 0,0-1-1,1 0 1,-1 1 0,2-4 0,-1 3-179,0-1 0,1 1 0,-1-1 0,1 1-1,0 0 1,0 0 0,0 0 0,0 0 0,3-3-1,-4 4 36,1 1-1,-1 0 0,0 0 0,1 0 0,-1 0 1,0 0-1,1 0 0,-1 0 0,1 1 0,-1-1 1,1 1-1,-1-1 0,1 1 0,0-1 0,-1 1 1,1 0-1,0 0 0,-1 0 0,1 0 1,2 0-1,-3 1-31,1-1 1,0 1 0,-1 0-1,1 0 1,-1 0 0,1 0-1,-1 0 1,1 1-1,-1-1 1,0 0 0,0 1-1,1-1 1,-1 0 0,0 1-1,0 0 1,-1-1 0,1 1-1,0 0 1,0-1-1,-1 1 1,1 0 0,-1 0-1,1-1 1,-1 1 0,0 0-1,0 0 1,0 2 0,1 0-34,-1 1 1,0-1 0,0 0 0,0 1 0,-1-1 0,1 1 0,-1-1 0,0 0 0,0 1-1,-3 5 1,3-8-19,0-1 1,0 0-1,0 1 0,0-1 0,0 0 0,0 0 0,0 0 0,0 0 1,0 0-1,-1 0 0,1 0 0,0 0 0,-1 0 0,1-1 0,-1 1 1,1 0-1,-1-1 0,1 1 0,-1-1 0,1 0 0,-1 0 0,0 1 1,1-1-1,-1 0 0,1 0 0,-1 0 0,0-1 0,1 1 0,-1 0 0,1-1 1,-1 1-1,1-1 0,-3 0 0,1 0 33,1 0 1,0 0-1,1-1 0,-1 1 1,0 0-1,0 0 0,0-1 0,1 1 1,-1-1-1,1 0 0,-1 1 1,1-1-1,0 0 0,-1 0 1,1 0-1,0 0 0,0 0 0,1 0 1,-1 0-1,0 0 0,1 0 1,-1-1-1,0-3 0,1 6 38,0-1 0,0 1 0,0-1 0,0 1 0,0-1 0,0 1 0,0-1 0,0 1-1,0-1 1,1 1 0,-1 0 0,0-1 0,0 1 0,0-1 0,0 1 0,1-1 0,-1 1 0,0 0 0,0-1 0,1 1 0,-1 0-1,0-1 1,1 1 0,-1 0 0,1-1 0,-1 1 0,0 0 0,1 0 0,-1-1 0,1 1 0,0 0 0,15 3 564,13 15-33,-24-12-581,1 1-1,-1 0 1,0 0-1,0 1 1,-1-1-1,0 1 1,4 14 0,4 12-4422,-10-30 3653,0 4-4042</inkml:trace>
  <inkml:trace contextRef="#ctx0" brushRef="#br0" timeOffset="3013.78">1440 0 8628,'4'3'845,"-1"-1"0,1 1 0,-1 0 0,1 0 0,-1 0-1,0 0 1,0 1 0,3 4 0,-2-1-301,-1-1-1,0 1 0,0-1 1,3 12-1,0 5-804,-1-1-1,1 32 1,-1-12 851,4-2-835,-2-10-1460,-3-9-2486,-4-11-1012</inkml:trace>
</inkml:ink>
</file>

<file path=word/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8:28.999"/>
    </inkml:context>
    <inkml:brush xml:id="br0">
      <inkml:brushProperty name="width" value="0.05" units="cm"/>
      <inkml:brushProperty name="height" value="0.05" units="cm"/>
    </inkml:brush>
  </inkml:definitions>
  <inkml:trace contextRef="#ctx0" brushRef="#br0">0 310 10469,'2'1'619,"1"-1"-1,-1 1 1,0-1 0,0 0 0,1 0 0,-1 0 0,0 0 0,0 0-1,4-1 1,35-12 438,-18 4-411,18-5-327,-23 7-221,0 1 0,20-4-1,-33 9-153,0 0-1,-1 0 0,1 1 0,0 0 0,0 0 0,-1 0 0,1 1 1,0-1-1,0 1 0,-1 0 0,1 1 0,-1-1 0,7 3 0,-10-3-152,1 0-1,-1 0 1,0 0-1,1 0 0,-1 0 1,0 0-1,1 0 1,-1 1-1,0-1 1,0 0-1,0 1 0,0-1 1,0 1-1,-1-1 1,1 1-1,0-1 0,-1 1 1,1 0-1,-1-1 1,0 1-1,1 0 1,-1-1-1,0 1 0,0 0 1,0 0-1,0 2 1,-1 10-4898</inkml:trace>
  <inkml:trace contextRef="#ctx0" brushRef="#br0" timeOffset="335.1">149 416 9492,'-5'-3'2930,"0"-3"-129,2-3-1937,1-2-463,1-3-97,0-3 16,1-1-176,0-4-64,1-2-16,-1-2-128,0 1-96,0-2-144,1 3-80,-2 1-113,1 0-367,0 5-1921,-1 2-2434</inkml:trace>
  <inkml:trace contextRef="#ctx0" brushRef="#br0" timeOffset="681.17">262 0 11381,'0'8'1130,"1"-1"0,0 0-1,1 0 1,2 10 0,4 13-1539,9 129 1744,-16-133-1536,-1 1 0,-1-1 1,-2 0-1,-5 28 0,25-116-1448,-6 22 1819,-8 30-50,-1-1 0,1 1 0,6-12 0,-8 20-97,0-1 0,1 1 0,-1-1 0,1 1-1,0-1 1,-1 1 0,1 0 0,0 0-1,1 0 1,-1 0 0,0 0 0,0 1 0,1-1-1,-1 1 1,1-1 0,3 0 0,-5 1 15,-1 1 1,1 0-1,0 0 1,0-1-1,-1 1 1,1 0-1,0 0 1,0 0-1,-1 0 1,1 0-1,0 0 1,0 0-1,0 0 1,-1 0-1,1 1 1,0-1-1,0 0 1,-1 0-1,1 1 1,0-1-1,-1 0 1,1 1-1,0-1 1,-1 1-1,1 0 1,1 0 4,-1 1 1,0-1-1,0 1 1,0-1 0,0 1-1,0 0 1,-1-1-1,1 1 1,0 0-1,0 2 1,1 5 28,-1 1 0,0-1 1,0 12-1,-1-17-32,0 36-101,1 17-826,4-20-4296,-3-32 287</inkml:trace>
  <inkml:trace contextRef="#ctx0" brushRef="#br0" timeOffset="1023.26">605 403 6499,'-2'3'966,"0"-1"0,1 0 1,-1 0-1,0 0 0,0-1 0,0 1 0,0 0 1,-3 1-1,4-3-898,0 1 0,0-1 1,0 0-1,0 0 0,0 0 1,0 0-1,0 0 0,0 0 1,0 0-1,0 0 0,1 0 1,-1 0-1,0 0 0,0-1 1,0 1-1,0 0 0,0-1 0,0 1 1,1-1-1,-1 1 0,0-1 1,0 1-1,1-1 0,-1 1 1,0-1-1,1 0 0,-1 1 1,-1-3-1,-6-7-13,1-1 0,0 0 1,0 0-1,1 0 0,1-1 1,0 0-1,0 0 0,1-1 1,1 1-1,0-1 0,0 0 1,2 0-1,-1 0 0,2-15 1,0 26-54,0 1 1,0 0 0,0 0 0,0 0 0,0 0 0,0 0 0,0 0 0,0 0 0,1 0 0,-1 0 0,0 0-1,1 0 1,-1 0 0,1 0 0,-1 0 0,1 0 0,-1 0 0,1 0 0,1-1 0,-2 2-2,1 0 0,-1-1 0,1 1-1,0 0 1,-1 0 0,1 0 0,0 0 0,-1 0 0,1-1 0,0 1 0,-1 0 0,1 1 0,0-1 0,-1 0 0,1 0-1,0 0 1,-1 0 0,1 0 0,-1 1 0,1-1 0,0 0 0,0 1 0,2 1-10,0 0 0,0 0 0,0 0 0,0 1 0,-1-1 0,1 1 0,-1-1 0,1 1 0,2 5 0,-3-5-53,-1-1 1,0 1-1,0 0 1,0 0-1,-1 0 1,1 0-1,-1 0 1,1 0-1,-1 0 1,0 0-1,0 0 1,0-1-1,-1 1 1,0 4-1,1-5-378,-1 1 0,0-1 0,0 1 0,0-1 0,0 0 0,0 1 0,0-1 0,0 0 0,-1 0 0,-1 2 0,-5 4-4381</inkml:trace>
</inkml:ink>
</file>

<file path=word/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8:27.604"/>
    </inkml:context>
    <inkml:brush xml:id="br0">
      <inkml:brushProperty name="width" value="0.05" units="cm"/>
      <inkml:brushProperty name="height" value="0.05" units="cm"/>
    </inkml:brush>
  </inkml:definitions>
  <inkml:trace contextRef="#ctx0" brushRef="#br0">85 315 7828,'-1'1'415,"0"0"1,0 0 0,-1 0 0,1-1 0,0 1 0,-1 0 0,1 0 0,0-1 0,-1 1-1,1-1 1,-1 1 0,1-1 0,-1 0 0,-2 1 0,3-1-302,0 0 0,0-1 0,0 1 0,0 0 0,0 0 0,0-1 0,0 1 0,1 0 0,-1-1 0,0 1 0,0-1 0,0 1 0,0-1 0,1 0 0,-1 1 0,0-1 0,0-1 0,-1-1-69,0 1 0,1-1 0,-1 0-1,1 0 1,0 0 0,0 0 0,0 0 0,0 0 0,1 0-1,-1 0 1,1 0 0,0-5 0,-1-3 78,4-37 373,-3 46-480,0 1 0,0-1 0,1 0 1,-1 0-1,1 0 0,0 1 0,-1-1 1,1 0-1,0 1 0,0-1 0,0 0 1,0 1-1,0-1 0,0 1 1,1 0-1,-1-1 0,0 1 0,1 0 1,-1 0-1,1 0 0,2-2 0,-2 3-9,0-1-1,1 0 1,-1 1-1,0 0 0,1-1 1,-1 1-1,0 0 0,1 0 1,-1 0-1,0 1 0,1-1 1,-1 0-1,0 1 0,0 0 1,1-1-1,-1 1 1,0 0-1,0 0 0,0 0 1,0 1-1,4 2 0,-4-2-8,1 0 0,-1 0-1,0 0 1,0 0-1,1 1 1,-2-1 0,1 1-1,0 0 1,0-1-1,-1 1 1,1 0-1,-1 0 1,0 0 0,0 0-1,0 4 1,1 5-128,-1 0 0,0 1 0,-2 13 0,1-23-212,0 0 1,0 1-1,-1-1 0,1 0 1,-1 0-1,0 1 0,0-1 1,0 0-1,-1 0 0,1 0 1,-1 0-1,1 0 0,-1 0 1,0-1-1,0 1 0,-4 4 1,-2-4-4163</inkml:trace>
  <inkml:trace contextRef="#ctx0" brushRef="#br0" timeOffset="342.08">1 1 8356,'2'61'8278,"18"82"-8440,-11-105-1252,-1-13-2436,-1-10-715</inkml:trace>
  <inkml:trace contextRef="#ctx0" brushRef="#br0" timeOffset="681.17">483 196 8228,'-11'36'6833,"1"20"-5159,0 1-2159,1-12 482,-6 59-1,11-4-5125,4-89 658</inkml:trace>
  <inkml:trace contextRef="#ctx0" brushRef="#br0" timeOffset="1061.16">373 202 9604,'0'1'3042,"-2"2"-385,2 2-1969,0 2-271,0 2-33,2 3-144,0 2-96,1 1-64,1 3-80,-1 0-80,2-2-144,-1 3-80,4 1-161,-3-6-239,2-1-464,-1-1-1666,1-3-2144</inkml:trace>
</inkml:ink>
</file>

<file path=word/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8:07.779"/>
    </inkml:context>
    <inkml:brush xml:id="br0">
      <inkml:brushProperty name="width" value="0.05" units="cm"/>
      <inkml:brushProperty name="height" value="0.05" units="cm"/>
    </inkml:brush>
  </inkml:definitions>
  <inkml:trace contextRef="#ctx0" brushRef="#br0">1 187 7700,'0'6'7935,"7"13"-7524,-5-13 231,5 18-636,-1 1 1,-2 0 0,0-1-1,-1 1 1,-2 28 0,1-71-80,1 0 0,0 0 0,2 0 0,0 1 0,1-1 0,0 1 0,1 1 0,12-20 0,-18 35 77,-1 0 0,1 1 1,0-1-1,-1 0 0,1 0 0,0 1 0,-1-1 0,1 1 0,0-1 0,0 1 0,0-1 0,0 1 0,0-1 0,0 1 0,-1 0 0,1 0 0,0-1 0,0 1 1,0 0-1,0 0 0,0 0 0,0 0 0,0 0 0,0 0 0,0 0 0,0 0 0,0 1 0,0-1 0,0 0 0,0 0 0,0 1 0,0-1 0,-1 1 0,1-1 0,0 1 1,0-1-1,0 1 0,0 0 0,3 2 12,0-1-1,-1 1 1,1 0 0,-1 0 0,0 0 0,5 7 0,-4-3-14,0 0 1,0 0-1,-1 1 1,-1 0-1,1-1 1,-1 1-1,1 9 1,-1-6-303,1-1 0,6 19-1,-9-29 289,0 0-1,0 0 0,0 0 0,0 0 0,0 0 0,0 1 0,0-1 1,0 0-1,0 0 0,1 0 0,-1 0 0,0 0 0,0 1 1,0-1-1,0 0 0,0 0 0,0 0 0,0 0 0,0 0 0,1 0 1,-1 0-1,0 0 0,0 0 0,0 0 0,0 1 0,0-1 1,1 0-1,-1 0 0,0 0 0,0 0 0,0 0 0,0 0 0,0 0 1,1 0-1,-1 0 0,0 0 0,0 0 0,0 0 0,0 0 1,1 0-1,-1 0 0,0-1 0,0 1 0,0 0 0,0 0 0,0 0 1,0 0-1,1 0 0,-1 0 0,0 0 0,7-11-206,3-13 149,-3 1 108,-4 10 27,1 1 0,0-1-1,8-13 1,-11 22-22,1 1 0,1-1 1,-1 1-1,0 0 1,1 0-1,0 0 0,0 0 1,0 0-1,0 1 0,0 0 1,0-1-1,0 1 0,1 0 1,7-3-1,-10 5-35,0-1 0,1 1 0,-1 0 0,1 0 0,-1 0 0,0 0 0,1 0 1,-1 0-1,1 0 0,-1 0 0,0 0 0,1 1 0,-1-1 0,0 0 0,1 1 0,-1-1 0,0 1 0,1 0 0,-1-1 0,0 1 0,0 0 0,0 0 0,0 0 0,0 0 0,0 0 1,0 0-1,0 0 0,0 0 0,0 0 0,-1 0 0,1 1 0,0-1 0,-1 0 0,1 0 0,-1 1 0,1 1 0,3 8-268,0 0 1,-1 0-1,2 17 0,-3-18-549,1 4-1888,0-1-1732</inkml:trace>
  <inkml:trace contextRef="#ctx0" brushRef="#br0" timeOffset="508.16">420 316 8100,'-3'-5'5902,"3"-8"-4670,4-9-1350,-1 14 150,0 0 0,1 1-1,0-1 1,0 1-1,0 0 1,1 0 0,0 0-1,1 0 1,-1 1 0,1 0-1,1 0 1,-1 1-1,8-5 1,-13 9-30,-1 1-1,0 0 0,1 0 1,-1-1-1,0 1 1,1 0-1,-1 0 1,1-1-1,-1 1 1,0 0-1,1 0 0,-1 0 1,1 0-1,-1 0 1,1 0-1,-1 0 1,1 0-1,-1 0 1,0 0-1,1 0 1,-1 0-1,1 0 0,-1 0 1,1 0-1,-1 0 1,0 1-1,1-1 1,-1 0-1,1 0 1,-1 0-1,0 1 0,1-1 1,-1 0-1,0 0 1,1 1-1,-1-1 1,0 0-1,1 1 1,0 1-1,-1-1 1,1 1 0,-1 0-1,0 0 1,1-1 0,-1 1 0,0 0-1,0 0 1,0-1 0,-1 3-1,-8 42-79,7-40-24,0-1 0,-1 0 0,1 1 0,-1-1-1,-6 8 1,7-11-18,1-1 1,0 1-1,-1 0 0,1-1 0,-1 1 0,0-1 1,1 1-1,-1-1 0,0 0 0,0 0 0,0 0 1,0 0-1,0 0 0,0 0 0,0-1 0,0 1 1,-1-1-1,-2 1 0,4-1 55,1 0 0,-1 0-1,0-1 1,1 1 0,-1 0-1,0-1 1,0 1 0,1 0 0,-1-1-1,0 1 1,1-1 0,-1 1 0,1-1-1,-1 1 1,1-1 0,-1 1-1,1-1 1,-1 0 0,1 1 0,-1-1-1,1 0 1,0 1 0,0-1 0,-1 0-1,1 0 1,0 1 0,0-1-1,0 0 1,-1 0 0,1 1 0,0-1-1,0 0 1,0 0 0,0 0-1,1 1 1,-1-1 0,0-1 0,7-29 1238,-6 29-1100,-1 1 1,1 0-1,-1 0 1,1 0-1,0 0 1,0-1-1,-1 1 1,1 0-1,0 0 1,0 1-1,0-1 1,0 0-1,0 0 1,0 0-1,0 1 1,1-1-1,-1 0 1,0 1-1,0-1 1,0 1-1,1 0 1,-1-1-1,0 1 1,1 0-1,-1 0 1,0-1-1,1 1 1,-1 0-1,0 0 1,0 1-1,1-1 1,-1 0-1,0 0 1,1 1-1,-1-1 1,0 1-1,0-1 0,1 1 1,-1-1-1,0 1 1,2 1-1,5 3-134,0 1 0,0 0 0,0 0 0,8 10 0,-11-12-236,5 5-2219,1 1-1865</inkml:trace>
  <inkml:trace contextRef="#ctx0" brushRef="#br0" timeOffset="880.45">737 245 7956,'-1'1'286,"0"0"1,1-1 0,-1 1 0,0-1-1,0 1 1,0-1 0,0 1 0,0-1-1,0 1 1,0-1 0,0 0 0,-1 0-1,1 1 1,0-1 0,0 0 0,0 0-1,0 0 1,0 0 0,0 0 0,-2-1-1,3 1-190,-1-1-1,0 1 1,1-1-1,-1 1 0,1-1 1,-1 1-1,0-1 0,1 0 1,-1 1-1,1-1 1,-1 0-1,1 1 0,0-1 1,-1 0-1,1 0 1,0 1-1,0-1 0,-1 0 1,1 0-1,0-1 1,-1-1-61,1-1 1,0 1-1,0 0 1,0-1-1,1 1 1,-1-1 0,1 1-1,0 0 1,-1 0-1,2-1 1,1-4 0,3-2 14,0 0 1,0 1 0,1-1 0,0 2 0,14-15-1,-20 22-39,1-1-1,0 1 1,-1-1-1,1 1 1,0 0-1,-1 0 1,1 0-1,0 0 0,0 0 1,0 0-1,0 0 1,0 1-1,0-1 1,0 1-1,0-1 0,0 1 1,0 0-1,0 0 1,0 0-1,1 0 1,-1 0-1,0 0 1,0 1-1,0-1 0,0 1 1,0-1-1,0 1 1,0 0-1,0 0 1,0 0-1,-1 0 1,1 0-1,0 0 0,0 0 1,-1 1-1,1-1 1,2 4-1,-2-2 10,1 1-1,-1 0 1,0-1-1,0 1 0,0 0 1,-1 0-1,1 0 1,-1 0-1,0 1 1,0-1-1,-1 0 1,1 0-1,-1 1 1,0-1-1,0 0 0,0 1 1,-1-1-1,0 5 1,0-4-199,0 1 0,-1-1 0,0 0 1,1 0-1,-2 0 0,-2 6 0,3-8-237,1 0 0,-1 0 0,0-1 0,0 1 0,0-1 0,-1 0 0,1 0 0,-1 0 0,1 0 0,-5 3 0,-4-1-4288</inkml:trace>
  <inkml:trace contextRef="#ctx0" brushRef="#br0" timeOffset="1220.11">781 1 8500,'0'0'216,"1"0"0,-1 0 0,0 0 0,0 0 0,1 0 0,-1 0 0,0 0 0,1 0 0,-1 0 0,0 0 0,1 0 0,-1 1 0,0-1 0,0 0 0,1 0 0,-1 0-1,0 0 1,0 0 0,1 1 0,-1-1 0,0 0 0,0 0 0,1 1 0,-1-1 0,0 0 0,0 0 0,1 1 0,5 12 1641,1 14-1397,-7-26-255,6 30 293,1 60 0,-3-26-987,-1-17-618,0-8-2943,-1-22-958</inkml:trace>
  <inkml:trace contextRef="#ctx0" brushRef="#br0" timeOffset="1609.04">1134 256 8500,'-4'1'589,"0"0"1,0 0-1,0-1 1,0 0 0,0 1-1,0-1 1,0-1-1,0 1 1,0 0-1,-5-2 1,3 0-403,1 0 0,-1 0-1,1-1 1,0 1 0,0-1 0,-7-5 0,0-2-247,0 0-1,0-1 1,1-1 0,-14-18-1,22 27 69,1-1-1,0 0 0,-1 0 0,1 0 1,0 0-1,1 0 0,-1 0 0,-1-7 1,3 9-15,0 0 1,-1 0 0,1 0-1,0 0 1,0 0 0,0 0-1,0 0 1,0 0 0,1 0-1,-1 1 1,1-1 0,-1 0-1,1 0 1,-1 0 0,1 0 0,0 1-1,0-1 1,0 0 0,0 1-1,0-1 1,1 1 0,1-3-1,-2 3-10,0 1-1,0-1 1,0 1-1,0-1 1,0 1 0,0-1-1,1 1 1,-1 0-1,0 0 1,0-1-1,0 1 1,0 0-1,1 0 1,-1 0-1,0 0 1,0 1-1,0-1 1,1 0 0,-1 0-1,0 1 1,0-1-1,0 1 1,0-1-1,0 1 1,0-1-1,0 1 1,0 0-1,0-1 1,0 1-1,0 0 1,0 0-1,0-1 1,-1 1 0,1 0-1,0 0 1,-1 0-1,1 0 1,-1 0-1,1 0 1,-1 1-1,1-1 1,-1 0-1,1 2 1,0 5-212,1 0-1,-2-1 1,1 15-1,-4-5-3089,-1-11-944</inkml:trace>
</inkml:ink>
</file>

<file path=word/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8:03.711"/>
    </inkml:context>
    <inkml:brush xml:id="br0">
      <inkml:brushProperty name="width" value="0.05" units="cm"/>
      <inkml:brushProperty name="height" value="0.05" units="cm"/>
    </inkml:brush>
  </inkml:definitions>
  <inkml:trace contextRef="#ctx0" brushRef="#br0">0 297 6787,'1'3'3096,"2"2"719,0-15-2616,10-46 454,21-55 0,-25 83-1562,30-63 119,-39 90-209,0 1-1,0 0 0,0-1 1,0 1-1,0-1 0,0 1 0,1 0 1,-1-1-1,0 1 0,0 0 1,0-1-1,1 1 0,-1 0 0,0-1 1,0 1-1,1 0 0,-1 0 0,0-1 1,1 1-1,-1 0 0,0 0 1,1 0-1,-1-1 0,0 1 0,1 0 1,-1 0-1,1 0 0,-1 0 1,0 0-1,1 0 0,-1 0 0,1 0 1,-1 0-1,0 0 0,1 0 0,11 11 22,2 20 10,-3 1-306,0-1-1,31 56 0,-33-66-301,-7-16 308,0 0-1,0 0 1,1 0 0,0-1 0,4 7 0,6 14-3526,-7-12-848</inkml:trace>
  <inkml:trace contextRef="#ctx0" brushRef="#br0" timeOffset="332.11">100 143 8628,'1'0'2849,"-1"0"-111,2 0-1826,1 1-416,4 0-32,1 2-224,3-1-79,0 0-161,3 0-161,1 0-175,-2 0-256,3 1-2161,-4 0-2482</inkml:trace>
  <inkml:trace contextRef="#ctx0" brushRef="#br0" timeOffset="681.17">400 116 8500,'-7'65'7595,"9"34"-7296,-2-98-327,0 0 0,0-1 1,0 1-1,0 0 0,0-1 0,0 1 0,0 0 0,0 0 0,0-1 0,1 1 0,-1-1 0,0 1 1,1 0-1,-1-1 0,0 1 0,1-1 0,-1 1 0,1 0 0,0 0 0,-1-1 5,0 0-1,1 0 1,-1 0-1,0 0 1,1 0-1,-1 0 0,1 0 1,-1 0-1,0 0 1,1 0-1,-1 0 1,0 0-1,1 0 0,-1 0 1,0-1-1,1 1 1,-1 0-1,0 0 1,1 0-1,-1 0 1,0-1-1,1 1 0,-1 0 1,1-1-1,0 0-21,1-1-1,0 0 0,-1 0 1,1 0-1,-1 0 0,0 0 1,0 0-1,0 0 0,2-4 1,3-20 37,-6 22 13,0 0 0,1 1 0,-1-1 0,1 1 1,0-1-1,0 0 0,1 1 0,-1 0 1,1-1-1,0 1 0,-1 0 0,1 0 0,1 0 1,-1 0-1,0 0 0,1 0 0,0 1 0,-1-1 1,7-3-1,-6 4 51,0 1 0,0-1 0,0 1 0,0 0 0,0 0 0,0 0 0,0 0 1,0 1-1,5-1 0,-7 1-35,0 0 1,0 0-1,0 0 1,0 0-1,0 0 1,0 0-1,0 0 1,0 1-1,0-1 1,-1 0-1,1 1 0,0-1 1,0 1-1,0-1 1,0 1-1,0-1 1,-1 1-1,1-1 1,0 1-1,-1 0 1,1-1-1,0 1 1,-1 0-1,1 0 1,-1 0-1,1-1 1,-1 1-1,1 0 0,-1 0 1,0 0-1,1 0 1,-1 0-1,0 0 1,0 0-1,0 1 1,2 24-487,-1 32 0,-1-29-4648,0-24 858</inkml:trace>
  <inkml:trace contextRef="#ctx0" brushRef="#br0" timeOffset="1034.23">633 260 7251,'-1'1'360,"0"0"1,0 0-1,-1-1 0,1 1 0,0 0 0,0-1 0,-1 1 1,1-1-1,-1 0 0,1 1 0,0-1 0,-1 0 1,1 0-1,-1 0 0,1 0 0,0 0 0,-3 0 0,3-1-325,0 0-1,1-1 0,-1 1 0,0 0 0,1 0 1,0 0-1,-1 0 0,1-1 0,0 1 0,-1 0 0,1 0 1,0 0-1,0-1 0,0 1 0,0 0 0,0 0 1,0-1-1,1 1 0,-1 0 0,0 0 0,1-2 1,1-6-14,0-1 1,1 0 0,0 1-1,6-13 1,-8 18-2,1 0-1,-1 1 1,1-1 0,1 1 0,-1-1-1,0 1 1,1 0 0,-1 0-1,1 0 1,0 1 0,0-1-1,0 1 1,6-4 0,-7 5 3,-1 1 0,1 0 0,-1 0-1,1 0 1,-1 0 0,1 0 0,-1 1 0,1-1 0,-1 0 0,1 1 0,-1-1 0,0 1 0,1-1 0,-1 1 0,0 0-1,1 0 1,-1-1 0,0 1 0,2 2 0,22 19 204,-23-20-208,0 0 0,0 1 0,-1-1-1,1 0 1,-1 1 0,1 0 0,-1-1-1,0 1 1,0 0 0,0-1-1,-1 1 1,1 0 0,0 0 0,-1 0-1,0 0 1,0 0 0,0-1 0,0 5-1,-1-1-104,0 0-1,-1 0 1,0 0-1,0 0 1,0 0-1,0 0 1,-5 7-1,6-13 20,0 1-1,0 0 1,0-1-1,1 1 1,-1-1-1,0 0 1,0 1-1,0-1 1,0 0-1,0 1 1,0-1-1,0 0 1,0 0-1,0 0 1,0 0-1,0 0 1,0 0-1,0 0 1,1 0-1,-1 0 1,-2-1-1,-20-4-1040,-5-6-2328,14 4-104</inkml:trace>
  <inkml:trace contextRef="#ctx0" brushRef="#br0" timeOffset="1366.34">632 197 6211,'10'1'945,"1"1"1,-1 0 0,0 1-1,0 0 1,-1 0-1,1 1 1,10 6-1,-16-8-873,-1 1 1,0-1-1,0 1 0,0 0 0,0 0 0,0 0 0,0 0 0,-1 0 0,1 1 0,-1 0 1,0-1-1,0 1 0,0 0 0,-1 0 0,1 0 0,-1 0 0,0 0 0,0 0 0,-1 0 1,1 6-1,1 12 95,-1 0 0,-1 0 1,-4 32-1,3-48-134,0 0 0,0 0 0,0 0 0,-1 0 0,0 0 1,-1 0-1,1 0 0,-1-1 0,0 1 0,0-1 0,-1 0 0,1 0 0,-1 0 0,0 0 0,-1-1 0,1 0 0,-6 4 0,7-6-49,0-1-1,-1 1 1,1-1 0,0 0-1,0 0 1,-1 0-1,1-1 1,0 1 0,-1-1-1,1 0 1,-1 0-1,1 0 1,0 0-1,-1-1 1,1 0 0,0 1-1,-1-1 1,1 0-1,-5-2 1,-4-3-277,0 1 0,0-1 1,-17-12-1,26 15-75,-1 1 1,1-1-1,-1 0 0,1-1 0,0 1 1,0 0-1,1-1 0,-1 0 1,1 0-1,-4-5 0,-1-8-3999</inkml:trace>
  <inkml:trace contextRef="#ctx0" brushRef="#br0" timeOffset="1698.45">865 22 10277,'1'19'2993,"-3"2"-176,3-1-2256,0 2-97,-1 1-176,2-2 0,-1-2-192,1 2-32,1-2-64,-1-4-224,1 1-144,-2-2-176,1-2-81,0 0-879,0-4-1378,0-3-2176</inkml:trace>
  <inkml:trace contextRef="#ctx0" brushRef="#br0" timeOffset="2086.41">1058 307 9604,'-1'1'280,"0"-1"0,-1 0 0,1 1 0,0-1-1,0 0 1,-1 0 0,1 0 0,0 0-1,0 0 1,-1 0 0,1 0 0,0-1 0,0 1-1,0 0 1,-1-1 0,1 1 0,0-1-1,0 1 1,0-1 0,-2-1 0,1 1-147,0-1 0,0 0 0,0 0 1,0-1-1,0 1 0,1 0 0,-1-1 0,-2-4 1,0-2-202,1 0 0,0-1 1,0 1-1,-1-12 1,2 13 73,0-1 0,1 0 0,1 0 0,0 1 0,0-1 0,0 0 0,1 0 0,1 0 0,-1 1 0,5-13 1,-6 20-6,0 0-1,1 0 1,-1 1 0,0-1 0,1 0 0,-1 1 0,1-1 0,-1 0 0,1 1 0,-1-1 0,1 1 0,-1-1 0,1 0 0,-1 1 0,1-1 0,0 1 0,-1 0 0,1-1 0,0 1 0,-1 0 0,1-1 0,0 1 0,0 0 0,-1 0 0,1-1 0,0 1 0,0 0 0,0 0 0,-1 0 0,1 0 0,0 0 0,0 0 0,-1 0 0,1 1 0,0-1 0,1 0 0,-1 1 2,0 0-1,0-1 1,0 1-1,0 0 1,0-1-1,0 1 0,0 0 1,0 0-1,0 0 1,0 0-1,-1 0 1,1 0-1,0 0 1,-1 0-1,1 1 1,-1-1-1,1 0 1,-1 0-1,0 0 0,1 1 1,-1-1-1,0 2 1,1 3 23,-1-1 1,0 0 0,0 1-1,0-1 1,-1 1-1,-1 5 1,1-9-97,1-1 1,-1 0-1,1 0 1,-1 1-1,0-1 1,1 0-1,-1 0 1,0 0-1,0 0 1,0 0-1,0 0 1,0 0-1,0 0 1,0 0-1,0 0 1,0-1-1,0 1 1,-1 0-1,1-1 1,0 1-1,-1-1 1,1 0-1,0 1 1,-1-1-1,1 0 1,0 0-1,-1 1 1,1-1-1,0 0 1,-2-1-1,-7 1-2697,-3 0-1875</inkml:trace>
</inkml:ink>
</file>

<file path=word/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7:45.323"/>
    </inkml:context>
    <inkml:brush xml:id="br0">
      <inkml:brushProperty name="width" value="0.05" units="cm"/>
      <inkml:brushProperty name="height" value="0.05" units="cm"/>
    </inkml:brush>
  </inkml:definitions>
  <inkml:trace contextRef="#ctx0" brushRef="#br0">3 80 5138,'21'11'9095,"-11"-3"-8637,0 0-1,-1 1 1,9 10-1,37 54 254,-34-42-600,-2-3-42,-17-22-94,1-1 0,1 1 0,-1-1 1,1 0-1,0-1 0,0 1 0,0 0 1,1-1-1,-1 0 0,1 0 0,0-1 0,9 6 1,-10-7-230,9 2-574,-13-4 685,1 0-1,-1 0 0,1 0 0,-1 0 0,0 0 0,1-1 0,-1 1 0,0 0 0,1 0 0,-1 0 1,0-1-1,1 1 0,-1 0 0,0 0 0,1-1 0,-1 1 0,0 0 0,0-1 0,1 1 1,-1 0-1,0-1 0,0 1 0,0 0 0,1-1 0,-1 1 0,0 0 0,0-1 0,0 1 1,0-1-1,0 1 0,0 0 0,0-1 0,0 1 0,0-1 0,0-3-4015</inkml:trace>
  <inkml:trace contextRef="#ctx0" brushRef="#br0" timeOffset="346.66">238 1 7123,'-5'4'1507,"0"0"0,0 1 0,0 0 0,-5 7 0,-26 46 193,11-16-671,2 2-786,21-38-208,0-1 0,-1 1 1,0 0-1,0-1 1,0 0-1,0 1 1,-1-1-1,0-1 0,0 1 1,-1-1-1,1 1 1,-1-1-1,-9 5 1,13-8-319,0 0 0,-1 0 0,1 0 0,-1 0 1,0 0-1,1-1 0,-1 1 0,1-1 0,-1 1 1,0-1-1,0 0 0,1 1 0,-1-1 0,0 0 1,0 0-1,1 0 0,-1-1 0,0 1 1,1 0-1,-1-1 0,0 1 0,1-1 0,-4-1 1,1-1-4414</inkml:trace>
  <inkml:trace contextRef="#ctx0" brushRef="#br0" timeOffset="1668.99">213 99 4290,'-23'6'5621,"22"-6"-5496,-1 0 0,0 1 0,1-1 0,-1 0 0,1 1 0,-1-1 0,1 1 0,-1-1 0,1 1 0,-1-1 0,1 1 0,-1 0 0,1 0 0,0 0 0,0 0 0,-1 0 0,1 0 0,0 0-1,0 0 1,0 1 0,0-1 0,0 0 0,0 1 0,0 1 0,-38 55 1359,-42 94-286,80-152-1209,0 1 1,1 0 0,-1 0 0,0 0 0,1-1-1,-1 1 1,0-1 0,0 1 0,0 0 0,0-1-1,0 1 1,0-1 0,0 0 0,0 1 0,0-1-1,0 0 1,0 0 0,0 1 0,0-1 0,0 0 0,-1 0-1,-9-1-4860,6-1 605</inkml:trace>
</inkml:ink>
</file>

<file path=word/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6:19.616"/>
    </inkml:context>
    <inkml:brush xml:id="br0">
      <inkml:brushProperty name="width" value="0.05" units="cm"/>
      <inkml:brushProperty name="height" value="0.05" units="cm"/>
    </inkml:brush>
  </inkml:definitions>
  <inkml:trace contextRef="#ctx0" brushRef="#br0">1 200 7700,'4'0'8312,"9"1"-7295,76 2-379,-86-4-1119,-1 0-4486,-4 1-1</inkml:trace>
  <inkml:trace contextRef="#ctx0" brushRef="#br0" timeOffset="338.29">5 252 9492,'0'3'2850,"3"1"-145,3 0-2193,0-2-176,2 1-48,1-3-224,-1 0-128,1 2-416,-1-1-96,-3-2-2017,1-3-2530</inkml:trace>
  <inkml:trace contextRef="#ctx0" brushRef="#br0" timeOffset="731.83">324 106 9156,'0'-6'1312,"0"0"-1,1 0 0,-1 0 1,4-9-1,-3 11-1056,0 1 0,1-1 0,-1 1 0,1-1 0,0 1 0,0 0 0,3-4 0,-2 4-230,0 0 0,0 0 0,0 0 0,0 1 0,1-1 0,-1 1 0,1 0 0,0 0 0,0 0 0,0 1 0,-1-1 0,1 1 0,1 0-1,-1 0 1,7 0 0,-9 0-20,6 0 13,-1 0 0,0 1 0,0 0-1,1 0 1,12 2 0,-19-2-18,0 0 1,1 1-1,-1-1 1,0 1-1,1-1 1,-1 1-1,0 0 0,1-1 1,-1 1-1,0 0 1,0 0-1,0 0 1,0 0-1,0 0 1,0 0-1,0 0 1,0 0-1,0 1 1,0-1-1,-1 0 0,1 0 1,0 1-1,-1-1 1,1 0-1,-1 1 1,0-1-1,1 1 1,-1-1-1,0 1 1,0-1-1,0 0 1,0 1-1,0-1 0,0 1 1,-1 1-1,1 2-12,-1 0 0,0-1 0,0 1 0,0 0 0,0-1 0,-1 1 0,0-1 0,0 0 0,0 0 0,0 1 0,-1-1 0,1-1 0,-1 1 0,0 0 0,0-1 0,-1 1 0,-3 2 0,-2 0-107,1 0-1,-1-1 1,0-1 0,0 1-1,0-2 1,-1 1 0,-10 2-1,20-6 105,-1 0 1,1 1-1,-1-1 0,1 0 0,-1 0 0,1 0 1,-1 1-1,1-1 0,-1 0 0,1 0 0,-1 0 1,1 0-1,-1 0 0,1 0 0,-1 0 1,1 0-1,-1 0 0,1 0 0,-1 0 0,1-1 1,-1 1-1,1 0 0,-1 0 0,1 0 0,-1-1 1,1 1-1,-1 0 0,0-1 0,1 0 1,1 1 0,-1-1 0,1 1 0,-1-1 0,1 1 0,-1-1 0,1 1-1,-1 0 1,1-1 0,-1 1 0,1 0 0,-1-1 0,1 1 0,0 0 0,-1 0-1,1 0 1,-1-1 0,1 1 0,0 0 0,-1 0 0,1 0 0,0 0 0,-1 0 0,2 0-1,9-1 81,0 1-1,0 0 1,0 0-1,0 1 0,-1 1 1,1 0-1,19 6 0,-25-7-38,0 1 0,-1 0 0,1 0 0,-1 0 0,1 1 0,-1 0 0,0 0 0,0 0 0,0 0 0,0 0 0,-1 1 0,0 0 0,1 0 0,-1 0 0,0 0 0,-1 0-1,1 0 1,-1 1 0,3 6 0,-5-9-19,0 0-1,0 0 1,0 1-1,0-1 0,0 0 1,0 1-1,0-1 1,-1 0-1,1 1 0,-1-1 1,0 0-1,1 0 1,-1 0-1,0 0 0,0 0 1,-1 0-1,1 0 1,0 0-1,-1 0 0,1 0 1,-1 0-1,1-1 1,-1 1-1,-4 2 0,-1 2-13,-1 0 0,0-1 0,0 0 0,-15 7 0,11-7-73,6-1-133,-1-1 0,0 0-1,0-1 1,0 1 0,0-1 0,0-1-1,-12 2 1,18-3 32,0 0 0,0 0-1,0-1 1,0 1 0,0 0 0,0-1-1,1 1 1,-1 0 0,0-1-1,0 1 1,0-1 0,1 0 0,-1 1-1,0-1 1,1 0 0,-1 1 0,1-1-1,-1 0 1,0 0 0,1 1-1,0-1 1,-1 0 0,1 0 0,-1 0-1,1 0 1,0 0 0,-1-1 0,-1-7-4185</inkml:trace>
  <inkml:trace contextRef="#ctx0" brushRef="#br0" timeOffset="1401.24">615 203 7251,'14'26'8988,"-13"-22"-8802,0 1 0,0-1 1,-1 0-1,1 0 0,-1 0 0,0 1 0,0-1 1,0 6-1,-2 6-136,1-15-96,2-10-25,-1 4 69,1 1-1,1-1 0,-1 1 1,0-1-1,1 1 1,0 0-1,0 0 1,0 0-1,1 0 1,-1 0-1,1 1 0,0-1 1,0 1-1,0 0 1,1 0-1,-1 0 1,1 0-1,-1 0 1,1 1-1,0-1 0,0 1 1,0 0-1,0 0 1,7-1-1,-9 2 5,1 1-1,-1-1 1,1 1 0,-1-1-1,1 1 1,-1 0-1,1 0 1,-1 0 0,1 1-1,-1-1 1,1 1-1,-1-1 1,1 1 0,-1 0-1,0 0 1,1 0-1,-1 0 1,0 0 0,0 0-1,0 1 1,0-1-1,0 1 1,0-1 0,0 1-1,0 0 1,-1 0-1,1 0 1,0 0 0,-1 0-1,0 0 1,0 0-1,1 1 1,-1-1 0,0 0-1,-1 1 1,1-1-1,0 1 1,-1-1 0,1 5-1,1 8-1,-2-9 0,1 0 0,0-1 0,0 1 0,0-1 0,1 0 0,0 1 0,3 7 0,7-43-459,-11 25 458,1 1-1,-1 0 1,1 0 0,0 0-1,1 0 1,-1 0-1,0 0 1,1 0-1,0 1 1,0 0 0,0-1-1,1 1 1,-1 0-1,1 1 1,-1-1 0,1 0-1,0 1 1,0 0-1,0 0 1,0 0-1,1 1 1,-1-1 0,0 1-1,1 0 1,-1 0-1,1 1 1,-1-1-1,1 1 1,5 0 0,-6 0 0,0 0 1,0 0-1,0 0 1,0 1 0,0-1-1,0 1 1,-1 0-1,1 0 1,0 0 0,0 1-1,-1-1 1,1 1 0,-1 0-1,1 0 1,-1 0-1,0 1 1,0-1 0,0 1-1,0-1 1,0 1-1,-1 0 1,1 0 0,-1 0-1,0 1 1,0-1-1,0 0 1,0 1 0,0 0-1,-1-1 1,0 1-1,0 0 1,0 0 0,1 5-1,1 23-739,-4-11-3647,0-16-568</inkml:trace>
</inkml:ink>
</file>

<file path=word/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6:18.113"/>
    </inkml:context>
    <inkml:brush xml:id="br0">
      <inkml:brushProperty name="width" value="0.05" units="cm"/>
      <inkml:brushProperty name="height" value="0.05" units="cm"/>
    </inkml:brush>
  </inkml:definitions>
  <inkml:trace contextRef="#ctx0" brushRef="#br0">35 379 6787,'0'0'160,"-1"0"0,1 1 0,0-1 0,0 0 0,0 0 0,-1 0 0,1 1-1,0-1 1,0 0 0,0 0 0,-1 0 0,1 0 0,0 0 0,0 1 0,-1-1 0,1 0 0,0 0 0,0 0 0,-1 0-1,1 0 1,0 0 0,-1 0 0,1 0 0,0 0 0,0 0 0,-1 0 0,1 0 0,0 0 0,0 0 0,-1 0 0,1 0-1,0-1 1,0 1 0,-1 0 0,1 0 0,0 0 0,-1 0 0,-5-13 1956,1-24-2665,3 27 1165,-3-20-224,2 1 0,0-1 0,2 0 1,1 0-1,8-56 0,-7 80-357,0 1 1,0 0-1,0 0 0,0 0 1,1 0-1,0 0 1,4-9-1,-5 13-30,0 0-1,0 0 1,0 0 0,0 0 0,0 0-1,0 0 1,0 0 0,0 0-1,0 1 1,1-1 0,-1 0 0,0 1-1,0-1 1,1 1 0,-1-1-1,0 1 1,1-1 0,-1 1 0,0 0-1,1 0 1,-1 0 0,1 0 0,-1 0-1,0 0 1,1 0 0,-1 0-1,1 1 1,-1-1 0,0 0 0,1 1-1,-1-1 1,0 1 0,0 0-1,2 1 1,0-1-2,0 1 0,0 0-1,-1 0 1,1 0 0,-1 0-1,0 1 1,0-1 0,0 1-1,0-1 1,0 1 0,0 0-1,-1-1 1,1 1 0,-1 0-1,0 0 1,0 0 0,0 0-1,0 1 1,0-1 0,0 4-1,1 9 10,-1 1-1,-1 28 1,0-25-23,0-1 16,-2 57 53,2-68-69,-1 1 0,-1 0 0,0-1 0,0 0 1,-1 1-1,-4 10 0,7-18-7,-1-1 1,1 1 0,0 0-1,-1 0 1,1 0-1,-1 0 1,1 0-1,-1-1 1,0 1 0,1 0-1,-1 0 1,0-1-1,1 1 1,-1 0-1,0-1 1,0 1-1,0-1 1,1 1 0,-1-1-1,0 0 1,0 1-1,0-1 1,0 0-1,0 1 1,0-1 0,0 0-1,-1 0 1,0 0-42,1-1 0,-1 1 0,0-1 1,1 0-1,-1 0 0,1 1 0,0-1 1,-1 0-1,1 0 0,0 0 0,-1-1 0,1 1 1,0 0-1,-1-2 0,-4-4-536,1 0 1,1-1-1,-1 1 0,-6-17 1,8 13-2042,-2-1-1657</inkml:trace>
</inkml:ink>
</file>

<file path=word/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6:15.850"/>
    </inkml:context>
    <inkml:brush xml:id="br0">
      <inkml:brushProperty name="width" value="0.05" units="cm"/>
      <inkml:brushProperty name="height" value="0.05" units="cm"/>
    </inkml:brush>
  </inkml:definitions>
  <inkml:trace contextRef="#ctx0" brushRef="#br0">60 55 6067,'0'0'144,"0"0"0,0 1 0,0-1 0,0 0 0,0 0 0,-1 0 0,1 0 1,0 0-1,0 0 0,0 1 0,0-1 0,0 0 0,-1 0 0,1 0 0,0 0 0,0 0 0,0 0 0,0 0 1,-1 0-1,1 0 0,0 0 0,0 0 0,0 0 0,-1 0 0,1 0 0,0 0 0,0 0 0,0 0 1,0 0-1,-1 0 0,1 0 0,0 0 0,0 0 0,0 0 0,0 0 0,-1 0 0,1-1 0,0 1 0,0 0 1,0 0-1,0 0 0,0 0 0,-1 0 0,1 0 0,0-1 0,0 1 0,0 0 0,0 0 0,0 0 1,0 0-1,0-1 0,-4-14 1876,2-17-1838,2 32-153,0-2-266,0-1-984,-1 2-2392,0 0-752</inkml:trace>
  <inkml:trace contextRef="#ctx0" brushRef="#br0" timeOffset="346.59">13 156 5138,'-4'2'5781,"4"-4"-3167,0 1-2571,0 0 0,1 1-1,-1-1 1,0 1 0,1-1 0,-1 1 0,1-1 0,-1 1 0,1-1 0,-1 1 0,1-1-1,0 1 1,-1 0 0,1-1 0,-1 1 0,1 0 0,0 0 0,-1-1 0,2 1 0,-2 0-44,0 0 0,0 0 0,0 0 0,0-1 0,1 1 0,-1 0 0,0 0 0,0 0 0,0 0 0,0 0 0,0 0 0,1 0 0,-1 0 0,0 0 0,0 0 0,0 0 0,0 0 0,0 0 0,1 0 0,-1 0 0,0 0 0,0 0 0,0 0 0,0 0 0,1 0 0,-1 0 0,0 0 0,0 0 0,0 0 0,0 0 0,0 0 0,1 0 0,-1 0 0,0 1 0,0-1 0,0 0 0,0 0 0,0 0 0,0 0 0,0 0 0,1 0 0,-1 1 0,0-1 0,0 0 0,0 0 0,0 0 0,0 0 0,0 0 0,0 1 0,0-1 0,0 0 0,0 0 0,0 0 0,0 1 0,-6 8 781,-6-1-1392,12-8 512,0 1-1,0-1 0,-1 0 0,1 0 1,0 0-1,0 0 0,0 0 0,-1 0 1,1 0-1,0 0 0,0 0 1,0 0-1,-1 0 0,1 0 0,0 0 1,0 0-1,-1 0 0,1 0 1,0 0-1,0 0 0,0 0 0,-1 0 1,1 0-1,0 0 0,0 0 1,0-1-1,-1 1 0,1 0 0,0 0 1,0 0-1,0 0 0,0 0 0,-1-1 1,1 1-1,0 0 0,0 0 1,0 0-1,0-1 0,0 1 0,0 0 1,-1-1-1,1-3-3962</inkml:trace>
</inkml:ink>
</file>

<file path=word/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6:13.516"/>
    </inkml:context>
    <inkml:brush xml:id="br0">
      <inkml:brushProperty name="width" value="0.05" units="cm"/>
      <inkml:brushProperty name="height" value="0.05" units="cm"/>
    </inkml:brush>
  </inkml:definitions>
  <inkml:trace contextRef="#ctx0" brushRef="#br0">249 1 5298,'-24'6'8908,"-1"-1"-6159,-28 9-2435,47-12-298,0 0 0,0 1-1,1-1 1,-1 1 0,1 1-1,0-1 1,0 1 0,0 0-1,1 0 1,-1 0 0,1 1-1,-4 4 1,0 3-2,1 0 1,0 1-1,1 0 0,-6 15 0,4-7-5,1 0 0,1 0 0,1 0 0,1 1-1,1 0 1,1-1 0,0 1 0,3 24 0,-1-43-9,0 0 0,0 0 0,0-1 0,1 1 0,0 0 0,0 0 0,-1-1 0,1 1 0,1-1 0,-1 1 0,0 0 0,1-1 0,-1 0 0,1 1 0,0-1 0,0 0 0,0 0 0,0 0 0,0 0 0,0 0 0,0-1 0,1 1 0,-1-1 0,0 1 0,1-1 0,0 0 0,-1 0 0,1 0 0,0 0 0,-1-1 0,1 1 0,0-1 0,0 1 0,0-1 0,2 0 0,6 0 7,0-1 0,0 0 0,-1 0 0,1-1 1,0 0-1,-1-1 0,0 0 0,10-5 0,-18 7-7,-1 1 1,0-1-1,0 1 1,0-1-1,0 1 0,-1-1 1,1 0-1,0 1 1,0-1-1,0 0 0,0 0 1,-1 0-1,1 1 1,0-1-1,-1 0 0,1 0 1,-1 0-1,1 0 1,-1 0-1,1 0 0,-1-1 1,0 1-1,1-1 1,-1-1-1,0 1-1,0 0 1,0-1 0,-1 1 0,1 0 0,-1 0 0,1-1 0,-1 1-1,0 0 1,-2-4 0,0-1-40,-1 1-1,0 0 1,-1 0 0,1 1-1,-1-1 1,-8-6-1,11 10 33,-9-8-37,11 8 28,9 4 10,12 6-166,-14-6-23,0 1-1,0-1 1,0 0-1,0 0 1,0-1 0,0 0-1,1 0 1,-1-1-1,11 0 1,-2 0-4926,-13 3 968</inkml:trace>
  <inkml:trace contextRef="#ctx0" brushRef="#br0" timeOffset="368.54">395 221 5923,'0'-5'1777,"2"2"544,0-3-1521,0 2-240,-1 2-240,1-2-112,-1 0-95,0 0-322,0-1-223,-1 2-1793,0 1-1280</inkml:trace>
  <inkml:trace contextRef="#ctx0" brushRef="#br0" timeOffset="369.54">406 350 5458,'1'16'1489,"-4"-2"576,-1-2-1345,0-1-175,1-3-225,2-1-208,1-3-112,0-2-112,2-2-464,0 0-1617,2-3-497</inkml:trace>
  <inkml:trace contextRef="#ctx0" brushRef="#br0" timeOffset="716.13">485 254 5651,'1'-1'171,"-1"1"1,0 0 0,1-1-1,-1 1 1,1 0 0,-1 0 0,0 0-1,1-1 1,-1 1 0,1 0 0,-1 0-1,1 0 1,-1 0 0,1 0-1,-1 0 1,1 0 0,-1 0 0,1 0-1,-1 0 1,1 0 0,-1 0 0,1 0-1,-1 0 1,0 0 0,1 1-1,-1-1 1,1 0 0,-1 0 0,1 0-1,-1 1 1,0-1 0,1 1-1,0 0-20,0 0 0,0 0 0,-1 1 0,1-1-1,-1 0 1,1 1 0,-1-1 0,1 0 0,-1 1-1,0-1 1,0 2 0,0 45-282,-1-42 584,1 1-367,-1 34 36,1-39-129,0 0-1,0 0 1,0 0 0,1 1-1,-1-1 1,1 0 0,0 0-1,-1 0 1,1 0 0,0 0-1,0 0 1,0-1 0,0 1-1,1 0 1,0 1 0,-1-2 2,-1-1 0,1 0 1,0 1-1,-1-1 1,1 0-1,0 1 1,-1-1-1,1 0 1,0 0-1,-1 0 1,1 0-1,0 0 1,0 0-1,-1 0 1,1 0-1,0 0 1,-1 0-1,1 0 1,0 0-1,-1 0 1,1-1-1,0 1 1,-1 0-1,1 0 1,0-1-1,-1 1 1,1 0-1,0-1 1,-1 1-1,1-1 1,-1 1-1,1-1 0,-1 1 1,1-1-1,-1 1 1,0-1-1,1 0 1,0 0-1,16-28-189,-14 24 183,3-5 19,2-1 0,-1 1 0,13-12 0,-11 12-20,-1 1 0,0-1 0,10-18 0,-17 27-221,0-1-1,0 1 1,0 0 0,0-1-1,0 1 1,0 0-1,0 0 1,0 0 0,1 0-1,-1 0 1,0 0 0,1 0-1,-1 0 1,1 0 0,-1 0-1,3 0 1,2-1-3291</inkml:trace>
  <inkml:trace contextRef="#ctx0" brushRef="#br0" timeOffset="1121.35">852 423 6211,'0'0'114,"0"0"-1,0 0 1,0 1 0,0-1-1,0 0 1,0 0 0,0 0 0,0 0-1,0 0 1,0 0 0,-1 0 0,1 0-1,0 1 1,0-1 0,0 0 0,0 0-1,0 0 1,0 0 0,0 0-1,0 0 1,0 0 0,-1 0 0,1 0-1,0 0 1,0 0 0,0 0 0,0 0-1,0 0 1,0 0 0,0 0-1,0 0 1,-1 0 0,1 0 0,0 0-1,0 0 1,0 0 0,0 0 0,0 0-1,0 0 1,0 0 0,-1 0-1,1 0 1,0 0 0,0 0 0,0 0-1,0 0 1,0 0 0,0 0 0,-10-5 1315,-5-6-1193,10 6-167,0 0 0,1-1 1,-1 1-1,1-1 0,1 0 1,-1 0-1,1 0 0,0-1 0,1 1 1,-1-1-1,1 0 0,-2-13 0,2 5-38,0 0 0,0 0-1,2 0 1,2-30 0,-2 44-34,0 0 1,0 0 0,1 0 0,-1-1-1,0 1 1,1 0 0,-1 0 0,1 0 0,-1 0-1,1 0 1,-1 0 0,1 0 0,0 0-1,-1 0 1,1 0 0,0 0 0,0 0-1,0 0 1,0 1 0,0-1 0,0 0 0,0 0-1,0 1 1,0-1 0,0 1 0,0-1-1,0 1 1,0 0 0,1-1 0,-1 1-1,0 0 1,0 0 0,0 0 0,1 0-1,-1 0 1,0 0 0,0 0 0,0 0 0,1 0-1,-1 1 1,0-1 0,1 1 0,0-1-2,0 1 1,-1-1 0,1 1 0,-1 0 0,1 0 0,-1 0 0,1-1 0,-1 1 0,1 1 0,-1-1 0,0 0-1,0 0 1,1 0 0,-1 1 0,0-1 0,0 0 0,0 1 0,-1-1 0,1 1 0,0 0 0,0-1-1,-1 1 1,1-1 0,-1 1 0,0 0 0,1-1 0,-1 1 0,0 0 0,0 0 0,0 2 0,-1 1-101,-1 0 0,1 0 1,-1 0-1,0-1 1,-1 1-1,1-1 1,-1 0-1,0 0 0,0 0 1,0 0-1,0 0 1,-1 0-1,1-1 0,-1 0 1,0 0-1,-8 5 1,7-7-2352,0-2-1429</inkml:trace>
  <inkml:trace contextRef="#ctx0" brushRef="#br0" timeOffset="1531.07">925 232 7251,'-5'66'6878,"2"-47"-6891,-1-1 1,0 0-1,-10 23 0,22-64-2149,-6 15 2081,1 1 1,0-1-1,0 1 0,1-1 0,0 1 0,0 0 1,0 1-1,7-7 0,-5 6 53,-4 4 118,1-1 1,0 1 0,0 1 0,0-1-1,7-4 1,-9 6-59,-1 1 0,1-1 1,0 1-1,0 0 0,0 0 0,-1-1 0,1 1 0,0 0 0,0 0 0,0 0 1,0 0-1,-1 0 0,1 0 0,0 0 0,0 0 0,0 1 0,0-1 1,-1 0-1,1 0 0,0 1 0,0-1 0,0 0 0,-1 1 0,1-1 0,0 1 1,-1-1-1,1 1 0,0-1 0,-1 1 0,1-1 0,-1 1 0,1 0 1,-1-1-1,1 1 0,0 1 0,2 3 73,0 1-1,0-1 1,-1 1 0,0 0 0,0 0 0,0 0-1,-1 0 1,0 0 0,0 0 0,0 0 0,-1 1-1,0 5 1,-1 10-409,0 0-1,-7 24 0,2-19-3617,2-18 185</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16:36.473"/>
    </inkml:context>
    <inkml:brush xml:id="br0">
      <inkml:brushProperty name="width" value="0.05" units="cm"/>
      <inkml:brushProperty name="height" value="0.05" units="cm"/>
    </inkml:brush>
  </inkml:definitions>
  <inkml:trace contextRef="#ctx0" brushRef="#br0">20 344 5298,'0'16'7428,"-3"-13"-5528,0-11-783,-1-8-983,1-1-1,0 1 1,1-1 0,1 0-1,1 1 1,0-1 0,1 0-1,1 0 1,0 1-1,1-1 1,8-21 0,-2-2-66,3-11 37,-11 48-102,0 0 0,1 0 0,-1 0 0,0 1 0,1-1-1,0 0 1,-1 0 0,1 1 0,0-1 0,1 1 0,-1 0 0,3-3-1,-4 5 1,0-1 0,0 0 0,0 1 0,0-1 0,0 1 0,0-1 0,0 1 0,0-1 0,1 1 0,-1 0 0,0 0 0,0-1 0,0 1 0,0 0 0,1 0 0,-1 0 0,0 0 0,0 1 0,0-1 0,1 0 0,1 1 0,-1 0-3,0 0 0,0 1 1,0-1-1,0 0 0,0 1 0,0 0 1,0-1-1,0 1 0,-1 0 0,3 2 0,2 5 15,0 1-1,-1 0 1,7 16 0,-12-25-11,7 17-3,0 1 0,-2-1 1,0 1-1,-2 0 0,0 1 0,-1-1 0,0 0 0,-2 1 0,0-1 1,-2 1-1,0-1 0,-1 0 0,-7 26 0,10-44-4,-2 5 12,0 0 0,0 0 0,0-1 1,-1 1-1,0-1 0,0 1 1,0-1-1,-6 6 0,8-11-5,0 1 1,0-1-1,-1 0 0,1 0 1,0 0-1,-1 0 0,1 0 1,0 0-1,-1 0 0,1 0 1,0-1-1,-1 1 1,1 0-1,0-1 0,0 1 1,-1-1-1,1 0 0,0 1 1,0-1-1,-2-1 0,-24-16 49,23 13-68,0 0-1,0 0 0,0-1 1,0 1-1,1-1 0,0 0 1,0 0-1,-3-12 0,-1 2-384,-5-25-1375,8 11-2202,4 12-711</inkml:trace>
  <inkml:trace contextRef="#ctx0" brushRef="#br0" timeOffset="2335.19">256 273 4962,'7'12'5874,"0"0"-3313,-3-8-2519,-1 0 0,0 1 0,-1 0 0,1 0 1,-1-1-1,0 2 0,2 9 0,0-4 85,-4-9-99,1 0 0,0 0 0,-1 0 0,1 0 0,-1 0 0,1 0 0,-1 0 0,0 4 0,0-5-28,0-1 1,0 0-1,0 0 1,-1 0-1,1 0 0,0 0 1,0 0-1,0 0 0,0 0 1,0 0-1,0 0 1,-1 0-1,1 0 0,0 0 1,0 0-1,0 0 0,0 0 1,0 0-1,-1 0 1,1 0-1,0 0 0,0 0 1,0 0-1,0 0 0,0 0 1,0 0-1,-1 0 0,1 0 1,0 0-1,0 0 1,0 0-1,0 0 0,0 0 1,0-1-1,0 1 0,0 0 1,-1 0-1,1 0 1,0 0-1,0 0 0,0 0 1,0 0-1,0-1 0,0 1 1,0 0-1,0 0 0,0 0 1,0 0-1,0 0 1,0 0-1,0-1 0,0 1 1,0 0-1,0 0 0,0 0 1,0 0-1,0 0 1,0-1-1,0 1 0,0 0 1,0 0-1,-4-9 65,3 2 26,0 1 1,1-1-1,-1-1 0,1 1 1,1 0-1,-1 0 0,1 0 0,0 1 1,1-1-1,0 0 0,0 0 1,0 1-1,5-10 0,-6 15-74,0 0 0,1-1-1,-1 1 1,0 0 0,1-1 0,-1 1-1,0 0 1,1 0 0,0 0 0,-1 0-1,1 0 1,0 1 0,-1-1 0,1 0 0,0 1-1,0 0 1,-1-1 0,1 1 0,0 0-1,0 0 1,0 0 0,-1 0 0,1 0-1,2 0 1,3 1-740,-1 0 0,1 1 0,0 0 0,10 4 0,-10-3-2145,1-1-896</inkml:trace>
  <inkml:trace contextRef="#ctx0" brushRef="#br0" timeOffset="2700.22">468 230 6067,'-3'0'1633,"2"-2"544,1 2-1457,1 2-384,1 0-336,-1-2-224,1 1-608,0 0-1217,-1 1-817</inkml:trace>
  <inkml:trace contextRef="#ctx0" brushRef="#br0" timeOffset="2701.22">490 317 4450,'0'11'1008,"0"-3"33,0-1-289,0 0-464,0 0-127,-2-5-738,4 2-767,-2-3-145</inkml:trace>
  <inkml:trace contextRef="#ctx0" brushRef="#br0" timeOffset="3081.76">566 324 4626,'2'24'4401,"-4"-12"-2312,1-12-2084,1 0 0,0 0-1,0 0 1,0 1-1,-1-1 1,1 0-1,0 0 1,0 0-1,-1 0 1,1 0-1,0 0 1,0 0-1,-1 0 1,1 0-1,0 0 1,-1 0-1,1 0 1,0 0-1,0 0 1,-1 0-1,1 0 1,0 0-1,0 0 1,-1 0-1,1 0 1,0 0-1,0-1 1,-1 1-1,1 0 1,0 0-1,0 0 1,-1 0-1,1-1 1,0 1-1,0 0 1,0 0-1,-1-1 1,0 0 31,0-1-1,0 0 1,0 1 0,0-1-1,1 0 1,-1 0 0,0 0-1,1 0 1,-1 0 0,1 0-1,0 0 1,-1 0 0,1 0 0,0 0-1,1-3 1,2-31 967,-3 35-951,1-1 0,-1 1 0,1-1 0,-1 1 0,1 0 0,0 0 0,0-1 0,-1 1 0,1 0 0,0 0 0,0 0 1,0 0-1,0 0 0,1 0 0,-1 0 0,0 0 0,0 0 0,0 1 0,1-1 0,-1 0 0,0 1 0,1-1 0,-1 1 0,1-1 0,-1 1 0,1 0 0,-1 0 0,0 0 0,1-1 1,-1 1-1,1 1 0,1-1 0,1 0-17,1 0 0,-1 1 0,0 0 0,0 0 1,0 0-1,0 0 0,0 0 0,0 1 0,0 0 1,5 3-1,-8-4-23,0 0-1,0 1 1,0-1 0,0 0-1,0 0 1,0 1 0,-1-1-1,1 1 1,0-1 0,-1 0 0,1 1-1,-1 0 1,0-1 0,1 1-1,-1-1 1,0 1 0,0-1-1,0 1 1,0-1 0,0 1 0,-1-1-1,1 1 1,0 0 0,-1-1-1,0 2 1,1-2-188,0 1 0,-1-1 0,1 1-1,-1-1 1,1 0 0,-1 1 0,1-1 0,-1 0-1,0 0 1,0 1 0,0-1 0,0 0 0,0 0 0,0 0-1,0 0 1,0 0 0,0 0 0,0 0 0,-1-1-1,1 1 1,0 0 0,0-1 0,-1 1 0,1-1 0,-1 1-1,-1 0 1,-5-1-3983</inkml:trace>
  <inkml:trace contextRef="#ctx0" brushRef="#br0" timeOffset="3490.55">626 236 7700,'28'74'8015,"-20"-56"-7919,-1 1-1,0 0 1,-1 0 0,4 29 0,-8-31-86,1 2 15,-1 0 0,-1 29 0,-1-44-23,0-1 0,0 1 1,-1-1-1,1 1 1,-1 0-1,0-1 1,0 1-1,0-1 1,-1 0-1,1 1 0,-1-1 1,1 0-1,-1 0 1,0 0-1,-1 0 1,1 0-1,0 0 1,-1-1-1,-4 5 0,5-6-69,0 0 0,0 0-1,0-1 1,0 1 0,0 0-1,0-1 1,0 1 0,0-1-1,0 0 1,0 1 0,0-1-1,-1 0 1,1-1 0,0 1-1,0 0 1,0 0 0,0-1-1,0 1 1,0-1 0,0 0-1,0 0 1,0 0 0,0 0-1,0 0 1,1 0 0,-1 0-1,0 0 1,1-1 0,-2-1-1,-4-3-564,0-1 0,1 0 0,0 0 0,0-1-1,-5-9 1,2 0-3527</inkml:trace>
  <inkml:trace contextRef="#ctx0" brushRef="#br0" timeOffset="3889.57">720 198 8228,'-1'1'2705,"0"2"-80,-2-3-1680,2-2-481,1-2-384,0-2 176,0 1-160,1-1-192,-1 2-160,2 0-16,-1 4-192,0-4-209,0 3-1584,1 1-496,0 2-737</inkml:trace>
  <inkml:trace contextRef="#ctx0" brushRef="#br0" timeOffset="3890.57">743 278 6211,'0'14'1617,"0"-1"576,0-2-1841,0-1-128,0-2-112,0-5-448,2-2-1409,-1-1-96,1-1-496</inkml:trace>
  <inkml:trace contextRef="#ctx0" brushRef="#br0" timeOffset="4254.08">839 200 6787,'0'0'249,"1"-1"0,0 1 0,0-1 0,-1 1 0,1 0-1,0-1 1,0 1 0,0 0 0,-1 0 0,1 0 0,0 0 0,0 0 0,0 0-1,0 0 1,-1 0 0,1 0 0,0 0 0,0 0 0,0 0 0,-1 0 0,1 1-1,0-1 1,1 1 0,-1-1-110,-1 1 0,1 0 0,0 0 0,0 0 0,-1 0 0,1 0 0,-1 0 0,1 0 0,-1 0 0,1 0 0,-1 0 0,1 0-1,-1 0 1,0 0 0,1 1 0,-1 7-142,1 0-1,-1 0 1,-1 15-1,0-13 418,0 6-458,0-12-97,0 0 0,1 0 0,0 0-1,0 0 1,0 0 0,1 0-1,1 8 1,6-34-801,-6 0 797,-1 15 213,-1 0 1,1 0 0,0 0-1,1 0 1,-1 1-1,4-10 1,-3 13 12,-1 0 0,0 1-1,1-1 1,-1 0 0,1 1 0,-1-1 0,1 1-1,0-1 1,-1 1 0,1 0 0,0-1 0,0 1-1,0 0 1,0 0 0,0 0 0,0 1 0,0-1-1,1 1 1,-1-1 0,0 1 0,0 0 0,3-1-1,-4 1-40,1 1 0,-1-1-1,1 0 1,-1 1 0,1-1-1,-1 1 1,0-1 0,1 1-1,-1 0 1,0-1 0,1 1-1,-1 0 1,0 0 0,0 0-1,0 0 1,0 0-1,0 0 1,0 0 0,0 0-1,0 1 1,0-1 0,-1 0-1,1 0 1,0 1 0,-1-1-1,2 3 1,12 44-77,-12-39 4,-2-9 13,6 23-765,-3-14-2769,-2-7-1297</inkml:trace>
</inkml:ink>
</file>

<file path=word/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36:41.802"/>
    </inkml:context>
    <inkml:brush xml:id="br0">
      <inkml:brushProperty name="width" value="0.05" units="cm"/>
      <inkml:brushProperty name="height" value="0.05" units="cm"/>
    </inkml:brush>
  </inkml:definitions>
  <inkml:trace contextRef="#ctx0" brushRef="#br0">7 309 7123,'-4'-16'6311,"1"7"-2982,6 18-2020,4 18-1112,-2 0 0,-1 0-1,-1 1 1,-1 0 0,-4 44-1,2-23-116,2 126-217,2-321 71,-6 47 157,1-45 74,-1 63-165,1 52 0,0 0 0,4-30 0,-2 58 0,-1 1 0,1-1 0,0 0 0,0 0 0,0 0 0,0 0 0,-1 0 0,1 1 0,0-1 0,0 0 0,0 1 0,1-1 0,-1 1 0,0-1 0,0 1 0,0 0 0,0-1 0,0 1 0,1 0 0,-1 0 0,0 0 0,0 0 0,0 0 0,1 0 0,0 0 0,41 1 0,-37-1 0,26-2-19,-26 1 4,-1 0 1,0 1-1,0 0 0,1 0 0,-1 0 0,0 0 1,1 1-1,-1 0 0,0 0 0,7 2 0,-11-2-54,0 0-1,0 0 0,0 0 0,0 0 1,0 0-1,0 0 0,0 1 0,0-1 0,-1 0 1,1 0-1,0 1 0,-1-1 0,1 0 1,-1 1-1,1-1 0,-1 0 0,0 1 1,0-1-1,1 1 0,-1 1 0,-1 31-4550,0-32 4041,0 8-4421</inkml:trace>
  <inkml:trace contextRef="#ctx0" brushRef="#br0" timeOffset="514.56">84 509 8100,'-15'85'6719,"-1"1"-5968,10 21-74,6-106-642,0 0-1,0 0 1,0-1-1,0 1 1,0 0-1,0 0 1,0 0-1,0-1 0,0 1 1,1 0-1,-1 0 1,0-1-1,0 1 1,1 0-1,-1-1 0,1 1 1,-1 0-1,0-1 1,1 1-1,-1 0 1,1-1-1,-1 1 1,2 0-1,0 0 69,-1 0 1,1 0-1,0 0 0,0-1 1,-1 1-1,1 0 0,0-1 1,0 0-1,0 1 1,2-1-1,6 0 280,1 0 0,-1-1 1,11-2-1,-11 2-483,26 1 261,-13 1-1562,-2-3-3986,-17 1 198</inkml:trace>
  <inkml:trace contextRef="#ctx0" brushRef="#br0" timeOffset="919.01">437 479 10373,'0'10'2390,"1"0"1,0 0-1,3 12 1,2-1-2139,1 0 0,1-1 0,18 33 0,-23-47-289,1 0 1,0 0-1,1 0 1,0 0-1,-1-1 1,2 0-1,-1 0 1,9 6-1,1 0-967,1-1-1,18 8 0,-21-16-890,-9-6-1476,-4-1-1552</inkml:trace>
  <inkml:trace contextRef="#ctx0" brushRef="#br0" timeOffset="1300.88">614 412 10133,'-16'6'5859,"0"8"-3667,-10 22-1806,21-29 146,-20 29-330,3 1 0,-29 62 0,29-59-724,2-17-2617,22-22-806,-1-2-906</inkml:trace>
  <inkml:trace contextRef="#ctx0" brushRef="#br0" timeOffset="1666.42">775 701 10277,'-9'14'7522,"-5"-2"-5648,11-10-1840,0 1 1,0 0-1,0 0 0,0 0 0,0 0 1,-2 3-1,5-5-40,-39 68-247,18-20-4645,21-47 1782,-1-1-1737</inkml:trace>
  <inkml:trace contextRef="#ctx0" brushRef="#br0" timeOffset="2118.94">1091 449 9492,'0'5'6778,"-3"22"-6494,-5 7-126,-6 42 1,0 0 68,8-48-342,2 0 0,-1 43 0,4-16-4296,1-45-392</inkml:trace>
  <inkml:trace contextRef="#ctx0" brushRef="#br0" timeOffset="2555.77">966 494 9156,'3'50'8075,"0"-36"-7926,-1 0 0,2 0 0,0 0-1,0 0 1,1-1 0,10 19-1,-14-31-237,-1 0-1,1-1 0,-1 1 0,1 0 1,0 0-1,-1-1 0,1 1 0,0 0 1,0-1-1,0 1 0,-1-1 0,1 1 1,0-1-1,0 1 0,0-1 0,0 0 1,0 1-1,0-1 0,0 0 0,1 0 1,5 2-3653,-3-1-1204</inkml:trace>
  <inkml:trace contextRef="#ctx0" brushRef="#br0" timeOffset="2556.77">1311 779 11909,'-3'16'3138,"2"-3"-33,-3-2-2400,0-2-241,0 2-144,-1-5-176,-1 2-16,4-1-128,0-1-64,-1 0-64,0-1-144,3-1-176,-2 2-193,-2-1-95,-3 0-2385,1-1-2626</inkml:trace>
  <inkml:trace contextRef="#ctx0" brushRef="#br0" timeOffset="2951.71">1545 492 8100,'0'-1'162,"0"0"1,0 1-1,1-1 0,-1 1 1,0-1-1,0 1 1,1-1-1,-1 0 1,0 1-1,1-1 0,-1 1 1,0-1-1,1 1 1,-1-1-1,1 1 1,-1 0-1,1-1 0,-1 1 1,1-1-1,-1 1 1,1 0-1,-1 0 1,1-1-1,0 1 1,-1 0-1,1 0 0,0 0 1,-1 0-1,1-1 1,-1 1-1,1 0 1,0 0-1,-1 0 0,1 0 1,0 1-1,-1-1 1,1 0-1,-1 0 1,1 0-1,0 0 0,0 1 1,0 0 20,0 0 1,0 0-1,0 0 0,0 0 0,0 0 1,-1 0-1,1 0 0,0 0 1,0 0-1,-1 0 0,1 1 1,-1-1-1,1 0 0,-1 1 1,0-1-1,1 0 0,-1 3 1,1 30 991,-4 48 0,1 13-1124,2-90-238,0 0-1,0 0 1,1 1 0,0-1 0,0 0-1,0 0 1,0 0 0,1 0 0,0 0-1,4 7 1,-3-9-799,-1-4-3876,-1 0-442</inkml:trace>
  <inkml:trace contextRef="#ctx0" brushRef="#br0" timeOffset="4170.08">1832 186 10469,'24'3'7144,"14"-12"-5181,-32 6-1914,1 1 1,0 0 0,14-1-1,0 3-24,-1 1 0,37 6 0,-55-7-24,-1 0 1,1 0-1,-1 1 0,1-1 1,-1 1-1,1-1 0,-1 1 1,0 0-1,1-1 0,-1 1 1,0 0-1,0 0 0,1 0 1,-1 0-1,0 0 0,0 0 1,0 0-1,0 0 0,0 0 1,0 1-1,-1-1 0,1 0 1,0 1-1,-1-1 0,1 0 1,0 1-1,-1-1 0,0 1 1,1-1-1,-1 1 0,0-1 1,0 1-1,0-1 0,0 1 1,0-1-1,0 1 0,0-1 1,-1 1-1,1-1 0,0 1 1,-1-1-1,1 1 0,-1-1 1,0 0-1,1 1 0,-1-1 1,-2 3-1,2-3-1,0 1 0,0 0 0,0-1 0,1 1 0,-1 0 0,0 0 0,1 0 0,-1 0 0,1 0 0,0 0 0,-1 0 0,1 0 0,0 3 0,2 31 0,-1-30 0,15 134 11,8 72 40,-15-123-38,-7-79 45,-1 0-1,0 1 1,-1-1 0,0 1-1,-1-1 1,0 0 0,0 1 0,-1-1-1,-1 0 1,-3 10 0,4-17 26,-1 0 1,0 0-1,0 0 0,0 0 1,0-1-1,0 1 1,-1-1-1,1 0 0,-1 0 1,1 0-1,-1-1 1,0 1-1,0-1 0,-7 2 1,-21 10 140,29-12-328,1 0-1,0 1 1,-1-1 0,1 0-1,-1 0 1,1 0-1,-1 0 1,1-1 0,-1 1-1,1-1 1,-1 1 0,0-1-1,0 0 1,1 0-1,-1 0 1,0-1 0,1 1-1,-1-1 1,1 1-1,-1-1 1,0 0 0,1 0-1,-5-2 1,3-6-5748,5 6 425</inkml:trace>
  <inkml:trace contextRef="#ctx0" brushRef="#br0" timeOffset="4754.52">2317 44 9396,'16'-3'7726,"9"-10"-5510,2 1-1665,-15 8-504,0 1 0,0 0 0,1 1-1,-1 0 1,1 1 0,0 1 0,-1 0 0,15 2 0,-12 2-1447,-15-4 1263,0 1 1,0-1 0,0 0-1,0 0 1,0 1 0,1-1 0,-1 0-1,0 0 1,0 0 0,0 1-1,0-1 1,0 0 0,0 0 0,0 1-1,0-1 1,0 0 0,0 0-1,0 1 1,0-1 0,0 0-1,0 0 1,0 1 0,-1-1 0,1 0-1,0 0 1,0 1 0,0-1-1,0 0 1,0 0 0,0 0 0,-1 1-1,1-1 1,0 0 0,0 0-1,0 0 1,0 0 0,-1 0-1,1 1 1,0-1 0,0 0 0,-1 0-1,1 0 1,0 0 0,0 0-1,-1 0 1,1 0 0,0 0 0,-1 0-1,-4 3-4844</inkml:trace>
  <inkml:trace contextRef="#ctx0" brushRef="#br0" timeOffset="5148.46">2440 23 10133,'-2'60'8093,"-2"30"-7105,2-45-481,2-40-684,0 1 0,1-1 0,0 0 0,2 10-1,1 3-6006,-3-15 1072</inkml:trace>
</inkml:ink>
</file>

<file path=word/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36:38.303"/>
    </inkml:context>
    <inkml:brush xml:id="br0">
      <inkml:brushProperty name="width" value="0.05" units="cm"/>
      <inkml:brushProperty name="height" value="0.05" units="cm"/>
    </inkml:brush>
  </inkml:definitions>
  <inkml:trace contextRef="#ctx0" brushRef="#br0">7 494 6643,'-4'-9'9128,"4"-18"-8269,0 19 47,-2-58 120,10-108 0,-4 149-1008,13-45 0,-9 44-10,4-33 1,-12 57-9,0 1-1,0-1 1,1 0-1,-1 1 1,0-1-1,1 1 1,-1 0-1,1-1 1,-1 1-1,1-1 1,-1 1 0,1 0-1,0-1 1,0 1-1,0 0 1,0 0-1,0 0 1,2-3-1,-2 4 0,0 0 1,-1 0-1,1 0 0,0 0 0,0 0 0,0 0 1,0 0-1,-1 0 0,1 0 0,0 0 0,0 0 0,0 0 1,-1 1-1,1-1 0,0 0 0,0 0 0,-1 1 0,1-1 1,0 1-1,0-1 0,-1 1 0,1-1 0,-1 1 0,2 0 1,2 3-5,0 0 0,0 0 0,-1 1-1,0-1 1,1 1 0,-1 0 0,-1 0 0,4 7 0,-4-4-23,1 0 0,-1 0 0,-1 0 0,0 0 0,0 1 1,0-1-1,-1 0 0,-1 0 0,1 1 0,-1-1 0,-1 0 0,1 0 0,-1 0 0,-1 0 0,1 0 0,-2 0 0,1-1 0,-1 1 0,0-1 0,0 0 0,-1 0 0,0 0 0,0-1 0,-7 7 0,11-12-4,1-1-1,-1 0 0,1 1 1,-1-1-1,0 1 0,1-1 1,-1 0-1,1 1 0,-1-1 1,0 0-1,1 0 0,-1 0 1,0 1-1,1-1 0,-1 0 1,0 0-1,1 0 0,-1 0 1,0 0-1,1 0 0,-1 0 1,0 0-1,1-1 0,-1 1 1,0 0-1,1 0 1,-1 0-1,0-1 0,1 1 1,-1 0-1,0-1 0,-16-17-4274,15 16 3024,1 0-3538</inkml:trace>
  <inkml:trace contextRef="#ctx0" brushRef="#br0" timeOffset="1015.75">325 215 6067,'8'0'9575,"8"-1"-5004,-13 1-4583,1-1 0,-1 1 0,1 1 0,-1-1 1,1 0-1,-1 1 0,1 0 0,-1 0 0,5 2 1,4 3-548,-10-5-6537,-4-1 2195</inkml:trace>
  <inkml:trace contextRef="#ctx0" brushRef="#br0" timeOffset="1380.61">296 338 9604,'0'0'253,"0"1"-1,0-1 1,0 1-1,0-1 1,0 1-1,0-1 1,1 1-1,-1-1 1,0 1-1,0-1 1,1 1-1,-1-1 1,0 0-1,0 1 1,1-1-1,-1 1 1,0-1-1,1 0 0,-1 1 1,1-1-1,-1 0 1,1 1-1,-1-1 1,0 0-1,1 0 1,-1 0-1,1 1 1,-1-1-1,1 0 1,-1 0-1,1 0 1,-1 0-1,1 0 1,-1 0-1,1 0 1,0 0-1,0 0 1,30-3 617,-26 1-1079,-1 2 1,1-1-1,0 1 0,0-1 0,7 2 1,-5-2-980,-2-1-2659,-1 0-1435</inkml:trace>
</inkml:ink>
</file>

<file path=word/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36:31.567"/>
    </inkml:context>
    <inkml:brush xml:id="br0">
      <inkml:brushProperty name="width" value="0.05" units="cm"/>
      <inkml:brushProperty name="height" value="0.05" units="cm"/>
    </inkml:brush>
  </inkml:definitions>
  <inkml:trace contextRef="#ctx0" brushRef="#br0">0 420 9396,'7'-31'5785,"-1"-1"-4311,6-29-1113,-2 31-251,0 0-1,2 0 1,1 1 0,1 1 0,2 0-1,31-42 1,-40 60-110,-1 2 0,0 0 0,1 0 0,8-7 0,-14 15 6,-1 0-1,0-1 1,0 1-1,0 0 1,0 0 0,0 0-1,0 0 1,0 0-1,0 0 1,1 0 0,-1 0-1,0 0 1,0 0-1,0 0 1,0 0 0,0 0-1,0 0 1,0 0-1,1 0 1,-1 0-1,0 0 1,0 0 0,0 0-1,0 0 1,0 0-1,0 0 1,1 0 0,-1 0-1,0 0 1,0 0-1,0 0 1,0 0-1,0 0 1,0 0 0,0 0-1,0 1 1,1-1-1,-1 0 1,0 0 0,0 0-1,0 0 1,0 0-1,0 0 1,0 0-1,0 0 1,0 1 0,0-1-1,0 0 1,0 0-1,0 0 1,0 0 0,0 0-1,0 0 1,0 1-1,2 11 307,-4 12 195,-1-1-455,2-1 1,1 1-1,0-1 0,2 1 0,1 0 1,5 21-1,-1 0-223,-1-1-560,4 25-730,-6-23-3337,-4-34-66</inkml:trace>
  <inkml:trace contextRef="#ctx0" brushRef="#br0" timeOffset="396.27">73 267 10277,'6'-5'6401,"5"4"-3472,17 5-2590,-10-2 95,11-6-445,14 0-1165,-41 4 692,0 0 0,0 1 0,-1-1 0,1 0 0,0 1 0,-1-1 0,1 1 0,0-1 0,-1 1 0,1 0 0,2 2 0,1 1-4801</inkml:trace>
  <inkml:trace contextRef="#ctx0" brushRef="#br0" timeOffset="2217.37">448 363 7828,'-1'-11'7001,"-1"0"-4754,-1-16-1696,3 10-372,1 0 1,1 0 0,1 1 0,1-1-1,0 0 1,1 1 0,9-22 0,-13 37-180,-1 1 1,0-1 0,1 1-1,-1-1 1,1 1-1,-1-1 1,1 1 0,-1-1-1,1 1 1,0-1 0,-1 1-1,1 0 1,-1-1-1,1 1 1,0 0 0,-1-1-1,1 1 1,0 0 0,-1 0-1,1 0 1,0 0-1,-1 0 1,1 0 0,0 0-1,0 0 1,-1 0 0,1 0-1,0 0 1,-1 0-1,1 0 1,0 0 0,-1 1-1,1-1 1,0 0 0,-1 1-1,1-1 1,0 0-1,-1 1 1,1-1 0,-1 1-1,1-1 1,0 2-1,31 24 36,-27-22-34,-3-1-2,-1-1 0,1 1 0,0 0 0,-1-1 0,0 1 0,1 0 0,-1 0 0,0 0 0,-1 0 0,1 0 0,0 0 0,-1 0 0,0 0 0,0 0 0,0 0 0,0 6 0,-9 50 0,8-55-136,-12 46-49,12-48-145,0 0 0,0 1-1,0-1 1,0 0 0,0 0 0,0 0-1,0 0 1,-1 0 0,1 0 0,-1 0 0,1-1-1,-1 1 1,0 0 0,0-1 0,1 1-1,-1-1 1,0 0 0,-3 2 0,-1-3-4504</inkml:trace>
  <inkml:trace contextRef="#ctx0" brushRef="#br0" timeOffset="2603.47">437 196 7251,'3'21'3015,"-2"1"0,-1 28-1,-17 88-310,11-97-3052,1 1 0,0 60 0,6-87-279,0 3-3420,-1-13-1134</inkml:trace>
</inkml:ink>
</file>

<file path=word/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36:30.719"/>
    </inkml:context>
    <inkml:brush xml:id="br0">
      <inkml:brushProperty name="width" value="0.05" units="cm"/>
      <inkml:brushProperty name="height" value="0.05" units="cm"/>
    </inkml:brush>
  </inkml:definitions>
  <inkml:trace contextRef="#ctx0" brushRef="#br0">0 0 10597,'10'14'7648,"-9"-13"-7556,-1 0-1,1 0 1,0 0 0,-1 0-1,1 0 1,0 0 0,0 0-1,0 0 1,0 0 0,0 0-1,0-1 1,0 1 0,0 0-1,0-1 1,0 1 0,0-1-1,0 1 1,0-1 0,1 1-1,-1-1 1,0 0 0,2 1-1,122 8-499,-125-9 373,1 0 0,-1 0 1,0-1-1,0 1 0,0 0 0,0 0 0,0 0 1,0 0-1,0 0 0,0 0 0,1 0 0,-1 0 0,0 0 1,0 1-1,0-1 0,0 0 0,0 0 0,0 0 0,0 0 1,0 0-1,1 0 0,-1 0 0,0 0 0,0 0 1,0 0-1,0 0 0,0 0 0,0 0 0,0 0 0,0 0 1,0 1-1,0-1 0,0 0 0,0 0 0,0 0 0,0 0 1,1 0-1,-1 0 0,0 0 0,0 0 0,0 1 0,0-1 1,0 0-1,0 0 0,0 0 0,0 0 0,0 0 1,0 0-1,0 0 0,0 0 0,-1 1 0,1-1 0,0 0 1,0 0-1,0 0 0,0 0 0,0 0 0,0 0 0,0 0 1,0 0-1,0 0 0,0 1 0,0-1 0,0 0 1,0 0-1,0 0 0,-1 0 0,-5 4-4339,1-2-873</inkml:trace>
  <inkml:trace contextRef="#ctx0" brushRef="#br0" timeOffset="377.65">16 114 10021,'7'24'7678,"5"-4"-5388,-11-19-2298,0 1 1,1-1 0,-1 0 0,1 0-1,-1 1 1,1-1 0,-1 0 0,1 0-1,-1-1 1,1 1 0,0 0 0,0 0-1,-1-1 1,1 1 0,0-1-1,0 0 1,0 1 0,0-1 0,-1 0-1,1 0 1,0 0 0,0-1 0,3 1-1,17-7-5540,-18 6 3015,3-2-2701</inkml:trace>
</inkml:ink>
</file>

<file path=word/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36:23.782"/>
    </inkml:context>
    <inkml:brush xml:id="br0">
      <inkml:brushProperty name="width" value="0.05" units="cm"/>
      <inkml:brushProperty name="height" value="0.05" units="cm"/>
    </inkml:brush>
  </inkml:definitions>
  <inkml:trace contextRef="#ctx0" brushRef="#br0">101 444 7700,'0'0'304,"-1"0"0,1 0 0,-1 0 0,0 0 0,1 0 0,-1-1 0,1 1 1,-1 0-1,1 0 0,-1 0 0,1-1 0,-1 1 0,1 0 0,-1 0 1,1-1-1,0 1 0,-1-1 0,1 1 0,-1 0 0,1-1 0,0 1 1,-1-1-1,-3-14 2067,6-22-2956,0 26 1360,-1-2-563,0 0-1,8-25 1,-8 34-196,0 1 1,0-1-1,0 1 0,1-1 1,-1 1-1,1 0 0,0 0 1,0 0-1,0 0 0,1 0 1,-1 0-1,1 0 0,-1 1 1,1-1-1,4-2 0,11-9 26,-17 13-34,-1 0-1,1 0 0,0 0 1,0 0-1,-1 0 0,1 1 0,0-1 1,0 0-1,0 1 0,0-1 1,0 0-1,0 1 0,0-1 1,0 1-1,0-1 0,0 1 1,0 0-1,0-1 0,0 1 1,0 0-1,0 0 0,0 0 1,0 0-1,0 0 0,1 0 1,-1 0-1,0 0 0,0 0 1,0 1-1,0-1 0,0 0 1,0 1-1,0-1 0,0 1 1,0-1-1,0 1 0,0-1 1,0 1-1,0 0 0,0-1 1,0 2-1,6 3 47,-2 1 0,1 0 0,0 0 0,-1 0-1,0 1 1,-1 0 0,0 0 0,0 0 0,0 0 0,-1 0 0,0 1 0,0 0 0,-1-1 0,3 15 0,-4-10-40,1 1 0,-2-1 0,0 1 0,0-1 1,-1 1-1,-1-1 0,0 1 0,-7 21 0,9-33-49,0 0 0,0 0 0,-1 1 0,1-1-1,0 0 1,-1 0 0,1 0 0,-1 0 0,1 0-1,-1 0 1,0 1 0,1-1 0,-1 0 0,0-1-1,0 1 1,0 0 0,0 0 0,0 0 0,0 0 0,0-1-1,0 1 1,0 0 0,0-1 0,0 1 0,0-1-1,0 1 1,0-1 0,-1 0 0,1 1 0,0-1 0,0 0-1,-1 0 1,1 0 0,0 0 0,0 0 0,0 0-1,-1 0 1,1-1 0,0 1 0,0 0 0,-3-1 0,-3-3-580,0 0 1,0 0-1,1 0 1,-1-1 0,-8-8-1,0 1-1894,3 3-2133</inkml:trace>
  <inkml:trace contextRef="#ctx0" brushRef="#br0" timeOffset="380.98">106 179 9268,'1'2'725,"1"1"1,-1 0-1,0 0 0,0-1 0,0 1 0,0 0 0,-1 0 0,1 0 1,-1 0-1,1 5 0,-2 34-3,1-28 138,-2 45 292,2-11-911,-2 1 0,-2-1 0,-14 64 0,2-45-304,10-33-293,-2-1-1,-2-1 0,-1 1 0,-20 40 1,31-73 259,0 0 1,0-1 0,0 1-1,0 0 1,0 0 0,0 0-1,0 0 1,0 0 0,0-1-1,0 1 1,0 0-1,0 0 1,-1 0 0,1 0-1,0 0 1,0 0 0,0 0-1,0 0 1,0-1 0,0 1-1,0 0 1,-1 0 0,1 0-1,0 0 1,0 0 0,0 0-1,0 0 1,-1 0-1,1 0 1,0 0 0,0 0-1,0 0 1,0 0 0,0 0-1,-1 0 1,1 0 0,0 0-1,0 0 1,0 0 0,0 0-1,0 0 1,-1 0-1,1 0 1,0 1 0,0-1-1,0 0 1,0 0 0,0 0-1,0 0 1,-1 0 0,1 0-1,0 0 1,0 0 0,0 1-1,0-1 1,0 0-1,0 0 1,0 0 0,0 0-1,0-5-4990</inkml:trace>
  <inkml:trace contextRef="#ctx0" brushRef="#br0" timeOffset="1812.15">493 65 8100,'-1'6'6551,"3"8"-4328,-1 4-1828,-6 36 365,4-38-602,-1 0-1,-4 20 1,4-38 494,-1-9-333,-1-15-74,13-80-289,-8 34-6627,-1 65 1496</inkml:trace>
</inkml:ink>
</file>

<file path=word/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36:50.114"/>
    </inkml:context>
    <inkml:brush xml:id="br0">
      <inkml:brushProperty name="width" value="0.05" units="cm"/>
      <inkml:brushProperty name="height" value="0.05" units="cm"/>
    </inkml:brush>
  </inkml:definitions>
  <inkml:trace contextRef="#ctx0" brushRef="#br0">167 534 7700,'-16'8'6286,"2"-8"-3765,13-1-2460,0 0 1,0 1 0,0-1-1,0 0 1,0 0 0,0 0 0,0 0-1,0 0 1,0 0 0,0 0-1,0 0 1,1 0 0,-1 0-1,0-1 1,1 1 0,-1 0-1,1 0 1,0-1 0,-1 1-1,1 0 1,0-1 0,-1-1 0,-4-28 447,-4-62 1,9 75-359,0 0 0,2 1-1,0-1 1,0 1-1,6-19 1,-4 27-146,0 0 0,1 0 0,0 1 0,0 0 0,0 0 0,1 0 0,0 0-1,1 1 1,0 0 0,0 1 0,0 0 0,12-8 0,-18 13-5,0 1 0,0-1 0,1 0 0,-1 0 0,0 1 0,1-1 0,-1 1 0,1-1 0,-1 1 0,1 0 0,-1 0 0,1-1 0,-1 1 0,1 0 0,-1 0 1,1 0-1,-1 1 0,1-1 0,-1 0 0,0 1 0,1-1 0,-1 0 0,1 1 0,-1 0 0,0-1 0,1 1 0,-1 0 0,0 0 0,0 0 0,1 0 0,-1 0 0,0 0 0,0 0 0,0 0 0,0 0 0,1 2 0,0 1-1,0 0 0,0 0 0,0 0 0,0 0 0,-1 0 0,1 0 0,-1 0 0,0 1 0,-1-1 0,1 0 0,0 6 0,-3 3-106,0 0-1,-1 0 0,0 0 0,0 0 0,-2-1 0,-9 20 1,1 1-683,13-32 712,-1 1 0,0 0 0,0-1-1,0 1 1,0 0 0,-1-1 0,1 0 0,0 1 0,0-1 0,-1 0 0,1 1 0,-1-1 0,1 0 0,-1 0 0,0 0 0,1 0 0,-3 0 0,3 0-112,0-1 0,-1 0 0,1 1 1,0-1-1,0 0 0,0 0 1,0 0-1,-1 0 0,1 0 0,0 0 1,0 0-1,0 0 0,0 0 0,-1 0 1,1-1-1,0 1 0,0-1 1,0 1-1,0-1 0,0 1 0,0-1 1,0 1-1,0-1 0,0 0 0,0 0 1,0 1-1,1-1 0,-2-1 1,-4-6-4315</inkml:trace>
  <inkml:trace contextRef="#ctx0" brushRef="#br0" timeOffset="590.41">156 226 8228,'-2'3'6178,"-5"3"-4571,-4 6-1277,-1 15 371,-14 49 0,15-39-520,-23 57 61,-13 41-284,47-134-45,-3 11-514,1-10-1183,1-7-2118,2 1-903</inkml:trace>
  <inkml:trace contextRef="#ctx0" brushRef="#br0" timeOffset="1573.78">461 0 8356,'3'22'8686,"-3"15"-7491,0-27-317,0 5-625,-1-9-202,1 0-1,0 0 1,0 0 0,0 0 0,1 0 0,0 0 0,2 8-1,2-53-39,-2 19-12,-2 15 10,-1 1 0,1-1 0,-1 1 0,1-1 0,-2-7 0,-2 11 2,-3 8-8,-2 7-6,7-13-1,1 0-1,-1 0 1,1 0-1,0 0 1,-1 0-1,1 0 1,0 0-1,0 0 1,0 0-1,0 0 1,0 0 0,0 0-1,0 0 1,0 0-1,0 2 1,1-4-1,-1 1 1,0-1-1,1 1 0,-1-1 1,0 1-1,1-1 1,-1 1-1,0-1 1,0 1-1,0-1 0,0 1 1,0-1-1,1 1 1,-1-1-1,0 1 1,0-1-1,0 1 0,0-1 1,-1 0-1,1 1 1,0-1-1,0 1 1,0-1-1,0 1 0,0-1 1,-1 0-1,0-2-348,0-14-335,2 9-4900,0 8 519</inkml:trace>
  <inkml:trace contextRef="#ctx0" brushRef="#br0" timeOffset="2425.51">682 417 8884,'15'-1'7926,"0"-1"-5513,16-1-1680,-9 2-545,29 1-73,-48 0-188,-1 0 0,1 1 0,-1-1 1,1 1-1,-1 0 0,0-1 0,1 1 1,-1 0-1,0 1 0,1-1 0,-1 0 1,0 1-1,0-1 0,0 1 1,0 0-1,2 2 0,-4-3-75,1 0 0,0 0 1,-1 0-1,1 0 0,-1 1 0,1-1 1,-1 0-1,1 1 0,-1-1 0,0 0 1,0 1-1,0-1 0,0 0 0,0 3 0,-6 10-4313,-1-7-472</inkml:trace>
  <inkml:trace contextRef="#ctx0" brushRef="#br0" timeOffset="2811.47">674 551 9604,'0'2'2930,"0"0"-65,1 0-2017,4-1-303,0 2-1,2-2-192,3 0-112,3-1-16,0 1-160,2-1 0,0 1-192,0 0-96,0-1-160,1 1-288,-3-2-2194,-2 1-2640</inkml:trace>
  <inkml:trace contextRef="#ctx0" brushRef="#br0" timeOffset="3580">1223 265 10133,'-12'34'7201,"5"-12"-6148,-5 36 1,0 24-641,3-1 1,3 90-1,6-160-413,0 0 0,1 0 0,0 0 0,1 0 0,0-1 0,6 17 0,-8-27 0,0 0 0,0 1 0,0-1 0,0 0-1,0 0 1,0 1 0,0-1 0,0 0-1,0 0 1,1 0 0,-1 1 0,0-1 0,0 0-1,0 0 1,0 0 0,0 1 0,1-1-1,-1 0 1,0 0 0,0 0 0,0 0 0,1 1-1,-1-1 1,0 0 0,0 0 0,0 0 0,1 0-1,-1 0 1,0 0 0,0 0 0,1 0-1,-1 0 1,1 0 0,3-7-17,-2-14-7,-1-286 24,0 240 0,-12-107 0,9 154 0,-7-6 0,8 23 0,-1 0 0,1 0 0,0 0 0,0-1 0,0 1 0,0-6 0,4 8 0,-1 1 0,1-1 0,0 1 0,-1-1 0,1 1 0,0 0 0,-1 0 0,5 1 0,1 0-6,81 10-534,-77-9 423,-1 0 0,0 1 0,0 1 0,-1 0 0,19 10 0,-27-13-49,0 0 0,-1 0 0,1 1 0,0-1 0,0 1 0,-1-1 0,1 1 0,-1 0 0,1 0 1,-1 0-1,0 0 0,0 0 0,2 2 0,-3-3-173,0 1-1,1-1 1,-1 0 0,0 1 0,0-1 0,1 0-1,-1 1 1,0-1 0,0 0 0,-1 1 0,1-1-1,0 0 1,0 1 0,-1-1 0,0 2 0,-3 4-4349</inkml:trace>
  <inkml:trace contextRef="#ctx0" brushRef="#br0" timeOffset="3998.05">1207 522 7539,'-23'70'7009,"15"-43"-6392,1 0 1,1 1 0,-3 54-1,7-67-477,1 12-124,1-26 15,0-1 1,0 1 0,1 0-1,-1 0 1,0 0-1,0 0 1,1-1-1,-1 1 1,0 0 0,1 0-1,-1-1 1,1 1-1,-1 0 1,1-1 0,0 1-1,-1 0 1,1-1-1,-1 1 1,1-1-1,0 1 1,0-1 0,-1 1-1,1-1 1,0 0-1,1 1 1,10 1 263,1-1 1,-1 0-1,1 0 1,-1-2-1,1 1 1,-1-2-1,21-4 1,19-7-1192,-19 2-4283,-21 8-349</inkml:trace>
  <inkml:trace contextRef="#ctx0" brushRef="#br0" timeOffset="4394.14">1507 443 10469,'0'10'1310,"2"-1"-1,-1 0 1,1 0 0,4 11-1,-1-9-406,-1 0-1,12 18 0,1-3-958,35 38 0,-11-15 357,-18-24-905,-6-14-5579,-16-11 1013</inkml:trace>
  <inkml:trace contextRef="#ctx0" brushRef="#br0" timeOffset="4768.98">1673 495 10133,'-11'11'5149,"-4"12"-3195,-4 3-1275,-21 17-502,-43 62 1,74-98-1471,4-9-3065,4-1-722</inkml:trace>
  <inkml:trace contextRef="#ctx0" brushRef="#br0" timeOffset="5458.76">1904 270 8628,'1'5'846,"-1"1"0,0 0 0,0 0 0,0 0-1,-2 11 1,0 12 930,3-22-1763,0-8 14,0-1 1,-5 7-16,-4 9 87,6-17 210,3-9 65,1-9 207,-1 1 1,-2-31 0,-2 39-75,0 9-1284,-2 5-4028,4 0-250</inkml:trace>
  <inkml:trace contextRef="#ctx0" brushRef="#br0" timeOffset="6112.92">2055 749 9492,'-3'4'7967,"-9"14"-5918,8-8-1812,-1-1 0,0 0 1,-7 10-1,6-11-216,1 0 0,1 0 0,-1 1 0,-4 13-1,4 3-162,1-2-1390,0-10-3071,3-12-925</inkml:trace>
  <inkml:trace contextRef="#ctx0" brushRef="#br0" timeOffset="6895.39">2429 512 9268,'1'2'669,"0"-1"1,0 1-1,-1-1 0,1 1 1,-1-1-1,0 1 0,1 0 0,-1-1 1,0 1-1,0 0 0,0 1 0,-5 37 683,1-16-682,-1 7-453,0 0-1,-18 53 1,-4 26-222,22-83-129,2-16-236,1 1-1,0-1 1,0 1 0,2 0 0,-1 0-1,3 18 1,-1-29-2032,-1-6-479,-1-2-1825</inkml:trace>
  <inkml:trace contextRef="#ctx0" brushRef="#br0" timeOffset="7287.05">2250 539 8884,'4'5'7313,"8"13"-6256,-7-10-463,7 10-357,-5-7-39,0 0 0,14 15 0,-18-23-378,0-1 1,0 1-1,0 0 0,0-1 1,0 0-1,1 0 0,-1 0 1,1 0-1,-1 0 0,1-1 1,0 1-1,6 0 0,-4-2-2797,-3 0-2161</inkml:trace>
  <inkml:trace contextRef="#ctx0" brushRef="#br0" timeOffset="7810.01">2648 373 9268,'-2'20'6751,"1"4"-5661,1-17-1006,-1 0 0,1 0-1,-1 0 1,-1 0 0,1 0 0,-5 11 0,4-11-9,-1 0 0,2 1 1,-1 0-1,0 12 0,-2-205 213,4 181-313,0 2-241,1-1 0,-1 1-1,0-1 1,0 0 0,-1 1 0,1-1-1,0 1 1,-1-1 0,1 1-1,-1-1 1,0 1 0,0-1 0,0 1-1,0-1 1,-1 1 0,1 0-1,-3-4 1,-1 3-4920</inkml:trace>
  <inkml:trace contextRef="#ctx0" brushRef="#br0" timeOffset="8651.52">2970 753 9492,'-7'24'8018,"1"0"-5165,2-5-2719,-12 29 0,-13 43 102,2-7-352,13-40-2371,13-47-2107,1-3-848</inkml:trace>
  <inkml:trace contextRef="#ctx0" brushRef="#br0" timeOffset="9126.15">3208 600 10373,'-2'41'6322,"1"-28"-5938,2 0 0,0 1-1,0-1 1,1 0 0,5 14 0,1 9-310,-2 0 0,3 61 0,-7-72-395,3-2-807,-2-15-3517,-5-10-525</inkml:trace>
  <inkml:trace contextRef="#ctx0" brushRef="#br0" timeOffset="10046.11">3325 332 12758,'3'1'869,"0"-1"0,0 1 0,0 0 0,1-1 0,-1 0 0,0 0 0,6 0 0,42-10-432,-20 3-207,-16 5-252,0 0-1,-1 1 1,1 1-1,0 0 1,0 1-1,0 0 1,0 1-1,16 5 1,-26-6 10,-2 0-9,1 0 0,0 0 0,0 0 0,0 1 1,-1-1-1,1 1 0,0 0 0,-1 0 0,0 0 0,1 0 0,-1 1 0,0-1 0,0 1 0,5 6 0,-7-9 19,-1 1 0,1-1 1,0 1-1,-1 0 0,1-1 0,-1 1 0,1 0 0,-1 0 0,1-1 1,-1 1-1,0 0 0,1 0 0,-1 0 0,0 0 0,1 0 0,-1-1 1,0 1-1,0 0 0,0 0 0,0 0 0,0 0 0,0 0 0,0 0 1,0 0-1,0-1 0,-1 3 0,-1 9-12,-2 22 31,-9 39 0,-3 26 13,14-47-1,3-1 0,8 61 1,0 16 10,-14 8 24,4-135-62,1 0 0,-1 0-1,0 0 1,1 0 0,-1 0-1,0 0 1,1-1 0,-1 1 0,0 0-1,0 0 1,0-1 0,0 1 0,0 0-1,0-1 1,1 1 0,-2-1-1,1 1 1,0-1 0,0 0 0,0 1-1,0-1 1,-2 0 0,-33 7 63,28-6-52,-8 2 1,0-2-1,0 0 1,-30-2 0,6-6-6283,31 4 824</inkml:trace>
  <inkml:trace contextRef="#ctx0" brushRef="#br0" timeOffset="10879.02">3891 92 10709,'28'15'7881,"1"-3"-6100,-25-11-1798,1 0 0,-1 0 1,1 0-1,-1-1 0,1 0 0,0 0 0,-1 0 0,1 0 1,0-1-1,-1 1 0,7-3 0,-7 2-5,37-7 204,-40 7-215,1 1 1,-1 0-1,0 0 1,0 0-1,1 0 1,-1 0-1,0 0 1,0 1-1,0-1 1,1 0-1,-1 0 0,0 1 1,0-1-1,0 1 1,0-1-1,0 1 1,0 0-1,0-1 1,0 1-1,0 0 1,0 0-1,0 0 1,0 0-1,0 0 1,-1 0-1,1 0 0,0 0 1,-1 0-1,2 2 1,-2-3-63,0 0 1,0 1-1,0-1 0,-1 0 1,1 1-1,0-1 1,0 0-1,0 1 0,0-1 1,0 0-1,-1 1 1,1-1-1,0 0 0,0 1 1,0-1-1,-1 0 1,1 1-1,0-1 0,-1 0 1,1 0-1,0 0 1,0 1-1,-1-1 0,1 0 1,0 0-1,-1 0 1,1 0-1,-1 1 0,1-1 1,0 0-1,-1 0 1,1 0-1,-6 1-3597,1 0-1308</inkml:trace>
  <inkml:trace contextRef="#ctx0" brushRef="#br0" timeOffset="11260.74">4002 138 7539,'-11'67'10141,"7"36"-8588,2-31-1294,1-58-606,0 41-53,6-19-4499,-3-30-447</inkml:trace>
</inkml:ink>
</file>

<file path=word/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37:12.689"/>
    </inkml:context>
    <inkml:brush xml:id="br0">
      <inkml:brushProperty name="width" value="0.05" units="cm"/>
      <inkml:brushProperty name="height" value="0.05" units="cm"/>
    </inkml:brush>
  </inkml:definitions>
  <inkml:trace contextRef="#ctx0" brushRef="#br0">3512 547 9492,'-2'-3'981,"1"0"1,1 0-1,-1 1 0,0-1 0,0 0 0,1 0 0,0-5 0,2-25 831,1 21-1781,0 0 0,10-22 0,-11 30 5,1 0 0,-1 0 0,1 1-1,0-1 1,0 1 0,1 0 0,-1 0 0,1 0-1,-1 0 1,1 1 0,0-1 0,0 1 0,0 0-1,5-1 1,-7 2-32,0 0 1,0 0-1,0 0 0,0 0 1,1 0-1,-1 1 0,0-1 1,0 1-1,0 0 0,1 0 1,-1 0-1,0 0 0,1 0 1,-1 0-1,0 1 0,0-1 1,1 1-1,-1-1 0,0 1 1,0 0-1,0 0 0,0 0 1,0 0-1,0 0 0,0 0 1,0 1-1,-1-1 0,1 1 1,2 2-1,-2-1-3,-1 0 0,0 0 0,1 0 0,-2 0 0,1 0 1,0 1-1,0-1 0,-1 0 0,0 1 0,0-1 0,0 0 0,0 1 0,0-1 0,-1 0 0,1 0 0,-1 1 0,0-1 0,0 0 1,0 0-1,-2 3 0,0 2-5,0-1-1,-1 0 1,0 0 0,0 0 0,-1-1 0,0 0 0,-7 8-1,9-11-87,0 0-1,0-1 0,0 0 0,0 0 0,0 0 0,0 0 0,-1 0 0,1-1 1,-1 1-1,1-1 0,-1 0 0,0 0 0,1 0 0,-1-1 0,0 1 0,1-1 1,-1 0-1,0 0 0,-7-1 0,9 0 3,0 0 0,-1 1-1,1-1 1,0 0 0,0 0 0,0-1 0,0 1-1,0 0 1,0-1 0,0 1 0,0-1 0,0 0 0,0 0-1,1 1 1,-1-1 0,1 0 0,0 0 0,-1-1-1,1 1 1,0 0 0,0 0 0,0 0 0,1-1-1,-1 1 1,1-1 0,-1 1 0,1 0 0,0-1-1,-1 1 1,1-1 0,1-2 0,-1-2 131,1 1 0,0 0-1,0 0 1,0 0 0,1 0 0,0 0 0,0 0 0,1 0 0,-1 0-1,1 1 1,1 0 0,-1-1 0,1 1 0,0 0 0,8-7 0,-11 11 19,0 0 0,0 0 1,1 0-1,-1 1 0,1-1 1,-1 1-1,0-1 0,1 1 1,-1 0-1,1-1 0,-1 1 1,1 0-1,-1 0 0,1 0 1,-1 0-1,1 0 0,-1 1 1,1-1-1,-1 0 0,1 1 1,-1-1-1,0 1 0,1-1 1,-1 1-1,0 0 0,1-1 1,0 2-1,3 1 94,0 0 0,0 1 1,-1-1-1,1 1 0,5 7 0,4 7 24,-1 1 0,-1 0 0,13 28-1,1 0-482,-20-31-199,2 1-807,1-8-2970,-7-8-756</inkml:trace>
  <inkml:trace contextRef="#ctx0" brushRef="#br0" timeOffset="622.33">3869 583 10597,'0'-1'462,"0"0"1,0 0-1,0 1 0,1-1 1,-1 0-1,0 0 0,0 1 1,1-1-1,-1 0 1,1 0-1,-1 1 0,1-1 1,-1 0-1,1 1 0,-1-1 1,2 0-1,0-1-112,1 0-1,0 0 1,0 0 0,0 1-1,-1-1 1,2 1-1,5-2 1,-7 2-352,0 0-1,0 0 1,0 1-1,0-1 1,0 1 0,1-1-1,-1 1 1,0 0-1,0 0 1,1 0 0,-1 0-1,0 1 1,0-1 0,0 0-1,1 1 1,-1 0-1,0-1 1,0 1 0,0 0-1,0 0 1,0 0-1,2 2 1,-2-1 13,0 0 0,-1 1 0,0-1 0,1 0-1,-1 1 1,0-1 0,0 1 0,0-1 0,-1 1 0,1 0 0,-1-1 0,1 1 0,-1-1-1,0 1 1,0 0 0,0 0 0,0-1 0,0 1 0,-1 0 0,1-1 0,-1 1-1,0-1 1,-1 4 0,1-3-89,0 0-1,-1 1 1,0-1-1,1 0 1,-1-1-1,0 1 0,0 0 1,-1 0-1,1-1 1,0 0-1,-1 1 1,0-1-1,1 0 1,-1 0-1,0 0 1,0-1-1,-6 3 1,9-4 67,0 0 1,0 0 0,-1 0 0,1-1 0,0 1 0,0 0 0,0 0 0,-1-1 0,1 1 0,0 0 0,0 0 0,0-1 0,0 1 0,-1 0 0,1-1 0,0 1 0,0 0 0,0 0 0,0-1 0,0 1 0,0 0 0,0-1 0,0 1 0,0 0 0,0-1 0,0 1 0,0 0 0,0-1 0,0 1-1,0 0 1,0 0 0,1-1 0,-1 1 0,0 0 0,0-1 0,0 1 0,0 0 0,1 0 0,-1-1 0,0 1 0,0 0 0,0 0 0,1 0 0,-1-1 0,0 1 0,0 0 0,1 0 0,-1 0 0,0 0 0,1-1 0,-1 1 0,0 0 0,0 0 0,1 0 0,-1 0 0,0 0 0,1 0-1,-1 0 1,0 0 0,1 0 0,-1 0 0,0 0 0,1 0 0,-1 0 0,0 0 0,1 0 0,3 1 75,1 0-1,-1 0 1,1 0-1,-1 0 0,0 1 1,0 0-1,0 0 1,0 0-1,0 0 1,0 1-1,6 4 1,37 35 303,-45-40-381,-1 0-1,1 0 1,-1 0 0,0 0-1,0 0 1,1 0 0,-2 0-1,1 0 1,0 0 0,0 1-1,-1-1 1,1 0 0,-1 0-1,0 1 1,1-1 0,-1 0-1,0 1 1,0-1 0,-1 0-1,1 1 1,-1-1 0,1 0-1,-1 0 1,1 1 0,-1-1-1,0 0 1,0 0 0,0 0-1,0 0 1,-1 0 0,1 0-1,-1 0 1,1-1 0,-1 1-1,1 0 1,-1-1-1,0 1 1,0-1 0,0 0-1,0 1 1,0-1 0,0 0-1,0 0 1,0 0 0,0-1-1,0 1 1,-1 0 0,1-1-1,0 0 1,-1 1 0,-3-1-1,-16-3-1257,8-1-2623,3 0-1607</inkml:trace>
  <inkml:trace contextRef="#ctx0" brushRef="#br0" timeOffset="-1501.99">2374 630 7956,'0'1'280,"-1"0"0,0-1 0,1 1 0,-1 0 1,0 0-1,0-1 0,1 1 0,-1 0 0,0-1 1,0 1-1,0-1 0,0 1 0,0-1 0,0 1 1,0-1-1,0 0 0,0 1 0,0-1 0,0 0 1,0 0-1,0 0 0,0 0 0,0 0 0,0 0 1,0 0-1,-2 0 0,1-1-99,1 0-1,0 0 1,0 0-1,0 0 1,0 0-1,1 0 1,-1-1-1,0 1 1,0 0 0,1 0-1,-1-1 1,0 1-1,1 0 1,0-1-1,-1 1 1,1-3 0,-2-5 50,1 1 0,0-1 0,1 0 0,0 0 0,2-13 0,0 15-199,0 0 0,0 0 0,1 1-1,0-1 1,6-9 0,7-19 65,-15 35-96,-1-1 0,1 0 0,-1 1 0,1-1 0,-1 0 0,1 1 1,0-1-1,-1 1 0,1-1 0,0 1 0,0-1 0,-1 1 0,1-1 0,0 1 0,0 0 0,0-1 0,-1 1 0,1 0 0,0 0 0,0 0 0,0 0 0,0 0 0,0 0 0,0 0 0,-1 0 0,1 0 0,0 0 0,0 0 0,0 0 0,1 1 0,-1-1 1,0 0-1,0 0 0,0 1 1,0-1-1,0 0 0,0 1 1,0-1-1,0 0 0,0 1 1,0 0-1,0-1 0,0 1 1,0-1-1,0 1 0,0 0 1,-1 0-1,1-1 0,0 1 1,-1 0-1,1 0 0,0 0 1,-1 0-1,2 2 0,-3 3-50,1 0 0,-1 0 0,0 1 0,0-1 1,-1 0-1,0 0 0,0 0 0,0-1 0,-1 1 0,-5 9 0,-5 11-1040,11-22 857,0-1 0,0 0 0,0 0 0,0 0-1,-1 0 1,-3 3 0,6-5 124,0-1-1,0 1 1,-1-1-1,1 1 1,0-1-1,-1 0 0,1 1 1,-1-1-1,1 0 1,0 1-1,-1-1 1,1 0-1,-1 1 1,1-1-1,-1 0 1,1 0-1,-1 1 0,1-1 1,-1 0-1,1 0 1,-1 0-1,1 0 1,-1 0-1,0 0 1,1 0-1,-1 0 1,1 0-1,-1 0 0,1 0 1,-1 0-1,1 0 1,-1-1-1,1 1 1,-1 0-1,1 0 1,-1 0-1,1-1 1,-1 1-1,1 0 0,-1-1 1,1 1-1,0 0 1,-1-1-1,1 1 1,-1-1-1,1 1 1,0 0-1,0-1 1,-1 1-1,1-1 0,0 1 1,0-1-1,-1 0 1,-1-6-4321</inkml:trace>
  <inkml:trace contextRef="#ctx0" brushRef="#br0" timeOffset="-1115.02">2353 515 7700,'8'-15'3970,"-6"12"-3453,0-1-1,0 0 1,0 1-1,1-1 1,-1 1-1,1 0 1,3-4-1,-5 7-470,0-1 0,0 0 0,0 1 0,0-1 0,0 1 0,0 0 0,0-1 0,0 1 0,0 0 0,0 0 0,1 0 0,-1 0 0,0 0 0,0 0 0,0 0 0,0 0 0,0 0 0,0 0 0,0 0 0,1 1 0,-1-1 0,0 0 0,0 1 0,0-1 0,0 1 0,0 0 0,0-1 0,-1 1 0,1 0 0,0-1 0,0 1 0,1 1 0,2 2 30,0 1 0,0-1 0,-1 1 1,0-1-1,1 1 0,-2 0 0,1 0 0,3 8 0,14 48-1474,-17-53 756,0 4-2312,0-1-2101</inkml:trace>
  <inkml:trace contextRef="#ctx0" brushRef="#br0" timeOffset="-713.09">2564 568 10821,'22'-8'6139,"-1"-3"-4022,-17 8-2059,0 1-1,1-1 0,-1 1 1,1 0-1,0 1 0,-1-1 0,1 1 1,0-1-1,0 2 0,6-2 1,-8 2-25,0 0 1,-1 0-1,1 0 0,0 0 1,0 1-1,-1-1 1,1 1-1,0 0 0,-1 0 1,1 0-1,2 1 1,-4-1-27,0 0 1,0 0 0,-1 0 0,1 0 0,0 0 0,0 0 0,-1 0 0,1 0 0,-1 0-1,1 0 1,-1 0 0,0 0 0,1 0 0,-1 1 0,0-1 0,0 0 0,0 0-1,0 0 1,0 1 0,0-1 0,0 0 0,0 0 0,0 0 0,0 1 0,-1-1 0,1 0-1,-1 2 1,-1 3-5,0 0 0,-1 0 1,1 1-1,-1-2 0,0 1 0,-1 0 0,1-1 0,-1 1 0,0-1 0,-1 0 0,1 0 0,-1-1 0,0 1 1,-9 5-1,8-5-2,3-2-1,0 0 0,0 0 0,1 1 0,-1-1 0,1 1 0,-1 0 0,1 0 0,0 0 0,1 0 0,-1 0 0,1 0 0,0 0 0,0 0 0,0 1 0,0-1 0,1 6 0,0-9 0,1 0 0,-1-1 0,1 1 0,-1 0 0,1-1 0,0 1 0,-1-1 0,1 1 0,0-1 0,-1 1 0,1-1 0,0 0 0,0 1 0,0-1 0,-1 0 0,1 0 0,0 0 0,0 1 0,0-1 0,0 0 0,-1 0 0,1 0 0,2 0 0,25-1 0,-22 1 0,0-1-214,26-1-214,-11-4-4631,-13 2-349</inkml:trace>
  <inkml:trace contextRef="#ctx0" brushRef="#br0" timeOffset="-8012.64">0 726 7828,'1'-7'1400,"-1"0"1,1 0-1,1 0 0,-1 0 1,4-10-1,4-5-1182,18-32 0,-19 38 460,17-26-168,-18 33-351,-1-1-1,0-1 0,0 1 1,5-17-1,-4 9 164,17-34 1,-13 31-176,-10 20-141,-1 1-1,0-1 1,0 1-1,0-1 1,1 1 0,-1-1-1,0 1 1,1-1-1,-1 1 1,0 0-1,1-1 1,-1 1-1,1-1 1,-1 1 0,0 0-1,1-1 1,-1 1-1,1 0 1,-1-1-1,2 1 1,4 7 216,1 23 170,-6-23-386,3 12 33,-1 0 1,-1 0-1,-1 26 1,2 19-44,1-24-28,-2-13-335,2 0-1,0 0 1,10 31-1,-12-54-158,3 14-246,-5-7-3719,-2-10-591</inkml:trace>
  <inkml:trace contextRef="#ctx0" brushRef="#br0" timeOffset="-7647.1">75 613 11381,'0'5'3122,"2"-1"-81,0 0-2305,2-2-159,0-1-225,-1 0-176,3 0-48,0-1-256,3-1-128,1 0-224,1 0-97,1-1-319,1 0-2065,-2-1-2898</inkml:trace>
  <inkml:trace contextRef="#ctx0" brushRef="#br0" timeOffset="-7282.17">396 518 12022,'6'0'6290,"3"2"-4353,8 0-1259,4-6-349,-15 3-316,0-1 1,1 2-1,0-1 0,-1 0 0,14 2 0,-20-1-53,1 0-1,-1 0 1,0 1 0,1-1 0,-1 0-1,1 0 1,-1 0 0,0 1-1,1-1 1,-1 0 0,0 0-1,1 1 1,-1-1 0,0 0-1,1 1 1,-1-1 0,0 0 0,0 1-1,1-1 1,-1 1 0,0-1-1,0 0 1,0 1 0,0-1-1,1 1 1,-1-1 0,0 0-1,0 1 1,0-1 0,0 1 0,0 0-1,-4 9-5499,0-6-81</inkml:trace>
  <inkml:trace contextRef="#ctx0" brushRef="#br0" timeOffset="-7281.17">410 649 9604,'6'5'7499,"7"-3"-4810,12-3-2085,-10-4-1282,-1 0-4287,-8 4-520</inkml:trace>
  <inkml:trace contextRef="#ctx0" brushRef="#br0" timeOffset="-5346.31">845 1219 9156,'-7'-13'6596,"5"-5"-4277,4-21-2399,-1 29 868,-3-211 850,-1 83-941,10-114-617,-7 70-46,-2 80-20,-5 11-14,-2 38 0,10 52 0,1 0 0,-1 1 0,1-1 0,0 0 0,0 1 0,-1-1 0,1 1 0,0 0 0,0-1 0,-1 1 0,1 0 0,0 0 0,0 0 0,2 1 0,1-1 0,37-2 235,-33 2-131,1 0 0,0-1 0,15-3 0,17-4 139,69-3 1,5-1-134,-110 10-422,17-1 696,-15 6-2317,-9 6-3390,-2-4-491</inkml:trace>
  <inkml:trace contextRef="#ctx0" brushRef="#br0" timeOffset="-3211.41">1091 572 10709,'-1'-1'407,"1"1"0,-1-1 0,1 1-1,-1-1 1,1 0 0,0 1 0,-1-1 0,1 0 0,-1 1 0,1-1 0,0 0-1,0 1 1,-1-1 0,1 0 0,0 0 0,0 1 0,0-3 0,1-19 1453,9-17-1632,-8 32-183,1 1 0,0 0 1,0 0-1,1 0 0,0 0 0,0 1 0,0-1 0,1 1 0,0 0 0,7-6 1,7-7 17,-17 16-60,0 0 0,0 0-1,0 1 1,0-1-1,0 1 1,1-1-1,-1 1 1,1 0 0,-1 0-1,1 0 1,-1 0-1,1 0 1,-1 1-1,1-1 1,0 1 0,-1-1-1,1 1 1,0 0-1,-1 0 1,1 0-1,0 1 1,-1-1 0,1 1-1,0-1 1,-1 1-1,1 0 1,-1 0-1,1 0 1,-1 0 0,0 1-1,1-1 1,-1 1-1,0-1 1,0 1-1,0 0 1,0 0 0,0 0-1,0 0 1,-1 0-1,1 0 1,-1 0-1,1 1 1,-1-1 0,0 0-1,0 1 1,0-1-1,0 1 1,0-1 0,-1 1-1,1 0 1,-1-1-1,1 1 1,-1 0-1,0-1 1,-1 6 0,0-3-299,0 0 0,0 0 0,-1-1 0,1 1 1,-1-1-1,0 1 0,-1-1 0,1 0 1,-1 0-1,0 0 0,0 0 0,0 0 0,0-1 1,-1 0-1,0 1 0,1-1 0,-1 0 0,0-1 1,0 1-1,-1-1 0,1 1 0,0-1 1,-1-1-1,0 1 0,1-1 0,-1 1 0,0-1 1,0-1-1,-9 1 0,3-1-4533</inkml:trace>
  <inkml:trace contextRef="#ctx0" brushRef="#br0" timeOffset="-2848.38">1173 387 9012,'3'-1'422,"0"1"-1,0-1 1,0 1-1,0 0 1,1-1 0,-1 2-1,0-1 1,0 0-1,0 1 1,0-1 0,0 1-1,0 0 1,0 0-1,3 1 1,-1 1-152,-1-1 0,0 1 0,0 0 1,0 0-1,0 0 0,0 1 0,0 0 1,2 3-1,6 10-327,-1 0 0,0 0 1,12 30-1,-6-13 418,-4-6-1285,-6-10-2763,-5-8-1376</inkml:trace>
  <inkml:trace contextRef="#ctx0" brushRef="#br0" timeOffset="-2397.59">1493 631 10021,'1'47'7485,"3"0"-4944,-1 0-4148,-1-1-3352,-2-45-166</inkml:trace>
  <inkml:trace contextRef="#ctx0" brushRef="#br0" timeOffset="1707.46">1186 1226 9732,'-1'-1'412,"-1"1"-1,0-1 1,0 0-1,1 0 1,-1 1-1,1-1 1,-1 0-1,1 0 1,-1 0-1,1-1 1,0 1-1,-1 0 1,1 0-1,0-1 1,0 1-1,0-1 1,0 1-1,-1-3 1,1 1-211,0 1 1,1 0-1,-1-1 1,1 1-1,0 0 1,0-1-1,0 1 1,0-1-1,0 1 0,0 0 1,1-1-1,0-2 1,3-7-257,1 0-1,0 1 1,0 0 0,11-16-1,-8 14 671,-5 7-606,1 1 0,0 0-1,0 0 1,0 1 0,0-1 0,1 1 0,-1 0-1,1 0 1,0 1 0,7-5 0,-10 7-6,-1 1 0,1-1 0,0 0 0,-1 1 0,1-1 0,0 1 0,-1 0-1,1-1 1,0 1 0,-1 0 0,1 0 0,0 0 0,-1 0 0,1 1 0,0-1 0,0 0 0,1 1 0,-1 0-2,-1 0 1,1 0-1,-1 0 0,1 0 0,-1 1 1,1-1-1,-1 0 0,0 1 0,0-1 0,1 1 1,-1-1-1,0 1 0,0 0 0,-1-1 1,1 1-1,0 0 0,-1 0 0,2 3 0,-1 0-109,0-1-1,-1 0 1,0 1-1,1-1 1,-1 1-1,-1-1 1,1 1-1,0-1 1,-1 0-1,0 1 1,0-1-1,-1 0 0,1 0 1,-1 1-1,0-1 1,0 0-1,0-1 1,-3 5-1,2-4-43,0 1-1,-1-1 1,1 0-1,-1 0 1,0-1 0,0 1-1,0-1 1,-1 0-1,1 0 1,-1 0 0,1-1-1,-1 1 1,0-1-1,-10 3 1,14-5 86,-1 0 0,0 0 1,0-1-1,1 1 0,-1 0 0,0 0 1,1-1-1,-1 1 0,1-1 1,-1 0-1,0 1 0,1-1 0,-1 0 1,1 0-1,0 0 0,-1 0 1,1 0-1,0 0 0,-1 0 0,1-1 1,0 1-1,0 0 0,0-1 1,0 1-1,0-1 0,1 1 0,-1-1 1,-1-1-1,1 1 62,0 0 0,1 0 0,-1 1 0,0-1 0,1 0 0,-1 0 0,1 0 0,-1 0 0,1 0 0,0 0 0,0 0 0,0 0 0,0 0 0,0 0 0,0 0 0,1 0 0,-1 1 0,1-1 0,-1 0 0,1 0 0,0 0 0,-1 0 0,1 1 0,2-4 0,0 2 210,0 0 1,0 1 0,0-1 0,0 0-1,1 1 1,-1 0 0,1 0 0,-1 0 0,1 0-1,0 0 1,6-1 0,-7 3-140,-1 0 0,1 0 0,-1 0 0,1 0 0,-1 0 0,0 0 0,1 1 0,-1-1 0,0 1 0,1 0 0,-1 0 1,0 0-1,0 0 0,0 0 0,1 0 0,-1 0 0,0 1 0,-1-1 0,1 1 0,0 0 0,2 2 0,2 2-154,1 1 1,-1 0-1,0 1 0,-1-1 1,0 1-1,0 1 0,-1-1 0,0 0 1,0 1-1,-1 0 0,4 13 1,0-8-3887,-2-5-1197</inkml:trace>
  <inkml:trace contextRef="#ctx0" brushRef="#br0" timeOffset="2100.41">1522 1185 9396,'3'7'7542,"1"25"-6712,-4 71-937,-5-34-4721,3-53-177</inkml:trace>
  <inkml:trace contextRef="#ctx0" brushRef="#br0" timeOffset="2526.28">1483 1206 10133,'0'0'114,"0"0"1,0 0-1,0 0 1,-1-1-1,1 1 1,0 0-1,0 0 1,0 0-1,0 0 1,0 0-1,0 0 1,-1 0-1,1 0 1,0 0-1,0 0 1,0 0 0,0 0-1,0 0 1,0 0-1,-1 0 1,1 0-1,0 0 1,0 0-1,0 0 1,0 0-1,0 0 1,0 0-1,-1 0 1,1 1-1,0-1 1,0 0-1,0 0 1,0 0-1,0 0 1,0 0-1,0 0 1,0 0 0,0 0-1,-1 0 1,1 1-1,0-1 1,0 0-1,0 0 1,0 0-1,0 0 1,0 0-1,0 0 1,0 0-1,0 1 1,0-1-1,0 0 1,0 0-1,0 0 1,0 0-1,0 0 1,0 0-1,0 1 1,0-1-1,0 0 1,0 0 0,0 0-1,0 0 1,0 0-1,0 0 1,0 1-1,-3 19 1092,2-17-1253,1 0 0,0 1 0,0-1-1,0 0 1,0 0 0,0 1 0,1-1-1,-1 0 1,1 0 0,0 0 0,0 0-1,2 4 1,-3-7 93,1 1-1,0-1 1,0 1 0,0-1 0,-1 1-1,1-1 1,0 0 0,0 1-1,0-1 1,0 0 0,0 0-1,0 1 1,0-1 0,0 0 0,-1 0-1,1 0 1,0 0 0,2-1-1,24-3 387,-4 0-403,-5 3-1247,-7-4-3319,-6 2-820</inkml:trace>
  <inkml:trace contextRef="#ctx0" brushRef="#br0" timeOffset="6125.6">859 1060 8628,'-10'49'2478,"3"1"0,-1 87 0,1-24-548,5-55-1876,5 75 1,2-16-4,0 94 67,-5-189-116,0 0 0,2 0 0,0 1 0,10 38 0,-9-46-2,0 0 0,-1 0 0,-1 26 0,-6 106 0,5-144 4,-1 6 58,2 0 0,-1 0-1,1 0 1,2 9 0,43-19 1322,-29 2-1727,-11-1 422,-1 0 0,0 1 1,0-1-1,1 1 0,7 3 1,-10-3-608,-1 0 0,0 0 1,0 0-1,0 0 0,0 1 1,0-1-1,-1 1 0,1-1 1,0 1-1,1 2 0,-1 0-4893</inkml:trace>
  <inkml:trace contextRef="#ctx0" brushRef="#br0" timeOffset="7769.48">2237 1366 9877,'-3'-6'5938,"-1"-19"-4881,4 17-903,1 1 0,0 0 0,0 0 0,0-1 0,1 1 0,0 0 0,0 0 0,1 0 0,0 1 0,0-1 0,1 1 0,0-1 0,0 1 0,0 0 0,1 1 0,-1-1 0,10-7 0,-13 12-141,0 0 0,1 0 0,-1 0 0,1 0 0,0 0 1,-1 1-1,1-1 0,0 0 0,-1 1 0,1-1 0,0 1 0,0 0 1,-1-1-1,1 1 0,0 0 0,0 0 0,-1 0 0,1 0 1,0 0-1,0 1 0,0-1 0,-1 1 0,1-1 0,3 2 0,-4-1-1,1 0 0,-1 0 0,0 1-1,0-1 1,0 0 0,1 1-1,-1-1 1,0 1 0,-1-1 0,1 1-1,0-1 1,0 1 0,-1-1-1,1 1 1,-1 0 0,1 0 0,-1-1-1,0 1 1,0 0 0,1-1-1,-1 1 1,-1 0 0,1 0 0,0 2-1,-2 9-484,0-1 0,-1 0 0,-5 13-1,7-21 297,-1 1 0,0-1 0,0 0 0,0 0 0,0 0 0,-1 0 0,1 0 0,-1-1 0,0 1 0,0-1 0,-6 5-1,8-7 129,1-1-1,-1 0 0,0 0 0,1 0 0,-1 0 0,0 1 1,0-1-1,1 0 0,-1 0 0,0 0 0,1 0 0,-1 0 1,0-1-1,1 1 0,-1 0 0,0 0 0,1 0 1,-1-1-1,0 1 0,1 0 0,-1-1 0,0 1 0,1 0 1,-1-1-1,1 1 0,-1-1 0,1 1 0,-1-1 0,1 1 1,-1-1-1,1 1 0,0-1 0,-1 1 0,1-1 0,0 0 1,-1 1-1,1-1 0,0 0 0,-1-1 0,-9-27-568,9 24 724,1-1 1,-1 1 0,1-1 0,0 1 0,1-1 0,-1 1 0,1-1-1,0 1 1,0-1 0,1 1 0,-1 0 0,1-1 0,1 1 0,-1 0 0,1 0-1,0 1 1,4-7 0,-5 10-22,-1 0 0,0 0-1,1 0 1,-1 0 0,1 0-1,-1 0 1,1 1 0,-1-1 0,1 1-1,0-1 1,-1 1 0,1 0-1,0-1 1,-1 1 0,1 0-1,0 0 1,-1 0 0,1 0 0,0 1-1,-1-1 1,1 0 0,0 1-1,-1-1 1,1 1 0,0 0 0,-1-1-1,1 1 1,-1 0 0,2 1-1,2 1 22,-1 0 0,1 0-1,-1 1 1,0-1 0,0 1-1,-1 0 1,1 0 0,3 5-1,6 11 30,17 38-1,-14-15-1455,-15-35 109,1 0 0,-1 0-1,0 12 1,-1-10-3838</inkml:trace>
  <inkml:trace contextRef="#ctx0" brushRef="#br0" timeOffset="8574.42">2727 1266 9156,'-15'1'7225,"-5"-4"-5050,-12 0-1346,29 3-866,-1 0 1,1 1-1,0-1 1,0 1-1,0 0 1,0 0-1,0 0 1,0 0 0,0 1-1,0-1 1,0 1-1,1-1 1,-1 1-1,0 0 1,1 0-1,0 0 1,-1 1-1,1-1 1,0 1-1,0-1 1,0 1-1,1-1 1,-1 1-1,1 0 1,-1 0-1,1 0 1,0 0-1,0 0 1,0 0-1,1 0 1,-1 0-1,1 1 1,-1-1-1,1 0 1,0 0-1,0 1 1,1-1 0,-1 0-1,2 3 1,-2-2-86,0 0 0,1-1 0,0 0 1,0 1-1,0-1 0,0 1 0,3 3 1,-4-6 92,1 0 0,0 0 0,-1 0 1,1-1-1,0 1 0,0 0 0,0 0 0,0 0 1,0-1-1,0 1 0,0 0 0,0-1 0,0 1 1,0-1-1,0 1 0,0-1 0,0 1 1,1-1-1,-1 0 0,0 0 0,0 0 0,0 0 1,2 0-1,28-5 5,4-1 128,-33 6-73,0-1 1,0 1-1,0 0 1,-1 1-1,1-1 1,0 0-1,0 0 1,0 1-1,-1-1 1,1 1 0,0 0-1,-1-1 1,1 1-1,0 0 1,1 1-1,-1-1-12,-1 1-1,1-1 1,-1 0-1,1 1 1,-1-1-1,1 1 1,-1-1 0,0 1-1,0 0 1,0-1-1,0 1 1,0 0-1,0 0 1,-1 0-1,1 0 1,-1 0 0,1 0-1,-1 0 1,0-1-1,1 1 1,-1 1-1,0-1 1,0 0-1,0 0 1,-1 0 0,1-1-1,0 1 1,-1 0-1,0 0 1,1 0-1,-1 0 1,0 0-1,0 0 1,0-1 0,0 1-1,0 0 1,0-1-1,-1 1 1,-1 2-1,-3 2 5,-1 0 0,0 0-1,1 0 1,-2-1-1,1 0 1,-1 0 0,-13 6-1,7-4-261,-7 3-397,5-8-3387,7-2-891</inkml:trace>
  <inkml:trace contextRef="#ctx0" brushRef="#br0" timeOffset="10340.05">3554 1286 8500,'-6'0'6631,"6"0"-6593,-1 0 0,1 0 1,0 1-1,-1-1 0,1 0 0,0 0 0,-1 0 1,1 0-1,-1 0 0,1 0 0,0 0 0,-1 0 1,1 0-1,-1 0 0,1 0 0,0 0 0,-1 0 1,1 0-1,0 0 0,-1 0 0,1-1 0,-1 1 1,1 0-1,0 0 0,-1 0 0,1-1 0,0 1 1,0 0-1,-1 0 0,1-1 0,0 1 0,0 0 1,-1-1-1,1 1 0,0 0 0,0-1 0,-1 1 1,1 0-1,0-1 0,0 1 0,0 0 0,0-1 1,0 1-1,0-1 0,0 1 0,0 0 0,0-1 1,0 1-1,0 0 0,0-1 0,0 1 0,0-1 1,0 1-1,0 0 0,0-1 0,0 1 0,1-1 1,-1-3 87,-1-1-25,1 1 1,0-1-1,0 0 0,0 1 1,0-1-1,1 0 0,0 1 1,0-1-1,0 1 0,1-1 1,-1 1-1,1 0 0,0 0 0,0 0 1,0 0-1,6-7 0,-3 6-98,1-1-1,1 1 0,-1-1 0,11-5 0,-15 10 0,0 0 1,0 0-1,1 0 1,-1 0-1,0 0 0,0 1 1,1-1-1,-1 1 1,0-1-1,0 1 1,1 0-1,-1 0 0,1 0 1,-1 0-1,0 0 1,1 1-1,-1-1 1,0 1-1,0-1 0,5 3 1,-6-2-2,0 0 1,0 0-1,1 0 0,-1 0 1,0 0-1,0 1 0,0-1 1,0 0-1,-1 1 0,1-1 1,0 1-1,-1-1 1,1 1-1,0-1 0,-1 1 1,0 0-1,1-1 0,-1 1 1,0-1-1,0 1 0,0 0 1,0-1-1,0 1 1,0 0-1,-1-1 0,1 1 1,0-1-1,-1 1 0,1-1 1,-2 3-1,1 0-68,-1 1 1,1-1-1,-1 0 0,0 0 1,0 0-1,-1 0 0,1 0 1,-1 0-1,-6 6 1,6-8-64,0 1 0,0-1 0,0 0 0,0 0 1,0 0-1,-1-1 0,1 1 0,-1-1 1,1 0-1,-1 0 0,1 0 0,-1 0 1,0-1-1,1 0 0,-1 1 0,-6-2 0,8 1 77,0-1-1,0 1 0,0-1 1,0 1-1,0-1 0,0 0 1,1 0-1,-1 0 0,0 0 0,0 0 1,1 0-1,-1-1 0,1 1 1,-1-1-1,1 1 0,0-1 1,-1 1-1,1-1 0,0 0 0,0 1 1,0-1-1,0 0 0,1 0 1,-1 0-1,0 0 0,1 0 1,-1 0-1,1 0 0,0 0 0,0 0 1,0-3-1,-1 0 96,1 0-1,0 0 1,0 1-1,0-1 1,1 0-1,0 0 1,0 0-1,0 0 1,1 1 0,3-9-1,-5 12 25,1 0 0,0-1 1,0 1-1,0 0 0,0 0 0,0 0 0,0 0 0,1 0 1,-1 0-1,0 0 0,0 0 0,1 0 0,-1 1 0,1-1 1,-1 0-1,0 1 0,1-1 0,-1 1 0,1 0 0,0-1 1,-1 1-1,1 0 0,-1 0 0,1 0 0,-1 0 1,1 0-1,-1 0 0,1 1 0,-1-1 0,1 0 0,-1 1 1,1-1-1,-1 1 0,1 0 0,-1-1 0,3 3 0,7 3 275,0 1 0,-1 0 0,14 13 0,5 3-123,-23-19-255,0 2-1,0-1 0,-1 1 0,0 0 1,0 0-1,0 0 0,-1 1 0,0-1 0,0 1 1,3 8-1,1 5-2082,-1-1-1,7 35 1,-10-37-2888</inkml:trace>
  <inkml:trace contextRef="#ctx0" brushRef="#br0" timeOffset="10891.7">3943 1239 9604,'-1'-1'339,"0"1"-1,0 0 0,0-1 1,0 1-1,1 0 0,-1 0 0,0-1 1,0 1-1,0 0 0,0 0 1,0 0-1,0 0 0,0 0 0,0 0 1,0 0-1,0 1 0,0-1 1,0 0-1,0 1 0,0-1 0,-1 1 1,0 0-154,0 1 0,1-1 1,-1 0-1,1 1 0,-1-1 1,1 1-1,-1 0 0,1 0 1,-2 2-1,0 2-158,0-1 1,1 1-1,0 0 1,0 0-1,-3 12 1,1 9 1,1 1-1,1 0 1,1 0 0,5 48 0,-4-74-31,0-1 0,1 0 0,-1 0 0,0 0 0,1 0 0,-1 0 0,1 1 0,-1-1 0,1 0 0,0 0 0,-1 0 0,1 0 0,0 0 0,0-1 0,0 1 0,0 0 0,-1 0 0,1 0 0,0-1 0,0 1 0,1-1 0,-1 1 0,0-1 0,0 1 0,0-1 0,0 1 0,0-1 0,1 0 0,-1 0 0,0 0 0,0 1 0,0-1 1,1 0-1,-1-1 0,0 1 0,0 0 0,0 0 0,1 0 0,-1-1 0,0 1 0,0-1 0,0 1 0,2-1 0,-1 0 2,1 0 0,-1 0 1,1 0-1,-1 0 1,1-1-1,-1 1 0,0-1 1,0 1-1,0-1 0,1 0 1,-2 0-1,1 1 1,0-2-1,0 1 0,-1 0 1,1 0-1,-1 0 0,3-6 1,-3 4-30,-1-1 0,1 0 1,-1 0-1,0 0 0,-1 0 0,1 1 1,-1-1-1,0 0 0,0 0 1,0 1-1,-1-1 0,1 1 0,-1-1 1,0 1-1,-1 0 0,-2-5 0,3 6-622,0 1-1,0-1 0,-1 1 0,1 0 1,0 0-1,-1 0 0,1 0 0,-1 0 1,-4-2-1,-1 1-4348</inkml:trace>
  <inkml:trace contextRef="#ctx0" brushRef="#br0" timeOffset="13324.96">1368 2112 9396,'-2'0'427,"-1"0"0,1 0 0,0 0 1,-1-1-1,1 1 0,0-1 0,0 0 0,-1 1 0,1-1 0,0 0 0,0 0 0,0 0 0,0-1 0,0 1 0,0 0 0,1-1 0,-1 0 0,-2-1 0,2-1-214,-1 1 0,1-1 0,-1 0 0,1 0 1,0 0-1,1 0 0,-1 0 0,1 0 0,-2-6 0,2 1-169,-1 0 1,1-1-1,1 0 1,0 1-1,0-1 1,1 1-1,0-1 1,3-13-1,-2 16-6,0 0-1,0 0 0,1 1 1,0-1-1,0 0 0,1 1 1,-1 0-1,10-11 0,-12 16-37,0 1 0,0 0 0,0 0 0,1 0 0,-1-1 0,0 1 0,0 0 0,0 0 0,0 0 0,0 1 0,1-1 0,-1 0 0,0 0 0,0 1 0,0-1 0,0 0 0,0 1 0,0-1 0,0 1 0,0 0 0,0-1 0,0 1 0,0 0 0,0-1 0,0 1 0,0 0 0,-1 0 0,1 0 0,0 0 0,-1 0 0,2 1 0,19 32 0,-16-20 1,0 0-1,-1 0 0,-1 0 0,-1 1 1,0 0-1,0-1 0,-2 1 0,1 0 1,-4 21-1,2-31-36,0-1 1,0 0-1,0 0 0,0 1 1,-1-1-1,0 0 1,-4 7-1,6-10-65,-1 0 0,0 0 0,1 0 1,-1 0-1,0 0 0,0 0 0,1 0 0,-1 0 1,0 0-1,0 0 0,0 0 0,0 0 0,0-1 1,0 1-1,0 0 0,0-1 0,-1 1 0,1-1 1,0 0-1,0 1 0,0-1 0,-1 0 0,1 1 1,0-1-1,0 0 0,-1 0 0,1 0 0,0 0 0,0 0 1,-1-1-1,-1 0 0,2 1-100,0 0-1,1-1 1,-1 1 0,1-1 0,-1 0-1,1 1 1,-1-1 0,1 1-1,-1-1 1,1 0 0,-1 1-1,1-1 1,0 0 0,0 0-1,-1 1 1,1-1 0,0 0 0,0 0-1,0 1 1,0-1 0,0-1-1,-1-8-4699</inkml:trace>
  <inkml:trace contextRef="#ctx0" brushRef="#br0" timeOffset="14055.39">2475 2076 9604,'-4'4'1524,"0"-1"0,0 1 0,0-1 0,-9 5 0,12-7-1474,1-1-1,-1 1 1,0-1 0,0 1-1,0-1 1,1 0-1,-1 1 1,0-1-1,0 0 1,0 0-1,0 0 1,1 0 0,-1 1-1,0-1 1,0 0-1,0-1 1,0 1-1,0 0 1,1 0-1,-1 0 1,0 0 0,0-1-1,0 1 1,1 0-1,-1-1 1,0 1-1,0-1 1,1 1-1,-1 0 1,0-1 0,1 0-1,-1 1 1,0-1-1,1 1 1,-1-1-1,1 0 1,-1-1-1,-3-5 20,1-1 0,0 0-1,1 0 1,0 0-1,0 0 1,1-1 0,0 1-1,0 0 1,1-1-1,0 1 1,2-15-1,-1 14-5,1 1 0,-1-1-1,1 0 1,1 1-1,0-1 1,0 1 0,1 0-1,0 0 1,0 0-1,1 1 1,5-8-1,-9 13-60,1 1-1,-1-1 0,1 1 0,-1-1 1,1 1-1,0 0 0,0-1 0,-1 1 1,1 0-1,0 0 0,0 0 0,0 1 1,0-1-1,1 0 0,-1 1 0,0-1 1,0 1-1,0 0 0,0 0 0,0 0 1,1 0-1,-1 0 0,0 0 0,0 0 1,0 1-1,0-1 0,0 1 0,1 0 1,-1-1-1,0 1 0,3 2 0,0 0 3,0 1 0,0-1 0,0 1 0,0 0 0,-1 1 1,1-1-1,-1 1 0,0 0 0,5 8 0,-5-8-4,-1 1 0,-1-1 0,1 1 0,-1-1 0,0 1 0,0 0 0,-1 0 0,1 0 0,-1 0 0,-1 0 0,1 0 0,-1 0 0,0 0 0,0 0 0,-1 0 0,0 0 0,0 0 0,0 0 0,-1 0 0,0 0 0,0-1 0,0 1 0,-1 0 0,-6 9 0,4-6-74,1-2-477,-1 1 0,1-1 0,-1 1 1,-11 11-1,14-18 361,0 1-1,0-1 1,0 1 0,0-1 0,0 0 0,0 0 0,0 0 0,0 0 0,0 0-1,-1 0 1,1 0 0,0-1 0,-1 1 0,1-1 0,0 0 0,-1 1 0,1-1-1,-1 0 1,1-1 0,0 1 0,-1 0 0,-2-2 0,-7-1-5143</inkml:trace>
  <inkml:trace contextRef="#ctx0" brushRef="#br0" timeOffset="14656.81">3755 1964 10277,'0'3'6988,"2"11"-4458,1 4-2268,3 99 583,-5-39-3405,-1-71-708,-1-4-2314</inkml:trace>
  <inkml:trace contextRef="#ctx0" brushRef="#br0" timeOffset="16225.23">4059 7 9012,'9'-4'6691,"3"4"-3703,16 5-2458,-14-2 306,3-2-689,0 0 0,0-2 0,0 0 0,18-3 0,-19 1-100,0 1 0,0 1-1,1 1 1,27 2 0,-40 0-39,1 0 0,0 0 0,-1 0 0,0 0 0,1 1 0,-1 0 0,0 0 0,0 0 0,6 7 0,-9-9-8,0 0 1,-1 1 0,1-1-1,-1 1 1,1-1 0,-1 1-1,1-1 1,-1 1 0,0-1-1,1 1 1,-1 0 0,0-1-1,0 1 1,-1 2 0,-2 26-3,2-28 2,-3 37 0,2 1 0,1 0 0,6 52 0,-1-45 0,-6 82 0,-1-65 0,8 92 0,-1 19 0,-5-155 0,-1 15 0,1-1 0,1 0 0,2 1 0,2-1 0,8 36 0,-5-39 8,-1 1 1,3 57 0,-8 62 43,0 17-10,15-58-9,-10-83-23,-1 1-1,-2 0 1,0 48 0,-4-65-10,-1 17 0,2 36 0,1-56 0,0 1 0,0-1 0,1 1 0,0-1 0,1 0 0,0 0 0,0 0 0,7 12 0,-6-12-8,0 0-1,0 1 1,-1-1 0,0 1 0,0 0 0,-1 0-1,2 15 1,-2 4-51,-1 33-1,0 20 5,0-76 58,-1 0 0,1 0 0,-1-1 0,-1 1 0,1 0 0,-1 0 0,-2 8 0,3-11-2,-1 0 0,0 0 0,0-1 0,0 1 0,0 0 1,0-1-1,0 1 0,-1 0 0,1-1 0,0 1 0,-1-1 0,1 0 1,-1 0-1,1 1 0,-1-1 0,0 0 0,1 0 0,-1-1 0,0 1 1,-3 1-1,-191 74 220,194-75-347,0 0-1,0 0 1,0-1-1,0 1 1,0-1-1,0 1 1,0-1-1,0 0 1,0 0-1,0 0 0,-3 0 1,4 0-163,1 0-1,-1 0 1,0-1 0,0 1 0,0 0-1,0-1 1,1 1 0,-1-1 0,0 1-1,1-1 1,-1 1 0,0-1 0,1 1-1,-1-1 1,0 0 0,1 1 0,-1-1-1,0-1 1,-2-5-5276</inkml:trace>
  <inkml:trace contextRef="#ctx0" brushRef="#br0" timeOffset="17746.26">810 2364 6947,'-3'11'2698,"1"-6"-2252,0 0 1,1 1 0,0-1-1,0 0 1,1 0 0,0 8-1,0-12-404,0 0 0,0 0-1,1 0 1,-1 0 0,0 0-1,1 0 1,-1 0 0,1 0-1,-1 0 1,1 0 0,0 0-1,-1 0 1,1 0 0,0 0-1,-1-1 1,1 1 0,0 0-1,0 0 1,0-1 0,0 1-1,0-1 1,0 1 0,0-1-1,0 1 1,0-1 0,0 0-1,0 1 1,0-1 0,0 0 0,0 0-1,1 0 1,-1 0 0,0 0-1,0 0 1,0 0 0,1 0-1,11 0 400,-7 0-298,1 1 0,0-1 0,0-1 0,0 1 0,0-1 0,0-1 0,-1 1 0,1-1 0,0 0 0,11-6 0,-15 6-109,0 1 0,-1 0 0,1 0-1,0 1 1,0-1 0,-1 1-1,1-1 1,0 1 0,0 0 0,0 0-1,0 0 1,0 0 0,3 1-1,40 12 180,-6-1-113,77 0 321,-99-10-335,35 7 0,12 1 71,-39-9 207,-20-2-566,1 1 0,-1 1 0,0-1 0,1 1-1,10 3 1,-14-1-3688,-1 0-1133</inkml:trace>
</inkml:ink>
</file>

<file path=word/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48:39.080"/>
    </inkml:context>
    <inkml:brush xml:id="br0">
      <inkml:brushProperty name="width" value="0.05" units="cm"/>
      <inkml:brushProperty name="height" value="0.05" units="cm"/>
    </inkml:brush>
  </inkml:definitions>
  <inkml:trace contextRef="#ctx0" brushRef="#br0">32 169 8756,'-15'-2'8137,"14"2"-8041,0-1 0,1 1 0,-1-1 0,0 1 0,1-1 0,-1 1 0,1-1 0,-1 0 0,1 1 0,-1-1 0,1 0-1,-1 1 1,1-1 0,0 0 0,-1 1 0,1-1 0,0 0 0,0 0 0,0 0 0,0 1 0,-1-1 0,1 0 0,0 0 0,0 0 0,0 1 0,1-1 0,-1-1 0,0-12 24,1 1 0,0 0 0,0 0 0,4-13 1,-3 21-86,-1 1 1,1-1 0,-1 1 0,2-1-1,-1 1 1,0-1 0,1 1 0,-1 0 0,1 0-1,1 0 1,-1 1 0,0-1 0,8-5-1,-10 8-34,0 1 0,-1-1-1,1 1 1,0 0-1,-1-1 1,1 1 0,0 0-1,0 0 1,0 0-1,-1 0 1,1-1-1,0 1 1,0 0 0,0 0-1,-1 1 1,1-1-1,0 0 1,0 0 0,0 0-1,-1 0 1,1 1-1,0-1 1,0 0-1,-1 1 1,1-1 0,0 1-1,-1-1 1,1 0-1,0 1 1,-1 0 0,1-1-1,-1 1 1,1-1-1,-1 1 1,1 0-1,-1-1 1,1 1 0,-1 0-1,1 1 1,0 0 3,1 1 0,-1-1 0,0 1 0,0 0 0,0-1-1,0 1 1,0 0 0,-1 0 0,1-1 0,-1 5 0,-1 0 0,0 0 0,-1 0-1,0 0 1,0 0 0,-6 11 0,-7 21-267,15-38 214,0-1 0,0 1 0,0 0 1,0 0-1,-1-1 0,1 1 0,0 0 0,-1-1 0,1 1 0,-1 0 1,1-1-1,-1 1 0,1 0 0,-1-1 0,1 1 0,-1-1 0,1 1 1,-1-1-1,0 1 0,1-1 0,-1 0 0,0 1 0,1-1 0,-1 0 1,0 0-1,1 1 0,-1-1 0,0 0 0,0 0 0,0 0 0,1 0 0,-1 0 1,0 0-1,0 0 0,1 0 0,-1 0 0,0 0 0,0 0 0,1-1 1,-1 1-1,0 0 0,0 0 0,1-1 0,-1 1 0,0 0 0,1-1 1,-2 0-1,0-1-74,-1 1 0,1-1 0,0 1 0,-1-1 0,1 0 0,0 0 0,0 0 0,1 0 1,-1 0-1,0 0 0,1 0 0,-3-5 0,2 2 7,1-1 0,-1 1 0,1-1-1,0 0 1,1 0 0,0 1 0,-1-1 0,2-9 0,0 13 146,-1 1 0,0-1 0,0 1 0,0-1 0,1 1 0,-1-1 0,1 1 0,-1-1 0,1 1 0,0 0 0,-1 0 0,1-1 0,0 1 0,0 0 0,0 0 1,0 0-1,0 0 0,0 0 0,0 0 0,0 0 0,1 0 0,-1 0 0,0 0 0,0 1 0,1-1 0,-1 0 0,1 1 0,-1-1 0,0 1 0,1 0 0,-1-1 0,1 1 0,-1 0 0,1 0 0,-1 0 1,3 0-1,-2 1 81,0-1 1,0 1 0,0-1 0,0 1 0,0 0-1,0 0 1,0 0 0,-1 0 0,1 0-1,0 1 1,0-1 0,-1 0 0,1 1 0,-1-1-1,3 4 1,21 32 616,-13-18-555,0-2-922,0-1 1,2-1 0,18 18-1,-26-27-2276,-1 0-2049</inkml:trace>
  <inkml:trace contextRef="#ctx0" brushRef="#br0" timeOffset="386.93">342 127 9396,'5'83'9431,"0"-11"-9737,-5-56-1757,0 0 1,-4 23 0,3-36-2861</inkml:trace>
</inkml:ink>
</file>

<file path=word/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42:11.373"/>
    </inkml:context>
    <inkml:brush xml:id="br0">
      <inkml:brushProperty name="width" value="0.05" units="cm"/>
      <inkml:brushProperty name="height" value="0.05" units="cm"/>
    </inkml:brush>
  </inkml:definitions>
  <inkml:trace contextRef="#ctx0" brushRef="#br0">48 280 8628,'-6'8'5266,"4"4"-3792,2 13-1490,0-23 295,3 22 295,9 44 0,-7-46-363,-1 0 1,2 32-1,-8 98 21,-1-93-90,2 1 1,11 82-1,12 189-83,-15-141-51,-6-27-84,-3-100 41,6 65-1,-3-121 30,-1 2-26,1 0 0,0 0 0,1-1 0,0 1 1,4 10-1,-4-13 31,0 0 0,-1 0 1,0 1-1,0-1 0,-1 0 0,1 0 0,-1 1 1,0-1-1,-1 0 0,0 1 0,0-1 1,0 0-1,-3 8 0,3-11 9,0 0-36,3-4-27,13-9 130,-5 7-36,1 2 1,-1-1-1,0 1 0,1 1 1,-1 0-1,1 0 0,-1 1 1,1 0-1,15 5 0,21 1-10,-33-5-264,9 0-380,-10-4-3551,-11 1-924</inkml:trace>
  <inkml:trace contextRef="#ctx0" brushRef="#br0" timeOffset="1163.88">61 1147 8228,'2'-23'5364,"-2"-14"-3870,0-3-1130,1-1 567,-8-73 0,0-22-248,6 28-468,-15-120-1,11 176-187,3 0 0,5-70-1,-3 112-26,0 1 0,-1-1 0,0 1 0,-5-18 0,4 16 0,0 0 0,-1-20 0,3 28 0,0-1 0,0 0 0,-1 1 0,1-1 0,-1 0 0,0 1 0,0-1 0,0 1 0,0-1 0,0 1 0,-3-5 0,4 8 0,-1 0 0,1-1 0,0 1 0,0 0 0,-1-1 0,1 1 0,0 0 0,0-1 0,0 1 0,0-1 0,0 1 0,0 0 0,0-1 0,0 1 0,0-1 0,0 1 0,0 0 0,0-1 0,0 1 0,0-1 0,0 1 0,0 0 0,0-1-1,0 1 1,0 0 0,1-1 0,-1 1 0,0-1 0,0 1 0,0 0 0,1-1 0,-1 1 0,14-3-1,15 10 14,32 20 910,-54-25-876,0 0 0,0-1-1,-1 0 1,1 0 0,0 0-1,0 0 1,10-2 0,49-5 246,-49 2-835,0 0 0,0-1 0,0-1 0,-1 0 0,22-13 0,-34 17-2654,-2-1-2233</inkml:trace>
  <inkml:trace contextRef="#ctx0" brushRef="#br0" timeOffset="2582.42">570 557 9268,'-2'-2'592,"0"0"0,1 0 0,-1-1 0,1 1-1,-1 0 1,1-1 0,0 1 0,0-1 0,0 1 0,0-1 0,-1-4-1,1 1-223,1 0 0,-1 0 0,1 0 0,1-11 0,1 1-295,1 1 0,1 0 0,6-19 0,-8 29-65,1-1-1,-1 1 1,1 0 0,0 0-1,0 0 1,1 0 0,-1 0-1,6-4 1,-7 7 0,0-1 1,1 1-1,0 0 0,-1 0 1,1 0-1,0 1 0,0-1 1,0 1-1,0-1 0,0 1 1,0 0-1,0 0 0,1 0 1,-1 1-1,0-1 0,4 1 1,-6 0-8,-1 0 0,1 1 0,-1-1 1,0 0-1,1 1 0,-1-1 1,1 0-1,-1 1 0,0-1 0,1 1 1,-1-1-1,0 1 0,1-1 1,-1 1-1,0-1 0,0 1 1,0-1-1,1 1 0,-1-1 0,0 1 1,0-1-1,0 1 0,0 0 1,0-1-1,0 1 0,0-1 0,0 1 1,0-1-1,0 1 0,-1 0 1,-1 22 29,2-22-38,-4 29 27,3-12-195,-8 31-1,8-44 33,0-1-1,-1 0 0,1 0 0,-1 0 1,0 0-1,0 0 0,0 0 1,-1-1-1,1 1 0,-1-1 1,0 0-1,-5 6 0,7-9 93,0 1 0,0 0 0,1-1-1,-1 1 1,0-1 0,0 1 0,0-1 0,0 1 0,0-1-1,0 1 1,0-1 0,0 0 0,0 0 0,0 0-1,0 1 1,0-1 0,0 0 0,0 0 0,0 0-1,0-1 1,0 1 0,0 0 0,0 0 0,0 0-1,0-1 1,0 1 0,-1-1 0,0-1 6,0 1 0,0-1 0,1 1 0,-1-1 1,0 0-1,1 0 0,-1 1 0,1-1 0,0 0 0,0-1 0,-2-2 1,0-2 31,0 1 0,1-1 0,0 0 0,0-1 0,1 1 0,0 0 0,-1-10 0,3 7 75,0 0-1,0 0 1,1 0 0,0 0 0,0 0 0,5-9 0,-7 17-13,1 1-1,-1-1 1,1 1 0,0-1-1,0 1 1,-1-1 0,1 1-1,0 0 1,0-1 0,1 1-1,-1 0 1,0 0 0,0 0 0,1 0-1,-1 0 1,0 0 0,1 0-1,-1 0 1,1 0 0,-1 1-1,1-1 1,-1 1 0,1-1 0,0 1-1,-1-1 1,1 1 0,0 0-1,-1 0 1,1 0 0,0 0-1,-1 0 1,1 0 0,0 0 0,-1 1-1,1-1 1,0 1 0,-1-1-1,1 1 1,-1 0 0,1-1-1,-1 1 1,1 0 0,-1 0-1,0 0 1,2 1 0,0 1 26,0-1 1,0 0-1,0 1 0,-1 0 1,1-1-1,-1 1 1,0 0-1,0 0 1,0 0-1,2 5 0,15 39 58,-8-15-287,3 3-817,-5-11-3031,-3-13-1053</inkml:trace>
  <inkml:trace contextRef="#ctx0" brushRef="#br0" timeOffset="2968.39">908 564 10709,'-2'64'7767,"5"30"-7963,-3-79-764,0-7-3234,-1-4-976</inkml:trace>
  <inkml:trace contextRef="#ctx0" brushRef="#br0" timeOffset="4267.91">592 1573 8228,'-1'1'244,"1"0"1,0-1-1,-1 1 0,1-1 1,-1 1-1,1 0 0,0-1 1,-1 1-1,1-1 1,-1 1-1,0-1 0,1 1 1,-1-1-1,1 1 0,-1-1 1,0 0-1,1 1 1,-1-1-1,0 0 0,0 0 1,1 0-1,-1 1 0,0-1 1,0 0-1,0 0-152,0-1-1,1 1 0,-1 0 1,0-1-1,1 1 0,-1-1 1,1 1-1,-1-1 0,0 1 1,1-1-1,-1 1 1,1-1-1,0 1 0,-1-1 1,1 0-1,-1 1 0,1-1 1,-1-1-1,-1-3 42,1 0 0,-1 0 0,1 0 1,0 0-1,0-7 0,-2-23 756,1 24-613,1 0 0,0 0-1,1 0 1,0-1 0,1 1-1,0 0 1,3-12-1,-3 20-268,0 1 0,0 0 0,1 0 0,-1 0 0,0 0 0,1 0 0,0 1 0,-1-1 0,1 0 0,0 1 0,0-1 0,0 1 0,0 0 0,0-1 0,0 1-1,0 0 1,0 0 0,0 0 0,1 1 0,-1-1 0,0 0 0,1 1 0,-1 0 0,4-1 0,-4 1-4,0 0 1,-1 0-1,1 0 1,0 0-1,0 0 1,-1 0-1,1 1 1,0-1-1,-1 1 1,1-1-1,-1 1 1,1-1-1,-1 1 1,1 0-1,-1 0 1,1 0-1,-1 0 1,1 0-1,-1 0 1,0 0-1,0 0 0,0 1 1,0-1-1,0 0 1,0 1-1,0-1 1,0 1-1,0-1 1,0 1-1,-1-1 1,1 1-1,-1 0 1,1-1-1,-1 1 1,1 1-1,-1 7-137,0-1 1,0 0-1,0 1 0,-1-1 0,0 0 0,-1 0 0,0 0 0,-1 0 0,0 0 1,0 0-1,-1-1 0,0 1 0,0-1 0,-1 0 0,0-1 0,-7 10 1,11-16 69,0-1 0,1 1 1,-1 0-1,0-1 0,1 1 0,-1 0 1,0-1-1,0 1 0,1-1 1,-1 1-1,0-1 0,0 0 1,0 1-1,0-1 0,0 0 1,1 0-1,-1 1 0,0-1 0,0 0 1,0 0-1,0 0 0,0 0 1,0 0-1,0 0 0,0-1 1,-1 1-1,0-1-8,1 0-1,0 0 1,-1 0 0,1 0-1,0 0 1,-1 0 0,1 0-1,0-1 1,0 1 0,0 0 0,0-1-1,0 1 1,0-3 0,-3-3-52,2 1 0,-1-1 1,1 0-1,0 0 1,-1-12-1,3 9 161,0-1 0,1 0 0,0 0 0,1 0 0,0 0 0,5-13 0,-6 23 8,-1 0 0,1 1 0,-1-1 0,1 0 0,0 0 0,-1 0 0,1 1 0,0-1 0,0 0 0,0 1 0,-1-1 0,1 1 0,0-1 0,0 1 0,0-1 0,0 1 0,0 0 0,0-1 0,0 1 0,0 0 0,0 0 0,0 0 0,0 0 0,0 0 0,0 0 0,0 0 0,0 0 0,0 0 0,1 0 0,1 1 80,0-1 1,0 1-1,0-1 0,0 1 1,0 0-1,0 0 1,0 0-1,5 3 0,-2 1-13,0 0 0,-1 1 0,0 0 0,0-1 0,0 2 0,0-1 0,-1 0 0,6 14 1,25 64-1399,-27-62 261,-2-6-1915,-2-1-2115</inkml:trace>
  <inkml:trace contextRef="#ctx0" brushRef="#br0" timeOffset="4657.87">1058 1492 7956,'-1'14'7431,"-2"1"-5582,-1 15-1829,4-22-7,3 136 535,6-47-3222,-7-86-127,-1-1-2002</inkml:trace>
  <inkml:trace contextRef="#ctx0" brushRef="#br0" timeOffset="5049.82">952 1473 10373,'-11'42'7396,"6"24"-7234,3-23 59,2-32-277,3-9 342,7-13 647,3-1-604,-9 9-319,0 0 0,1 1 1,-1-1-1,1 1 1,-1 1-1,1-1 0,0 1 1,9-2-1,-9 2-758,-1 1 1,0 0-1,1 0 0,-1 0 0,1 1 0,5 0 1,-4 2-4600</inkml:trace>
</inkml:ink>
</file>

<file path=word/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41:42.448"/>
    </inkml:context>
    <inkml:brush xml:id="br0">
      <inkml:brushProperty name="width" value="0.05" units="cm"/>
      <inkml:brushProperty name="height" value="0.05" units="cm"/>
    </inkml:brush>
  </inkml:definitions>
  <inkml:trace contextRef="#ctx0" brushRef="#br0">104 1387 6947,'-7'-14'7594,"3"-5"-4518,3-26-3243,0 17 1416,-9-169-163,-11 56-987,6 50-70,7 45-29,5 31 0,0-1 0,1 1 0,1-1 0,1-26 0,1 23 0,-1 0 0,-3-22 0,1 24 0,1 0 0,2-34 0,0 46 9,-1-1 0,0 0 0,0 0 0,-1 0 0,0 0 0,-1-6 0,-2-9-8,3-7-1,2 24 0,-1 0 0,0 0 0,0 0 0,0 0 0,-1 1 0,1-1 0,-1 0 0,-2-4 0,3 5 0,-1 1 0,1 0 0,-1-1 0,1 1 0,0-1 0,0 1 0,0 0 0,0-1 0,0 1 0,2-5 0,0-18 0,-2 25 0,0 0 0,1 0 0,-1-1 0,0 1 0,0 0 0,0 0 0,0-1 0,0 1 0,0 0 0,0 0 0,0-1 0,0 1 0,0 0 0,0 0 0,0-1 0,0 1 0,0 0 0,0 0 0,0-1 0,0 1 0,0 0 0,0 0 0,0-1 0,0 1 0,-1 0 0,1 0 0,0-1 0,0 1 0,0 0 0,0 0 0,-1 0 0,1-1 0,0 1 0,0 0 0,0 0 0,-1 0 0,1 0 0,0 0 0,0-1 0,0 1 0,-1 0 0,1 0 0,0 0 0,-1 0 0,1 0 0,0 0 0,0 0 0,0 0 0,-1 0 0,1-1 0,0 1 0,0 0 0,0 0 0,0 0 0,-1 0 0,1 0 0,0-1 0,0 1 0,0 0 0,0 0 0,0 0 0,0-1 0,-1 1 0,1 0 0,0 0 0,0 0 0,0-1 0,0 1 0,0 0 0,0 0 0,0 0 0,0-1 0,0 1 0,0 0 0,0 0 0,0 0 0,0-1 0,0 1 0,0 0 0,0 0 0,0 0 0,1-1 0,-1 1 0,0 0 0,2-94 11,-2-17 42,3 83-53,-2 23 0,0-1 0,-1 0 0,0 1 0,0-1 0,0 0 0,-2-8 0,-3 2 0,4 10 0,0 0 0,0 0 0,0 0 0,1 0 0,-1 0 0,0 0 0,1 0 0,0 0 0,-1-3 0,1 2 0,0 2 0,0 1 0,0 0 0,0-1 0,0 1 0,0 0 0,0-1 0,0 1 0,0 0 0,0-1 0,0 1 0,0 0 0,0 0 0,0-1 0,0 1 0,1 0 0,-1-1 0,0 1 0,0 0 0,0-1 0,0 1 0,1 0 0,-1 0 0,0 0 0,0-1 0,1 1 0,-1 0 0,0 0 0,0 0 0,1-1 0,-1 1 0,0 0 0,1 0 0,-1 0 0,0 0 0,1 0 0,-1 0 0,0 0 0,1 0 0,-1-1 0,0 1 0,1 0 0,-1 0 0,0 1 0,1-1 0,-1 0 0,6-2 0,-1 2 12,0 0-1,1 0 1,-1 0-1,0 1 1,0 0-1,1 0 1,7 3-1,0-1 31,14 1 126,1-1 0,0-1 1,-1-2-1,1 0 1,0-2-1,44-8 1,-71 9-173,19 0-1651,-19 1 1544,-1 0 1,1 0-1,-1 0 1,0 1-1,1-1 1,-1 0-1,1 0 1,-1 0-1,1 1 1,-1-1-1,1 0 0,-1 0 1,0 1-1,1-1 1,-1 0-1,0 1 1,1-1-1,-1 1 1,0-1-1,1 0 1,-1 1-1,0-1 0,0 1 1,0-1-1,1 1 1,-1-1-1,0 1 1,0-1-1,0 1 1,0-1-1,0 1 1,0-1-1,0 0 0,0 2 1,2 3-5583</inkml:trace>
  <inkml:trace contextRef="#ctx0" brushRef="#br0" timeOffset="2032.56">129 1320 6643,'0'-14'5275,"-2"0"-3331,0-13-236,-13 131 122,11-44-1799,-4 167 242,8-130-49,2-83-204,-2-12-17,1-1 0,-1 1 0,0-1 0,1 1 1,-1 0-1,0-1 0,0 1 0,0-1 0,0 1 1,0 0-1,-1-1 0,1 1 0,-1 2 0,-1 3 10,1 0-1,0 0 1,0 0-1,1 0 1,0 9-1,0-8-7,0-4-5,0 9 0,1 1 0,2 20 0,2 9 0,-5-39 0,0 1 0,0 0 0,0 0 0,1 0 0,0 0 0,0-1 0,0 1 0,4 8 0,-3-7 25,0 1 0,0-1-1,-1 1 1,0-1 0,0 1-1,-1-1 1,0 10 0,6-8 759,-5-8-763,1 0 0,0 0 0,0 0 0,-1 0 0,1 0 0,0 0 0,0 0 0,-1-1 0,1 1 1,0-1-1,-1 1 0,3-2 0,17-3 111,46 13-15,-44-4-1135,-20-3 643,0-1 1,0 1-1,0 0 1,0-1-1,-1 0 1,1 1-1,0-1 1,0-1-1,0 1 1,0 0-1,0-1 0,0 1 1,5-2-1,-1-2-4712</inkml:trace>
  <inkml:trace contextRef="#ctx0" brushRef="#br0" timeOffset="3168.33">374 391 10469,'-1'3'835,"0"0"-1,0 0 1,1 0 0,0 0-1,-1 1 1,1-1 0,0 0 0,1 6-1,10 26 1551,-3-18-2784,22 31 0,-18-30 1080,27 30-652,-12-14-813,-12-20-211,-15-14 884,0 0 0,0 1 0,0-1 0,0 0 0,1 0 0,-1 0 0,0 1 0,0-1 0,0 0 0,1 0 0,-1 0 0,0 1 0,0-1 0,1 0 0,-1 0 0,0 0 0,0 0 0,1 0 0,-1 1 1,0-1-1,1 0 0,-1 0 0,0 0 0,0 0 0,1 0 0,-1 0 0,0 0 0,1 0 0,-1 0 0,0 0 0,0 0 0,1 0 0,-1 0 0,0-1 0,1 1 0,-1 0 0,0 0 0,0 0 0,1 0 0,-1 0 0,0-1 0,0 1 0,1 0 1,-1 0-1,0 0 0,0-1 0,0 1 0,0 0 0,1 0 0,-1 0 0,0-1 0,0 1 0,0 0 0,0-1 0,0 1 0,0 0 0,1 0 0,-1-1 0,0-4-4718</inkml:trace>
  <inkml:trace contextRef="#ctx0" brushRef="#br0" timeOffset="3548.31">491 391 9732,'-33'37'7712,"25"-26"-7471,0 0 0,1 1-1,1-1 1,0 1 0,0 1-1,-5 18 1,10-27-487,-1 0 0,0 0 1,0 0-1,0 0 0,-1 0 1,1-1-1,-1 1 0,0-1 1,0 1-1,0-1 0,-6 4 1,5-8-3909,1-2-622</inkml:trace>
  <inkml:trace contextRef="#ctx0" brushRef="#br0" timeOffset="4315.26">645 218 9732,'3'15'6562,"-3"2"-3678,-10 36-2764,9-45 495,0-4-971,-1 1 1,0-1-1,0 1 0,0-1 0,0 0 1,0 0-1,-6 6 0,-2 6-5970,8-11 1652</inkml:trace>
  <inkml:trace contextRef="#ctx0" brushRef="#br0" timeOffset="4933.61">436 493 8228,'-7'13'6247,"-2"0"-4296,-9 20-1732,9-16-155,0-1 0,-1 1 0,0-2 0,-21 24 0,31-39-132,-25 23-37,15-20-4345,8-4-353</inkml:trace>
  <inkml:trace contextRef="#ctx0" brushRef="#br0" timeOffset="6851.48">924 527 10373,'1'1'628,"4"15"8175,-4-14-8725,0-1-1,0 0 0,0-1 1,0 1-1,0 0 0,0 0 1,1 0-1,-1-1 0,0 1 1,0 0-1,1-1 0,-1 1 1,0-1-1,1 0 0,-1 1 1,3-1-1,3 2-17,-1 1 1,0-1-1,1 1 1,8 6-1,-10-5-21,0-2 0,0 1-1,0 0 1,1-1 0,-1 0 0,0 0-1,1-1 1,6 2 0,-6-3-37,-1 0-2,-1 1 0,1-1 0,0 1 0,0 0 0,0 1 0,-1-1 1,7 3-1,0-1-1386,-6-6-5155,-4 1 1051</inkml:trace>
  <inkml:trace contextRef="#ctx0" brushRef="#br0" timeOffset="10688.21">576 1490 7956,'-2'-1'5977,"-1"7"-2495,-4 15-1653,-7 29-2294,-27 149 662,9-39-1706,32-160 1472,0 1 0,0-1 1,0 0-1,0 1 0,0-1 1,0 0-1,0 1 0,0-1 1,0 0-1,-1 1 0,1-1 1,0 0-1,0 1 0,0-1 1,0 0-1,0 0 1,-1 1-1,1-1 0,0 0 1,0 1-1,0-1 0,-1 0 1,1 0-1,0 0 0,0 1 1,-1-1-1,1 0 0,0 0 1,0 0-1,-1 0 0,1 1 1,0-1-1,-1 0 0,1 0 1,0 0-1,-1 0 0,1 0 1,0 0-1,-1 0 0,1 0 1,0 0-1,-1 0 1,1 0-1,0 0 0,-1 0 1,1 0-1,0 0 0,-1-1 1,-11-11-4302,6 2-208</inkml:trace>
  <inkml:trace contextRef="#ctx0" brushRef="#br0" timeOffset="11100.11">423 1497 7828,'1'-4'6484,"-2"5"-3604,0 11-2013,4 0-673,0 0-1,1-1 1,0 1 0,12 20-1,-9-19-232,-1 0 0,7 25 0,-10-23-347,5 17-190,3-17-4361,-8-12-118</inkml:trace>
  <inkml:trace contextRef="#ctx0" brushRef="#br0" timeOffset="11553.9">717 1343 7251,'1'0'2003,"8"1"4178,-8-1-6102,0 1 0,0-1 0,0 1 0,0-1 1,0 1-1,0-1 0,0 1 0,0-1 0,0 1 0,0 0 0,-1 0 1,1-1-1,0 1 0,0 0 0,-1 0 0,1 0 0,-1 0 0,1 0 0,-1 0 1,1 0-1,0 1 0,1 9 71,1 0 0,-2 0 0,0 0 1,0 0-1,-1 0 0,-1 15 0,0 2 181,-7-142 90,7 104-325,-1 0-38,1 10-88,1-1 1,0 1-1,-1-1 1,1 0-1,0 1 1,0-1-1,-1 1 1,1-1-1,0 0 1,0 1 0,0-1-1,0 0 1,0 1-1,0-1 1,0 0-1,0 1 1,0-1-1,0 0 1,0 1-1,0-1 1,0 1-1,1-1 1,-1 0-1,0 1 1,0-1-1,1 1 1,-1-1 0,0 1-1,1-1 1,-1 1-1,1-2 1,-1-1-886,-1 3-3066,-1 0-1213</inkml:trace>
  <inkml:trace contextRef="#ctx0" brushRef="#br0" timeOffset="12085.51">986 1644 10021,'0'2'375,"0"-1"0,0 1 0,0-1 0,0 0 0,0 1 0,0-1 0,1 0 0,-1 1 0,1-1 0,-1 0 1,1 0-1,-1 1 0,1-1 0,0 0 0,0 0 0,-1 0 0,3 2 0,-2-2-182,0 0-1,1 0 1,-1 0-1,1 0 1,-1-1 0,1 1-1,-1 0 1,1-1-1,0 1 1,-1-1-1,1 0 1,3 1-1,4-1-307,1 0-1,-1-1 1,1 0-1,13-4 1,4 0 738,-19 4-751,0 1 0,1-1 0,-1 1 0,1 1 1,-1-1-1,0 1 0,1 1 0,-1 0 0,0 0 0,0 0 0,0 1 0,0 1 1,11 5-1,-17-7-253,6 1-3840,-5-2-1008</inkml:trace>
  <inkml:trace contextRef="#ctx0" brushRef="#br0" timeOffset="12851.43">1431 1748 8756,'-1'0'222,"0"0"0,0 0 0,0-1 0,-1 1 0,1 0 0,0-1 0,0 1 0,0-1 0,0 1 0,0-1 0,0 0 0,0 1 0,0-1 0,0 0 0,0 0-1,0 1 1,0-1 0,1 0 0,-1 0 0,0 0 0,1 0 0,-1 0 0,0 0 0,1 0 0,0-1 0,-1 1 0,1 0 0,-1 0 0,1 0 0,0 0 0,0-2 0,-2-6-152,1 0 0,1 0 0,0-11 0,0 7 663,-1 2-472,1 0-1,0 0 1,1 0 0,0 0 0,5-18-1,-5 26-207,0 1-1,0-1 0,0 0 1,0 1-1,0-1 0,1 1 1,-1-1-1,1 1 0,0 0 1,-1-1-1,1 1 0,0 0 1,0 0-1,0 0 0,1 1 1,-1-1-1,0 1 0,1-1 1,-1 1-1,1-1 0,0 1 0,-1 0 1,1 0-1,0 1 0,-1-1 1,7 0-1,-6 0-49,1 1 1,-1 0-1,1 0 1,-1 0-1,1 0 0,-1 1 1,1-1-1,-1 1 0,0 0 1,1 0-1,-1 0 1,0 0-1,1 1 0,-1-1 1,0 1-1,0 0 0,0 0 1,4 4-1,-5-4 0,0 1 0,0 0 0,0 0 0,-1-1 0,1 1 0,-1 0 0,1 0 1,-1 1-1,0-1 0,-1 0 0,1 0 0,0 0 0,-1 1 0,0-1 0,0 0 0,0 0 0,0 1 0,0-1 0,-1 0 0,0 5 0,-1-1-126,0 0 0,-1 0 0,1 0 0,-1 0-1,-1 0 1,1-1 0,-1 1 0,0-1 0,-1 0 0,1 0 0,-1-1-1,0 1 1,-1-1 0,1 0 0,-1-1 0,0 1 0,0-1 0,-13 6-1,17-9 57,1 0 0,-1 0-1,0 0 1,0-1-1,0 1 1,0 0 0,0-1-1,0 0 1,1 1-1,-1-1 1,0 0-1,-4 0 1,5 0 13,0-1 0,-1 1-1,1 0 1,0-1 0,0 1-1,0-1 1,0 1 0,0-1 0,1 1-1,-1-1 1,0 0 0,0 1 0,0-1-1,0 0 1,1 0 0,-1 0 0,-1-1-1,1-2-61,-1 0-1,1 0 1,-1 1-1,1-1 1,0-1-1,0 1 1,1 0-1,-1 0 1,1 0-1,1-8 1,-1-4-35,0 0 1,1 0 0,1 0 1,5-25-1,-7 38 219,1 0 0,0 0-1,0 0 1,0 0 0,0 0-1,0 1 1,1-1 0,-1 0 0,1 1-1,0-1 1,0 1 0,0-1-1,0 1 1,0 0 0,0 0 0,1 0-1,-1 0 1,1 0 0,0 0 0,-1 1-1,1 0 1,0-1 0,0 1-1,6-2 1,-7 3 44,0 1 0,1-1 0,-1 0 0,1 1-1,-1 0 1,0-1 0,1 1 0,-1 0 0,0 0 0,0 0 0,1 1-1,-1-1 1,0 0 0,0 1 0,0-1 0,-1 1 0,4 3 0,1 1 165,-1 0 1,0 0 0,0 1 0,6 8 0,-6-4-124,-1 0 1,1 0-1,-2 1 1,4 18-1,-4-17-316,1 0 1,9 25-1,-11-33-372,1 0 1,0 0 0,0 0 0,1 0-1,-1 0 1,5 3 0,-6-6-2414,-2-1-2035</inkml:trace>
  <inkml:trace contextRef="#ctx0" brushRef="#br0" timeOffset="13441">1871 1611 9492,'-10'38'8040,"1"-17"-7640,-2 0 1,-12 19-1,23-40-354,-3 8-20,0 0 0,0 0 0,1 1 0,0-1 0,0 1 0,1-1 0,0 1 0,1 0 0,0 0 0,1 10 0,0-16-24,0 1 1,0-1 0,0 1-1,1-1 1,0 0 0,-1 1-1,1-1 1,1 0 0,-1 0-1,0 0 1,4 2 0,-5-3-1,1 0-1,0 0 1,0 0 0,0-1 0,-1 1-1,2-1 1,-1 1 0,0-1 0,0 0 0,0 0-1,1 0 1,-1 0 0,0 0 0,1 0-1,-1-1 1,1 1 0,2-1 0,-3 0-2,0-1 0,-1 1 0,1-1 0,0 1 1,-1-1-1,1 0 0,0 1 0,-1-1 0,1 0 0,-1 0 0,1 0 1,-1-1-1,0 1 0,1 0 0,-1 0 0,0-1 0,0 1 1,0-1-1,0 1 0,0-1 0,0 1 0,0-1 0,-1 0 1,1 1-1,-1-1 0,1 0 0,-1 0 0,1 1 0,-1-5 0,1 4-3,-1-1 0,0 0 0,0 1 0,0-1 0,0 0 0,0 0 0,-1 1 0,1-1 0,-1 0 0,0 0 0,0 1 0,0-1 0,0 1 0,0-1 0,0 1 0,-1 0 0,1-1-1,-4-3 1,-24-16-1004,6 14-6445,19 7 2903</inkml:trace>
  <inkml:trace contextRef="#ctx0" brushRef="#br0" timeOffset="8964.82">1520 665 9156,'-1'-1'323,"1"1"0,-1-1-1,0 0 1,0 1 0,1-1 0,-1 0 0,1 1-1,-1-1 1,0 0 0,1 0 0,-1 1-1,1-1 1,0 0 0,-1 0 0,1-1-1,-4-20 1056,5-22-1604,-1 40 636,2-8-260,0 1 0,1 0 0,0 0-1,1 0 1,0 0 0,1 1 0,9-17 0,-4 7-119,-9 19-30,-1 0 0,0 0 0,1 0 0,0 0 0,-1 0 0,1 0 1,-1 1-1,1-1 0,0 0 0,0 0 0,-1 1 0,1-1 0,0 0 0,0 1 0,0-1 1,0 1-1,0-1 0,0 1 0,0-1 0,0 1 0,0 0 0,0-1 0,0 1 0,0 0 1,0 0-1,0 0 0,0 0 0,0 0 0,1 0 0,-1 0 0,0 0 0,0 0 0,0 1 1,0-1-1,0 0 0,0 1 0,0-1 0,1 1 0,0 0 21,0 1 1,0-1-1,0 0 0,0 1 0,0-1 1,-1 1-1,1 0 0,0-1 0,-1 1 1,1 0-1,-1 0 0,0 0 0,0 0 1,1 0-1,-1 0 0,0 4 0,1 1 15,-1 1 0,0-1 0,-1 1 0,0-1 0,0 1 0,-1-1-1,1 1 1,-2-1 0,1 1 0,-4 8 0,2-5-60,-1 0 0,-1 0 0,0-1 0,0 0 1,-1 0-1,-7 10 0,12-18-12,0-1 1,0 0-1,0 0 1,1 0-1,-1 0 0,0 0 1,0 0-1,0 0 1,0-1-1,-1 1 1,1 0-1,0 0 1,0-1-1,0 1 0,-1-1 1,1 1-1,0-1 1,-1 0-1,1 1 1,-3-1-1,3 0 3,0 0 1,0-1-1,-1 1 0,1-1 0,0 1 1,0-1-1,0 1 0,0-1 1,0 0-1,0 1 0,0-1 0,0 0 1,0 0-1,0 0 0,0 0 0,1 0 1,-1 0-1,-1-1 0,0-3-49,-1 0 0,1 0 0,0 0 0,0 0 0,0 0 0,1-1-1,-1 1 1,1 0 0,0-7 0,0-4 71,1-1-1,1 1 1,0-1 0,1 1-1,1-1 1,1 1 0,6-18-1,-10 33 53,0 0-1,0 0 1,0 1-1,0-1 0,1 0 1,-1 0-1,0 0 1,1 1-1,-1-1 0,1 0 1,-1 1-1,0-1 1,1 0-1,-1 1 0,1-1 1,0 0-1,-1 1 1,1-1-1,0 1 0,-1-1 1,1 1-1,0-1 1,-1 1-1,1 0 0,0-1 1,0 1-1,0 0 0,-1 0 1,1-1-1,0 1 1,0 0-1,0 0 0,-1 0 1,1 0-1,0 0 1,0 0-1,0 0 0,0 0 1,-1 1-1,1-1 1,0 0-1,0 0 0,0 1 1,-1-1-1,1 0 1,0 1-1,-1-1 0,1 1 1,0-1-1,-1 1 1,1-1-1,0 1 0,-1 0 1,1-1-1,-1 1 0,1 0 1,0 0-1,5 7 423,0 0 1,0 0-1,8 15 0,-11-17-453,15 25 437,26 32 0,-37-54-762,1 0 0,-1-1 1,1 0-1,1 0 0,-1-1 0,2 0 1,16 10-1,-15-14-4139,-5-3-949</inkml:trace>
  <inkml:trace contextRef="#ctx0" brushRef="#br0" timeOffset="9551.25">1846 603 11173,'12'-5'7154,"0"-8"-4407,-9 10-2847,-1 0 1,1 1-1,0-1 1,-1 1-1,1-1 1,6-3 0,-8 6 106,0-1 0,1 1 1,-1 0-1,0-1 0,1 1 1,-1 0-1,0 0 0,1 0 1,-1 0-1,0 0 0,1 0 1,-1 0-1,0 0 1,1 0-1,-1 1 0,0-1 1,1 0-1,-1 1 0,0-1 1,0 1-1,0 0 0,1-1 1,-1 1-1,1 1 0,1 0-6,-1 0-1,0 1 1,1-1-1,-1 0 1,-1 1-1,1-1 1,0 1-1,0-1 1,-1 1-1,0 0 1,1 0 0,-1 0-1,0 0 1,-1 0-1,1 0 1,0 0-1,-1 0 1,1 0-1,-1 0 1,0 0-1,0 0 1,-1 0-1,1 0 1,-2 5-1,1 0-2,-1-1-1,0 0 0,0 0 1,-1 0-1,0 0 1,-1-1-1,1 1 0,-1-1 1,-6 8-1,-14 10-1323,24-24 1307,0 0 0,0 0 0,0 0 0,0 0 0,0 0 0,0 0 1,0 0-1,0 0 0,0 0 0,-1 0 0,1 0 0,0 0 0,0 0 0,0 0 0,0 0 0,0 0 0,0 0 0,0 0 0,0 0 0,-1 0 0,1 0 0,0 0 1,0 0-1,0 0 0,0 0 0,0 0 0,0 0 0,0 0 0,0 0 0,-1 0 0,1 0 0,0 0 0,0 0 0,0 0 0,0 0 0,0 0 0,0 0 0,0-1 1,0 1-1,0 0 0,0 0 0,0 0 0,0 0 0,0 0 0,-1 0 0,1 0 0,0 0 0,0 0 0,0-1 0,0-7-296,2-9 203,-1 16 119,-1 1 0,0-1 0,1 1 0,-1 0 0,1-1 0,-1 1 0,0-1 0,1 1 0,-1 0 0,1-1 0,-1 1 0,1 0 0,-1-1 0,1 1 0,-1 0 0,1 0 0,-1 0 0,1 0 0,0-1 0,-1 1 0,1 0 0,-1 0 0,1 0 0,-1 0 0,1 0 0,0 1 0,19 6 217,-16-5-161,-1 1 1,1-1-1,-1 1 1,0-1-1,0 1 1,0 0-1,4 6 1,-4-4-42,-1 1 0,0 0 1,0-1-1,0 1 1,-1 0-1,0 0 0,0 0 1,0 0-1,-1 0 1,0-1-1,0 1 1,-1 0-1,0 0 0,0 0 1,0 0-1,0 0 1,-1 0-1,0-1 0,-3 7 1,3-10-20,1 0 0,0-1 0,-1 1 0,1 0 1,-1-1-1,1 1 0,-1-1 0,0 0 0,0 1 0,0-1 1,0 0-1,1 0 0,-2 0 0,1-1 0,0 1 0,0 0 1,-3 0-1,-17 1-1455,3-4-3433,10-1-224</inkml:trace>
  <inkml:trace contextRef="#ctx0" brushRef="#br0" timeOffset="15672.4">2122 72 8756,'1'2'550,"-1"0"-1,1-1 1,0 1 0,0-1-1,0 1 1,0-1 0,0 1-1,0-1 1,0 0 0,0 1-1,1-1 1,1 2-1,-1-2-215,0 0-1,1 1 0,-1-1 0,0 0 0,1 0 0,-1 0 0,5 0 0,3 1-343,0-1 1,0-1 0,16 0 0,-7-1 801,-11 0-669,0 1 1,-1-2-1,1 1 1,11-4-1,-13 3-74,1 0-1,-1 0 1,0 1-1,0 0 1,0 1 0,1-1-1,8 1 1,-11 1-27,0-1 1,0 1 0,-1 0-1,1 0 1,0 0 0,0 0-1,3 2 1,-5-2-16,-1 0 0,1 0 0,-1 1 0,1-1 0,-1 0 0,0 1 0,0-1 0,0 1 0,1-1 0,-1 1 0,-1-1 0,1 1 0,0 0 0,0-1 0,-1 1 0,1 0-1,0 3 1,0 7 14,0 0 0,0 0-1,-2 0 1,1 0-1,-1-1 1,-4 18-1,-2 18 29,7 167-19,-1 14 4,-1-159-34,7 86 0,-3-132 0,1 187 53,-3-77-86,2-50-41,-20 282-241,16-332 316,3 50 0,2-17-147,4-12 146,-39-57 0,25 2 4,0 1 0,0 0 0,0 0 0,0 0 0,-1 1 0,1 0 0,0 1 0,-13 4 0,-3 3-341,-27 14 0,38-16-28,6-4-133,-4 2-1009,3-8-2683,4 0-1033</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50:52.623"/>
    </inkml:context>
    <inkml:brush xml:id="br0">
      <inkml:brushProperty name="width" value="0.05" units="cm"/>
      <inkml:brushProperty name="height" value="0.05" units="cm"/>
      <inkml:brushProperty name="color" value="#E71224"/>
    </inkml:brush>
  </inkml:definitions>
  <inkml:trace contextRef="#ctx0" brushRef="#br0">0 427 8356,'0'0'2566,"2"-1"937,5-4-1966,-5 8-1447,1 0 1,-1 0-1,-1 0 1,1 1-1,0-1 0,-1 1 1,0-1-1,0 1 0,0-1 1,0 1-1,0 0 1,-1 3-1,3 49 51,-3-51-96,1 29-47,0-24-75,0-1-1,-1 1 1,0-1 0,0 0 0,-1 1 0,-4 17 0,5-27 54,0 0 0,0 0 0,0 0-1,0 0 1,0 0 0,0 0 0,0 0 0,0 0 0,0 0 0,0-1-1,0 1 1,-1 0 0,1 0 0,0 0 0,0 0 0,0 0 0,0 0-1,0 0 1,0 0 0,0 0 0,0 0 0,0 0 0,0 0 0,0 0-1,0 0 1,0 0 0,0 0 0,0 0 0,0-1 0,-1 1 0,1 0-1,0 0 1,0 0 0,0 0 0,0 0 0,0 0 0,0 0 0,0 0-1,0 0 1,0 0 0,0 0 0,0 0 0,-1 0 0,1 0 0,0 1-1,0-1 1,0 0 0,0 0 0,0 0 0,0 0 0,0 0 0,0 0-1,0 0 1,0 0 0,0 0 0,0 0 0,0 0 0,0 0 0,-1 0-1,1 0 1,0 0 0,0 0 0,0 0 0,0 0 0,0 1 0,0-1 0,-2-6-3251,1 0-1432</inkml:trace>
  <inkml:trace contextRef="#ctx0" brushRef="#br0" timeOffset="2513.27">54 540 8356,'1'1'560,"0"0"0,1 0 0,-1 0 0,0 0 0,1 0 0,-1 0 0,1-1 0,-1 1 0,1-1 0,2 2 0,18-1 2016,28-10-2735,-18 3 839,37-5 156,-43 5-553,28-1 0,-47 6-249,0 1 0,1 0 0,-1 1 0,0-1 0,0 1 0,0 1 0,0-1 0,12 5 0,-1 1 19,0-2 1,0 0-1,1-1 0,26 1 1,205 9 533,-192-8-420,38 3-68,108 7-99,-189-15 0,0 0 0,0-2 0,0 0 0,16-3 0,-18 2 0,0 0 0,0 1 0,0 0 0,0 1 0,0 1 0,15 2 0,148 41 67,-136-37-86,77 2 0,-33-4 70,81 15 0,-158-19-8,1 2 1,-1-1-1,14 7 1,-15-6-7,0-1 0,0 1 1,0-1-1,0-1 0,1 1 1,11 1-1,47-1 13,-4-1 44,86 13-1,-101-8-29,-31-5-41,0 1 1,1 1-1,18 5 1,-20-4-24,-1-1 0,1 0 0,1-1 0,-1 0 0,19-1 0,74-8 0,7 1 0,-11 9 0,237-4 0,-101-20 181,-120 16-6,192-17 114,-221 16-193,-62 5-32,42-6 1,75-10 37,-22 3-34,100-12-10,-9 1-4,71-18-6,36-7 88,-213 30-103,-26 3 19,117-7-1,-175 23-51,29-2 0,108 8 0,-99-1 22,1-3-1,119-12 0,-166 9-20,30-3-1,-21 2 0,0 1 0,0 1 0,44 3 0,-46 0 0,0-1 0,31-4 0,-33 2 0,36 1 0,-39 2-3,-5-2-9,-1 1 1,0 1-1,23 6 1,-31-7 9,-1 0 0,0 0 0,-1 1 0,1-1 0,0 1 0,0 0 0,-1-1 0,1 1 0,0 0 0,-1 1 0,0-1 0,0 0 0,0 1 0,0-1 0,0 1 0,0 0 0,0-1 0,-1 1 0,0 0 0,2 3 0,-2-4-72,0 0 0,-1 0 1,1 1-1,-1-1 0,1 0 1,-1 0-1,0 0 0,1 0 1,-1 0-1,0 1 0,-1 1 0,0-2-136,0 0 0,0 0-1,0 0 1,0 0-1,-1 0 1,1-1-1,-1 1 1,1 0 0,-1-1-1,0 0 1,-2 2-1,2 0-164,-1-1-1,-1 0 0,1 0 1,0 0-1,0 0 1,-1-1-1,1 1 0,-6 1 1,-7-3-3541,9-3-815</inkml:trace>
  <inkml:trace contextRef="#ctx0" brushRef="#br0" timeOffset="2936.15">6865 258 7956,'-8'5'4776,"-1"1"-1547,8-5-3141,0 0 1,0 0 0,0 0 0,0 0-1,0 0 1,1 0 0,-1 0-1,0 0 1,1 0 0,-1 0-1,1 0 1,-1 0 0,1 0 0,0 1-1,-1-1 1,1 0 0,0 0-1,0 1 1,0-1 0,0 0 0,0 2-1,-2 29 904,-7 46-1,4-50-985,2 1 0,0 35 0,4-50-394,0-1-1,7 27 1,0-14-5423,-7-25 702</inkml:trace>
  <inkml:trace contextRef="#ctx0" brushRef="#br0" timeOffset="4399.1">3313 443 8756,'1'0'7679,"2"-5"-6017,11-6-1764,-13 11 114,-1-1 1,1 1 0,-1 0-1,1-1 1,-1 1-1,1 0 1,0 0-1,-1 0 1,1 0-1,0 0 1,-1-1 0,1 1-1,-1 0 1,1 0-1,0 1 1,-1-1-1,1 0 1,0 0 0,0 0-1,0 9 518,-2-8-483,1 1 0,-1 0 0,0-1 0,0 1-1,0-1 1,0 1 0,0-1 0,-1 1 0,1-1-1,0 0 1,-1 1 0,-1 0 0,2-1-46,0 0 1,0-1-1,0 1 1,0-1-1,0 0 1,0 1-1,0-1 1,0 0-1,0 1 1,0-1-1,0 0 1,-1 0-1,1 0 1,0 0-1,0 0 0,0 0 1,0 0-1,0-1 1,0 1-1,0 0 1,-2-1-1,3 0-13,-1 1-1,0-1 1,1 1-1,-1-1 0,0 0 1,1 1-1,-1-1 1,1 0-1,-1 0 0,1 1 1,0-1-1,-1 0 1,1 0-1,0 0 0,-1 1 1,1-1-1,0 0 1,0 0-1,0 0 0,0 0 1,0 0-1,0 1 1,0-1-1,0 0 1,0 0-1,0 0 0,1-1 1,-1 1 5,1 1 0,-1 0 0,1-1 1,-1 1-1,1-1 0,-1 1 0,0 0 1,1 0-1,-1-1 0,1 1 0,-1 0 0,1 0 1,0-1-1,-1 1 0,1 0 0,-1 0 1,1 0-1,-1 0 0,1 0 0,-1 0 1,1 0-1,0 0 0,-1 0 0,1 0 0,-1 0 1,1 0-1,-1 0 0,1 1 0,-1-1 1,1 0-1,-1 0 0,2 1 0,-1-1-84,0 1 0,-1-1 0,1 0 0,0 1 1,0-1-1,0 0 0,-1 1 0,1-1 0,0 1 0,0-1 0,-1 1 0,1 0 0,0-1 0,-1 1 0,1 0 0,-1-1 0,1 1 0,-1 0 0,1 0 0,-1-1 0,1 1 0,-1 0 0,0 0 1,1 1-1,0 2-4525,-2-3-213</inkml:trace>
  <inkml:trace contextRef="#ctx0" brushRef="#br0" timeOffset="5077.3">3230 56 10133,'19'-18'7744,"-16"15"-7642,0 0 0,0 0 0,0 1 0,0-1 0,0 0 0,1 1-1,-1 0 1,1 0 0,-1 0 0,6-2 0,4 1-18,-10 2-63,0-1 1,1 2-1,-1-1 0,1 0 1,-1 1-1,1-1 0,3 1 0,-5 0-9,-1 1-1,1-1 0,-1 1 1,0-1-1,1 1 1,-1-1-1,1 1 0,-1 0 1,0 0-1,0 0 0,1 0 1,-1-1-1,0 2 0,0-1 1,0 0-1,0 0 0,0 0 1,0 0-1,-1 1 1,1-1-1,0 2 0,1 0-1,-1-2 36,0 1 1,1 0-1,-1-1 0,0 1 1,-1 0-1,1 0 0,0 0 0,0 0 1,-1 0-1,1 0 0,-1 0 0,0 0 1,0 0-1,1 0 0,-1 0 1,0 0-1,-1 0 0,1 0 0,0 0 1,-1 0-1,1 0 0,-1 0 1,-1 3-1,1 0-19,-1-1 1,0 1 0,0-1-1,0 0 1,0 0 0,-1 0 0,1 0-1,-1 0 1,0-1 0,0 1-1,-1-1 1,1 0 0,-1 0-1,0 0 1,-6 4 0,6-5-27,1 1 0,0 0 1,0 0-1,0 0 1,1 0-1,-1 1 1,1-1-1,0 1 0,0-1 1,0 1-1,0 0 1,0 0-1,1 0 0,0-1 1,0 2-1,-1 4 1,1-1 1,0 0 1,1 1-1,0-1 0,0 1 1,1-1-1,3 17 1,-2-19-36,-1 1-186,1-1 0,-1 0 0,1 0 0,1 0 0,-1 0 0,5 8 0,-6-12-554,-1-1-3888,0-2-836</inkml:trace>
</inkml:ink>
</file>

<file path=word/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4:06.884"/>
    </inkml:context>
    <inkml:brush xml:id="br0">
      <inkml:brushProperty name="width" value="0.05" units="cm"/>
      <inkml:brushProperty name="height" value="0.05" units="cm"/>
    </inkml:brush>
  </inkml:definitions>
  <inkml:trace contextRef="#ctx0" brushRef="#br0">1 220 8884,'0'1'353,"0"-1"0,-1 1 0,1 0 0,0 0 0,1 0 0,-1 0 0,0 0 0,0 0 0,0 0 0,0 0 1,1 0-1,-1 0 0,0 0 0,1 0 0,-1-1 0,1 1 0,-1 0 0,1 0 0,-1 0 0,1-1 0,1 2 0,23 16 1773,34 4-1990,-57-21 66,26 6-63,1 0-1,0-2 1,39 3 0,90-5-106,-125-3-28,8 6-2193,-39-8 594,-3 1-1596,0-1-1846</inkml:trace>
  <inkml:trace contextRef="#ctx0" brushRef="#br0" timeOffset="415.88">15 419 9268,'0'1'461,"0"0"-1,0 0 0,0 0 1,1 0-1,-1 0 0,0-1 1,0 1-1,1 0 1,-1 0-1,1 0 0,-1 0 1,0 0-1,1-1 0,0 1 1,-1 0-1,1 0 1,0 0-1,18 10 2151,25-1-2790,-38-9 740,21 1-398,1 0 0,-1-2 0,0-1 0,53-10 0,-56 7-176,0 1 0,1 0 1,-1 2-1,0 1 0,1 1 0,37 6 1,-59-6-460,15 4 669,-10-1-2043,-5 1-3831,-3-4 301</inkml:trace>
  <inkml:trace contextRef="#ctx0" brushRef="#br0" timeOffset="1084.08">345 1 12422,'0'5'1311,"1"1"1,1-1-1,-1 1 1,5 9 0,14 15 1046,-10-18-2249,2-2-1,23 18 1,-29-23 72,23 17-141,10 7-19,-1 2-1,42 44 0,-70-65-26,-8-8 9,1 0-1,-1 1 1,0-1 0,0 0 0,0 1 0,0 0 0,0-1 0,0 1-1,-1 0 1,0 0 0,1 0 0,-1 0 0,0 0 0,0 0 0,-1 0-1,1 0 1,-1 0 0,1 6 0,-1-6 3,0 0-1,-1 0 1,1 0-1,-1 0 1,1 0-1,-1 0 1,0 0-1,0 0 1,0-1-1,-1 1 1,1 0-1,-1-1 1,0 1-1,1 0 1,-1-1-1,0 0 1,0 0-1,-1 1 1,1-1 0,-3 2-1,-6 6-9,-2 5 2,1-1-1,0 2 1,2-1-1,0 2 1,0-1 0,2 1-1,0 1 1,1-1-1,1 1 1,-6 25-1,11-39-141,0-1 0,0 1 0,-1-1 0,1 1 0,-1-1 0,0 0 0,0 0-1,0 0 1,-4 5 0,-9 2-6733,15-9 1344</inkml:trace>
</inkml:ink>
</file>

<file path=word/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48:41.025"/>
    </inkml:context>
    <inkml:brush xml:id="br0">
      <inkml:brushProperty name="width" value="0.05" units="cm"/>
      <inkml:brushProperty name="height" value="0.05" units="cm"/>
    </inkml:brush>
  </inkml:definitions>
  <inkml:trace contextRef="#ctx0" brushRef="#br0">53 419 6947,'-1'0'338,"0"0"0,0 0-1,-1 0 1,1 0 0,0 0-1,0-1 1,0 1 0,0 0-1,0-1 1,0 1 0,0-1-1,0 1 1,0-1 0,0 1-1,1-1 1,-1 0 0,0 1-1,0-1 1,0 0 0,1 0 0,-2-1-1,1 0-83,0 0-1,0 0 1,0-1-1,0 1 1,0-1-1,0 1 1,1-1 0,-2-4-1,2-2-29,0 1 0,0-1 1,0 0-1,3-11 0,-3 16-167,1-1 0,0 1 0,1-1 0,-1 1 0,1 0 0,0 0 0,0-1 0,0 1 0,0 0 0,5-4 0,-7 7-44,1 0 1,1 0-1,-1 0 1,0 0 0,0 0-1,0 0 1,0 1-1,1-1 1,-1 0-1,0 1 1,0-1-1,1 1 1,-1 0-1,1-1 1,-1 1 0,0 0-1,1 0 1,-1 0-1,1 0 1,-1 0-1,0 0 1,1 0-1,-1 0 1,1 1 0,-1-1-1,0 0 1,1 1-1,-1-1 1,0 1-1,0 0 1,1-1-1,-1 1 1,0 0-1,0 0 1,0 0 0,0 0-1,2 1 1,-2-1-27,0 0 0,0 0 0,0 0 0,0 0 0,0 0 0,0 0 0,-1 1 0,1-1 0,0 0 0,-1 1 0,1-1 0,0 0 1,-1 1-1,0-1 0,1 1 0,-1-1 0,0 0 0,0 1 0,0 1 0,0 1-52,0-1-1,-1 0 0,1 1 1,-1-1-1,0 0 1,0 0-1,0 1 1,-3 3-1,1-1-51,0-1 0,-1 1-1,0-1 1,0 1-1,0-1 1,-1 0 0,1-1-1,-9 7 1,12-11 23,0 1 0,0 0 1,-1-1-1,1 1 0,0-1 1,0 0-1,-1 1 0,1-1 0,0 0 1,0 0-1,-1 0 0,1 0 1,0 0-1,0 0 0,-1 0 1,1 0-1,0-1 0,0 1 0,-1 0 1,1-1-1,0 1 0,0-1 1,0 1-1,0-1 0,0 0 1,0 1-1,0-1 0,0 0 0,0 0 1,0 0-1,0 0 0,0 0 1,-1-2-1,-6-15-5839,7 12 2998</inkml:trace>
  <inkml:trace contextRef="#ctx0" brushRef="#br0" timeOffset="402.32">12 304 4114,'1'-1'514,"-1"-1"-1,1 0 1,-1 1-1,1-1 1,-1 0 0,1 1-1,0-1 1,0 1 0,0-1-1,0 1 1,0-1 0,0 1-1,0 0 1,0-1 0,1 1-1,2-2 1,-3 3-332,0-1 0,1 1 0,-1-1 0,0 1 0,1-1 0,-1 1 0,1 0 0,-1 0 0,0 0 0,1 0 0,-1 0 0,1 0 0,-1 0 1,1 0-1,-1 1 0,3 0 0,0 0-104,0 1 1,0 0 0,0 0-1,0 1 1,0-1 0,-1 1 0,1 0-1,-1 0 1,0 0 0,1 0-1,3 7 1,5 8 141,17 37 1,3 4-4709,-26-50-394</inkml:trace>
  <inkml:trace contextRef="#ctx0" brushRef="#br0" timeOffset="793.07">277 385 9396,'12'-2'1883,"-1"-1"0,1 2 0,22-1 1,-12 1-821,-21 0-1062,0 1 0,0 0-1,0 0 1,0 0 0,0 0 0,0 0-1,0 0 1,0 1 0,-1-1 0,1 0-1,0 0 1,0 1 0,0-1 0,0 1-1,0-1 1,-1 0 0,1 1 0,0 0-1,0-1 1,-1 1 0,1-1-1,0 1 1,-1 0 0,1 0 0,0 0-1,0 1 4,0 0-1,-1-1 1,1 1-1,-1 0 0,1 0 1,-1 0-1,0-1 1,0 1-1,0 0 0,0 0 1,0 0-1,0 2 1,-1 1 4,0-1 0,0 1 1,0 0-1,0-1 0,-1 1 1,0-1-1,0 1 0,0-1 1,-4 6-1,-19 17 6,16-19-14,1 0 0,1 1 0,0 0-1,-11 17 1,18-25 0,0-1 0,0 0 0,-1 0 0,1 0 1,0 0-1,0 1 0,0-1 0,0 0 0,0 0 0,0 0 0,0 1 0,0-1 0,0 0 0,0 0 0,0 0 0,0 1 0,0-1 0,0 0 0,0 0 0,0 0 0,0 1 0,0-1 0,0 0 0,0 0 1,0 0-1,1 1 0,-1-1 0,0 0 0,0 0 0,0 0 0,0 0 0,0 1 0,0-1 0,1 0 0,-1 0 0,0 0 0,0 0 0,0 0 0,0 0 0,1 1 0,11 1-4,12-5 61,-23 3-48,12-2 71,0 1-1,1 0 0,15 1 1,0 5-4773,-25-5-520</inkml:trace>
  <inkml:trace contextRef="#ctx0" brushRef="#br0" timeOffset="4390.79">20 1567 8884,'-1'-1'376,"0"1"-1,0-1 0,1 1 1,-1-1-1,0 1 1,0-1-1,1 1 1,-1-1-1,0 0 1,1 1-1,-1-1 0,0 0 1,1 0-1,-1 1 1,1-1-1,-1-1 1,-5-19 1669,4-24-2011,2 37 679,0 1-568,0 0 0,1 0-1,0 0 1,0 0 0,0 0 0,1 1 0,0-1-1,3-8 1,-4 14-133,0-1 1,0 1-1,-1 0 0,1-1 0,1 1 0,-1 0 1,0-1-1,0 1 0,0 0 0,1 0 1,-1 0-1,0 0 0,1 0 0,-1 0 0,1 0 1,-1 1-1,1-1 0,0 0 0,-1 1 0,1 0 1,0-1-1,-1 1 0,1 0 0,0 0 0,-1 0 1,1 0-1,0 0 0,-1 0 0,1 0 1,0 0-1,0 1 0,-1-1 0,1 1 0,-1-1 1,1 1-1,-1 0 0,1 0 0,2 1 0,-2-1-10,1 0 0,-1 0 0,1 0 0,-1 0 0,1 1 0,-1-1 0,0 1 0,0 0 0,1 0 0,-1-1 0,0 1 0,-1 1 0,1-1 0,0 0 0,-1 0 0,1 1 0,-1-1 0,0 1 0,1-1 0,-1 1 0,-1-1 0,1 1 0,0 0 0,-1-1 0,1 1 0,-1 0 0,0 0-1,1 0 1,-2-1 0,1 1 0,0 0 0,0 0 0,-1-1 0,0 1 0,1 0 0,-1-1 0,-1 4 0,-3 5-13,-14 34-240,18-43 180,0 0-1,0 0 1,0-1 0,-1 1 0,1 0 0,-1 0 0,1-1 0,-1 1 0,0-1 0,1 1 0,-1-1 0,0 0 0,0 0-1,0 0 1,0 0 0,0 0 0,-4 1 0,4-2 16,1 0 1,-1 0-1,1 0 0,-1-1 1,1 1-1,-1-1 0,1 1 1,0-1-1,-1 1 0,1-1 1,-1 0-1,1 0 0,0 0 1,0 0-1,0 0 0,-1 0 1,1 0-1,0 0 0,0 0 1,0 0-1,1 0 0,-1-1 1,0 1-1,0 0 0,1-1 1,-1 1-1,0-3 0,-3-4-90,1 0 0,1 0 1,-3-13-1,3 12 109,1-1 0,0 0 0,0 1 0,2-18 0,-1 24 74,0 0 1,1 0-1,-1 0 0,1 0 0,0 0 1,0 1-1,0-1 0,0 0 1,0 1-1,0-1 0,1 1 0,0-1 1,-1 1-1,1 0 0,0-1 1,0 1-1,0 0 0,0 0 0,1 0 1,2-1-1,-4 2 2,-1 1 1,1 0-1,0 0 0,0 0 0,-1-1 1,1 1-1,0 0 0,0 0 0,-1 0 1,1 0-1,0 0 0,0 1 0,-1-1 1,1 0-1,0 0 0,0 0 0,-1 1 1,1-1-1,0 0 0,-1 1 0,1-1 1,0 1-1,-1-1 0,1 0 1,-1 1-1,1 0 0,-1-1 0,2 2 1,16 22 751,-7-10-444,11 12-44,28 41 0,-4-3-2206,-44-61 680,-2-3-2589,0 0 3804,0 0-5024</inkml:trace>
  <inkml:trace contextRef="#ctx0" brushRef="#br0" timeOffset="5286.95">437 1586 7828,'-2'-9'8005,"2"9"-7951,0-1 0,0 0 0,0 1 0,0-1 0,0 1 1,0-1-1,0 1 0,0-1 0,0 1 0,-1-1 0,1 1 0,0-1 0,0 1 0,0-1 0,-1 1 0,1-1 0,0 1 0,0-1 0,-1 1 0,1 0 0,0-1 0,-1 1 0,1 0 0,-1-1 0,1 1 0,0 0 0,-1-1 0,1 1 0,-1 0 0,1 0 0,-1-1 0,1 1 1,-1 0-1,1 0 0,-1 0 0,1 0 0,-1 0 0,1 0 0,-1 0 0,0 0 0,1 0 0,-1 0 0,1 0 0,-1 0 0,1 0 0,-1 0 0,0 0 0,-16 0 127,8 0-13,-1 0 1,1 0-1,0 1 0,-17 3 0,10-1-160,15-3-6,-1 0-1,1 0 1,0 0-1,-1 1 1,1-1 0,0 0-1,-1 0 1,1 1-1,0-1 1,-1 1-1,1-1 1,0 1-1,0 0 1,0-1-1,-1 1 1,1 0 0,0 0-1,0 0 1,0 0-1,0 0 1,0 0-1,1 0 1,-1 0-1,0 0 1,0 0-1,1 1 1,-1-1 0,1 0-1,-1 0 1,1 1-1,-1-1 1,1 0-1,0 1 1,0-1-1,-1 2 1,0 6-68,0 0 0,1 0 0,0 0 0,1 14 0,0-19-43,-1 0 0,1 0 1,0 0-1,0 0 0,0-1 0,1 1 0,-1 0 0,1-1 0,0 1 1,0-1-1,0 1 0,5 4 0,22-13-323,-5-1 445,-22 5-10,0 1 0,-1-1-1,1 0 1,0 1 0,0-1-1,-1 1 1,1 0 0,0 0-1,0 0 1,0 0 0,-1 0-1,1 0 1,0 0 0,3 1-1,-3 0 14,0 0 1,1-1-1,-1 1 0,0 0 0,0 0 0,0 1 0,0-1 1,0 0-1,-1 1 0,1-1 0,0 1 0,-1-1 0,1 1 1,-1 0-1,1 0 0,-1-1 0,0 1 0,0 0 0,0 0 1,0 0-1,0 1 0,0-1 0,0 0 0,-1 0 0,1 0 1,-1 1-1,0-1 0,0 0 0,1 1 0,-2-1 0,1 0 1,0 0-1,-1 4 0,1-5 11,-1 0 0,0 1 0,0-1 0,0 0 0,0 1 0,0-1-1,0 0 1,0 0 0,0 0 0,0 0 0,0 0 0,0 0 0,-1 0 0,1-1 0,-1 1 0,1 0 0,-3 0 0,-29 11 195,27-10-166,-2 0-112,1 0 0,-1 0 0,1-1-1,-12 1 1,17-2-491,-1 0-1,0 0 0,0-1 1,0 1-1,0-1 0,0 1 1,1-1-1,-1 0 0,-3-1 1,1-1-4442</inkml:trace>
  <inkml:trace contextRef="#ctx0" brushRef="#br0" timeOffset="7623.05">575 28 8228,'6'1'7432,"1"-1"-4879,9 2-1845,-9 0-606,1 1-1,0-1 1,-1-1 0,1 1 0,0-1 0,9 0 0,9 1-15,-19-1-81,0 0 1,-1 0-1,1 1 1,-1-1-1,1 1 0,-1 1 1,0 0-1,0-1 1,10 8-1,-14-9-3,0 1-1,0 0 1,0 0-1,0 0 1,0 0-1,0 1 1,0-1 0,-1 1-1,1-1 1,-1 1-1,0-1 1,1 1-1,-1 0 1,0-1-1,-1 1 1,1 0 0,-1 0-1,1 0 1,-1 0-1,0 0 1,0-1-1,0 1 1,0 0 0,-1 5-1,-12 69 158,4 1 0,2 137 0,1-13-160,2-136 0,6 117 0,4-80 122,-9 162-1,3-225 61,6 60 0,-2-60-137,-1 58 0,-5-75-35,2-1 0,0 1 0,7 42 0,-4-39-10,0 1 0,-2-1 0,-3 39 0,1-37 0,0-1 0,2 1 0,5 31 0,-3-45 5,-1-1 0,-1 0 1,0 1-1,-1-1 0,0 1 1,-1-1-1,-1 1 0,-6 25 1,7-37 1,-1 0 1,0 0-1,1 0 1,-1-1-1,0 1 1,0-1-1,0 1 1,0-1-1,0 0 1,0 0-1,-1 0 1,-3 2-1,-7 3 34,11-6-33,-1 0 0,1 0 0,0 0 0,-1 0-1,1 0 1,-1-1 0,1 0 0,0 1 0,-1-1-1,1 0 1,-3-2 0,-10-2 40,5 3-163,0 1 1,-1 0-1,1 0 1,0 1-1,-1 0 1,1 1-1,0 0 1,0 0-1,-1 1 1,1 1-1,-16 5 1,22-9-1718,2 0-3153,0 1-262</inkml:trace>
  <inkml:trace contextRef="#ctx0" brushRef="#br0" timeOffset="8991.77">1011 95 9156,'12'7'7594,"14"-1"-6299,-7-2-571,4 3 4,-22-7-273,-15-3-147,1 0-279,0 0 1,0-1-1,-15-7 0,24 9 39,11 3-353,15 6-1896,-1-4-2773,-13-3-115</inkml:trace>
  <inkml:trace contextRef="#ctx0" brushRef="#br0" timeOffset="9375.82">1215 1 9156,'2'4'2137,"9"19"4742,-9-18-6797,0 0 0,0 1 0,-1-1 0,1 1 0,-1-1 0,0 1 0,-1 0 0,1 6 0,-9 79 202,4-64-226,1 50 0,3-77-89,2 17 103,-2-17-204,0 1 0,0-1 0,1 0 0,-1 1 0,0-1 0,0 0 0,0 1 0,0-1 0,1 0 1,-1 1-1,0-1 0,0 0 0,1 0 0,-1 1 0,0-1 0,1 0 0,-1 0 0,0 0 0,1 0 0,-1 1 1,0-1-1,1 0 0,-1 0 0,0 0 0,1 0 0,-1 0 0,0 0 0,1 0 0,-1 0 0,1 0 0,-1 0 1,0 0-1,1 0 0,-1 0 0,0 0 0,1 0 0,-1 0 0,0 0 0,1-1 0,0 1 0,1-1-5182</inkml:trace>
  <inkml:trace contextRef="#ctx0" brushRef="#br0" timeOffset="11576.61">1497 272 9604,'-8'10'6797,"4"7"-4116,3 21-2651,1-23 768,-2 37-155,-3 102-187,15 165 1,-4-129-426,-3-25 2,16-39-33,-11-88 0,-3 0 0,2 50 0,-7-9 39,5 159-593,-1-150 180,1-36 138,-1 61 0,-4-113 236,-1 0-1,1 0 1,0 0-1,0 0 0,0-1 1,0 1-1,0 0 1,0 0-1,0 0 1,0 0-1,0 0 0,0 0 1,-1 0-1,1 0 1,0 0-1,0 0 1,0 0-1,0 0 1,0 0-1,0 0 0,0 0 1,0 0-1,0 0 1,0 0-1,-1 0 1,1 1-1,0-1 0,0 0 1,0 0-1,0 0 1,0 0-1,0 0 1,0 0-1,0 0 1,0 0-1,0 0 0,0 0 1,0 0-1,0 0 1,0 0-1,-1 0 1,1 1-1,0-1 0,0 0 1,0 0-1,0 0 1,0 0-1,0 0 1,0 0-1,0 0 1,0 0-1,0 0 0,0 0 1,0 1-1,0-1 1,0 0-1,0 0 0,1-1 1,-1 1-1,0 0 0,0 0 1,0-1-1,0 1 0,0 0 0,1 0 1,-1-1-1,0 1 0,0 0 0,0 0 1,1 0-1,-1-1 0,0 1 1,0 0-1,0 0 0,1 0 0,-1 0 1,0 0-1,0 0 0,1-1 0,-1 1 1,0 0-1,1 0 0,-1 0 1,0 0-1,0 0 0,1 0 0,-1 0 1,0 0-1,1 0 0,-1 0 0,0 0 1,0 0-1,1 1 0,-1-1 1,0 0-1,0 0 0,1 0 0,-1 0 1,0 0-1,1 1 0,92 25 145,-79-22-371,15 3 559,-28-7-529,0 0-1,0 0 1,0 0-1,0 0 1,-1 0-1,1-1 1,0 1-1,0 0 0,0 0 1,-1 0-1,1-1 1,0 1-1,0 0 1,-1-1-1,1 1 1,0-1-1,-1 1 1,1-1-1,0 1 0,-1-1 1,1 1-1,-1-1 1,1 0-1,-1 1 1,1-1-1,-1 0 1,0 0-1,1 1 1,-1-1-1,1-1 1,-1-3-5278</inkml:trace>
  <inkml:trace contextRef="#ctx0" brushRef="#br0" timeOffset="12520.09">1495 909 8100,'1'-9'851,"0"0"0,0 0 1,-1 0-1,0 0 0,-2-12 0,0-24 1245,3 25-2058,4-41 957,-2 0 0,-3-1 0,-11-84 0,8 120-934,1 0 0,2-32 0,0-12 12,3 3-73,1 13 0,-4 53 0,0 1 0,-1 0 0,1 0 0,0 0 0,0 0 0,0-1 0,0 1 0,0 0 0,0 0 0,0 0 0,0 0 0,1 0 0,-1-1 0,0 1 0,0 0 0,0 0 0,0 0 0,0 0 0,0 0 0,0-1 0,0 1 0,0 0 0,0 0 0,0 0 0,1 0 0,-1 0 0,0 0 0,0-1 0,0 1 0,0 0 0,0 0 0,0 0 0,1 0 0,-1 0 0,0 0 0,0 0 0,0 0 0,0 0 0,0 0 0,1 0 0,-1 0 0,0 0 0,0 0 0,0 0 0,0 0 0,1 0 0,-1 0 0,0 0 0,0 0 0,0 0 0,0 0 0,0 0 0,1 0 0,-1 0 0,0 0 0,0 0 0,0 0 0,0 1 0,0-1 0,0 0 0,1 0 0,-1 0 0,0 0 0,0 0 0,0 0 0,0 0 0,0 1 0,1-1 0,-1 0 0,1 1 0,-1-1 0,1 0 0,-1 1 0,1-1 0,0 0 0,-1 0 0,1 0 0,0 0 0,-1 0 0,1 0 0,-1 0 0,1 0 0,0 0 0,-1 0 0,1 0 0,0 0 0,-1 0 0,1 0 0,1 0 15,0 0 1,0 0-1,0 0 1,-1 0-1,1 1 1,0-1-1,0 1 1,0-1-1,-1 1 0,1 0 1,0-1-1,-1 1 1,3 2-1,15 5 158,14-9-32,-27 1-187,-1-1 0,1 1 1,-1 0-1,11 2 0,-15-2-37,0 0-1,-1 0 0,1 1 1,-1-1-1,0 0 0,1 1 1,-1-1-1,1 0 0,-1 1 1,1-1-1,-1 0 0,0 1 1,1-1-1,-1 1 0,0-1 1,1 1-1,-1-1 0,0 1 0,0-1 1,1 1-1,-1-1 0,0 1 1,0-1-1,0 1 0,0 0 1,0 10-6484,-2-7 1642</inkml:trace>
  <inkml:trace contextRef="#ctx0" brushRef="#br0" timeOffset="13807.64">1682 449 9732,'9'8'9812,"11"20"-9442,-13-17 405,82 122-201,-37-51-737,-47-75-182,0-1-1,0 0 0,0-1 1,1 1-1,-1-1 0,1 0 1,1 0-1,12 7 1,-18-12 87,-1-1 1,1 1 0,-1 0 0,1-1 0,-1 1 0,1-1 0,-1 1 0,1-1 0,-1 1 0,0-1 0,1 1 0,-1-1-1,0 1 1,0-1 0,1 1 0,-1-1 0,0 0 0,0 1 0,0-1 0,0 1 0,0-2 0,1-4-4666</inkml:trace>
  <inkml:trace contextRef="#ctx0" brushRef="#br0" timeOffset="14204.58">1889 466 9877,'-14'10'5523,"0"0"-3673,-17 11-974,22-15-709,1 0 0,-1 0 0,1 1 0,0 0 0,1 0 0,-10 14 0,-33 52-69,20-26-170,27-43-207,0 0 1,0 0-1,-1 0 1,1 0 0,-1-1-1,0 1 1,-8 4-1,9-10-4203,3-1-429</inkml:trace>
  <inkml:trace contextRef="#ctx0" brushRef="#br0" timeOffset="14763.09">2021 371 7539,'3'-2'5343,"-2"7"-2159,-2 16-1300,-4 27-2066,4-19 198,-1-47 139,4-20 436,0 6-1222,-7 12-3726,4 16-829</inkml:trace>
  <inkml:trace contextRef="#ctx0" brushRef="#br0" timeOffset="16024.71">2405 591 7251,'-6'-8'4382,"4"6"-3987,1 0-1,0 0 0,0 1 0,0-1 0,0 0 0,0 0 1,0 0-1,0-1 0,0-2 0,1 4 84,0 0 385,0 1-820,0 0 0,0-1 0,0 1 1,0 0-1,0 0 0,0-1 0,0 1 0,0 0 0,0 0 0,0-1 1,0 1-1,0 0 0,0 0 0,0-1 0,0 1 0,0 0 0,0 0 1,0 0-1,0-1 0,0 1 0,0 0 0,0 0 0,1-1 0,-1 1 0,0 0 1,0 0-1,0 0 0,0-1 0,0 1 0,1 0 0,-1 0 0,0 0 1,0 0-1,1 0 0,-1-1 0,0 1 0,0 0 0,0 0 0,1 0 0,-1 0 1,0 0-1,0 0 0,1 0 0,-1 0 0,0 0 0,0 0 0,1 0 1,-1 0-1,0 0 0,0 0 0,1 0 0,-1 0 0,0 0 0,0 0 0,1 0 1,5 3 97,0-1 0,0 0 0,0 0 0,1 0 0,-1-1 0,9 1 0,-3 0-385,1 1-1066,-4-4-3425,-7-1-667</inkml:trace>
  <inkml:trace contextRef="#ctx0" brushRef="#br0" timeOffset="16826.57">2655 678 8356,'-1'-2'525,"0"0"0,1 0 0,-1 0 0,0-1 1,0 1-1,1 0 0,0 0 0,-1 0 0,1-3 0,2-24 1329,15-27-1415,-14 46 82,-2 6-461,1-1-1,1 1 1,-1-1 0,1 1-1,-1 0 1,1-1 0,0 1-1,1 1 1,-1-1 0,1 0-1,-1 1 1,1 0 0,7-5 0,-8 6-22,0 1 1,0-1 0,1 0-1,-1 1 1,1 0 0,-1-1 0,1 1-1,0 1 1,-1-1 0,1 1-1,0-1 1,0 1 0,-1 0 0,1 0-1,0 1 1,-1-1 0,1 1 0,7 2-1,-10-2-31,1 0 0,-1 0-1,1 0 1,-1 0 0,1 0 0,-1 1-1,0-1 1,0 1 0,0-1-1,0 1 1,0-1 0,0 1 0,0 0-1,0-1 1,0 1 0,-1 0-1,1 0 1,-1-1 0,0 1 0,1 0-1,-1 0 1,0 0 0,0 0-1,0 0 1,0-1 0,-1 5 0,1 0 17,-1 0 1,0-1 0,0 1-1,0 0 1,-1 0 0,0-1-1,-2 7 1,-3-2-9,0 0-1,-15 16 1,8-10-10,7-8-133,0-1 0,0 0 0,-1-1-1,-16 12 1,20-16 72,1 0 0,-1 0 0,0 0-1,0 0 1,0 0 0,0-1 0,0 0 0,-1 0 0,1 0-1,0 0 1,-1 0 0,1-1 0,-8 0 0,10-1 3,0 0 1,1 1 0,-1-1-1,1 0 1,-1 0 0,1 0-1,-1 0 1,1 0-1,0 0 1,0 0 0,-1 0-1,1 0 1,0-1 0,0 1-1,0-1 1,0 1-1,0-1 1,1 1 0,-1-1-1,0 1 1,1-1 0,-1 1-1,1-1 1,-1 0-1,1 0 1,0 1 0,0-1-1,0 0 1,0-2 0,0-9-285,0 1 0,3-24 0,-2 28 196,0 0 67,1 0 1,0 0 0,0 0-1,1 1 1,5-13 0,-6 16 176,-1 1 0,1 0 0,0 0 1,0 0-1,0 0 0,0 0 0,1 1 0,-1-1 0,1 1 0,0-1 0,0 1 1,0 0-1,0 0 0,0 0 0,4-1 0,-5 2 51,0 1 0,0-1 0,0 1 0,0 0 0,0-1 0,0 1 0,0 0 0,0 1 0,0-1 0,0 0 0,0 1 0,0-1 0,0 1 0,0-1 0,0 1 0,0 0 0,0 0 0,0 0 0,-1 0 0,1 0 0,0 0 0,2 3 0,4 3 194,-1 0 0,0 1 0,8 12 0,-3-5-97,28 32 138,39 50-1081,-73-84-929,-5-3-3361,-2-6-389</inkml:trace>
  <inkml:trace contextRef="#ctx0" brushRef="#br0" timeOffset="19823.55">3080 659 8884,'0'0'230,"-1"0"-1,1 0 1,0 0-1,-1 0 1,1 0 0,0 0-1,-1 0 1,1-1-1,0 1 1,-1 0 0,1 0-1,0 0 1,-1 0-1,1-1 1,0 1-1,-1 0 1,1 0 0,0 0-1,0-1 1,-1 1-1,1 0 1,0-1 0,0 1-1,-1-1 1,-2-9 2082,3 10-2291,0-1 1,1 1-1,-1-1 0,0 1 1,0-1-1,0 1 0,0-1 1,0 1-1,0 0 0,-1-1 1,1 1-1,0-1 0,0 1 1,0-1-1,0 1 0,0 0 1,-1-1-1,1 1 0,0-1 1,0 1-1,-1 0 0,1-1 1,0 1-1,-1 0 1,1-1-1,0 1 0,-1 0 1,1 0-1,0-1 0,-1 1 1,1 0-1,-1 0 0,1 0 1,0-1-1,-1 1 0,1 0 1,-1 0-1,1 0 0,-1 0 1,1 0-1,-1 0 0,1 0 1,0 0-1,-1 0 0,1 0 1,-1 0-1,1 0 0,-1 0 1,1 1-1,-1-1 0,1 0 1,0 0-1,-1 0 0,1 1 1,-1-1-1,1 0 0,0 0 1,-1 1-1,1 0 0,-6 2 18,0 0-1,0 1 1,1-1-1,-7 8 0,11-10-28,-1 1-1,1 0 1,-1-1-1,1 1 1,0 0-1,0 0 0,0 0 1,0 0-1,0 0 1,1 0-1,-1 0 0,1 1 1,-1-1-1,1 0 1,0 0-1,-1 4 0,1-5-12,3 32-639,-3-32 620,0 0-1,0 0 0,0 0 1,1 0-1,-1 0 1,0 0-1,1 0 1,-1 0-1,1 0 0,-1 0 1,1 0-1,-1 0 1,1 0-1,0-1 0,0 1 1,-1 0-1,1 0 1,0-1-1,0 1 0,0 0 1,0-1-1,-1 1 1,1-1-1,0 1 1,2 0-1,-1-1 21,0 0 0,-1-1 0,1 1 0,0 0 0,-1-1 0,1 1 0,-1-1 0,1 0 0,0 1 0,1-2 0,16-4-36,-18 6 37,0 0 1,-1 0-1,1 0 0,0 0 1,-1 0-1,1 0 1,-1 1-1,1-1 0,-1 0 1,1 0-1,-1 1 0,1-1 1,-1 1-1,1-1 1,-1 0-1,1 1 0,-1-1 1,1 1-1,-1-1 0,0 1 1,1-1-1,-1 1 1,0-1-1,1 1 0,-1-1 1,0 1-1,0 0 0,0-1 1,1 1-1,-1-1 0,0 2 1,8 17 0,-7-17 0,1 0 0,-1 0 0,0 0 0,-1 0 0,1 0 0,0 0 0,0 0 0,-1 0 0,0 0 0,1 1 0,-1-1 0,0 0 0,0 3 0,-1 3 60,0 0 1,-1-1-1,0 1 1,-1 0-1,1 0 1,-1-1-1,-1 0 1,1 1-1,-1-1 1,-1 0-1,-5 7 1,9-12-50,-1-1 0,1 1 0,0-1 0,0 1 0,-1-1 0,1 0 0,-1 1 0,1-1 1,-1 0-1,0 0 0,-2 1 0,3-2-28,0 1-1,1-1 1,-1 0 0,0 0 0,0 0 0,1 0-1,-1 0 1,0 0 0,0 0 0,0 0-1,1 0 1,-1 0 0,0 0 0,0-1 0,1 1-1,-1 0 1,0 0 0,1-1 0,-1 1-1,0-1 1,1 1 0,-1 0 0,0-1-1,1 1 1,-1-1 0,1 1 0,-1-1 0,1 0-1,-1 1 1,1-1 0,-1 0 0,1 1-1,0-1 1,-1-1 0,-2-4-517,-5-6-4198,6 9-103</inkml:trace>
  <inkml:trace contextRef="#ctx0" brushRef="#br0" timeOffset="21726.27">2054 1505 9268,'-8'6'6787,"7"-6"-6735,0 0 0,1 1 0,-1-1 1,0 1-1,0-1 0,1 1 0,-1-1 0,0 1 0,1-1 0,-1 1 0,0 0 0,1-1 0,-1 1 0,1 0 0,-1 0 0,1-1 0,0 1 0,-1 0 0,1 1 0,-8 25 434,1 0 0,-4 34-1,6-28 59,-12 38 0,14-56-554,0 2-1,0-1 1,1 27-1,-5 27-75,6-58 70,-2 0-2320,2-12 2248,1 0 0,-1 0 0,1 0-1,-1 0 1,0 0 0,1 0-1,-1-1 1,1 1 0,-1 0-1,1 0 1,-1-1 0,1 1 0,-1 0-1,1-1 1,-1 1 0,1 0-1,-1-1 1,1 1 0,0-1 0,-1 1-1,1-1 1,0 1 0,-1-1-1,1 1 1,0-1 0,-1 0-1,-3-4-2576,0-1-2036</inkml:trace>
  <inkml:trace contextRef="#ctx0" brushRef="#br0" timeOffset="22112.06">1879 1582 9156,'3'5'6599,"2"16"-6043,-3-12 7,1 1-459,0 0 0,0 0 1,1 0-1,1-1 0,-1 0 0,1 0 0,1 0 0,0 0 0,13 14 0,-3-13-208,-7-6-1191,-3-6-3765,-5 0 391</inkml:trace>
  <inkml:trace contextRef="#ctx0" brushRef="#br0" timeOffset="22788.4">2173 1396 8756,'2'2'318,"-1"1"0,1-1 0,0 1 0,-1 0 0,1 0 0,-1 0 0,0-1-1,0 1 1,0 0 0,0 1 0,-1-1 0,1 6 0,0 45 4605,-1-24-3670,1-22-1250,0 29 32,-1-25-17,0-11-12,-1-3-4,-18-98 546,7 39-2144,4 20-3658,7 36 127</inkml:trace>
  <inkml:trace contextRef="#ctx0" brushRef="#br0" timeOffset="23224.66">2432 1719 9396,'33'5'9123,"11"13"-7658,3 1-2075,-35-16-128,-11-3 579,-1 0 0,0 0-1,1 0 1,-1 0-1,0 0 1,1 0 0,-1 0-1,0 0 1,1 0-1,-1 0 1,0 0 0,1 0-1,-1 0 1,0 0-1,1 0 1,-1 0 0,0-1-1,0 1 1,1 0-1,-1 0 1,0 0 0,1-1-1,-1 1 1,0 0-1,0 0 1,0-1 0,1 1-1,-1 0 1,0 0-1,0-1 1,0 1 0,0 0-1,1-1 1,0-3-4958</inkml:trace>
  <inkml:trace contextRef="#ctx0" brushRef="#br0" timeOffset="24176.84">2718 1832 9012,'-1'0'178,"1"0"0,0 0 0,-1 0 0,1 0 0,0 0 0,-1 0 0,1 0 0,-1 0 1,1 0-1,0 0 0,-1 0 0,1 0 0,0 0 0,-1 0 0,1 0 0,-1 0 0,1 0 0,0-1 0,-1 1 0,1 0 0,0 0 0,-1 0 0,1-1 0,0 1 0,0 0 0,-1 0 0,1-1 0,0 1 0,0 0 0,-1-1 0,1 1 1,0-1-1,-5-16 1602,4-23-1722,2 36 456,-1-7-373,1 1 0,1-1 1,0 0-1,1 1 0,0 0 0,0-1 1,1 1-1,1 1 0,-1-1 0,2 1 1,-1-1-1,1 1 0,1 1 0,-1-1 1,1 1-1,14-12 0,-15 16-134,0 1-1,0-1 1,1 1 0,-1 1-1,1-1 1,0 1 0,-1 0-1,1 0 1,0 1 0,0 0-1,12 0 1,-17 1-7,-1 0 1,0 0-1,1 0 1,-1 0-1,0 0 1,1 0-1,-1 0 1,0 1-1,0-1 0,1 1 1,-1-1-1,0 1 1,0-1-1,1 1 1,-1 0-1,0-1 1,0 1-1,0 0 0,0 0 1,0 0-1,0 0 1,0 0-1,0 1 1,1 1 2,-1 0 0,0-1 1,0 1-1,0 0 1,0-1-1,-1 1 0,1 0 1,-1 0-1,1 0 1,-1 4-1,0 2-2,-1 0 0,0-1-1,-1 1 1,1 0 0,-2-1 0,-3 13-1,3-16-110,0-1-1,0 0 1,0 1-1,-1-1 1,0 0-1,1-1 1,-1 1-1,0-1 0,-1 0 1,1 0-1,-1 0 1,1 0-1,-1-1 1,-8 4-1,8-4-64,1 0 0,-1-1 0,1 1 1,-1-1-1,0 0 0,0 0 0,0-1 0,1 1 0,-1-1 0,0 0 0,0 0 0,0-1 1,0 0-1,0 0 0,1 0 0,-7-2 0,9 1 94,0 0-1,0 1 1,0-1-1,0 0 1,0-1 0,0 1-1,1 0 1,-1 0-1,1-1 1,0 1 0,0-1-1,0 1 1,0-1 0,0 1-1,0-1 1,1 0-1,-1 1 1,1-1 0,0 0-1,0 0 1,0 1 0,0-1-1,0 0 1,1-2-1,0-2 141,0 0 0,0 0-1,0 0 1,1 0-1,0 1 1,0-1-1,1 0 1,4-8 0,-4 11 106,0-1 0,1 1 1,-1 1-1,1-1 1,-1 0-1,1 1 1,0 0-1,1 0 1,-1 0-1,5-2 1,-8 4-109,1 1 1,-1-1 0,1 1-1,-1-1 1,1 1 0,0-1 0,-1 1-1,1 0 1,0 0 0,-1 0-1,1 0 1,0 0 0,-1 0 0,1 0-1,0 1 1,-1-1 0,1 0-1,-1 1 1,1-1 0,-1 1 0,1 0-1,-1 0 1,1 0 0,-1-1-1,0 1 1,1 0 0,-1 0 0,0 1-1,0-1 1,1 0 0,-1 0-1,0 1 1,-1-1 0,1 0 0,1 3-1,23 49 1045,-20-39-941,1-1 0,11 20 0,0-4-400,6 10-1146,-3-19-3775,-16-18 237</inkml:trace>
  <inkml:trace contextRef="#ctx0" brushRef="#br0" timeOffset="24758.57">3133 1673 9396,'0'0'2823,"0"0"-505,-17 5 937,14-1-3177,0 0 0,1 0 0,-1 0 0,1 0 0,0 1 0,0-1 0,0 0 0,-1 8 0,-8 39 493,9-41-571,1 1 0,1-1 0,0 0 0,0 1 0,3 12 0,-2-19 0,0 1 0,0-1 0,0-1 0,1 1 0,-1 0 0,1 0 0,3 5 0,-4-8 0,0 0 0,0 1 0,0-1 0,0 0 0,0 1 0,1-1 0,-1 0 0,0 0 0,1 0 0,-1 0 0,1-1 0,-1 1 0,1 0 0,0 0 0,-1-1 0,1 1 0,0-1 0,1 1 0,-1-1 0,-1-1 0,1 1 0,-1 0 0,1 0 0,-1-1 0,1 1 0,-1-1 0,1 1 0,-1-1 0,0 1 0,1-1 0,-1 0 0,0 0 0,1 0 0,-1 0 0,0 0 0,0 0 0,0 0 0,0 0 0,0 0 0,0-1 0,0 1 0,0 0 0,0-1 0,-1 1 0,2-2 0,1-4 0,0 0 0,-1 0 0,0 0 0,2-9 0,-4 14-45,0 1 0,-1-1 0,1 1 0,-1-1 0,1 0-1,-1 1 1,1-1 0,-1 1 0,0-1 0,0 1 0,0-1 0,0 1 0,0 0 0,0 0 0,0-1 0,-2-1 0,0 1-89,1-1 1,0 1-1,-1 0 0,0 0 0,0 0 1,1 0-1,-5-1 0,-2 0-3892,3 2-1077</inkml:trace>
  <inkml:trace contextRef="#ctx0" brushRef="#br0" timeOffset="26766.07">3067 215 9732,'23'-12'7760,"40"-9"-5608,-49 17-2027,1 1 0,-1 1 1,1 0-1,0 1 1,-1 0-1,22 3 0,-32-1-124,0 0 0,0 0 0,0 0 0,-1 0-1,1 1 1,0 0 0,-1 0 0,1 0 0,-1 0-1,1 0 1,-1 1 0,0-1 0,0 1-1,0 0 1,0 0 0,-1 0 0,1 0 0,-1 1-1,0-1 1,0 0 0,0 1 0,3 7 0,1 6 5,-1 1 1,-1 0-1,4 34 1,-2-15-4,0-9 13,-2 1 0,-1-1 0,0 54 0,-12 30-10,-4 221 50,13-297-33,-7 49 0,0 18-2,6-70-17,1 4 16,0-1 0,12 72 0,-4-57 10,-2 1 0,-1 71 0,0 4 8,12 28-38,2 30 0,-9-114 0,-6-55 0,-2 1 0,0-1 0,-1 1 0,-1 30 0,0-46 0,-1 0 0,1-1 0,-1 1 0,1 0 0,-1 0 0,1 0 0,-1-1 0,1 1 0,-1 0 0,0-1 0,1 1 0,-1 0 0,0-1 0,0 1 0,1-1 0,-1 1 0,0-1 0,0 1 0,0-1 0,0 0 0,1 0 0,-1 1 0,0-1 0,0 0 0,0 0 0,0 0 0,0 0 0,0 0 0,0 0 0,0 0 0,0 0 0,-1 0 0,-38-6 0,31 5 0,-12-3-159,8 1-47,0 1 1,0 0-1,0 1 1,0 0-1,0 1 0,0 1 1,-20 3-1,27-5-5186,3 0-10</inkml:trace>
  <inkml:trace contextRef="#ctx0" brushRef="#br0" timeOffset="27924.08">3719 906 11477,'39'1'7174,"0"-6"-5735,-27 3-1515,-1 0-1,1 1 1,0 0-1,12 1 1,-23 0 18,-1 0 0,1 1 0,-1-1 0,1 0 1,0 0-1,-1 0 0,1 0 0,-1 1 0,1-1 0,-1 0 1,1 0-1,-1 1 0,1-1 0,-1 0 0,1 1 0,-1-1 1,0 0-1,1 1 0,-1-1 0,0 1 0,1-1 0,-1 1 1,1 0-1,-2 9-4517,-2-4-814</inkml:trace>
  <inkml:trace contextRef="#ctx0" brushRef="#br0" timeOffset="28352.22">3770 1036 11381,'1'2'3202,"0"2"-97,0 0-2224,6 1-129,-2 1-224,2-3-112,4 1-160,-1-1-96,0-1-160,0-4 0,3 6-160,-4-5-256,1-4-176,-1 1-272,-2-4-2306,-1 1-2913</inkml:trace>
  <inkml:trace contextRef="#ctx0" brushRef="#br0" timeOffset="29111.67">4382 487 12150,'-11'32'7158,"2"22"-5672,2-17-937,-2 18-332,2 0 0,1 72 0,4 391-153,3-437-64,14 224 0,-8-238 0,-2-1 0,-8 125 0,-1-12-581,4-178 578,-1 0 0,1 0 0,0 0 0,0 0 0,0 0 0,0 0 0,0 0 0,0 0 0,0 0 0,0 1 1,0-1-1,0 0 0,1 0 0,-1 0 0,0 0 0,1 0 0,-1 0 0,1 0 0,-1 0 0,1 0 1,1 1-1,0-1-3,0-1 1,0 1 0,0-1 0,0 0-1,0 0 1,0 1 0,0-1 0,0 0 0,0-1-1,4 0 1,-1 1 4,12-1-46,-8 1-88,-1 0-1,0-1 0,0 0 0,0 0 0,0-1 1,0 1-1,0-2 0,0 1 0,0-1 1,-1-1-1,0 1 0,10-8 0,-2 2-4583,-10 4-948</inkml:trace>
  <inkml:trace contextRef="#ctx0" brushRef="#br0" timeOffset="30041.63">4323 968 10021,'-1'-70'7337,"-3"-37"-6129,0 20-776,-9-46 355,5 64-695,4 45-74,-2-40 0,7 61-14,0 1 0,0 0 0,0-1 0,1 1 0,-1 0 0,1-1 0,-1 1 0,1 0 0,-1 0-1,1 0 1,0 0 0,0 0 0,0 1 0,4-3 0,4-5 55,-9 8-23,1 0 0,-1 0 0,1 0 0,0 1 1,0-1-1,-1 0 0,1 1 0,0-1 0,0 1 0,0-1 1,0 1-1,0 0 0,0 0 0,0 0 0,2 0 1,33 4 564,-31-2-498,41 8 423,-38-7-495,1 0 0,0-1 0,0 0 0,-1-1 1,1 0-1,19-1 0,-3-7-55,-18 5 38,0 0 1,0 0 0,15-1-1,-21 3-29,-1 0 0,0 0 0,0 0 0,1 0 0,-1 0 0,0 0 0,1 0-1,-1 1 1,0-1 0,0 0 0,1 1 0,-1-1 0,0 1 0,0 0 0,0-1 0,0 1 0,0 0-1,0 0 1,0-1 0,0 1 0,0 0 0,0 0 0,0 0 0,0 0 0,-1 0 0,1 1 0,0-1-1,-1 0 1,1 2 0,0 10-2053,-5-7-3195,0-4-289</inkml:trace>
  <inkml:trace contextRef="#ctx0" brushRef="#br0" timeOffset="31015.3">4893 709 10709,'25'14'8905,"10"17"-7267,-6-3-1296,132 103-1844,-142-120-284,-11-8-2476,-7-3-1154</inkml:trace>
  <inkml:trace contextRef="#ctx0" brushRef="#br0" timeOffset="31447.6">5107 616 11381,'-37'44'7465,"-9"31"-5782,18-27-856,22-38-738,1 0-1,1 0 0,0 0 0,-4 16 0,6-17-206,0-1 0,-1 0 0,0 0 0,-1 0 0,1 0 0,-1-1 0,-1 1 0,-9 12 0,13-19-63,-19 22-2279,10-7-3981,10-11 1575</inkml:trace>
  <inkml:trace contextRef="#ctx0" brushRef="#br0" timeOffset="31827.75">5120 1494 8628,'4'-22'6791,"-4"22"-6709,0 0 1,0 0-1,0 0 0,0 0 1,0 0-1,0 0 1,0 0-1,0 0 1,0 0-1,0 0 0,0 0 1,0 0-1,0 0 1,0 0-1,0 0 0,0 0 1,-1 0-1,1 0 1,0 0-1,0 0 0,0 0 1,0 0-1,0 0 1,0 0-1,0 0 1,0 0-1,0 0 0,0 0 1,0 0-1,0 0 1,0 0-1,-5 13 1116,-7 35-716,2 1-1,-5 72 1,7-50-433,6-40-266,1 0 0,3 32-1,1 4-3385,-6-67-748,1-4-380</inkml:trace>
  <inkml:trace contextRef="#ctx0" brushRef="#br0" timeOffset="32210.35">4910 1490 11381,'9'39'6819,"15"16"-5114,-16-39-1885,11 32 0,-8-25-282,-11-23 303,0 1 0,1-1-1,-1 1 1,1-1 0,-1 1-1,0-1 1,1 1 0,-1-1 0,1 1-1,0-1 1,-1 1 0,1-1 0,-1 0-1,1 1 1,0-1 0,-1 0-1,1 1 1,0-1 0,-1 0 0,1 0-1,0 0 1,-1 0 0,1 0-1,0 0 1,-1 0 0,1 0 0,0 0-1,-1 0 1,1 0 0,0 0-1,-1 0 1,1-1 0,1 1 0,3-4-5153</inkml:trace>
  <inkml:trace contextRef="#ctx0" brushRef="#br0" timeOffset="33458.35">5191 363 10469,'47'-3'8486,"-2"-3"-5265,-29 2-3230,0 2 1,0 0-1,0 1 0,0 1 0,0 0 1,0 1-1,17 3 0,-31-4 9,0 1 0,0-1 0,0 1 0,0-1 0,0 1 0,0 0 0,0 0 0,0 0 0,0 0 0,0 0 0,0 0 0,-1 0 0,1 1 0,0-1 0,-1 1 0,1-1 0,1 3 0,-2 0 0,1 0 0,-1-1 0,0 1 0,-1 0 0,1 0 0,-1 0 0,1-1 0,-1 1 0,-1 5 0,1 95 0,7 222 0,8-58 0,-5-70 0,-1-117 0,1 35 0,-5 23-88,26 155 0,-23-198-163,-7-63 106,2-1 0,12 55 0,-4-39-69,9 68-1,-20-115 209,0 0 0,0 0 1,0 0-1,-1 0 0,1 0 0,0 0 0,0 0 1,0 0-1,-1 0 0,1 0 0,0 0 0,-1 0 1,1 0-1,-1 0 0,1 0 0,-1 0 0,0 0 1,1-1-1,-1 1 0,-1 1 0,-1 0 2,1 0 0,-1 0 0,0-1 0,0 1-1,0-1 1,-5 2 0,-4 1 32,1-2 0,-21 3 0,23-4 3,0-1 0,0-1-1,-1 1 1,-12-4 0,13 2-81,0 1 1,0 0 0,0 1-1,-11 0 1,10 3-1481,3 0-3026,5-3-1001</inkml:trace>
</inkml:ink>
</file>

<file path=word/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48:32.877"/>
    </inkml:context>
    <inkml:brush xml:id="br0">
      <inkml:brushProperty name="width" value="0.05" units="cm"/>
      <inkml:brushProperty name="height" value="0.05" units="cm"/>
    </inkml:brush>
  </inkml:definitions>
  <inkml:trace contextRef="#ctx0" brushRef="#br0">9 362 7411,'-3'-5'6709,"3"5"-6652,0 0 1,0 0-1,0 0 1,0 0-1,0 0 1,0 0-1,0 0 1,0 0-1,1 0 1,-1 0-1,0 0 1,0 0-1,0 0 1,0 0-1,0 0 1,0 0-1,0 0 1,0 0-1,0 0 1,0 0-1,0 0 1,0 0-1,0 0 1,0 0-1,0 0 1,0 0-1,1 0 1,-1 1 77,1 1 0,-1 0 0,1 0 0,-1-1 0,0 1 0,1 0 0,-1 0 0,0-1 0,0 1 0,-1 3 0,1 9 63,2-3-148,0 0-1,-1 1 1,-1-1-1,0 0 1,-2 15 0,1 29 23,13 322-9,-5-232-64,-1-21 0,-7-43 0,4 104 0,-2-91 0,1 2 0,-1-79 0,-1 1 0,-3 20 0,1-11 0,3 81 0,0-42 0,6 15 0,-2 3 0,-5-59 0,0-5 0,-4 41 0,6-44 0,1-8 0,-3-7 8,0-1 0,1 1 1,-1 0-1,0 0 0,0 0 0,0 0 0,0 0 0,-1 0 1,1 0-1,0 0 0,-1 0 0,1 0 0,-1 0 0,0 0 0,0-1 1,0 1-1,-1 2 0,0 5 192,2-9-197,0 1-1,0-1 0,0 1 1,0-1-1,0 0 0,0 1 0,0-1 1,0 1-1,0-1 0,0 0 1,0 1-1,0-1 0,0 1 1,0-1-1,0 0 0,0 1 0,0-1 1,-1 0-1,1 1 0,0-1 1,0 0-1,0 1 0,-1-1 1,1 0-1,0 1 0,0-1 0,-1 0 1,1 1-1,0-1 0,-1 0 1,1 0-1,0 0 0,-1 1 1,1-1-1,-1 0 0,1 0 0,13-1 183,1 0-1,18-5 0,-22 4-107,11-2-277,31-1 0,-22 5-4931,-23 1-20</inkml:trace>
  <inkml:trace contextRef="#ctx0" brushRef="#br0" timeOffset="1477.04">14 827 6067,'3'-7'6035,"-1"0"-3738,7-16-1734,-6 18-409,0-1 0,-1 0 0,0 0 0,0-1 0,0 1 0,0 0 0,0-11 0,5-16 230,-4 19-197,-1 1 0,-1 0 0,0-1 0,0 1 0,-2-1 0,-3-25 0,0-7 76,1 17-75,-6-30 0,5 34-108,0 0 0,0-28 0,5-1 0,0 10 56,-7-66 0,-15 22-125,18 43-11,48 56 0,0 9-5,-31-13 33,1-1 1,19 7-1,-6-4-13,-23-7 47,0 0 0,1 0 0,0 0-1,-1-1 1,1 1 0,0-2 0,12 2-1,-16-3-45,0 1 0,0-1 0,0 0 0,0 1-1,0-1 1,0 0 0,0 0 0,0 0 0,0-1-1,2-1 1,-2 2-11,-1 0 0,1 0 0,-1-1 0,1 1 0,-1 1 0,1-1 0,0 0 0,0 0 0,-1 1 0,1-1 0,0 1 0,0-1 0,0 1 0,0 0 0,-1 0 0,5 0 0,1 1 4,0-1 0,1 0 1,-1 0-1,0 0 0,1-1 0,12-2 0,-1 6-2125,-12-1 32,-9-2-185,-1-2-3075</inkml:trace>
</inkml:ink>
</file>

<file path=word/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42:19.374"/>
    </inkml:context>
    <inkml:brush xml:id="br0">
      <inkml:brushProperty name="width" value="0.05" units="cm"/>
      <inkml:brushProperty name="height" value="0.05" units="cm"/>
    </inkml:brush>
  </inkml:definitions>
  <inkml:trace contextRef="#ctx0" brushRef="#br0">177 1849 9156,'-1'1'180,"1"-1"-1,0 0 1,0 0 0,0 1-1,-1-1 1,1 0-1,0 0 1,0 1 0,-1-1-1,1 0 1,0 0-1,-1 0 1,1 0 0,0 1-1,-1-1 1,1 0-1,0 0 1,-1 0 0,1 0-1,0 0 1,-1 0-1,1 0 1,0 0 0,-1 0-1,1 0 1,0 0-1,-1 0 1,1 0 0,0 0-1,-1 0 1,1 0 0,-1-1-1,-5-10 1575,2-19-1697,4 27 449,0-11-337,2-1 0,-1 1 1,2-1-1,0 1 0,1 0 1,0 0-1,1 0 0,10-20 0,-15 33-162,1 0-1,-1-1 1,1 1-1,-1 0 1,1 0-1,0 0 0,0 0 1,-1 0-1,1 0 1,0 0-1,0 0 1,0 0-1,0 0 1,0 0-1,0 0 0,1 1 1,-1-1-1,2-1 1,-2 2 3,0 0 1,0 0-1,0 0 1,0 0 0,0 0-1,-1 0 1,1 1-1,0-1 1,0 0 0,0 0-1,0 1 1,0-1-1,0 0 1,-1 1 0,1-1-1,0 1 1,0-1-1,-1 1 1,1-1 0,1 2-1,0 1 16,1-1 0,-1 1-1,0 0 1,0 1 0,0-1 0,0 0-1,0 0 1,-1 1 0,1-1-1,-1 1 1,1 6 0,0 4-183,0 0 0,-1 26-1,-1-36 114,-1 0-1,1 0 1,-1 0-1,1 0 1,-1 0-1,0 0 1,-1 0-1,1 0 1,-1 0-1,0 0 1,0-1-1,0 1 1,0-1-1,-4 5 1,5-7-78,-1 1 1,0-1-1,0 0 1,0 0 0,0 0-1,0 0 1,0 0-1,-1 0 1,1 0-1,0-1 1,0 1-1,0-1 1,-1 0 0,1 1-1,0-1 1,-1 0-1,1 0 1,0-1-1,-1 1 1,1 0 0,0-1-1,0 1 1,-4-2-1,5 1 75,-1 0 0,0 1 0,1-1 0,-1 0 0,0 0 0,1 0 0,-1 0 0,1 0 0,0 0 0,-1 0 0,1 0 0,0-1 0,-1 1 0,1 0 0,0-1 0,0 1 0,0-1 0,1 0 0,-1 1 0,0-1 0,0 0 0,1 1 0,-1-1 0,1 0 0,0 0 0,-1 1 0,1-1 0,0 0 0,0-3 0,2-8 138,1 0 0,6-20-1,-9 30-2,1 1 0,0-1-1,0 1 1,0-1-1,0 1 1,0 0-1,1-1 1,-1 1-1,1 0 1,-1 0-1,1 0 1,0 0-1,0 0 1,0 0-1,0 1 1,0-1-1,0 1 1,0-1-1,1 1 1,2-1-1,-4 1-28,0 2 0,0-1-1,0 0 1,0 0-1,0 0 1,0 0 0,0 1-1,0-1 1,0 0 0,-1 1-1,1-1 1,0 1-1,0-1 1,0 1 0,0-1-1,0 1 1,-1 0-1,1-1 1,0 1 0,-1 0-1,1 0 1,0-1 0,-1 1-1,2 2 1,14 27 903,-10-17-583,77 128 136,-82-138-739,1-1 0,1 1 0,-1-1 0,0 0 0,0 1 0,1-1 0,0 0 0,-1 0 0,1-1-1,3 3 1,-3-3-342,-3 0-2577,0 0-2128</inkml:trace>
  <inkml:trace contextRef="#ctx0" brushRef="#br0" timeOffset="549.52">620 1790 8884,'-6'-6'6701,"-21"-11"-5046,19 16-1457,1 1 0,0-1 0,0 1 0,-1 0 0,-10 3 0,15-3-125,-1 1 0,1 0 0,-1 0 0,1 0 0,0 0 0,0 0 0,-1 1 0,1 0-1,0-1 1,0 1 0,0 0 0,0 1 0,-3 2 0,5-3-82,0-1 1,0 1-1,0-1 1,1 1-1,-1-1 1,0 1-1,1 0 1,-1 0-1,1-1 1,-1 1-1,1 0 0,0 0 1,0 0-1,-1-1 1,1 1-1,1 0 1,-1 0-1,0 0 1,0-1-1,1 1 1,-1 0-1,1 0 1,-1-1-1,1 1 0,0 0 1,0-1-1,0 1 1,0-1-1,0 1 1,0-1-1,0 1 1,0-1-1,1 0 1,-1 0-1,0 1 1,1-1-1,-1 0 1,1 0-1,-1 0 0,1-1 1,0 1-1,-1 0 1,1 0-1,3 0 1,71 17 8,-60-17 0,19 4 0,-34-4 0,1-1 0,-1 1 0,0-1 0,0 1 0,0-1 0,0 1 0,0 0 0,0-1 0,0 1 0,0 0 0,0 0 0,0 0 0,0-1 0,0 1 0,-1 0 0,1 0 0,0 1 0,-1-1 0,1 0 0,-1 0 0,1 0 0,-1 0 0,1 0 0,-1 2 0,1 0 11,-1 0 1,0 0-1,0 0 1,-1 0-1,1 0 0,-1 0 1,1 0-1,-1 0 1,0 0-1,0 0 1,0 0-1,0 0 1,-1 0-1,1-1 1,-1 1-1,-3 4 0,0-2 12,1 0-1,-1-1 1,1 1-1,-1-1 0,0 0 1,-1 0-1,-6 3 0,-15 4-573,5-11-4503,17-2-279</inkml:trace>
  <inkml:trace contextRef="#ctx0" brushRef="#br0" timeOffset="-1779.38">8 609 9268,'-1'0'300,"1"-1"-1,-1 1 1,1-1-1,-1 1 1,1 0-1,-1-1 1,1 1-1,-1-1 1,1 1-1,0-1 1,-1 1-1,1-1 1,0 1-1,-1-1 1,1 0-1,0 1 1,0-1-1,-1 0 1,1-16 1940,11-19-2227,-6 23 623,-4 9-593,-1 1 0,2-1 0,-1 1-1,0-1 1,1 1 0,-1 0 0,1-1 0,0 1-1,0 0 1,1 0 0,-1 0 0,1 1 0,-1-1-1,1 1 1,0-1 0,0 1 0,0 0 0,0 0 0,0 0-1,0 0 1,6-2 0,28-19 426,-33 20-410,1-1 0,-1 1 0,1 0 0,-1 0 0,1 1 0,0 0 0,0 0 0,0 0 0,0 0 0,0 1 0,7-2-1,-11 4-54,0-1-1,0 0 1,0 0-1,-1 1 1,1-1-1,0 0 1,0 1-1,0-1 0,0 1 1,-1-1-1,1 1 1,0 0-1,-1-1 1,1 1-1,0 0 1,-1-1-1,1 1 0,-1 0 1,1 0-1,-1-1 1,1 1-1,-1 0 1,0 0-1,1 0 1,-1 0-1,0 0 0,0 0 1,1 0-1,-1-1 1,0 1-1,0 0 1,0 0-1,0 0 1,-1 2-1,0 35 95,0-31-104,0 0 0,0 0 0,-1 0 0,0 0 0,0 0 1,0 0-1,-7 11 0,7-15-135,1-1 0,-1 0 0,0 0 0,0 0 0,0 0 0,0 0 0,0 0 0,-1 0 0,1-1 0,-1 1 0,1-1 0,-1 0 0,1 0 0,-1 0 0,0 0 0,1 0 0,-1 0 1,0-1-1,0 1 0,0-1 0,1 0 0,-6 0 0,6 0 80,1 0 1,-1 0 0,0 0-1,0-1 1,0 1-1,0 0 1,1-1 0,-1 0-1,0 1 1,0-1 0,1 0-1,-1 0 1,1 0-1,-1 0 1,0 0 0,1 0-1,0 0 1,-1-1-1,1 1 1,0 0 0,0-1-1,-1 1 1,1-1 0,0 1-1,1-1 1,-1 0-1,0 1 1,0-1 0,1 0-1,-1 0 1,0-1-1,1-2 31,-1 0 0,0 1 0,1-1 0,0 0 0,0 1-1,1-1 1,-1 0 0,1 1 0,0-1 0,0 0 0,3-8-1,-3 12 121,0-1-1,1 0 0,-1 0 1,0 1-1,1-1 0,-1 0 1,1 1-1,-1 0 0,1-1 1,-1 1-1,1 0 0,0 0 1,0 0-1,0 0 0,0 0 1,0 0-1,0 0 0,0 1 1,0-1-1,0 1 0,0-1 1,0 1-1,0 0 0,0 0 1,0 0-1,1 0 0,-1 0 1,0 0-1,0 1 0,2 0 1,1 0 34,0 0 0,0 0 1,-1 1-1,1-1 0,0 1 1,-1 0-1,0 1 0,1-1 1,-1 1-1,0-1 1,0 1-1,3 4 0,-1 1-150,0 0 0,-1 0-1,-1 0 1,1 0-1,-1 1 1,4 14 0,9 17-5560,-13-33 469</inkml:trace>
  <inkml:trace contextRef="#ctx0" brushRef="#br0" timeOffset="-1233.71">425 562 10277,'19'-3'7495,"1"-3"-5743,-14 4-1816,-1 0 0,0 0 0,1 1 0,-1 0 0,1 0 0,8 0-1,-12 1 74,0 0 0,0 0-1,0 0 1,0 1-1,0-1 1,0 1 0,0-1-1,0 1 1,0-1-1,0 1 1,-1 0-1,1 0 1,0 0 0,0 0-1,-1 0 1,1 0-1,-1 1 1,1-1 0,-1 0-1,0 1 1,3 3-1,-3-3-2,0 0 0,-1 0 0,1 1 0,-1-1-1,1 0 1,-1 0 0,0 1 0,0-1-1,0 0 1,0 1 0,0-1 0,-1 0 0,1 1-1,0-1 1,-1 0 0,0 1 0,0-1-1,-1 3 1,-2 5-5,0 0 0,-1 0 0,0-1 0,0 1 1,-1-1-1,0-1 0,0 1 0,-1-1 0,-10 10 0,17-18 2,-1 0-1,1 0 1,0 0-1,0 0 1,0 0 0,0 0-1,-1 0 1,1 0 0,0 0-1,0 0 1,0 0 0,0 0-1,0 0 1,0 1 0,-1-1-1,1 0 1,0 0 0,0 0-1,0 0 1,0 0-1,0 0 1,0 1 0,0-1-1,0 0 1,0 0 0,0 0-1,-1 0 1,1 0 0,0 1-1,0-1 1,0 0 0,0 0-1,0 0 1,0 0-1,0 1 1,0-1 0,0 0-1,0 0 1,0 0 0,1 0-1,-1 0 1,0 1 0,0-1-1,0 0 1,0 0 0,0 0-1,0 0 1,0 0 0,0 1-1,0-1 1,0 0-1,1 0 1,-1 0 0,0 0-1,0 0 1,0 0 0,0 0-1,0 0 1,1 1 0,14-1 349,21-5 196,-12-2-481,-17 6-104,0-1-1,0 0 1,0 0-1,-1-1 1,1 0 0,8-4-1,-15 6-26,1 1-1,-1 0 0,1 0 0,0-1 1,-1 1-1,1 0 0,-1 0 0,1 0 1,0 0-1,-1-1 0,1 1 1,0 0-1,-1 0 0,1 0 0,0 0 1,-1 1-1,2-1 0,4 7-5074,-6-1-306</inkml:trace>
  <inkml:trace contextRef="#ctx0" brushRef="#br0" timeOffset="2223.68">744 139 11173,'1'2'504,"1"1"1,0-1-1,0 1 0,0-1 1,0 0-1,0 0 0,1 0 1,-1 0-1,1 0 0,-1 0 1,1-1-1,4 3 0,-3-3-212,0 0 0,0 1 0,0-2 0,0 1 0,0 0-1,0-1 1,0 0 0,7 0 0,5-3-392,0 0 0,0 0 0,31-12 0,11-3 703,-48 17-574,63-9 156,-64 9-151,0 1 1,-1 0-1,1 1 1,-1 0 0,1 0-1,10 3 1,-16-2-19,0-1 1,-1 1-1,1 0 0,0 0 1,-1 0-1,0 0 0,1 0 1,-1 0-1,0 0 0,0 1 1,0-1-1,-1 1 0,1 0 1,-1-1-1,1 1 0,-1 0 1,0 0-1,0 0 0,0 0 1,0 0-1,0 4 0,2 10 75,-1-1 0,1 27 0,16 351 368,-23-295-459,2-73 0,1 0 0,1-1 0,4 33 0,3-39 440,-1-7-2887,-4-5-4721,-2-6 1488</inkml:trace>
  <inkml:trace contextRef="#ctx0" brushRef="#br0" timeOffset="8540.42">1221 906 7411,'-6'-2'4942,"5"1"-4803,1 1 0,-1 0 1,1 0-1,0-1 0,-1 1 0,1 0 0,0-1 0,-1 1 0,1 0 0,0-1 0,-1 1 0,1-1 0,0 1 0,0 0 0,0-1 1,-1 1-1,1-1 0,0 1 0,0-1 0,0 1 0,0-1 0,0 1 0,0-1 0,0 1 0,0 0 0,0-1 0,0 0 0,0 1 326,1 2-214,0 0-1,0 0 1,-1 0 0,1 1 0,0-1 0,-1 0 0,1 0 0,-1 1 0,0 2 0,1-1-31,3 40-33,-1 0-1,-2 0 1,-3 0 0,-8 57-1,0 9 9,10-67-195,7 74 0,-1-57 0,-5-19 0,-7 71 0,3-84 0,1 0 0,1-1 0,1 1 0,1 0 0,2 0 0,7 30 0,-3-20 0,-1 0 0,-1 1 0,-3-1 0,-3 60 0,0-35 0,2-48 0,-1-11 0,0 0 0,0 0 0,0 0 0,0 0 0,0 0 0,-1-1 0,-1 5 0,1-7 2,1 0 1,-1-1-1,0 1 0,0 0 0,0-1 0,0 1 0,0-1 0,0 1 0,1-1 0,-1 1 0,-1-1 0,1 0 0,0 1 0,0-1 1,0 0-1,0 0 0,0 0 0,0 0 0,0 0 0,0 0 0,0 0 0,0 0 0,0 0 0,0-1 0,0 1 0,-2-1 0,-31-8 54,29 7-66,-1 1 0,1-1-1,-1 1 1,1 0-1,-1 1 1,1 0 0,-1-1-1,1 2 1,-1-1-1,0 1 1,-5 1-1,-9 3-139,-34 13 0,41-12 55,0-2-1,-1 1 1,0-2 0,-27 5 0,39-8-38,-14-2-1094,9-6-3435,4 1-740</inkml:trace>
  <inkml:trace contextRef="#ctx0" brushRef="#br0" timeOffset="10660.77">1646 154 8628,'0'33'6997,"1"2"-3984,0 84-1391,-3 46-1184,-6 61 58,-9 84-465,8-106-14,12 46-17,2-139 0,10 96 0,-7-119 0,-4 106 0,-10-130 0,0 11 0,5-47 0,0-16 0,1-1 0,0 0 0,2 14 0,56-24 0,-44 2-451,-1-1-1,1 0 1,0-1 0,0-1 0,0 0 0,0 0 0,-1-2-1,22-4 1,-28 3-2785,-3 0-2209</inkml:trace>
  <inkml:trace contextRef="#ctx0" brushRef="#br0" timeOffset="11709.37">1650 501 5779,'-5'-15'7316,"5"-17"-6206,1 21-41,3-100 1769,-3-61-1755,-4 123-1068,-7-62 32,22 120 240,1-1 0,20 10 1,-14-12-73,-1-1 1,1-1 0,0 0-1,23 1 1,-11-2-107,-7 3-2179,-23-6 1933,0 0-1,-1 0 1,1 1 0,0-1-1,-1 0 1,1 0 0,0 1-1,-1-1 1,1 0 0,-1 1-1,1-1 1,-1 1 0,1-1-1,-1 1 1,1-1 0,-1 1-1,1-1 1,-1 1 0,1-1-1,-1 1 1,0 0 0,1-1-1,-1 1 1,0 0 0,0-1-1,1 1 1,-1 0 0,0-1-1,0 1 1,0 0 0,0 1-1,-1-1-5435</inkml:trace>
  <inkml:trace contextRef="#ctx0" brushRef="#br0" timeOffset="12492.55">2168 437 9012,'0'-1'340,"0"1"0,0-1 1,0 1-1,1-1 0,-1 1 0,0-1 0,0 1 1,0-1-1,1 1 0,-1-1 0,0 1 0,1-1 0,-1 1 1,0 0-1,1-1 0,-1 1 0,1 0 0,-1-1 0,0 1 1,1 0-1,-1-1 0,1 1 0,-1 0 0,1 0 1,-1-1-1,1 1 0,-1 0 0,1 0 0,0 0 0,16 5 1948,-12-2-2323,-1 0 0,0 0 0,0 0 0,-1 0 0,7 7 0,133 199-2062,-132-198 891,-9-9-3937,-2-6 122</inkml:trace>
  <inkml:trace contextRef="#ctx0" brushRef="#br0" timeOffset="13132.6">2351 388 8884,'-3'4'6910,"-5"3"-4908,-3 5-779,-19 19 912,-12 10-1770,32-33-495,1 1 0,0 0 0,0 0 0,1 1 0,0 1 0,0-1-1,2 1 1,-1 0 0,1 1 0,1 0 0,0 0 0,-6 24 0,8-30-1204,2-6-3503,0-3-592</inkml:trace>
  <inkml:trace contextRef="#ctx0" brushRef="#br0" timeOffset="13638.8">2338 1409 7828,'0'0'246,"0"0"0,1 0 0,-1 0 0,0 0 0,0 0 1,1 0-1,-1 0 0,0 1 0,0-1 0,0 0 0,1 0 0,-1 0 1,0 1-1,0-1 0,0 0 0,1 0 0,-1 0 0,0 1 1,0-1-1,0 0 0,0 0 0,0 1 0,1-1 0,-1 0 0,0 0 1,0 1-1,0-1 0,0 0 0,0 1 0,1 13 1589,-4 12-1114,-25 121 1067,7-44-1631,-6 44-301,26-136-103,2-8 2,-1 0 1,0-1 0,0 1 0,0 0 0,-1-1-1,1 1 1,-1-1 0,1 1 0,-2 2 0,2-5-56,-1 0 0,1 0 1,-1-1-1,1 1 1,-1 0-1,1-1 0,0 1 1,-1-1-1,1 1 1,-1 0-1,1-1 0,0 1 1,0-1-1,-1 1 0,1-1 1,0 1-1,0-1 1,-1 1-1,1-1 0,0 1 1,0-2-1,0 1-221,-3-6-3595</inkml:trace>
  <inkml:trace contextRef="#ctx0" brushRef="#br0" timeOffset="14135.47">2175 1399 10133,'-1'19'5959,"1"1"-2997,0-16-2853,0 0 1,1 0-1,-1 0 0,1 0 1,0 0-1,0 0 1,0 0-1,1 0 0,0 0 1,2 4-1,11 17-155,-2 0 0,0 1 0,9 29 0,-21-53-129,-1 0 21,0-1 1,1 0-1,-1 0 0,0 1 0,1-1 0,-1 0 0,1 0 0,-1 0 0,1 0 0,0 1 0,-1-1 0,1 0 0,0 0 0,0 0 0,0 0 0,0-1 0,0 1 0,1 1 0,-1-3-3061,-1-1-2187</inkml:trace>
  <inkml:trace contextRef="#ctx0" brushRef="#br0" timeOffset="14784.22">2121 351 8500,'2'2'5473,"6"5"-1922,12 14-3227,-10-4-24,13 33 0,-4-9-900,-10-18-80,0-2-4386,-8-20 215</inkml:trace>
  <inkml:trace contextRef="#ctx0" brushRef="#br0" timeOffset="16868.75">2553 133 10133,'42'-16'8930,"-28"12"-8743,-1 1 0,0 0 0,1 1 0,0 1 0,26 0 0,-38 2-169,0-1 0,0 1 0,0 0 0,0 0 0,0 0 0,0 1 0,0-1 0,0 0-1,0 1 1,-1-1 0,1 1 0,-1 0 0,1 0 0,-1-1 0,0 1 0,0 0 0,1 0 0,-1 0 0,-1 0 0,3 4-1,-1 0-6,0 0-1,0 0 0,0 1 1,0-1-1,-1 0 0,1 9 0,-4 6 153,-6 41 0,4-42 5,-1 41 0,2 16-141,1-44-16,1 1-1,5 35 1,-1-12 4,-1 0 1,-9 77 0,6-110-15,1 137-34,2-105 5,-6 80 1,-12 40-173,13-155 195,-4 81-38,5-66-71,-10 61 1,8-74 100,2-10 4,0 0 0,1 1 0,0-1 0,1 1 0,2 16 0,-2 17-1,0-38 6,-1 1 1,2-1 0,1 17-1,3-3-57,-2-11 45,0 0 0,-1 0 0,0 13 0,2 109-953,-4-107 875,0 3-190,0-1 0,-2 1 0,-7 35 0,9-63 284,-1 1-3,1 0-1,-1-1 0,0 1 1,0 0-1,0-1 0,0 1 1,0-1-1,-2 4 0,2-5 3,0-1 0,0 1 0,0 0 0,1-1 0,-1 1 0,0-1-1,0 1 1,0-1 0,0 0 0,0 1 0,0-1 0,0 0 0,0 0 0,0 1 0,0-1 0,0 0 0,0 0-1,0 0 1,0 0 0,0-1 0,0 1 0,-1 0 0,1 0 0,0-1 0,1 1 0,-1 0 0,-2-1-1,-7-2-91,-1 1-1,1 1 0,-1 0 0,1 1 1,-1 0-1,-16 2 0,-9-1-357,31-3-3865,3 1-793</inkml:trace>
</inkml:ink>
</file>

<file path=word/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41:59.091"/>
    </inkml:context>
    <inkml:brush xml:id="br0">
      <inkml:brushProperty name="width" value="0.05" units="cm"/>
      <inkml:brushProperty name="height" value="0.05" units="cm"/>
    </inkml:brush>
  </inkml:definitions>
  <inkml:trace contextRef="#ctx0" brushRef="#br0">1 0 9877,'0'2'342,"0"-1"1,1 0 0,-1 1 0,1-1 0,0 0 0,-1 0 0,1 0 0,0 1 0,0-1-1,-1 0 1,1 0 0,0 0 0,0 0 0,0 0 0,0-1 0,1 1 0,-1 0 0,0 0 0,0-1-1,0 1 1,1 0 0,0-1 0,3 2-201,0-2-1,0 1 0,-1 0 1,1-1-1,5 0 1,17 1 287,21 6-352,-47-7-120,-1 0 0,0 0 0,1 1 1,-1-1-1,0 0 0,1 0 0,-1 1 0,0-1 0,1 0 0,-1 0 0,0 1 1,0-1-1,1 0 0,-1 1 0,0-1 0,0 0 0,0 1 0,0-1 0,1 1 0,-1-1 1,0 0-1,0 1 0,0-1 0,0 1 0,0-1 0,0 0 0,0 1 0,0-1 1,0 1-1,0-1 0,-2 15-4620,0-6-507</inkml:trace>
  <inkml:trace contextRef="#ctx0" brushRef="#br0" timeOffset="594.55">9 202 10277,'0'1'359,"0"0"1,0 1 0,1-1 0,-1 0-1,0 0 1,0 1 0,1-1 0,-1 0-1,0 0 1,1 0 0,-1 0 0,1 1 0,0-1-1,-1 0 1,1 0 0,0 0 0,0 0-1,0 0 1,0-1 0,0 1 0,2 2-1,-1-3-280,1 1-1,-1-1 1,1 1-1,-1-1 0,1 0 1,-1 0-1,1 0 1,-1 0-1,1-1 1,3 0-1,40-5-614,-26 5-4448,-19 0-322</inkml:trace>
</inkml:ink>
</file>

<file path=word/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48:43.025"/>
    </inkml:context>
    <inkml:brush xml:id="br0">
      <inkml:brushProperty name="width" value="0.05" units="cm"/>
      <inkml:brushProperty name="height" value="0.05" units="cm"/>
    </inkml:brush>
  </inkml:definitions>
  <inkml:trace contextRef="#ctx0" brushRef="#br0">20 162 7700,'-1'-1'648,"0"-1"1,0 1 0,0-1 0,0 1-1,0-1 1,0 0 0,0 1 0,1-1 0,-1 0-1,0-3 1,-1-23 1624,9-26-2093,-6 48 299,-1 3-442,1-1 1,0 1-1,0 0 0,0 0 0,0-1 1,1 1-1,-1 0 0,1 0 0,0 0 1,-1 1-1,1-1 0,1 0 1,3-3-1,-5 5-35,0 0 0,1 0 0,-1 1 1,0-1-1,0 1 0,0-1 0,1 1 0,-1-1 1,0 1-1,1 0 0,-1-1 0,0 1 0,1 0 1,-1 0-1,0 0 0,1 0 0,-1 0 0,0 1 1,1-1-1,-1 0 0,0 0 0,1 1 0,-1-1 1,0 1-1,0 0 0,0-1 0,1 1 0,-1 0 1,0-1-1,0 1 0,0 0 0,0 0 0,0 0 1,0 0-1,0 0 0,0 2 0,2 0 8,-1 0 0,0 1 0,0-1 1,0 1-1,-1 0 0,1-1 0,-1 1 0,0 0 0,0 0 0,0 0 1,-1 0-1,1 0 0,-1 0 0,0 0 0,0 0 0,0 0 0,-2 6 0,1 1-20,-2 0 0,1 0-1,-1-1 1,-1 1 0,-5 10-1,8-19-48,0 0 1,0 0-1,-1 0 1,1 0-1,-1-1 0,0 1 1,1-1-1,-1 1 0,0-1 1,0 0-1,0 1 0,0-1 1,0 0-1,0 0 1,0 0-1,0-1 0,0 1 1,-4 0-1,5-1 28,0 1 0,0-1 0,0 0 0,-1 0 0,1 0 0,0 0 0,0 0 1,0 0-1,-1 0 0,1 0 0,0-1 0,0 1 0,0 0 0,-1-1 0,1 1 0,0-1 0,0 1 0,0-1 0,0 0 0,0 1 0,0-1 0,0 0 1,0 0-1,0 0 0,0 1 0,1-1 0,-1 0 0,0 0 0,1 0 0,-1-1 0,0 1 0,1 0 0,-1 0 0,1 0 0,-1-2 0,-1-4-1,1 0 0,-1-1 0,1 1 0,0-1 0,1 1 0,0-1 0,0 0 0,0 1 0,1-1 0,3-12 0,-3 18 78,0 0-1,0-1 0,0 1 1,0 0-1,0 0 1,0 0-1,1 0 0,-1 0 1,1 0-1,-1 0 1,1 1-1,0-1 0,-1 0 1,1 1-1,0 0 1,0-1-1,0 1 0,1 0 1,-1 0-1,0 0 1,0 0-1,0 0 0,1 1 1,-1-1-1,1 1 0,-1 0 1,3-1-1,-1 1 10,-1 1 1,1-1-1,-1 1 0,1-1 0,-1 1 0,0 0 0,1 0 0,-1 1 0,0-1 1,0 1-1,1 0 0,-1-1 0,0 1 0,-1 1 0,1-1 0,0 0 0,-1 1 1,4 3-1,21 27-129,-11-12 189,34 33 1,-43-47-1191,1-1-1,0 0 1,0-1 0,16 9 0,-17-12-3980</inkml:trace>
  <inkml:trace contextRef="#ctx0" brushRef="#br0" timeOffset="406.36">503 91 10133,'-5'25'4216,"-4"29"-144,2-16-3926,0 51 0,7-70-263,4 35 1,6-7-3424,-10-44 742,0-1-1933</inkml:trace>
  <inkml:trace contextRef="#ctx0" brushRef="#br0" timeOffset="804.5">435 58 9012,'-4'-7'4862,"0"9"-2005,-2 17-1290,2 28-1937,2-23 381,1-9 7,0 0 0,2 21-1,0-36-13,-1 1 0,0-1 1,0 1-1,1-1 0,-1 1 0,0-1 0,1 0 0,-1 1 0,0-1 0,1 0 0,-1 1 0,1-1 1,-1 0-1,0 1 0,1-1 0,-1 0 0,1 0 0,-1 1 0,1-1 0,-1 0 0,1 0 0,-1 0 1,1 0-1,-1 0 0,1 1 0,0-1 0,-1 0 0,1 0 0,-1-1 0,1 1 0,-1 0 0,2 0 1,27-4 255,0 0-90,4 9-374,-12 0-5037,-16-3 84</inkml:trace>
</inkml:ink>
</file>

<file path=word/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1:35.576"/>
    </inkml:context>
    <inkml:brush xml:id="br0">
      <inkml:brushProperty name="width" value="0.05" units="cm"/>
      <inkml:brushProperty name="height" value="0.05" units="cm"/>
    </inkml:brush>
  </inkml:definitions>
  <inkml:trace contextRef="#ctx0" brushRef="#br0">90 446 7411,'-2'-6'7828,"3"1"-2902,17 5-4418,46 6-163,-67-4-323,-1 0 0,1 0 0,-1 0 0,1 0 0,-1-1 0,1 1 0,-9 1 0,-9-2-22,0 0 0,0-2 0,0 0 0,-30-7 0,88 3-9663,-26 4 4631</inkml:trace>
  <inkml:trace contextRef="#ctx0" brushRef="#br0" timeOffset="1013.27">395 534 8884,'-1'2'561,"0"0"-1,-1 0 0,1 0 1,-1 0-1,1 0 1,-1 0-1,0-1 1,0 1-1,-3 2 1,4-3-426,0-1 0,0 1 0,0-1 0,-1 1 0,1-1 0,0 0 0,0 1 1,0-1-1,0 0 0,0 0 0,-1 0 0,1 0 0,0 0 0,0 0 0,-3 0 1,3-1-80,-1 0 1,1 1 0,0-1-1,-1 0 1,1 0 0,0 0-1,-1 0 1,1 0 0,0 0-1,0-1 1,0 1-1,0 0 1,0-1 0,0 1-1,1 0 1,-1-1 0,0 1-1,1-1 1,-1 1 0,1-1-1,-1 1 1,1-1 0,0 0-1,-1 1 1,1-1 0,0 0-1,0 1 1,1-4 0,-2-1 97,1-1 0,1 0 1,-1 1-1,1-1 0,0 1 1,0-1-1,1 1 0,0 0 1,0-1-1,0 1 0,1 0 1,4-7-1,3-6 76,-9 16-221,1-1 0,0 0-1,-1 1 1,2-1-1,-1 1 1,0 0 0,1 0-1,-1 0 1,1 0-1,0 0 1,5-3-1,4-2-5,-9 5 1,1 0 0,-1 1-1,1 0 1,0 0 0,0 0 0,8-3 0,-11 5-4,1 0 1,-1 0 0,1 0-1,-1 0 1,1 0 0,-1 0 0,0 0-1,1 1 1,-1-1 0,1 0 0,-1 1-1,0-1 1,1 1 0,-1 0-1,0-1 1,0 1 0,1 0 0,-1 0-1,0 0 1,0 0 0,0 0 0,0 0-1,0 0 1,0 0 0,1 2-1,1 0 4,-1 0 0,0 0 0,0 0 0,0 1 0,-1-1 0,1 0 0,-1 1 0,0-1 0,1 1 0,-2-1 0,1 1 0,0 0 0,-1-1 0,1 1 0,-1 0 0,0-1 1,-1 1-1,1 0 0,0-1 0,-1 1 0,0 0 0,0-1 0,0 1 0,0-1 0,-1 1 0,0-1 0,1 0 0,-1 0 0,0 0 0,0 0 0,-1 0 0,1 0 0,-1 0 0,1-1 0,-6 5 0,-2 0-349,0 0 0,-1-1 0,-22 10 0,30-14 275,1-1 0,-1 0 1,0-1-1,0 1 1,0 0-1,0-1 1,0 0-1,1 0 0,-1 1 1,0-2-1,0 1 1,0 0-1,0-1 1,0 1-1,0-1 0,0 0 1,1 0-1,-1 0 1,0 0-1,1 0 1,-1-1-1,-3-2 0,5 3-49,0-1-1,0 1 0,0-1 0,0 1 0,0-1 1,1 1-1,-1-1 0,1 0 0,-1 1 0,1-1 0,0 0 1,-1 0-1,1 1 0,0-1 0,0 0 0,0 1 0,0-1 1,1-3-1,7-31-658,-8 33 826,1 0 1,0 1 0,0-1-1,0 1 1,0-1 0,0 1-1,0-1 1,1 1-1,-1 0 1,1-1 0,0 1-1,0 0 1,0 0 0,0 0-1,0 1 1,0-1-1,0 0 1,0 1 0,4-2-1,-4 2 98,1 1-1,-1-1 0,0 1 1,0 0-1,0 0 1,1 0-1,-1 0 0,0 0 1,0 0-1,0 0 1,1 1-1,-1-1 0,0 1 1,0 0-1,0 0 1,0 0-1,0 0 0,0 0 1,0 0-1,0 0 1,-1 0-1,1 1 0,0-1 1,1 3-1,100 76 1843,-81-64-2012,6 3 114,-27-18-449,0 0 0,0 0 0,0 0 0,0 1 0,0-1 0,0 0 0,-1 0 0,1 1 0,0-1 0,0 0 0,-1 1 1,1-1-1,-1 1 0,1-1 0,-1 1 0,0-1 0,0 2 0,1 0-3101,1 1-1572</inkml:trace>
  <inkml:trace contextRef="#ctx0" brushRef="#br0" timeOffset="1688.47">703 586 10021,'21'-17'7864,"5"4"-5485,-24 12-2359,0 0-1,-1 0 1,1 1-1,0-1 1,0 1-1,1 0 1,-1-1-1,0 1 1,0 0-1,0 0 1,0 0 0,0 0-1,0 1 1,0-1-1,0 1 1,0-1-1,0 1 1,0 0-1,0-1 1,0 1-1,-1 0 1,1 0 0,0 0-1,0 1 1,1 1-1,-2-2-18,0 0 0,-1 0 0,1 0 0,0 0 0,-1 0 0,1 0 0,-1 1 0,0-1 0,1 0 0,-1 0 0,0 0 0,0 1 0,1-1 0,-1 0 0,0 1 0,-1-1 0,1 0 0,0 0 0,0 1 0,0-1 0,-1 0 0,1 0 0,0 0 0,-1 1 0,1-1 0,-1 0 0,0 1 0,-24 36 20,13-22-16,10-13-5,0 1 0,0-1 0,-1 0 0,1 0 0,-1 0 0,0-1 0,0 1 0,0-1 0,0 1 0,-6 2 0,3-1 0,12-5 34,0 1 1,0 0-1,-1 0 1,1 0-1,0 0 1,0 1-1,-1 0 1,1 1-1,6 1 1,12 2-47,-20-4-490,8 0-102,-6-1-4618,-6-1-341</inkml:trace>
  <inkml:trace contextRef="#ctx0" brushRef="#br0" timeOffset="6855.25">385 1695 8628,'0'1'329,"-1"0"1,0 0-1,1-1 0,-1 1 1,0-1-1,0 1 0,0 0 1,0-1-1,1 0 0,-1 1 1,0-1-1,0 1 0,0-1 0,0 0 1,0 0-1,0 0 0,0 0 1,0 1-1,0-1 0,0 0 1,-2-1-1,2 1-240,1-1 0,-1 0 0,0 1 1,1-1-1,-1 0 0,1 0 0,-1 1 0,1-1 0,0 0 0,-1 0 0,1 0 1,0 1-1,-1-1 0,1 0 0,0 0 0,0 0 0,0 0 0,0 0 0,0 0 1,0 0-1,0 0 0,0-1 0,0-9 209,0 0-1,1 0 1,0 0-1,1 0 1,0 1 0,0-1-1,2 1 1,4-13 0,-6 19-284,0 0 0,0 0 0,1 1 0,-1-1 0,1 1 0,0 0 0,0 0 0,0 0 0,0 0 0,0 0 0,1 1 1,-1-1-1,1 1 0,0 0 0,-1 0 0,1 1 0,0-1 0,0 1 0,0-1 0,1 1 0,-1 1 0,0-1 0,0 1 1,5-1-1,-5 1-15,0 0 1,0 0-1,0 0 1,0 1-1,-1-1 1,1 1 0,0 0-1,0 0 1,-1 1-1,1-1 1,-1 1-1,6 2 1,-8-3 2,1 0 0,-1 0 1,0 1-1,0-1 0,0 0 0,0 0 0,0 0 0,0 1 1,0-1-1,0 1 0,0-1 0,-1 1 0,1-1 0,-1 1 1,1-1-1,-1 1 0,1-1 0,-1 1 0,0 0 0,0-1 1,0 1-1,0-1 0,0 1 0,0 0 0,0-1 1,-1 1-1,1-1 0,0 1 0,-1 0 0,0-1 0,0 2 1,0 2-3,-1-1 0,1 0 0,-1 0 0,0 0 0,0 0 0,0-1 0,-1 1 0,0-1 0,1 1 0,-1-1 0,0 0 0,0 0 0,-1 0 0,1 0 0,-1 0 0,1-1 0,-7 4 0,-1-1-13,5-2-31,0 0 0,-1 0 0,1-1 0,-12 4 0,16-6-20,-1 0 0,1 0 0,0 1 0,0-1 0,0-1 0,-1 1 0,1 0 0,0 0 0,0-1 0,0 0 0,0 1 0,0-1 0,0 0 0,0 0 0,0 0 0,0 0 0,0 0 0,0 0 0,-2-3 0,2 3-47,-1-1 1,1 0-1,0 0 0,0 0 1,0 0-1,0 0 1,0-1-1,1 1 0,-1 0 1,1-1-1,-1 0 0,1 1 1,0-1-1,0 0 1,0 1-1,0-1 0,1 0 1,-1 0-1,1 0 1,0 0-1,-1 0 0,1 0 1,1 1-1,-1-1 0,0 0 1,1 0-1,1-5 1,-1 3 137,1 0 0,0 0 0,0 0 1,0 0-1,0 0 0,1 0 1,0 1-1,0-1 0,0 1 1,1 0-1,0 0 0,-1 0 0,1 0 1,1 1-1,-1 0 0,8-5 1,-10 7 41,-1 1 0,1 0 0,0-1 0,0 1 0,-1 0 1,1 0-1,0 0 0,0 0 0,0 1 0,-1-1 0,1 0 0,0 1 0,-1-1 1,1 1-1,0 0 0,-1 0 0,1-1 0,-1 1 0,1 0 0,-1 0 1,2 2-1,32 31 886,-15-13-649,-12-12-278,1-1-1,-2 2 1,1-1-1,-1 1 0,0 0 1,-1 0-1,0 1 1,-1 0-1,0 0 0,3 13 1,-3-14-232,1 4-524,-4-6-5015,-2-8 562</inkml:trace>
  <inkml:trace contextRef="#ctx0" brushRef="#br0" timeOffset="7233.43">703 1677 10373,'0'14'5345,"-1"-9"-4770,1 1 0,0-1 0,1 1 0,1 9-1,-1-7-429,0-1-1,-1 0 0,1 1 0,-2-1 0,1 0 0,-3 13 1,2-13-190,0 0 0,0 0 0,1 0 1,0 0-1,0-1 0,0 1 0,3 10 0,0-11-984,1-6-3891,-2-1-274</inkml:trace>
  <inkml:trace contextRef="#ctx0" brushRef="#br0" timeOffset="8879.35">876 5 10021,'8'2'1820,"0"0"0,0 0 0,1-1 0,14 0 0,7-1-1553,32-6 1,-27 2 739,-28 3-955,-2 0-16,1 1 0,0 0 1,0 0-1,0 0 1,9 2-1,-13-2-35,-1 1-1,1-1 1,-1 1 0,0-1 0,1 1 0,-1 0-1,0-1 1,0 1 0,1 0 0,-1 0-1,0 0 1,0 0 0,0 0 0,0 0-1,0 1 1,0-1 0,0 0 0,-1 0-1,1 1 1,0-1 0,-1 0 0,1 1 0,-1-1-1,1 1 1,-1-1 0,0 3 0,2 12 9,-2 0 0,0-1 0,-1 1 1,-1 0-1,-5 25 0,-1 5-7,6-36-6,-12 100 28,-1 116 1,13 9-27,0 108 10,-1-247 60,1-63-1,1 1-1,5 53 1,23 64-12,-5 129 119,-21-261-169,5 34 1,12 52 0,3 29-10,-20-105 3,-1 0 0,-4 38 0,-2 20 0,7-85 0,-1-1 0,0 1 0,0-1 0,0 1 0,-1 0 0,1-1 0,0 1 0,0-1 0,-1 1 0,1-1 0,-1 1 0,1-1 0,-1 1 0,0-1 0,0 1 0,0-1 0,-1 3 0,0-3 0,0 0 0,0-1 0,1 1 0,-1 0 0,0-1 0,0 1 0,0-1 0,1 0 0,-1 1 0,0-1 0,0 0 0,0 0 0,0 0 0,-3-1 0,-25-1 0,11-1 0,0 2 0,0 0 0,0 2 0,-25 2 0,13 7-1181,27-7 688,0-2 0,-1 1-1,1 0 1,-1-1 0,1 0 0,-1 0 0,1 0-1,-1-1 1,0 0 0,1 1 0,-9-2 0,7-1-5118</inkml:trace>
</inkml:ink>
</file>

<file path=word/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1:38.781"/>
    </inkml:context>
    <inkml:brush xml:id="br0">
      <inkml:brushProperty name="width" value="0.05" units="cm"/>
      <inkml:brushProperty name="height" value="0.05" units="cm"/>
    </inkml:brush>
  </inkml:definitions>
  <inkml:trace contextRef="#ctx0" brushRef="#br0">1 115 9268,'0'2'364,"1"-1"-1,0 0 1,-1 0 0,1 0-1,0 0 1,0-1-1,0 1 1,0 0-1,0 0 1,0 0 0,0-1-1,0 1 1,0 0-1,0-1 1,0 1 0,0-1-1,0 1 1,1-1-1,-1 0 1,0 0-1,0 1 1,0-1 0,3 0-1,34-5 904,-34 4-1313,-1 0-1,1 0 0,-1 1 1,1-1-1,0 1 1,-1 0-1,1 0 0,0 0 1,-1 0-1,1 1 0,5 0 1,1 6-1841,-7-4-4294,-2-1 1614</inkml:trace>
  <inkml:trace contextRef="#ctx0" brushRef="#br0" timeOffset="761.96">335 195 8628,'-2'2'474,"-1"0"0,1 0-1,-1 0 1,1-1 0,-1 1 0,1-1 0,-1 0 0,0 1-1,0-1 1,0-1 0,0 1 0,1 0 0,-1-1 0,-4 1-1,5-1-424,1 0-1,0 0 0,-1-1 0,1 1 0,0 0 0,0-1 0,-1 1 0,1-1 0,0 0 0,0 1 0,0-1 1,0 0-1,0 0 0,0 1 0,0-1 0,0 0 0,0 0 0,0 0 0,0 0 0,1 0 0,-1 0 0,0-1 1,1 1-1,-1 0 0,0 0 0,1 0 0,0-1 0,-1 1 0,1 0 0,0-1 0,0 1 0,-1 0 0,1 0 1,0-1-1,1-1 0,-2-7 65,1 0 1,0 0 0,1 0 0,0 1 0,1-1-1,0 0 1,0 1 0,1-1 0,0 1-1,1-1 1,6-10 0,-8 16-70,0 1 0,0-1 0,1 1 0,0-1-1,0 1 1,0 0 0,0 0 0,0 0 0,0 0 0,1 1 0,0-1 0,-1 1 0,1 0 0,0 0 0,0 0-1,0 1 1,0 0 0,0-1 0,1 1 0,-1 1 0,0-1 0,0 0 0,1 1 0,-1 0 0,0 0-1,1 1 1,-1-1 0,5 2 0,-8-2-44,0 0 0,0 0 0,0 0 0,0 0 0,-1 1 0,1-1 0,0 0 0,0 1 0,0-1 0,0 1 0,-1-1 0,1 1 0,0-1 0,-1 1 0,1-1 0,0 1 0,-1 0 0,1-1 0,0 1 0,-1 0 0,1-1 0,-1 1 0,0 0 0,1 0 0,-1 0 0,1 1 0,-1 0 0,0 0 0,0 0 0,0 0 0,0 0 0,0-1 0,0 1 0,-1 0 0,1 0 0,-1 0 0,1 0 0,-3 3 0,-2 6 0,-2 0 0,1-1 0,-10 12 0,12-18 0,-4 6-40,0 1-1,-13 10 0,18-18 24,1-1 0,-1 1 0,0-1 0,0 0 0,0 0 0,-1 0 0,1-1-1,0 1 1,-1-1 0,1 0 0,-1 0 0,-7 1 0,10-1-41,0-1 0,0 0 1,0 0-1,0 0 0,0 0 0,1-1 0,-1 1 1,0 0-1,0 0 0,0-1 0,0 1 0,0 0 1,0-1-1,0 1 0,1-1 0,-1 1 0,0-1 0,0 1 1,1-1-1,-1 1 0,0-1 0,1 0 0,-1 1 1,0-2-1,0 0-40,0 0 0,0 0-1,0 0 1,0-1 0,1 1 0,-1 0 0,1 0 0,0 0 0,-1-5 0,1-3-115,1-1 1,0 1-1,3-13 1,-4 21 201,1-3 33,0 0 1,0 1-1,1-1 0,0 0 0,0 1 1,0-1-1,0 1 0,1 0 0,-1-1 1,1 1-1,4-4 0,-6 7 52,0 0 0,1 0 0,-1-1 0,1 1 0,-1 0 0,1 1 0,-1-1 0,1 0 0,0 0 0,-1 1 0,1-1 0,0 1 0,0-1 0,0 1 0,-1 0 0,1-1 0,0 1 0,0 0 0,0 0 0,-1 1 0,1-1 0,0 0 0,0 1 0,0-1 0,-1 1 0,1-1 0,0 1 0,-1 0 0,1 0 0,0-1 0,-1 1 0,1 1 0,1 0 0,6 4 67,0 0 1,-1 0 0,1 1-1,-1 0 1,0 1 0,-1 0-1,0 0 1,0 1 0,6 10-1,9 15-125,-16-26-49,0 0 0,0 1-1,4 10 1,8 19-1979,-4-15-3494,-10-15 424</inkml:trace>
  <inkml:trace contextRef="#ctx0" brushRef="#br0" timeOffset="1442.14">734 239 7123,'0'0'207,"0"0"0,1 0-1,-1 0 1,0 1 0,0-1 0,0 0-1,0 0 1,0 0 0,0 0 0,0 0-1,0 0 1,0 0 0,0 0-1,1 0 1,-1 0 0,0 0 0,0 0-1,0 0 1,0 0 0,0 0 0,0 0-1,0 0 1,0 0 0,1 0-1,-1 0 1,0 0 0,0 0 0,0 0-1,0 0 1,0 0 0,0 0 0,0 0-1,0 0 1,0 0 0,1 0 0,-1 0-1,0 0 1,0 0 0,0 0-1,0 0 1,0 0 0,0-1 0,0 1-1,0 0 1,0 0 0,0 0 0,0 0-1,0 0 1,0 0 0,0 0-1,1 0 1,-1-1 0,3 20 2594,-1 23-2502,-3 22-124,-1-34-493,2 1 0,1 0 1,7 37-1,-6-59-372,2 11-1033,-5-8-3441,1-9 196</inkml:trace>
  <inkml:trace contextRef="#ctx0" brushRef="#br0" timeOffset="1915.45">633 275 7539,'1'-5'3844,"2"-5"1933,-4 18-4016,0 5-1663,0-1 88,0 0 0,-7 22 0,8-33-183,0-1 0,0 0 0,0 0 0,0 0-1,0 0 1,0 0 0,0 1 0,0-1 0,0 0 0,0 0 0,0 0 0,0 0 0,0 0-1,0 0 1,0 1 0,0-1 0,0 0 0,0 0 0,0 0 0,0 0 0,0 0 0,0 1-1,0-1 1,0 0 0,0 0 0,0 0 0,0 0 0,1 0 0,-1 0 0,0 0 0,0 1-1,0-1 1,0 0 0,0 0 0,0 0 0,0 0 0,1 0 0,-1 0 0,0 0-1,0 0 1,0 0 0,0 0 0,0 0 0,0 0 0,1 0 0,-1 0 0,10-1 307,8-4 247,-11 2-448,0 1 0,0 0 0,1 0 0,-1 1 0,1 0 0,-1 1 0,1 0 0,-1 0 1,1 0-1,7 2 0,22 6-7066,-33-7 1290</inkml:trace>
</inkml:ink>
</file>

<file path=word/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1:25.308"/>
    </inkml:context>
    <inkml:brush xml:id="br0">
      <inkml:brushProperty name="width" value="0.05" units="cm"/>
      <inkml:brushProperty name="height" value="0.05" units="cm"/>
    </inkml:brush>
  </inkml:definitions>
  <inkml:trace contextRef="#ctx0" brushRef="#br0">31 1980 8500,'3'-23'9627,"7"5"-6380,-9 17-3226,0 1-1,0-1 1,0 0 0,0 1 0,1-1-1,-1 1 1,0-1 0,0 1 0,0-1-1,1 1 1,-1 0 0,0 0-1,0-1 1,1 1 0,-1 0 0,0 0-1,1 0 1,-1 1 0,0-1 0,0 0-1,1 0 1,-1 1 0,0-1-1,0 1 1,0-1 0,1 1 0,-1-1-1,0 1 1,0 0 0,0-1 0,0 1-1,1 2 1,0-2-19,0 0 0,-1 1-1,1-1 1,-1 1 0,1 0-1,-1 0 1,0-1 0,0 1 0,1 0-1,-1 0 1,-1 0 0,1 0-1,0 0 1,0 0 0,-1 0 0,1 0-1,-1 1 1,0-1 0,0 0-1,0 0 1,0 0 0,0 0 0,0 1-1,0-1 1,-1 0 0,1 0-1,-1 0 1,1 0 0,-1 0 0,0 0-1,-1 3 1,-5 8-8,0 0-1,0 0 1,-17 20-1,7-9-33,11-16 7,0 1-1,-15 14 0,21-23 34,-1 0 0,1 0 0,0 0 0,0 1 0,0-1 0,-1 0 0,1 0 0,0 0 0,0 1 0,0-1 0,0 0 0,0 1 0,0-1 0,-1 0 0,1 0 0,0 1 0,0-1 0,0 0 0,0 0 0,0 1 0,0-1 0,0 0 0,0 1 0,0-1 0,0 0 0,0 0 0,1 1 0,-1-1 0,0 0 0,0 1 0,0-1 0,0 0 0,0 0 0,0 1 0,1-1 0,-1 0 0,0 0 0,0 0 0,0 1 0,1-1 0,-1 0 0,0 0 0,0 0 0,0 0 0,1 1 0,-1-1 0,0 0 0,1 0 0,-1 0 0,0 0 0,0 0 0,1 0 0,-1 0 0,0 0 0,0 0 0,1 0 0,-1 0 0,0 0 0,1 0 0,-1 0 0,22 3 0,-20-3 0,66 8-225,-40-3-5537,-26-5 1931,1-2-1654</inkml:trace>
  <inkml:trace contextRef="#ctx0" brushRef="#br0" timeOffset="1527.42">309 1981 9396,'-1'0'141,"1"0"0,0 1 1,0-1-1,0 0 0,0 0 0,-1 0 0,1 1 0,0-1 0,0 0 0,0 0 0,-1 0 0,1 0 1,0 1-1,0-1 0,-1 0 0,1 0 0,0 0 0,0 0 0,-1 0 0,1 0 0,0 0 0,0 0 1,-1 0-1,1 0 0,0 0 0,0 0 0,-1 0 0,1 0 0,0 0 0,0 0 0,-1 0 0,1 0 0,0 0 1,0 0-1,-1 0 0,1-1 0,0 1 0,0 0 0,-1 0 0,1 0 0,0-1 0,-12-8 318,11 5-340,1-1 1,-1 1-1,1 0 1,0-1-1,0 1 1,0-1-1,0 1 1,1-1-1,2-7 0,15-42 1040,-10 32-538,-4 10-330,1 0-1,0 0 1,13-20-1,-16 28-250,1 0-1,0 0 1,1 0-1,-1 0 1,1 1-1,0-1 1,-1 1-1,1 0 1,1 1-1,-1-1 1,0 0-1,10-2 1,-14 4-38,1 1-1,0-1 1,-1 1 0,1 0 0,0 0 0,-1 0 0,1-1 0,0 1 0,0 0 0,-1 0 0,1 0-1,0 0 1,0 0 0,-1 0 0,1 0 0,0 0 0,0 0 0,-1 1 0,1-1 0,0 0 0,0 0-1,-1 1 1,1-1 0,0 0 0,-1 1 0,1-1 0,-1 1 0,1-1 0,0 1 0,-1-1-1,1 2 1,0-1 8,0 1-1,0 0 1,-1 0-1,1 0 0,-1 0 1,1 0-1,-1 0 1,0-1-1,0 1 0,0 0 1,0 4-1,-2 6 44,0-1-1,-6 23 1,3-18-115,2-2-228,-2 0 1,0 0-1,-10 20 0,13-31 238,0 0 0,0 0 0,0 0 0,0 0 0,0 0 0,-1-1 0,1 1 0,-1-1 0,1 0 0,-1 1 0,0-1 0,0 0 0,0-1 0,0 1 0,0-1 0,-1 1 0,1-1 0,0 0 0,-1 0-1,-4 0 1,7 0-5,0-1-1,1 0 0,-1 0 0,0 0 0,0 0 1,0 0-1,0 0 0,1 0 0,-1 0 0,0 0 1,0 0-1,0-1 0,0 1 0,1 0 0,-1-1 1,0 1-1,0 0 0,1-1 0,-1 1 0,0-1 1,1 1-1,-1-1 0,0 1 0,1-1 0,-2 0 1,2-1 17,-1 1 1,1 0-1,0-1 1,-1 1 0,1 0-1,0-1 1,0 1-1,0 0 1,0-1 0,0 1-1,0 0 1,0-1-1,0 1 1,1-2 0,2-6 24,0-1 1,0 1-1,7-13 1,-7 17-36,-1 0 106,1 1 1,-1 0-1,1 0 0,-1 0 0,1 1 0,0-1 0,1 1 0,5-6 0,-8 9-21,0-1 0,0 0 0,0 1 0,0-1 0,0 0 0,0 1-1,0-1 1,0 1 0,0 0 0,0-1 0,1 1 0,-1 0 0,0 0 0,0 0 0,0-1 0,0 1 0,1 1 0,-1-1 0,0 0 0,0 0 0,0 0 0,1 1 0,-1-1 0,0 0-1,0 1 1,0-1 0,0 1 0,0-1 0,0 1 0,0 0 0,0-1 0,0 1 0,0 0 0,0 0 0,0 0 0,-1 0 0,1 0 0,0 0 0,0 1 0,7 11 156,0 1 1,-1-1 0,-1 1 0,6 19 0,14 30-260,-7-20-1214,-12-24-3175,-6-12-617</inkml:trace>
  <inkml:trace contextRef="#ctx0" brushRef="#br0" timeOffset="1948.98">676 2014 7251,'3'13'9167,"-10"17"-8061,2-8-483,3 0-290,2 1 1,3 24-1,-1-24-2239,-2 44 0,-1-63-1010,-1-3-2092</inkml:trace>
  <inkml:trace contextRef="#ctx0" brushRef="#br0" timeOffset="2330.12">592 2037 7956,'-6'-15'7981,"6"16"-7905,-1-1 1,1 1-1,-1-1 1,1 1 0,0-1-1,0 1 1,-1-1-1,1 1 1,0-1-1,0 1 1,0 0 0,0-1-1,-1 1 1,1-1-1,0 1 1,0 0 0,0-1-1,0 1 1,1-1-1,-1 1 1,0 1-1,-9 89 87,9-90-119,1-1-1,-1 1 1,1-1 0,0 0-1,-1 0 1,1 1-1,-1-1 1,1 0 0,-1 0-1,1 1 1,0-1 0,-1 0-1,1 0 1,0 0-1,-1 0 1,1 0 0,-1 0-1,1 0 1,0 0-1,-1 0 1,1-1 0,0 1-1,-1 0 1,1 0 0,-1 0-1,2-1 1,30-7 1163,-14 4-999,19 1-637,-12 4-5222,-20 0 110</inkml:trace>
  <inkml:trace contextRef="#ctx0" brushRef="#br0" timeOffset="3865.26">1186 660 8756,'-2'-10'5335,"3"10"-2817,7 19-1921,-2-4 45,-3-7-478,0-1-1,-1 1 1,0 0 0,-1 0-1,1 0 1,-1 16-1,-3 54 569,0-41-464,-2 14 192,-11 56-1,7-67-311,3 1-1,-2 74 0,11-45-49,0-18-72,-3 0 0,-6 61 0,-12 193 102,9-195-114,4-83-8,2-1-1,1 0 1,1 1 0,1-1-1,5 34 1,-1-40-6,-1-1 0,0 1 0,-2 0 0,-1 0 0,-1 24 0,-7 58 0,12-104 0,0 1 0,0-1 0,0 0 0,-1-1 0,9-3 0,-3 2 0,0-1 0,0 1 0,0 1 0,0-1 0,1 2 0,-1 0 0,0 0 0,12 1 0,40 5-1305,-59-5 690,-1 0-3494,1 0-1691</inkml:trace>
  <inkml:trace contextRef="#ctx0" brushRef="#br0" timeOffset="4977.15">1179 968 8228,'14'-41'7640,"-8"-4"-4429,-6-48-2202,-2 65-162,-3-92-210,-1-85-511,-3 62-116,1 1-12,12 100 2,-2 35 0,-1-1 0,0 1 0,-1 0 0,1-1 0,-2 0 0,0-8 0,1 14 0,0 1 0,1-1 0,-1 1 0,1-1 0,-1 1 0,1-1 0,0 1 0,-1 0 0,1-1 0,0 1 0,0 0 0,0 0 0,0 0 0,0 0 0,0 0 0,0 0 0,0 0 0,1 0 0,-1 0 0,0 0 0,0 0 0,1 1 0,-1-1 0,3 0 0,16-14 0,-19 14 0,0 1 0,0-1 0,0 1 0,0 0 0,0-1 0,-1 1 0,1 0 0,0 0 0,0-1 0,0 1 0,0 0 0,0 0 0,0 0 0,0 0 0,0 0 0,0 0 0,0 1 0,0-1 0,0 0 0,0 0 0,-1 1 0,3 0 0,25 10 0,-20-7 0,17 5 0,0-1 0,29 5 0,-44-11-188,-6-1-226,0 0-1,0 0 1,1 0 0,-1 0-1,0 1 1,5 2 0,-8-4 260,0 1 1,0 0-1,-1 0 1,1-1-1,0 1 1,0 0-1,0 0 1,-1 0 0,1 0-1,0 0 1,-1 0-1,1 0 1,-1 0-1,1 0 1,-1 1 0,1-1-1,-1 0 1,0 0-1,0 0 1,0 0-1,0 1 1,1-1-1,-1 0 1,-1 0 0,1 0-1,0 1 1,0 0-1,-2 6-5411</inkml:trace>
  <inkml:trace contextRef="#ctx0" brushRef="#br0" timeOffset="6543.29">1470 590 9156,'0'0'151,"0"1"1,0-1-1,-1 0 0,1 0 0,0 0 1,0 0-1,0 0 0,-1 0 0,1 0 1,0 0-1,0 0 0,-1 0 0,1 0 1,0 0-1,0 0 0,0 0 0,-1 0 1,1 0-1,0 0 0,0 0 0,0 0 1,-1 0-1,1 0 0,0 0 0,0 0 1,0 0-1,-1-1 0,1 1 0,0 0 1,0 0-1,0 0 0,0 0 0,-1 0 1,1-1-1,0 1 0,0 0 0,0 0 1,0 0-1,0-1 0,0 1 0,0 0 1,0 0-1,-1 0 0,1-1 0,-1-14 1665,6-16-612,-2 20-745,0 0-196,1 0-1,-1 0 0,2 0 0,0 1 1,11-19-1,-3 2-173,-11 23-76,-1 0-1,1 0 1,-1 1-1,1-1 1,0 1-1,0-1 1,1 1-1,-1-1 1,1 1-1,4-3 1,-7 5-12,1 1-1,0-1 1,0 1 0,0-1 0,0 1 0,0 0 0,1 0-1,-1-1 1,0 1 0,0 0 0,0 0 0,0 0 0,0 0 0,0 0-1,0 0 1,0 1 0,0-1 0,0 0 0,0 1 0,0-1-1,0 0 1,0 1 0,0-1 0,0 1 0,0-1 0,0 1-1,0 0 1,0-1 0,-1 1 0,1 0 0,0 0 0,-1 0 0,1-1-1,0 1 1,-1 0 0,1 0 0,0 2 0,1 0 2,0 0 0,-1 0-1,1 0 1,-1 0 0,0 1 0,0-1 0,0 1 0,0-1 0,0 0 0,0 6 0,-2-3-125,0 1 1,0-1-1,0 1 0,-1-1 1,0 1-1,0-1 1,-1 0-1,0 0 0,0 0 1,0 0-1,-1-1 1,0 1-1,0-1 0,0 0 1,0 0-1,-1 0 1,0-1-1,0 1 0,0-1 1,-1 0-1,1-1 1,-1 0-1,0 0 1,0 0-1,-12 4 0,17-7 76,0 0 0,0 0-1,1 0 1,-1 0-1,0 0 1,1 0 0,-1-1-1,0 1 1,1 0-1,-1 0 1,0-1 0,1 1-1,-1 0 1,0-1-1,1 1 1,-1 0 0,1-1-1,-1 1 1,1-1-1,-1 1 1,1-1 0,-1 0-1,1 1 1,0-1-1,-1 1 1,1-1 0,0 0-1,-1 1 1,1-1-1,0 0 1,0 1 0,-1-1-1,1 0 1,0 1-1,0-1 1,0 0 0,0 1-1,0-1 1,0 0-1,1-1 1,0-34-391,-1 32 335,2-8 182,1 0-1,1 1 1,-1-1-1,2 1 1,0 0-1,0 0 1,1 1-1,0-1 1,10-11-1,-16 21-14,1 0 0,0 0-1,-1 0 1,1 0 0,0 0-1,0 0 1,0 1 0,0-1-1,0 0 1,0 0 0,0 1-1,0-1 1,0 0 0,0 1-1,1-1 1,-1 1 0,0 0-1,0-1 1,0 1 0,1 0-1,-1 0 1,0 0-1,2 0 1,-1 0 4,0 0-1,0 1 1,0 0-1,0 0 1,-1-1-1,1 1 1,0 0-1,-1 0 1,1 1-1,0-1 1,-1 0-1,1 0 1,1 3 0,2 3 69,1 0 0,-1 0 0,0 1 0,-1-1 0,5 13 0,-4-9-156,1 1 0,-1-1 0,2-1 0,0 1 0,10 11 0,-11-14-1610,2-1 0,-1 0-1,16 12 1,-16-15-3489</inkml:trace>
  <inkml:trace contextRef="#ctx0" brushRef="#br0" timeOffset="7436.9">1938 500 8228,'0'-1'342,"0"1"0,0-1 0,-1 1 0,1-1 0,0 1 0,0-1 0,0 1 0,0-1 0,-1 1 0,1-1 0,0 1 0,-1-1 0,1 1 0,0-1 0,-1 1 0,1 0 0,0-1 0,-1 1 0,1 0 0,-1-1 0,1 1 0,-1 0 0,1 0 0,-1-1 0,1 1 0,0 0 0,-2 0 0,-20-4 2085,-21 9-2499,40-4 76,0 0 0,-1 0 1,1 1-1,0 0 1,0-1-1,0 1 1,0 0-1,0 1 0,0-1 1,-2 3-1,4-4-28,0 0-1,0 0 1,0 0-1,0 0 1,0 0 0,1 0-1,-1 0 1,0 0-1,1 0 1,-1 1-1,1-1 1,-1 0-1,1 0 1,0 1-1,-1-1 1,1 0-1,0 0 1,0 1-1,0-1 1,0 0 0,0 1-1,0-1 1,0 0-1,1 0 1,-1 1-1,0-1 1,1 0-1,-1 0 1,1 1-1,0 0 1,25 20-779,-26-22 790,0 1 1,0-1 0,1 1-1,-1-1 1,0 0-1,0 1 1,1-1 0,-1 1-1,0-1 1,1 0-1,-1 1 1,1-1 0,-1 0-1,0 0 1,1 1-1,-1-1 1,1 0 0,-1 0-1,1 0 1,-1 1-1,1-1 1,-1 0 0,1 0-1,-1 0 1,1 0-1,-1 0 1,1 0 0,-1 0-1,1 0 1,-1 0-1,1-1 1,15-9-102,1-1 142,-16 11-29,0 0 1,-1 0 0,1 0-1,0 0 1,-1 1 0,1-1-1,0 0 1,0 0 0,-1 0-1,1 1 1,-1-1 0,1 0-1,0 1 1,-1-1 0,1 0-1,-1 1 1,1-1 0,-1 1-1,1-1 1,-1 1 0,1-1-1,-1 1 1,1-1 0,-1 1-1,1-1 1,-1 1 0,0 0-1,0-1 1,1 1 0,-1 1-1,3 5 10,-1 0-1,0 0 0,0 1 1,-1-1-1,0 1 1,0-1-1,-1 1 0,0 0 1,0-1-1,-1 1 1,0-1-1,0 1 0,-3 7 1,3-12 23,0-1 0,0 0 1,0 0-1,0 1 1,0-1-1,0 0 0,-1 0 1,1 0-1,-1 0 1,0-1-1,1 1 0,-1 0 1,0-1-1,0 1 0,0-1 1,0 0-1,-2 2 1,-16-1-1016,-3-10-3964,20 7-148</inkml:trace>
</inkml:ink>
</file>

<file path=word/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0:53.018"/>
    </inkml:context>
    <inkml:brush xml:id="br0">
      <inkml:brushProperty name="width" value="0.05" units="cm"/>
      <inkml:brushProperty name="height" value="0.05" units="cm"/>
    </inkml:brush>
  </inkml:definitions>
  <inkml:trace contextRef="#ctx0" brushRef="#br0">40 527 8500,'0'1'282,"-1"-1"0,1 1 0,-1-1 0,1 1 0,-1-1 0,0 1 0,1-1 1,-1 1-1,0-1 0,1 1 0,-1-1 0,0 1 0,1-1 0,-1 0 0,0 0 0,0 1 0,1-1 0,-1 0 0,0 0 0,0 0 1,0 0-1,1 0 0,-1 0 0,0 0 0,0 0 0,0 0 0,0-1 0,0 1-144,0-1 0,0 0 1,0 0-1,0 0 0,0 0 0,0 0 0,0 0 0,1 0 0,-1 0 0,0 0 1,1 0-1,-1 0 0,1 0 0,-1-1 0,0 0 0,0-5-39,-1 0 1,1 0-1,0 0 0,0 0 0,1-9 0,0 6 4,1-1 0,0 0 0,1 1 0,0-1 0,0 0 0,8-18 0,-8 27-96,0 0 1,-1 1 0,1-1-1,0 0 1,0 1 0,0 0-1,0 0 1,1-1 0,-1 1-1,0 0 1,0 1 0,1-1-1,-1 0 1,0 1 0,1-1 0,-1 1-1,1 0 1,-1 0 0,1 0-1,2 0 1,-1 0-1,1 0 1,-1 0-1,1 1 0,0-1 1,-1 1-1,1 0 0,-1 0 1,1 1-1,7 3 1,-11-4-5,0 1 1,1-1-1,-1 1 1,0 0-1,0 0 1,0-1-1,0 1 1,0 0-1,0 0 1,-1 0-1,1 0 1,-1 0-1,1 0 1,-1 0-1,0 0 1,0 0-1,0 0 1,0 0-1,0 0 1,0 0-1,-1 4 1,0 1 12,0 0 1,-1 0-1,1 0 1,-6 12 0,3-11-21,-1 0 1,1 0-1,-1-1 0,-1 1 1,-7 7-1,11-13-100,1 0 0,-1 0 0,0 0-1,0 0 1,0-1 0,0 1-1,0-1 1,-1 1 0,1-1-1,0 0 1,-1 0 0,1 0 0,-1 0-1,1 0 1,-1-1 0,0 1-1,1-1 1,-1 0 0,0 1-1,1-1 1,-6-1 0,6 0 37,1 1 0,0-1 0,-1 0 1,1 0-1,0 0 0,-1 0 0,1 0 0,0-1 1,0 1-1,0 0 0,0-1 0,0 1 0,0 0 1,0-1-1,0 1 0,1-1 0,-1 0 0,1 1 0,-1-1 1,1 1-1,-1-1 0,1 0 0,0-2 0,-1-1 21,1 0-1,-1-1 0,1 1 0,0 0 0,0 0 0,2-7 0,3-20-42,-4 24 148,0-1 0,1 1 0,0 0 0,3-9 0,-4 16-3,-1 0 0,1 0 0,0 0 0,0 0 0,0-1-1,0 1 1,1 0 0,-1 1 0,0-1 0,0 0 0,0 0 0,1 0 0,-1 1 0,0-1 0,1 1 0,-1-1 0,1 1 0,-1 0 0,1-1 0,-1 1 0,1 0 0,-1 0 0,1 0 0,-1 0 0,0 0-1,1 0 1,-1 0 0,3 1 0,-1 0 73,0-1 1,-1 1-1,1 0 0,0-1 0,0 1 0,-1 1 1,1-1-1,0 0 0,-1 1 0,1-1 0,-1 1 0,0 0 1,4 3-1,27 41 608,-23-30-786,1 0 1,1-1-1,0 0 0,1-1 1,24 21-1,-5-10-1914,-15-6-2469,-10-10-970</inkml:trace>
  <inkml:trace contextRef="#ctx0" brushRef="#br0" timeOffset="435.36">363 455 11061,'21'-14'8370,"4"9"-6817,-24 5-1561,0 0 0,1 0 0,-1 0 0,0 0 0,0 1 0,0-1 0,1 0 0,-1 1 0,0-1 0,0 0 1,0 1-1,0 0 0,0-1 0,0 1 0,0-1 0,0 1 0,0 0 0,0 0 0,0 0 0,0 0 0,0 0 0,-1-1 0,1 1 0,0 1 0,-1-1 0,1 0 0,-1 0 0,1 0 0,-1 0 0,1 0 0,-1 0 0,0 1 0,0-1 0,0 0 0,1 0 0,-1 0 0,0 1 0,-1 0 0,0 8 22,0 0 0,-1 0 0,0 0-1,-1 0 1,0-1 0,-1 1 0,0-1 0,0 0-1,-9 13 1,-1 4 1,14-25-15,0-1 0,0 0 0,0 0 0,0 1 0,0-1 0,0 0 0,0 1 0,0-1 0,-1 0 0,1 0 0,0 1 0,0-1 0,0 0 0,0 1 0,1-1 0,-1 0 0,0 0 0,0 1 0,0-1 0,0 0 0,0 1 0,0-1 0,0 0 0,0 0 0,1 1 0,-1-1 0,0 0 0,0 0 0,0 0 0,1 1 0,-1-1 0,0 0 0,0 0 0,0 0 0,1 0 0,-1 1 0,0-1 0,0 0 0,1 0 0,-1 0 0,0 0 0,1 0 0,-1 0 0,0 0 0,0 0 0,1 0 0,-1 0 0,1 0 0,21 2 0,0 1 0,-7 5-735,-11-6 96,0 0 0,0 0 1,0 0-1,-1 0 0,1 1 0,-1-1 0,4 5 0,-6-6-4945</inkml:trace>
  <inkml:trace contextRef="#ctx0" brushRef="#br0" timeOffset="1615.77">48 1725 7539,'-1'0'313,"0"0"-1,1 0 1,-1 0-1,1 1 0,-1-1 1,0 0-1,1 0 1,-1 0-1,1 0 0,-1-1 1,0 1-1,1 0 1,-1 0-1,1 0 0,-1 0 1,0-1-1,1 1 1,-1 0-1,1 0 0,-1-1 1,1 1-1,-1 0 0,1-1 1,-1 1-1,1-1 1,-1 0-1,0-1-49,0 1 0,0-1 0,0 1 0,1-1-1,-1 0 1,0 1 0,1-1 0,0 0 0,-1-3 0,2-46-515,0 42 1211,0-5-714,1 0 1,0-1-1,1 1 0,6-15 1,-7 23-222,0 1 1,0 0-1,0 0 0,1 0 1,0 0-1,0 0 1,0 1-1,1-1 1,0 1-1,0 0 1,0 0-1,0 0 0,8-4 1,-10 7-22,0 0 0,0 0 0,0 0 0,0 0 0,0 1 1,0-1-1,1 1 0,-1 0 0,0-1 0,0 1 0,0 0 0,1 0 0,-1 0 0,0 1 1,0-1-1,1 1 0,-1-1 0,0 1 0,0 0 0,0-1 0,0 1 0,0 0 0,0 1 1,0-1-1,3 3 0,-2-2-4,0 0 1,0 1-1,0 0 1,0 0 0,-1-1-1,1 1 1,-1 1-1,0-1 1,0 0-1,0 1 1,0-1-1,-1 1 1,3 6 0,-3-5 5,0-1 0,-1 1 1,1-1-1,-1 1 1,0 0-1,0-1 1,0 1-1,-1-1 1,0 1-1,0-1 1,0 1-1,0-1 0,-1 1 1,-3 6-1,4-8-12,-1-1-1,0 1 1,-1-1 0,1 1-1,0-1 1,-1 1-1,1-1 1,-1 0-1,0 0 1,0-1-1,0 1 1,1 0-1,-2-1 1,1 0 0,0 0-1,0 0 1,0 0-1,-1 0 1,1 0-1,-6-1 1,4 1-105,-1-1-1,1 0 1,0 0 0,0 0 0,-1-1-1,1 0 1,0 0 0,-6-2 0,9 3 43,1-1 0,-1 0 0,0 0 0,1 0 0,-1 0 0,0 0 1,1 0-1,-1 0 0,1 0 0,0-1 0,-1 1 0,1 0 0,0-1 0,0 0 1,0 1-1,0-1 0,0 1 0,0-1 0,0 0 0,1 0 0,-1 0 1,1 1-1,-1-1 0,1-4 0,-1-4 27,2-1-1,-1 0 1,2 1 0,-1-1-1,1 1 1,7-20 0,-9 29 76,1-1 0,-1 1-1,1 0 1,-1 0 0,1-1 0,0 1 0,-1 0 0,1 0 0,0 0-1,0 0 1,0 0 0,0 0 0,0 0 0,0 0 0,0 1 0,0-1-1,0 0 1,0 0 0,1 1 0,-1-1 0,0 1 0,0-1-1,1 1 1,-1 0 0,0-1 0,1 1 0,-1 0 0,0 0 0,1 0-1,-1 0 1,0 0 0,1 0 0,-1 0 0,0 1 0,1-1 0,-1 0-1,0 1 1,0-1 0,1 1 0,-1-1 0,1 2 0,4 0 148,0 1 0,0 0 0,0 1 1,0 0-1,-1 0 0,9 8 0,16 17-95,48 52 104,-71-72-502,18 20-2132,-24-27 2311,0-1-1,1 0 0,-1 0 1,0 0-1,0 0 1,1 0-1,-1 0 1,0-1-1,1 1 1,-1 0-1,1-1 1,-1 1-1,1-1 0,-1 1 1,1-1-1,0 0 1,-1 1-1,3-1 1,-1-1-2883,-2 0-1985</inkml:trace>
  <inkml:trace contextRef="#ctx0" brushRef="#br0" timeOffset="15800.27">771 33 9877,'2'1'648,"0"0"1,-1 0-1,1 0 1,0-1 0,0 1-1,0 0 1,0-1 0,0 1-1,3-1 1,20-2 2120,27-15-2385,-29 8 347,-15 7-673,0-1 1,0 1-1,0 1 0,0-1 1,1 1-1,-1 1 1,0-1-1,1 2 1,-1-1-1,11 3 1,-17-2-51,0 0 0,0 0 0,-1 0 0,1 0 1,-1 0-1,1 1 0,-1-1 0,1 1 0,-1-1 1,0 1-1,0-1 0,0 1 0,0 0 0,0-1 0,0 1 1,0 0-1,0 0 0,-1 0 0,1 0 0,-1 0 1,1 3-1,5 43 49,-2 146 6,1 25-11,-4-36-52,-3-121 0,8 101 0,9-71-99,5 67-144,-18-102 174,0-15 61,10 70 0,-5-56-112,-2 0 0,-5 104 0,0-142 65,1 0 1,6 27 0,-1-6-69,-2-20 103,-3-16 14,0 0 1,-1 1-1,1-1 1,-1 0-1,1 0 1,-1 1 0,0 5-1,-6 58 6,6-67 2,0 1-1,0 0 1,-1-1-1,1 1 1,0-1 0,0 1-1,0-1 1,0 1-1,0-1 1,-1 1-1,1-1 1,0 1-1,0-1 1,-1 1 0,1-1-1,0 0 1,-1 1-1,1-1 1,0 1-1,-1-1 1,1 0 0,-1 1-1,1-1 1,-1 1-1,-14-1 72,2 0-41,-37-7 280,5 0-740,16 9-2956,27-2 100,1 0-2081</inkml:trace>
  <inkml:trace contextRef="#ctx0" brushRef="#br0" timeOffset="16581.18">1377 159 9156,'0'8'7549,"9"-5"-4306,20-3-3320,-10-1 786,5 0-573,-21 0-7083,-2 0 1534</inkml:trace>
  <inkml:trace contextRef="#ctx0" brushRef="#br0" timeOffset="16970.14">1612 11 10277,'8'43'7109,"-4"0"-4214,-6 88-4397,1-103 1966,-1 3-2675,1-16-2965,0-7 107</inkml:trace>
  <inkml:trace contextRef="#ctx0" brushRef="#br0" timeOffset="17871.73">1861 827 11381,'-1'1'281,"1"1"0,0-1 0,0 1 0,0-1-1,-1 1 1,1-1 0,1 1 0,-1-1 0,0 1 0,0-1 0,0 1-1,1-1 1,-1 1 0,1-1 0,-1 0 0,1 1 0,0-1-1,0 0 1,-1 1 0,1-1 0,0 0 0,0 0 0,0 0 0,0 0-1,0 0 1,0 0 0,1 0 0,-1 0 0,0 0 0,2 1-1,4 0-231,-1 0-1,0-1 0,1 1 1,-1-1-1,14 0 0,-15-1-137,-1 0-1,1 1 0,0-1 1,0 1-1,-1 0 0,1 0 1,-1 0-1,1 1 1,7 3-1,-11-4-117,-1 0 1,1-1 0,-1 1-1,1 0 1,-1 0-1,1-1 1,-1 1-1,0 0 1,1 0 0,-1 0-1,0 0 1,0-1-1,0 1 1,1 0-1,-1 0 1,0 1 0,0 1-2008,0 1-3188</inkml:trace>
  <inkml:trace contextRef="#ctx0" brushRef="#br0" timeOffset="18268.67">1914 933 9732,'1'3'3218,"-1"2"-273,0 0-1728,3 1-481,0-1-160,-1 1 1,1-2-321,2-2 0,0-1-192,1 0 0,2-1-64,1 0-128,1 0-256,-2-1-176,-1-2-225,-1 1-2224,-2-3-2882</inkml:trace>
  <inkml:trace contextRef="#ctx0" brushRef="#br0" timeOffset="19317.86">3685 55 8756,'-1'5'7328,"-3"17"-4857,-3 72-437,1-20-1930,5 129-1,5-181-965,3-10-5290,-5-9 726</inkml:trace>
  <inkml:trace contextRef="#ctx0" brushRef="#br0" timeOffset="21099.1">2589 920 9156,'62'-2'6351,"0"-2"-3468,-20 0-2367,1 2-1,-1 2 1,47 6-1,-51-2-402,-1-2 0,1-2 0,-1-1 1,43-7-1,-60 5-88,28-10 1,-38 9-14,0 1 1,1 0-1,-1 1 1,1 0-1,0 1 1,-1 0-1,1 0 1,0 1-1,17 3 1,-6 0 9,1 0 1,0-1-1,0-1 0,29-2 1,11 0 30,0 2 0,119 19 1,-67-1-54,-57-8 26,59 2 0,47 9-14,-115-9-12,-35-8 0,-1-1 0,2-1 0,-1 0 0,14 0 0,210 11 0,-99-1 12,-110-10 29,27 9-16,-43-9-3,1 1 1,0-2-1,16 2 1,170 5 377,-139-8-319,137 7 70,-180-7-151,0-1 0,19-2 0,-21 0 0,0 1 0,0 1 0,21 2 0,25 0 0,-15-1 0,-44 0 0,0-1 0,0 1 0,0 0 0,0 0 0,0 1 0,0-1 0,0 1 0,3 1 0,4 3 0,-10-6-108,0 0 0,1 0 0,-1 0 0,0 0 0,1 0 0,-1 0 0,0 0 0,0 0 0,1 0 0,-1 1 0,0-1 0,0 0 0,1 0 0,-1 0 0,0 0 0,0 1 0,0-1 0,0 0 0,1 0 0,-1 0 0,0 1 0,0-1 0,0 0 0,0 0-1,1 1 1,-1-1 0,0 0 0,0 0 0,0 1 0,0-1 0,0 0 0,0 0 0,0 1 0,0-1 0,0 0 0,0 1 0,0-1 0,0 0 0,0 0 0,0 1 0,0-1 0,0 0 0,0 0 0,-1 1 0,1-1 0,0 0 0,0 0 0,0 1 0,0-1 0,0 0 0,-1 0 0,1 1 0,0-1 0,0 0 0,0 0 0,-1 0 0,1 0-1,0 1 1,0-1 0,-1 0 0,1 0 0,0 0 0,0 0 0,-1 0 0,1 0 0,-1 0 0,-3 1-5588</inkml:trace>
  <inkml:trace contextRef="#ctx0" brushRef="#br0" timeOffset="22862.38">2504 1575 7700,'1'0'188,"-1"1"1,0-1 0,-1 1-1,1 0 1,0-1 0,0 1-1,0-1 1,0 1 0,0-1-1,0 1 1,-1-1 0,1 1 0,0-1-1,-1 1 1,1-1 0,0 1-1,-1-1 1,1 1 0,0-1-1,-1 1 1,1-1 0,-1 0 0,1 1-1,-1-1 1,1 0 0,-1 1-1,1-1 1,-1 0 0,1 0-1,-1 0 1,1 1 0,-1-1 0,1 0-1,-1 0 1,0 0 0,1 0-1,-2 0 1,1 0-115,0-1-1,1 0 1,-1 1-1,0-1 1,0 0-1,0 1 1,0-1-1,1 0 1,-1 0-1,0 1 1,1-1-1,-1 0 1,1 0 0,-1 0-1,1 0 1,-1 0-1,1 0 1,0 0-1,-1-2 1,-2-10 167,0 0 0,1 0 0,1-1 0,0 1 1,0 0-1,3-15 0,-2 24-182,0 0 1,1 0 0,-1 0-1,1 0 1,0 1-1,1-1 1,-1 0-1,0 1 1,1-1-1,0 1 1,0-1-1,0 1 1,0 0-1,1 0 1,-1 0 0,1 0-1,0 0 1,0 1-1,0-1 1,0 1-1,0-1 1,0 1-1,1 1 1,-1-1-1,5-2 1,-6 4-59,-1-1 0,1 0-1,-1 1 1,1-1 0,0 1 0,-1 0 0,1 0 0,-1-1-1,1 1 1,0 0 0,-1 0 0,1 0 0,-1 1-1,1-1 1,0 0 0,-1 1 0,1-1 0,-1 1 0,1-1-1,-1 1 1,1 0 0,-1-1 0,0 1 0,1 0-1,-1 0 1,0 0 0,0 0 0,1 0 0,-1 1 0,0-1-1,0 0 1,0 0 0,0 1 0,-1-1 0,1 1-1,0-1 1,-1 1 0,2 1 0,-1 2 2,0 0 0,0 0 0,0 0 0,0 0 0,-1 0-1,0 0 1,0 1 0,0-1 0,-1 0 0,-1 9 0,-4 11-46,4-12-57,-1 1 0,-9 22 0,11-33 83,0 0-1,-1 0 1,1 0 0,-1-1 0,1 1-1,-1 0 1,0-1 0,0 0 0,0 1-1,0-1 1,-1 0 0,1 0 0,-1 0-1,1 0 1,-1-1 0,0 1 0,-4 1-1,6-2-35,0-1-1,0 0 0,1 0 0,-1 0 0,0 0 1,0 1-1,1-1 0,-1 0 0,0 0 1,0 0-1,0-1 0,1 1 0,-1 0 0,0 0 1,0 0-1,1 0 0,-1-1 0,0 1 1,1 0-1,-1-1 0,0 1 0,1-1 0,-1 1 1,0 0-1,1-1 0,-2-1 0,1 1-34,0-1-1,-1 0 0,1 0 1,0 0-1,0-1 0,0 1 0,1 0 1,-1 0-1,0-3 0,-1-6-196,1 0-1,-1-19 0,7-22 15,-4 48 324,0 0-1,0 0 1,0 0-1,0 0 1,1 0-1,0 1 1,0-1-1,0 0 1,0 1 0,5-6-1,-7 8-20,1 1 0,0-1 0,0 1 0,-1 0 0,1-1 0,0 1 0,0 0 0,0-1 0,-1 1 0,1 0 0,0 0 0,0 0 0,0 0 0,0 0 0,-1 0 0,1 0 0,0 0 0,0 0 0,0 0 0,0 0 0,-1 1 0,1-1 0,0 0 0,0 0 0,0 1-1,-1-1 1,1 1 0,0-1 0,-1 1 0,1-1 0,0 1 0,-1-1 0,2 2 0,23 25 453,-19-20-376,49 48 338,-27-28-464,42 52 0,-51-57-994,-11-17-3071,-5-5-1061</inkml:trace>
  <inkml:trace contextRef="#ctx0" brushRef="#br0" timeOffset="23579.9">2891 1591 9156,'0'11'6426,"1"0"-3283,0-3-2946,-1 1 0,0 0 0,-2 16 0,0-17-134,-1 4-72,1 0 1,0 0-1,1 0 1,0 1-1,0-1 1,2 0-1,2 18 1,1-23-1333,-4-7 1242,0 0 1,0 0-1,0 0 0,0 0 0,0 0 0,0 0 0,1 0 1,-1 0-1,0 0 0,0 0 0,0 0 0,0 0 0,0 0 0,0 0 1,1 0-1,-1 0 0,0 0 0,0 0 0,0 0 0,0 0 0,0 0 1,0 0-1,1 0 0,-1 0 0,0 0 0,0-1 0,0 1 1,0 0-1,0 0 0,0 0 0,0 0 0,0 0 0,1 0 0,-1 0 1,0 0-1,0-1 0,0 1 0,0 0 0,0 0 0,0 0 1,0 0-1,0 0 0,0 0 0,0 0 0,0-1 0,0 1 0,0 0 1,0 0-1,0 0 0,0 0 0,1-4-5071</inkml:trace>
  <inkml:trace contextRef="#ctx0" brushRef="#br0" timeOffset="24222.72">3222 1645 9268,'-2'1'559,"1"1"-1,-1-1 1,0 1-1,1-1 1,-1 0-1,0 0 1,0 0-1,0 0 1,0 0-1,0 0 1,-4 1 0,6-2-524,-1 0 0,1 0 0,-1 0 0,1 0-1,-1 0 1,1 0 0,-1 0 0,1 0 0,-1-1 0,1 1 0,0 0 0,-1 0 0,1 0 0,-1 0 0,1-1 0,-1 1 0,1 0 0,0 0 0,-1-1 0,1 1 0,-1-1 0,0 0 29,1 0-1,-1 0 0,1 0 1,-1 0-1,1 0 0,-1 0 1,1-1-1,0 1 0,0 0 0,0 0 1,0 0-1,-1 0 0,2-2 1,-1-27 845,2 1 1,7-33 0,-6 49-793,0 0 0,0 1 0,1 0 0,1-1 0,12-21 0,-16 32-115,0 0 0,1 1 0,-1-1 0,1 1 0,0-1 0,-1 1 1,1 0-1,0 0 0,0 0 0,0 0 0,0 0 0,0 0 0,0 0 0,0 1 1,4-2-1,-5 2-2,0 0 1,0-1 0,0 1-1,1 0 1,-1 0 0,0 0-1,0 0 1,0 0 0,0 0 0,0 0-1,0 0 1,0 1 0,0-1-1,1 0 1,-1 1 0,0-1-1,0 1 1,0-1 0,0 1-1,0-1 1,-1 1 0,1 0-1,0-1 1,0 1 0,0 0 0,0 0-1,-1 0 1,1-1 0,0 1-1,-1 0 1,2 2 0,0 7-5,0 0 0,-1-1 0,0 1 0,0 0 0,-1 0 0,0 0 0,-1 0 0,0 0 0,-1 0 1,0-1-1,0 1 0,-1-1 0,-1 1 0,-5 11 0,7-18-155,0 0-1,0-1 1,-1 1-1,1-1 1,-1 1-1,0-1 1,0 0-1,0 0 1,0 0 0,0 0-1,0-1 1,0 1-1,0-1 1,-1 0-1,1 0 1,-1 0-1,1 0 1,-1-1-1,1 1 1,-1-1 0,1 0-1,-1 0 1,1 0-1,-1-1 1,1 1-1,-1-1 1,1 0-1,-1 0 1,1 0 0,0 0-1,-1 0 1,1-1-1,-4-2 1,6 3 70,0-1 0,-1 0 1,1 1-1,0-1 0,0 0 0,0 0 1,1 1-1,-1-1 0,0 0 0,1 0 1,-1 0-1,1 0 0,-1 0 0,1 0 1,0 0-1,0-3 0,0-1-1035,0 0 0,1 0 0,-1 0 0,3-8 0,1-1-2243</inkml:trace>
  <inkml:trace contextRef="#ctx0" brushRef="#br0" timeOffset="24658.83">3194 1428 4114,'5'-7'3080,"24"-28"3829,-26 33-6714,-1-1 0,1 1 0,-1-1 0,1 1 0,0 0 0,0 0 0,0 0 0,0 1 0,6-3 0,-8 4-134,0 0 0,-1 0 1,1 0-1,0 0 0,0 0 0,0 1 1,0-1-1,0 0 0,-1 0 1,1 1-1,0-1 0,0 1 1,-1-1-1,1 1 0,0-1 1,0 1-1,-1-1 0,1 1 0,-1 0 1,1-1-1,-1 1 0,1 0 1,-1 0-1,1-1 0,-1 1 1,1 0-1,-1 0 0,0 0 1,0-1-1,1 3 0,10 33 881,-9-24-634,32 127 277,-24-88-599,1-17-192,-10-33 49,-1 0 1,1 1-1,0-1 1,-1 0 0,1 0-1,0 0 1,0 1-1,0-1 1,0 0-1,0 0 1,0 0-1,0-1 1,0 1-1,0 0 1,0 0-1,0 0 1,1-1-1,-1 1 1,0-1-1,1 1 1,-1-1 0,0 1-1,2-1 1,-1 0-2808,-2-1-2057</inkml:trace>
  <inkml:trace contextRef="#ctx0" brushRef="#br0" timeOffset="25416.18">3673 1657 6067,'-4'-6'9294,"2"3"-8978,0 1-1,-1-1 1,0 1 0,1-1 0,-1 1 0,0 0-1,0 0 1,-6-2 0,-14-1 78,-1 2 0,-43-1 0,66 5-408,-1-1 1,1 0-1,-1 0 0,0 1 0,1-1 1,0 1-1,-1-1 0,1 1 1,-1 0-1,1-1 0,0 1 1,-1 0-1,1 0 0,0 0 1,0 0-1,0 0 0,-1 0 1,1 1-1,0-1 0,1 0 1,-1 0-1,0 1 0,0-1 0,1 1 1,-1-1-1,0 1 0,1-1 1,-1 1-1,1-1 0,0 1 1,0-1-1,-1 1 0,1-1 1,1 3-1,-2 0-24,1 0 0,0 0-1,0 0 1,1 0 0,-1 0 0,1 0 0,0 0-1,0 0 1,0 0 0,1 0 0,-1-1-1,1 1 1,2 4 0,-2-7 25,0 1 0,0-1 0,-1 1 0,1-1 0,0 0 0,0 1 0,0-1 0,0 0 0,0-1 0,1 1 0,-1 0 0,0-1 0,0 1 0,0-1 0,1 1 0,-1-1 0,0 0 0,1 0 0,-1 0 0,5-1 0,-3 1-5,1 0 1,0 0-1,-1 0 0,1 1 1,7 1-1,-11-1 18,1 0 0,0 0 0,-1 0 0,1 0 0,-1 0 0,0 0 0,1 0 0,-1 0 0,0 0 0,0 0 0,0 1 0,1-1 0,-1 1 0,-1-1 0,1 1 0,0-1 0,0 1 0,0-1 0,-1 1 0,1 0 0,-1-1 0,0 1 0,1 0 0,-1-1 0,0 1 0,0 0 0,0 0 0,0-1 0,0 1 0,0 0 0,-1 3 0,-7 12 0,4-10 0,0-2-137,1 0 1,0 0-1,-1 0 0,0 0 0,0-1 0,-1 1 1,1-1-1,-9 6 0,9-8-70,1-1-1,0 1 0,-1 0 1,0-1-1,1 0 1,-1 0-1,0 0 1,1 0-1,-1 0 1,0-1-1,0 0 1,0 0-1,0 0 1,0 0-1,-4-1 1,5 0-4878</inkml:trace>
  <inkml:trace contextRef="#ctx0" brushRef="#br0" timeOffset="26974.92">3973 1514 7700,'-1'0'316,"1"1"0,0-1 1,-1 1-1,1-1 1,0 1-1,-1-1 0,1 1 1,0 0-1,0-1 1,0 1-1,0 0 1,-1-1-1,1 1 0,0 0 1,0-1-1,0 1 1,0 0-1,1-1 1,-1 1-1,0 0 0,0-1 1,0 1-1,0-1 1,1 1-1,-1 0 0,0-1 1,1 2-1,0-2-185,0 1-1,0 0 0,0-1 1,0 1-1,0-1 0,0 0 1,0 1-1,0-1 0,0 0 1,0 1-1,1-1 0,-1 0 0,0 0 1,2 0-1,3 0-145,0-1 0,1 0-1,-1 0 1,9-3 0,-9 2 99,0 1 0,0-1 0,0 1 1,0 1-1,0-1 0,0 1 0,1 0 0,-1 0 0,0 1 1,12 2-1,-4 1-20,0 1 1,-1 0 0,20 10-1,-28-13-324,-1 0-415,-4 1-3621,1-1-1083</inkml:trace>
  <inkml:trace contextRef="#ctx0" brushRef="#br0" timeOffset="29150.14">4474 1758 9732,'-1'-1'370,"0"1"0,0 0-1,-1-1 1,1 1-1,0-1 1,0 0-1,0 1 1,0-1-1,0 0 1,0 1 0,0-1-1,0 0 1,0 0-1,0 0 1,0 0-1,1 0 1,-1 0-1,0 0 1,1 0 0,-2-3-1,1 1-39,-1-1 0,1 0 0,0 0 0,1 0 0,-1 0 0,0-7 0,2-4-75,0 0-1,5-26 1,-3 24-61,-1 1-80,1 0 0,1 0-1,9-21 1,-12 34-104,0-1 0,0 1 0,1 0 0,-1 0 0,1 1 0,0-1 0,0 0 0,0 1 0,0-1 0,1 1 0,-1-1 0,1 1 0,-1 0 0,1 0 0,0 0 0,0 1-1,0-1 1,0 1 0,0-1 0,0 1 0,0 0 0,0 0 0,4 0 0,-5 1-8,0 0 0,-1 0 0,1 0 0,0 0-1,0 0 1,0 1 0,0-1 0,0 1 0,0 0 0,-1-1 0,1 1-1,0 0 1,0 0 0,-1 0 0,1 0 0,-1 0 0,1 1-1,-1-1 1,1 0 0,-1 1 0,0-1 0,0 1 0,1-1 0,-1 1-1,0-1 1,1 4 0,-1-2 0,1 0-1,-1 0 1,0 1 0,0-1-1,0 0 1,0 1 0,-1-1-1,0 0 1,1 1 0,-1-1-1,0 0 1,-1 1 0,1-1-1,-2 6 1,-5 14-2,-1-1 0,-13 24 0,18-41-2,0 0-1,0-1 1,-1 1 0,0-1 0,0 0-1,0 0 1,0 0 0,-9 5 0,11-7-70,0-1 0,0 1 0,0-1 0,0 0 0,-1 0 0,1 0 0,0 0 0,0 0 0,-1 0 0,1-1 0,-1 1 0,1-1 0,-1 0 0,1 0 0,-1 1 0,1-2 0,-1 1 0,1 0 0,-1 0 0,1-1 0,0 0 0,-1 1 0,-1-2 0,1 0-59,1 1 0,0-1-1,0 0 1,0 0-1,0 0 1,0 0 0,0 0-1,0-1 1,1 1-1,-1-1 1,1 1-1,0-1 1,0 1 0,0-1-1,0 0 1,0 1-1,0-1 1,1 0 0,-1 0-1,1 0 1,0 1-1,0-6 1,1-3-23,-1 0 1,2-1-1,0 1 0,4-13 0,-4 14 176,1 0-1,0 0 0,0 1 1,1-1-1,1 1 0,0 0 1,10-16-1,-14 24 27,0 1-1,0-1 0,0 0 1,-1 0-1,1 1 1,0-1-1,0 0 1,0 1-1,0-1 1,0 1-1,0-1 1,0 1-1,0 0 1,0-1-1,0 1 0,1 0 1,-1 0-1,0 0 1,0 0-1,0 0 1,0 0-1,0 0 1,0 0-1,1 0 1,-1 0-1,0 1 1,0-1-1,0 0 0,0 1 1,0-1-1,0 1 1,0-1-1,0 1 1,0 0-1,0-1 1,-1 1-1,1 0 1,1 1-1,4 4 261,0 1-1,-1 0 1,0 0 0,5 11-1,5 5-22,9 9-40,25 43 0,-29-43-234,-16-26-144,1 0 0,0 0 0,12 10 1,-5-4-1791,-10-12-2653,-1-1-631</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50:30.067"/>
    </inkml:context>
    <inkml:brush xml:id="br0">
      <inkml:brushProperty name="width" value="0.05" units="cm"/>
      <inkml:brushProperty name="height" value="0.05" units="cm"/>
      <inkml:brushProperty name="color" value="#E71224"/>
    </inkml:brush>
  </inkml:definitions>
  <inkml:trace contextRef="#ctx0" brushRef="#br0">42 73 8356,'3'10'6836,"-1"14"-6430,-2-18 257,0 43-237,-2 0 0,-12 77-1,2-35-419,10-76-13,1-6 0,-1-1 0,2 0 0,-1 1 0,1-1 0,0 1 0,1-1 0,0 1 0,0-1 0,3 12 0,-4-20-19,1 0 0,-1 1 0,0-1 0,0 0 0,0 0 1,0 0-1,0 1 0,0-1 0,0 0 0,1 0 0,-1 1 0,0-1 1,0 0-1,0 0 0,0 0 0,1 0 0,-1 1 0,0-1 1,0 0-1,1 0 0,-1 0 0,0 0 0,0 0 0,1 0 0,-1 1 1,0-1-1,0 0 0,1 0 0,-1 0 0,0 0 0,0 0 1,1 0-1,-1 0 0,0 0 0,0 0 0,1 0 0,-1 0 0,0-1 1,5-4-3500,-4 1-1453</inkml:trace>
  <inkml:trace contextRef="#ctx0" brushRef="#br0" timeOffset="2837.41">1 399 9268,'10'4'7107,"18"-4"-7431,-21 0 918,95-1-183,141-17 0,-231 17-401,-1 1 0,1 0 1,-1 0-1,1 2 1,-1-1-1,14 4 0,-10-1 14,1-2 0,24 2 0,21-3 74,90-4 41,-117 1-114,-1 2 0,42 6 0,25-1-20,125 3 271,-146-4-200,19 7 26,-70-6-55,0-2 1,1-1-1,31-1 0,-29-4 19,19-2 50,0 3 0,-1 1 0,1 3 0,64 9 0,-71-5-40,1-2 1,0-3 0,75-6 0,64 9-10,-6 0-17,-145-7-50,49-12 0,-50 8 0,52-5 0,73 14 32,-103 0-8,98-7 0,250-11-27,-213 14 70,372-14 253,-413 13-60,107-6 48,70-6-76,-50 3-111,126-2 91,-264 11-136,378-22 95,-40 2-9,-309 16-157,232 2 60,-132 9-33,41 3-11,201 28 59,-339-31-80,27 3 0,104 9 0,-84-7 0,145-3 100,-1-22 41,-236 9-126,286-36 434,-296 28-402,160-38 30,-185 33-60,1 3 0,95-6 0,-157 23-17,27 3 0,-33-1 0,0-1 0,42-3 0,-58 2 0,0 0 0,-1 0 0,1 0 0,0 1 0,0 0 0,0 0 0,-1 0 0,1 1 0,0-1 0,7 5 0,-8-4 0,1 0 0,-1 0 1,0 0-1,1 0 0,-1-1 0,1 0 0,-1 0 0,1 0 0,-1-1 0,1 1 0,0-1 0,-1 0 0,9-1 0,7-2-2,38-11 0,-34 7-5,59-6-151,-68 10 126,8-3-100,32-4-1,-46 9 116,1 0 0,-1 1 0,0 1 0,1-1 0,-1 2 0,17 3 0,-5 0 2,0-2 0,1 0-1,28 0 1,37 4-12,-55-2 27,52 3 0,-56-7 0,35 6 0,-37-3 0,31 0 0,-56-4-7,-1-1-1,0 1 1,0 0 0,0 0 0,1 0-1,-1 0 1,0 0 0,0 0-1,1 0 1,-1 0 0,0 0-1,0 0 1,1 0 0,-1 0-1,0 0 1,0 0 0,1 0-1,-1 0 1,0 0 0,0 0-1,1 0 1,-1 0 0,0 0-1,0 1 1,0-1 0,1 0 0,-1 0-1,0 0 1,0 0 0,0 0-1,1 1 1,-1-1 0,0 0-1,0 0 1,0 0 0,0 1-1,0-1 1,1 0 0,-1 0-1,0 1 1,0-1 0,0 0-1,0 0 1,0 1 0,-10 8-939,-19 7-1890,26-15 2094,-1 0 0,1 0 0,-1 0 0,0-1 0,1 1 0,-7-1 0,-4-1-4311</inkml:trace>
  <inkml:trace contextRef="#ctx0" brushRef="#br0" timeOffset="3590.46">12391 0 5923,'10'4'7341,"-10"-3"-6075,-6 0-122,4 3-951,0-1 0,0 1 1,0 0-1,0-1 0,1 1 0,-1 0 1,1 0-1,-1 8 0,-2 20 56,1 0 0,2 0 0,6 62-1,-1-54 80,-5 74 1,-1-77-904,2-25 93,-1 1 0,0-1 0,-1 0 0,-4 17-1,4-26-4140,1-2-46</inkml:trace>
  <inkml:trace contextRef="#ctx0" brushRef="#br0" timeOffset="9452.16">5982 529 10277,'-1'8'7625,"6"19"-7360,-2-13 323,3 52-515,-3 81-1,-3-126-270,0-17-151,2 27-202,7-14-5019,-7-14 589</inkml:trace>
  <inkml:trace contextRef="#ctx0" brushRef="#br0" timeOffset="10009.15">6152 535 10277,'16'0'1293,"-1"0"313,-1 0-1,1-1 1,19-3-1,-32 3-1587,0 1-1,0 0 0,0 0 0,0 0 1,0 0-1,0 1 0,0-1 1,0 0-1,0 1 0,0 0 0,0-1 1,0 1-1,-1 0 0,1 0 1,0 0-1,0 0 0,-1 0 0,1 0 1,0 1-1,-1-1 0,1 0 1,-1 1-1,0-1 0,2 3 0,-1-2 12,0 1 0,-1 0 0,1 0 0,0 0 0,-1 0-1,0 0 1,1 0 0,-1 0 0,0 0 0,-1 0-1,1 0 1,-1 1 0,1-1 0,-1 4 0,-2 9-17,-1 0 1,-1-1 0,0 1 0,-9 20-1,-6 19 2,7-13 62,-7 28-344,19-67-1048,2-9-3152,0 1-534</inkml:trace>
  <inkml:trace contextRef="#ctx0" brushRef="#br0" timeOffset="10539.51">6480 804 9156,'2'-9'7041,"2"6"-5331,-4 3-1699,0 1 0,0-1-1,1 0 1,-1 0 0,0 0 0,0 1 0,0-1-1,0 0 1,0 0 0,1 1 0,-1-1 0,0 0-1,0 1 1,0-1 0,0 0 0,0 0 0,0 1-1,0-1 1,0 0 0,0 1 0,0-1-1,0 0 1,0 0 0,0 1 0,0-1 0,0 0-1,-1 1 1,1-1 0,0 0 0,0 0 0,0 1-1,0-1 1,0 0 0,-1 0 0,1 0 0,0 1-1,0-1 1,0 0 0,-1 0 0,1 0-1,0 1 1,-1-1 0,1 1 3,0-1 1,-1 1-1,1 0 1,-1-1-1,1 1 1,-1-1-1,1 1 0,-1-1 1,1 1-1,-1-1 1,1 1-1,-1-1 1,0 1-1,1-1 0,-1 0 1,0 1-1,1-1 1,-1 0-1,0 0 1,1 1-1,-1-1 0,0 0 1,0 0-1,1 0 1,-1 0-1,0 0 1,0 0-1,0 0 0,0-1-14,1 1 0,-1-1-1,1 1 1,0-1-1,-1 0 1,1 1 0,0-1-1,-1 1 1,1-1-1,0 0 1,0 1 0,0-1-1,-1 0 1,1 1-1,0-1 1,0 0 0,0 1-1,0-1 1,0 0-1,0 1 1,1-1 0,-1 0-1,0 1 1,0-1-1,0 0 1,0 1 0,1-1-1,-1 1 1,0-1-1,1 0 1,0 0 0,-1 1-21,0-1 1,0 1 0,0-1 0,0 1-1,1-1 1,-1 1 0,0-1-1,0 1 1,1-1 0,-1 1 0,0-1-1,1 1 1,-1 0 0,0-1-1,1 1 1,-1-1 0,1 1 0,-1 0-1,0-1 1,1 1 0,-1 0 0,1 0-1,-1-1 1,2 1 0,5 9 893,0 26-3571,-6-30-1878,-2-7-346</inkml:trace>
  <inkml:trace contextRef="#ctx0" brushRef="#br0" timeOffset="11229.5">6757 820 9156,'-9'9'5337,"3"-9"-3288,0-20-2165,4 9 495,-1-7-153,1 1-1,0-2 1,2 1-1,2-31 1,16-71 842,-17 117-1066,0-1 0,0 1 1,0-1-1,0 1 0,1 0 0,-1-1 1,1 1-1,0 0 0,0 0 1,0 0-1,0 1 0,1-1 0,3-3 1,-5 5-2,0 1 0,0-1 0,0 0 0,-1 1 1,1-1-1,0 1 0,0 0 0,0-1 0,0 1 0,1 0 0,-1 0 1,0-1-1,0 1 0,0 0 0,0 0 0,0 0 0,0 0 1,2 1-1,-1 0-1,-1-1 1,1 1 0,-1 0-1,1 0 1,0 0-1,-1 0 1,0 0 0,1 0-1,-1 0 1,0 1 0,0-1-1,1 0 1,-1 1-1,0-1 1,0 2 0,2 3 4,0-1-1,0 1 1,-1 0 0,0 0 0,-1 0-1,1 0 1,-1 0 0,0 0 0,-1 0 0,1 13-1,-3 6 41,-5 34 0,4-34-25,2-18 4,1 1 0,-1-1 0,-1 0 0,1 0-1,-1 0 1,-1 0 0,1-1 0,-1 1 0,0 0-1,0-1 1,-8 10 0,10-15-94,0 0 0,1-1 1,-1 1-1,0-1 0,0 1 0,0-1 0,0 1 0,0-1 1,0 0-1,0 0 0,0 1 0,0-1 0,0 0 1,0 0-1,0 0 0,0 0 0,0 0 0,0 0 1,0 0-1,0 0 0,0-1 0,0 1 0,0 0 1,-1-1-1,1 1-129,1 0 1,-1-1 0,1 1-1,-1 0 1,1-1 0,-1 1-1,1 0 1,0-1 0,-1 1-1,1 0 1,-1-1 0,1 1-1,0-1 1,-1 1 0,1-1-1,0 1 1,-1-1 0,1 1-1,0-1 1,0 1 0,0-1-1,-1 1 1,1-1 0,0 0-1,0 0 1,0 0-4713</inkml:trace>
  <inkml:trace contextRef="#ctx0" brushRef="#br0" timeOffset="11673.26">6968 586 8628,'12'42'7714,"-7"2"-4307,-6 48-3213,0-37 3,1-52-492,-3 29-890,-5-14-4445,3-15 428</inkml:trace>
  <inkml:trace contextRef="#ctx0" brushRef="#br0" timeOffset="12053.26">7108 577 11173,'19'-14'6413,"-12"8"-5718,0 0 0,0 1 0,14-8 0,-19 12-676,-1 0-1,1 1 0,0-1 1,-1 0-1,1 1 0,0-1 1,0 1-1,-1 0 1,1 0-1,0-1 0,0 1 1,-1 0-1,1 1 0,0-1 1,0 0-1,-1 0 1,1 1-1,0-1 0,0 1 1,-1 0-1,1-1 0,-1 1 1,1 0-1,2 1 1,-3 0-9,1 0 1,-1-1-1,1 1 1,-1 0 0,0 0-1,0 0 1,0 1-1,0-1 1,0 0 0,0 0-1,0 0 1,-1 1-1,1-1 1,-1 0 0,0 1-1,0-1 1,0 1-1,0-1 1,0 0 0,0 1-1,0-1 1,-2 4-1,0 7 1,-2 0-1,-6 19 0,9-31-4,-6 21-1,4-11-16,-1 0-1,0-1 1,-11 20 0,13-28-6,0 0 0,0 0 0,0 0 0,0-1 1,0 1-1,0-1 0,-1 0 0,-2 2 0,5-3 3,-1 1 0,1-1 0,-1 0 0,0 1 0,1-1 0,-1 0 0,1 1 0,-1-1 0,1 0 0,-1 0 0,0 0 0,1 0 0,-1 0 0,0 0 0,1 0 0,-1 0 0,1 0 0,-1 0 0,0 0-1,1 0 1,-1 0 0,0 0 0,1 0 0,-1-1 0,1 1 0,-1 0 0,1 0 0,-1-1 0,0 1 0,1 0 0,-1-1 0,1 1 0,-1-1 0,1 1 0,0-1 0,-1 1 0,1-1 0,-1 0 0,1 0-9,0-1 0,0 1 1,1 0-1,-1-1 1,0 1-1,1 0 0,-1-1 1,1 1-1,-1 0 1,1 0-1,-1-1 0,1 1 1,0 0-1,0 0 1,0 0-1,0 0 0,1-1 1,18-17 39,-17 16-9,1 0-1,-1 1 1,1 0 0,0 0-1,-1 0 1,1 0 0,0 1-1,0-1 1,1 1-1,-1 0 1,0 1 0,0-1-1,0 0 1,1 1 0,6 1-1,-8-1 25,0 0 0,0 1 0,0 0 0,0 0 0,0 0 0,-1 0 0,1 0 0,0 0 0,-1 1-1,1-1 1,-1 1 0,1 0 0,-1 0 0,0 0 0,0 0 0,0 0 0,0 0 0,0 1 0,0-1 0,0 1 0,-1-1 0,0 1 0,2 3 0,1 3 12,-1-1 0,-1 1 0,0 0 0,0 0 0,0-1 0,-1 1 0,-1 0 1,0 14-1,0-21-69,0 1-1,0-1 1,0 1 0,-1-1 0,1 1 0,-1-1-1,0 1 1,0-1 0,0 1 0,0-1 0,0 0 0,0 0-1,-1 1 1,1-1 0,-1 0 0,1 0 0,-1 0 0,0-1-1,0 1 1,0 0 0,0-1 0,0 1 0,0-1-1,0 0 1,-1 1 0,1-1 0,0 0 0,-1-1 0,1 1-1,-1 0 1,1-1 0,-1 1 0,-4-1 0,-25 0-2456,19-2-2151,8 1-562</inkml:trace>
  <inkml:trace contextRef="#ctx0" brushRef="#br0" timeOffset="12658.81">7484 672 10597,'2'0'527,"0"0"-1,-1 1 1,1-1 0,0 1 0,0 0-1,-1-1 1,1 1 0,0 0 0,-1 0-1,1 0 1,-1 0 0,1 1 0,-1-1-1,0 0 1,3 3 0,-2-1-302,0 0 1,-1 0-1,1 0 1,-1 0-1,0 0 1,0 0-1,0 1 1,1 3-1,-1 3-254,0-1 0,0 1 0,-1 0-1,-1-1 1,-1 14 0,1-17-230,4-17 138,12-46 53,-10 47 48,0 0 0,1 1 0,0 0 0,0 0 0,1 0 0,0 1 0,10-9 0,-14 14 22,0 0 1,0 0-1,0 0 1,1 1-1,-1-1 1,1 1-1,0 0 1,-1 0 0,1 1-1,0-1 1,0 1-1,0 0 1,0 0-1,1 0 1,-1 0-1,0 1 1,0 0-1,0-1 1,1 2 0,-1-1-1,7 2 1,-9-2 5,0 1 1,0 0 0,0 0-1,-1 1 1,1-1 0,0 0 0,0 1-1,-1-1 1,1 1 0,-1-1-1,1 1 1,-1 0 0,0 0-1,0-1 1,0 1 0,0 0 0,0 0-1,0 0 1,0 0 0,-1 0-1,2 3 1,0 6 48,0 0-1,2 21 1,-4-23-50,2 21 67,-2-20-75,0-1 0,1 1-1,0 0 1,1 0 0,0-1-1,0 1 1,5 10 0,-8-26-37,0 1 0,1 0-1,0-1 1,0 1 0,0 0 0,1-1 0,0 1 0,0 0-1,2-7 1,0 3 31,0 0 0,1 0 0,0 0 0,1 1 0,0-1 0,0 1 0,1 0 0,9-10 0,-13 16 19,0-1-1,1 1 1,-1-1 0,1 1 0,-1 0 0,1 0-1,0 0 1,0 0 0,0 1 0,0-1 0,0 1-1,0 0 1,1 0 0,-1 0 0,0 0 0,1 1-1,-1-1 1,0 1 0,1 0 0,-1 0 0,0 0-1,1 0 1,-1 0 0,1 1 0,-1 0 0,0 0-1,5 1 1,-6 0 12,0-1 0,0 0 0,0 1 0,-1-1 0,1 1 0,-1-1 0,1 1 0,-1 0 0,1 0 0,-1 0 0,0 0 0,0 0 0,0 0 0,0 0 0,0 0 0,0 0 0,0 4 0,8 46 23,-6-31-192,3 3-494,-5-18-480,1 0 1,-1 0-1,0 0 0,1 9 0,-2-3-4470</inkml:trace>
</inkml:ink>
</file>

<file path=word/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1:05.702"/>
    </inkml:context>
    <inkml:brush xml:id="br0">
      <inkml:brushProperty name="width" value="0.05" units="cm"/>
      <inkml:brushProperty name="height" value="0.05" units="cm"/>
    </inkml:brush>
  </inkml:definitions>
  <inkml:trace contextRef="#ctx0" brushRef="#br0">85 57 8356,'-14'-23'8851,"13"21"-8741,0 0 0,1 0 1,-1 1-1,0-1 0,0 0 0,0 1 1,0-1-1,0 1 0,0-1 1,-1 1-1,1-1 0,-1 1 0,1 0 1,-1 0-1,1 0 0,-1 0 1,1 0-1,-1 0 0,0 0 0,0 0 1,-3 0-1,4 0-86,-18-1 245,18 2-267,1 0 0,-1 0-1,1 0 1,-1 0 0,0 0-1,1 0 1,-1 1 0,1-1-1,-1 0 1,1 0-1,-1 1 1,1-1 0,-1 0-1,1 1 1,0-1 0,-1 0-1,1 1 1,-1-1 0,1 1-1,0-1 1,-1 1-1,1-1 1,0 1 0,0-1-1,-1 1 1,1-1 0,0 1-1,0-1 1,0 1 0,-1 0-1,0 7-221,0-1 0,0 1 0,0-1 0,1 1 0,0 0 0,1-1-1,2 14 1,-2-1-4,-1-18 193,0 0 1,-1 1-1,1-1 0,0 0 1,1 0-1,-1 1 0,0-1 1,0 0-1,1 0 0,0 0 1,-1 0-1,1 0 0,0 0 1,0 0-1,0 0 0,0 0 1,0 0-1,1 0 0,-1 0 1,0-1-1,1 1 0,0 0 1,1 1-1,-1-3 31,-1 0 0,1 0 1,-1 0-1,1 0 0,-1 0 0,0 0 1,1-1-1,-1 1 0,1 0 0,-1-1 1,1 1-1,0-1 0,20-3-16,-19 4 15,-1 1 1,1 0 0,0 0 0,0 0 0,-1 0 0,1 0-1,-1 0 1,1 1 0,-1-1 0,1 1 0,-1 0 0,0 0-1,0 0 1,0 0 0,0 0 0,0 0 0,-1 0 0,1 1-1,2 4 1,-4-5 1,1 0-1,0 0 1,-1 0 0,1 0-1,-1 0 1,0 0 0,1 0-1,-1 0 1,0 0-1,0 1 1,-1-1 0,1 0-1,0 0 1,-1 0-1,1 0 1,-1 0 0,0 0-1,0 0 1,0 0 0,0 0-1,0 0 1,0 0-1,0-1 1,0 1 0,-1 0-1,-2 2 1,1-2-100,1 0 0,-1 0 1,1-1-1,-1 1 0,1-1 0,-1 1 0,0-1 1,0 0-1,0 0 0,0 0 0,0-1 1,-5 1-1,-39 1-2860,34-2 1944,11 0-3732</inkml:trace>
</inkml:ink>
</file>

<file path=word/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0:47.484"/>
    </inkml:context>
    <inkml:brush xml:id="br0">
      <inkml:brushProperty name="width" value="0.05" units="cm"/>
      <inkml:brushProperty name="height" value="0.05" units="cm"/>
    </inkml:brush>
  </inkml:definitions>
  <inkml:trace contextRef="#ctx0" brushRef="#br0">84 422 9156,'-2'-19'7338,"4"17"-4500,3 12-2193,-2 2-542,1 1-1,-2-1 1,0 1-1,0 0 1,-1 0 0,-1 14-1,-9 82 748,3-56-689,-3 86-137,-6 57 16,-8 125-40,23-320 0,-17 246 0,15-229 0,2-35 0,-1-16 0,-9-453 0,8 80 0,4 336 0,-3-203 0,2 234 0,0 29 0,-1 1 0,0 0 0,-2-19 0,-3 18 12,4 10-10,1-1 0,-1 1 0,1-1-1,0 0 1,-1 1 0,1-1 0,0 0-1,-1 1 1,1-1 0,0 0 0,0 1-1,0-1 1,0 0 0,-1 1 0,1-1-1,0 0 1,0 0 0,0 1 0,1-1-1,-1 0 1,0 0 0,0 1 0,0-1-1,0 0 1,1 1 0,-1-1 0,0 0-1,1 1 1,-1-1 0,1 0 0,1-5 0,0 0 1,0 0 0,-1 0-1,0 0 1,0-11 0,3-11-6,-3 19-14,0-1 1,0 1-1,-2-14 1,1 5 2,0 16 14,0 2 0,6 10 0,-5-9 0,1 1 0,-1-1 0,1 0 0,-1 0 0,1-1 0,0 1 0,-1 0 0,1 0 0,0-1 0,-1 1 0,1-1 0,0 1 0,0-1 0,0 0 0,0 0 0,-1 0 0,1 0 0,0 0 0,0 0 0,3-1 0,3-1 0,1-1 0,-1 1 0,10-6 0,-6 3 0,8-2 14,0 2 0,0 0 0,33-2 0,19-5-3,-68 11-61,0 0 0,0 0-1,0 0 1,1 1 0,-1 0 0,0 0 0,1 0 0,-1 0 0,0 0 0,7 3 0,-10-3-162,0 1 0,1 0 0,-1 0 0,1-1 0,-1 1 1,0 0-1,0 0 0,1 1 0,-1-1 0,0 0 0,0 0 0,0 1 0,0-1 1,-1 0-1,1 1 0,0-1 0,-1 1 0,1-1 0,0 1 0,-1-1 0,0 1 1,1-1-1,-1 1 0,0 0 0,0-1 0,0 1 0,0-1 0,0 1 0,-1 2 1,0 11-5451</inkml:trace>
  <inkml:trace contextRef="#ctx0" brushRef="#br0" timeOffset="786.9">49 1095 10277,'-1'5'6100,"-3"15"-4565,6 99 444,1-48-1795,-4-1-1,-12 98 0,9-133-163,1 1 0,1 0 0,5 42 0,10-5-20,-12-71 8,-1-1 0,0 1 0,0-1 0,0 1 0,1-1 0,-1 1-1,1-1 1,-1 1 0,1-1 0,0 1 0,0-1 0,-1 0 0,1 1 0,0-1-1,0 0 1,0 0 0,1 0 0,-1 0 0,0 0 0,0 0 0,0 0 0,1 0-1,-1 0 1,0-1 0,1 1 0,2 1 0,2-1 99,0 0 0,0 0 1,1 0-1,-1-1 0,10-1 0,-2 1-29,55 6-17,-36-2-2976,-28-4-522,0 0-2235</inkml:trace>
  <inkml:trace contextRef="#ctx0" brushRef="#br0" timeOffset="1698.45">453 505 9492,'-19'8'5234,"18"-8"-5123,1 0 1,-1 0-1,1 0 0,-1 0 0,1 0 0,-1 0 1,1 0-1,-1 0 0,1 0 0,-1-1 0,1 1 1,-1 0-1,1 0 0,-1 0 0,1-1 0,0 1 1,-1 0-1,1 0 0,-1-1 0,1 1 0,0 0 1,-1-1-1,0-2 7,-1 0-1,1 0 1,0 0 0,1 0 0,-1 0-1,1 0 1,-1 0 0,1 0 0,0 0-1,0-3 1,0-3 77,1 0 1,1 0-1,-1 0 0,1 0 0,1 1 0,0-1 1,0 1-1,7-14 0,8-21 145,-17 41-324,0 0 0,0 0 1,1 0-1,-1 0 0,1 0 0,-1 0 0,1 0 0,0 0 1,0 1-1,0-1 0,0 1 0,0-1 0,0 1 0,0 0 1,0 0-1,0 0 0,3-1 0,-3 1 1,0 0 0,0 1 1,0-1-1,0 0 0,0 1 0,0 0 0,0-1 1,0 1-1,0 0 0,0 0 0,0 0 0,1 0 1,-1 1-1,0-1 0,0 1 0,0-1 0,0 1 1,0-1-1,3 3 0,-4-2-8,0 1-1,0-1 1,0 1-1,0-1 1,0 1-1,-1 0 0,1-1 1,0 1-1,-1 0 1,0 0-1,1-1 1,-1 1-1,0 0 1,0 0-1,0-1 1,0 1-1,0 0 1,-1 3-1,-6 33 114,7-38-122,-1 7-210,-1-1 0,0 1 0,-1-1 0,1 0 1,-1 0-1,-1 0 0,1 0 0,-1-1 0,0 1 0,0-1 0,0 0 0,-1 0 1,0-1-1,-8 7 0,12-10 141,1-1 0,-1 0 1,1 1-1,-1-1 0,0 0 1,1 0-1,-1 0 1,0 1-1,1-1 0,-1 0 1,0 0-1,1 0 0,-1 0 1,0 0-1,1 0 0,-1 0 1,0 0-1,1 0 0,-1-1 1,0 1-1,1 0 0,-1 0 1,1 0-1,-1-1 0,0 1 1,0-1-1,0 0 0,0 0 0,0 0 0,0 0 0,1-1 0,-1 1 0,0 0 0,1 0 0,-1 0 0,1-1 0,-1 1 0,1 0 0,-1-3 0,1 0 12,-1 0 0,1 0-1,0 0 1,0-1-1,0 1 1,1 0 0,1-7-1,0 5 163,1 1 0,-1 1 0,1-1 0,0 0-1,0 0 1,0 1 0,1 0 0,-1 0 0,7-6-1,-9 9-49,1 0 0,-1 0 0,0 0 0,1 0 0,-1 1-1,0-1 1,1 0 0,-1 1 0,1-1 0,0 0 0,-1 1 0,1 0-1,-1-1 1,1 1 0,0 0 0,-1 0 0,1 0 0,0 0 0,-1 0-1,1 0 1,-1 1 0,1-1 0,0 1 0,-1-1 0,1 1 0,-1-1-1,1 1 1,-1 0 0,1-1 0,-1 1 0,0 0 0,1 0-1,-1 0 1,0 0 0,2 2 0,4 5-26,0 0 0,0 1 1,10 15-1,1 14-4564,-14-24-678</inkml:trace>
  <inkml:trace contextRef="#ctx0" brushRef="#br0" timeOffset="2074.45">773 448 11381,'4'81'3979,"-2"-54"-2061,-1 0 0,-4 54 0,-3-30-4901,5-50-2006,2-1-325</inkml:trace>
  <inkml:trace contextRef="#ctx0" brushRef="#br0" timeOffset="3191.46">508 1590 10133,'-2'0'388,"1"-1"0,-1 1 0,1-1 1,0 1-1,-1-1 0,1 0 0,0 1 0,-1-1 1,1 0-1,0 0 0,0 0 0,0 0 0,0 0 1,0 0-1,-2-3 0,1 1-106,0 0 0,1 0 1,-1-1-1,1 1 0,0 0 0,-2-6 0,1-4-203,0-1 0,0-22-1,2 28 421,0 1-423,0-1 0,1 0 0,0 0 0,0 0 0,1 0 0,0 1 0,0-1 0,4-8 0,-4 13-50,-1 0-1,1 0 0,-1-1 0,1 1 0,0 1 1,0-1-1,0 0 0,1 0 0,-1 1 1,1-1-1,-1 1 0,1 0 0,0 0 0,0 0 1,0 0-1,0 0 0,0 1 0,0-1 0,1 1 1,5-2-1,-8 3-11,0 0 1,0 0-1,0 0 1,1 0-1,-1 0 0,0 0 1,0 0-1,0 0 0,0 0 1,1 0-1,-1 1 1,0-1-1,0 0 0,0 1 1,0-1-1,0 1 1,0-1-1,0 1 0,0 0 1,0-1-1,0 1 1,0 0-1,1 0 0,-1 1-6,0 0-1,0 0 0,0 0 1,0 0-1,0 0 0,0 0 0,0 0 1,-1 1-1,1-1 0,-1 0 1,1 3-1,-1 7-16,0-1 1,-1 0-1,-3 20 0,3-29 16,0 8-66,0 2-222,-1-1 0,-1 1 1,1 0-1,-2-1 0,0 0 1,0 0-1,-10 18 0,14-29 238,0 1-1,0-1 1,0 0-1,0 1 0,-1-1 1,1 0-1,0 1 1,0-1-1,-1 0 0,1 0 1,0 1-1,-1-1 1,1 0-1,0 0 0,-1 0 1,1 1-1,0-1 1,-1 0-1,1 0 0,0 0 1,-1 0-1,1 0 1,-1 0-1,1 1 0,0-1 1,-1 0-1,1 0 1,-1 0-1,1 0 0,0 0 1,-1-1-1,1 1 1,-1 0-1,1 0 0,-10-13-584,2-19 219,7 16 463,1 0 1,4-27-1,-4 38 59,1 1 0,0-1 0,0 0-1,1 1 1,-1 0 0,1-1 0,0 1-1,0 0 1,0 0 0,1 0 0,-1 0-1,1 0 1,6-6 0,-8 9-72,0 1 0,0-1 1,0 0-1,0 0 0,0 1 0,0-1 1,0 0-1,0 1 0,0-1 1,1 1-1,-1 0 0,0-1 1,0 1-1,1 0 0,-1 0 0,0 0 1,0 0-1,1 0 0,-1 0 1,0 0-1,0 0 0,1 0 1,-1 1-1,0-1 0,0 0 0,1 1 1,-1-1-1,0 1 0,0-1 1,0 1-1,0 0 0,0 0 1,0-1-1,0 1 0,0 0 0,0 0 1,1 2-1,4 3 41,-1 1-1,0 0 1,-1 0 0,6 13-1,-3-7-39,42 79-1037,-22-29-4573,-21-49 393</inkml:trace>
  <inkml:trace contextRef="#ctx0" brushRef="#br0" timeOffset="3593.38">912 1444 9396,'2'27'6570,"-5"15"-4702,0-6-1342,-2 25-216,2-41-344,2 0 0,1 40 0,0-54-163,7 45-783,0-19-4077,-5-24 134</inkml:trace>
  <inkml:trace contextRef="#ctx0" brushRef="#br0" timeOffset="4021.27">798 1498 10133,'0'0'442,"0"-1"0,0 0 0,0 0 0,0 0 0,-1 0 0,1 0 0,0 0 0,-1 0 0,1 0 0,0 0 0,-1 0 0,1 1 0,-1-1 0,1 0 1,-2-1-1,-2 2 1210,4 10-1368,-1 45-211,0-43-73,1 0 1,0-1-1,1 16 1,0-26 13,-1-1 0,0 1 0,0 0 0,1-1 0,-1 1 0,0 0 0,1-1 0,-1 1 0,1 0 0,-1-1 0,1 1 0,-1-1 0,1 1 0,-1-1 0,1 1 0,0-1 0,-1 0 0,1 1 0,-1-1 0,1 1 0,0-1 0,0 0 0,-1 0 0,1 1 0,0-1 0,-1 0 0,1 0 0,0 0 0,0 0 0,-1 0 0,3 0 0,29-4 513,-16 2-214,45 2 203,1 1-846,-22-7-4954,-36 5-391</inkml:trace>
</inkml:ink>
</file>

<file path=word/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0:43.739"/>
    </inkml:context>
    <inkml:brush xml:id="br0">
      <inkml:brushProperty name="width" value="0.05" units="cm"/>
      <inkml:brushProperty name="height" value="0.05" units="cm"/>
    </inkml:brush>
  </inkml:definitions>
  <inkml:trace contextRef="#ctx0" brushRef="#br0">221 0 10709,'-21'5'8773,"-1"-2"-6026,15-3-2793,0 1 0,0 0-1,0 0 1,0 1 0,0 0 0,-12 5 0,10-2 51,0 0-1,1 1 1,-1 0-1,1 1 1,0 0-1,1 0 1,-13 16-1,17-19-20,0-1-1,1 1 0,-1 0 1,1-1-1,0 1 1,0 0-1,0 1 0,0-1 1,1 0-1,0 0 1,-1 1-1,2-1 1,-1 0-1,0 1 0,1-1 1,0 1-1,0-1 1,1 1-1,-1-1 0,2 8 1,-1-10 11,0-1 0,0 0 0,0 1 0,0-1 1,0 0-1,0 0 0,0 1 0,0-1 0,0 0 0,1 0 0,-1 0 0,0 0 1,1-1-1,-1 1 0,1 0 0,-1 0 0,1-1 0,-1 1 0,1-1 0,-1 0 1,1 1-1,2-1 0,44 2-135,-23-2 104,-21 0 49,0 1 1,0 0 0,0 1-1,0-1 1,0 1 0,0 0-1,0 0 1,0 0 0,0 0-1,-1 0 1,0 1 0,1 0-1,-1 0 1,0 0 0,0 0-1,4 6 1,-6-8-7,0 1 0,1 0 0,-1 0 0,0 0 0,0 0 0,0 1 0,0-1 0,0 0 0,-1 0 0,1 1 0,-1-1 0,1 0 0,-1 0 0,0 1 0,0-1 0,0 0 0,0 1 0,0-1 0,-1 0 1,1 1-1,-1-1 0,0 0 0,1 0 0,-1 1 0,0-1 0,0 0 0,0 0 0,0 0 0,-1 0 0,1 0 0,-1 0 0,-2 2 0,1-2-4,0 0 0,0 0 1,0 0-1,0-1 0,0 1 0,0-1 0,0 0 1,-1 0-1,1 0 0,-7 1 0,-40 3 33,37-4-40,-26-1-54,37 0-84,-1 0 0,1 0 0,0-1 0,0 1 0,0 0-1,0-1 1,0 1 0,0-1 0,0 0 0,0 0 0,0 0 0,0 0-1,0 0 1,0 0 0,-2-3 0,1-10-5309,4 8 25</inkml:trace>
  <inkml:trace contextRef="#ctx0" brushRef="#br0" timeOffset="370.01">289 147 10133,'0'-10'5684,"2"-3"-3332,-2 10-2350,0 0 0,1 0 0,0 0 0,-1 0 0,1 0 0,0 0 1,0 1-1,1-1 0,2-5 0,-4 18-6256,0-6 1441</inkml:trace>
  <inkml:trace contextRef="#ctx0" brushRef="#br0" timeOffset="757.95">322 182 9268,'2'11'2754,"0"6"-81,2 0-2065,-1-1-208,-1-1-16,-1-1-144,0-6-159,0-2 79,0 4-160,2-1-160,-3-2-1,2-2-303,0-2-272,0-2-1969,-1-1-2386</inkml:trace>
  <inkml:trace contextRef="#ctx0" brushRef="#br0" timeOffset="1158.88">424 217 9732,'0'0'261,"1"-1"-1,-1 1 1,1 0-1,-1-1 1,1 1-1,-1 0 1,1-1-1,-1 1 1,1 0-1,0 0 1,-1-1-1,1 1 1,-1 0-1,1 0 1,0 0-1,-1 0 1,1 0-1,-1 0 1,1 0-1,0 0 1,-1 0-1,1 0 1,0 0-1,0 1-118,0-1-1,-1 1 1,1-1-1,-1 1 1,1-1-1,-1 1 1,1 0-1,-1-1 1,1 1-1,-1 0 1,1-1-1,-1 1 1,0 0-1,1-1 0,-1 1 1,0 1-1,6 36-51,-6-28 538,3 6-546,-2-11-212,0 0 1,0 0 0,0 0-1,-1 0 1,0 0-1,-1 9 1,6-35-1535,-4 11 1607,2 1-1,-1 0 1,6-15-1,-6 21 135,-1 0 1,1 1-1,0-1 0,0 0 0,0 0 0,0 1 0,0-1 1,0 1-1,1 0 0,-1 0 0,1 0 0,0 0 0,0 0 1,5-2-1,-6 3-19,0 0 0,0 0 0,0 0 0,0 0 0,0 1 0,1-1 0,-1 1 0,0-1 0,0 1 0,1 0 0,-1 0 0,0 0 0,1 0 0,-1 1 0,0-1 0,0 1 0,0-1 1,1 1-1,-1 0 0,0 0 0,0 0 0,0 0 0,0 0 0,0 0 0,2 2 0,0 1 1,0 0-1,-1 0 1,1 0 0,-1 1 0,0 0 0,0-1-1,0 1 1,0 0 0,2 7 0,7 23-201,0-5-1521,-3-9-2220,-4-11-1445</inkml:trace>
  <inkml:trace contextRef="#ctx0" brushRef="#br0" timeOffset="1159.88">854 182 9877,'-7'10'8275,"-5"4"-4912,5-8-3344,1 1 0,0 1 0,0-1 0,1 1 0,0 0-1,-4 8 1,7-11-24,0 0 0,1 0-1,-1 0 1,1 1 0,0-1 0,1 0-1,0 0 1,-1 1 0,2-1-1,-1 0 1,1 6 0,0-8-135,0 0 0,0 0 0,0-1-1,0 1 1,0 0 0,1-1 0,-1 1 0,1 0 0,-1-1 0,1 0 0,0 0 0,0 1 0,0-1 0,0 0-1,1 0 1,-1-1 0,1 1 0,-1 0 0,1-1 0,-1 0 0,4 2 0,41 17-5823,-31-16 963</inkml:trace>
  <inkml:trace contextRef="#ctx0" brushRef="#br0" timeOffset="1605.69">1162 399 9268,'-4'1'1013,"0"0"0,1 0 0,-1-1 0,0 0 0,0 1 0,0-1 0,0 0 0,1-1 0,-8 0 0,5-1-615,0 1 1,0-1-1,0-1 0,0 1 1,-9-6-1,9 5-419,0-1-1,1 0 1,-1 0-1,1-1 1,0 1-1,0-1 1,0 0-1,1-1 1,-1 1-1,1-1 0,-5-9 1,5 5 27,1 1 1,0-1-1,0 0 0,1 0 1,0 0-1,0 0 1,1 0-1,1 0 0,1-20 1,-1 29-8,1 0 0,-1 0 0,0 0 1,1 0-1,-1 0 0,1 0 0,-1 0 0,1 0 0,0 0 0,-1 0 1,1 0-1,0 0 0,0 1 0,0-1 0,0 0 0,-1 1 1,1-1-1,0 0 0,0 1 0,0-1 0,0 1 0,0 0 1,1-1-1,-1 1 0,0 0 0,0 0 0,0-1 0,0 1 0,0 0 1,0 0-1,0 0 0,0 0 0,1 1 0,-1-1 0,0 0 1,0 0-1,2 1 0,0 0-2,1 0 1,-1 0-1,1 0 0,-1 0 1,0 0-1,1 1 0,-1-1 1,0 1-1,0 0 0,0 0 1,3 3-1,-5-3 7,1 1 1,-1-1 0,1 1-1,-1 0 1,0-1 0,0 1-1,0 0 1,0 0 0,-1 0-1,1 0 1,-1-1-1,0 1 1,0 0 0,0 0-1,0 5 1,0-6-45,0 0 0,0 0 0,-1 0 0,1 0 1,-1 0-1,1 0 0,-1 0 0,0 0 0,1-1 0,-1 1 0,0 0 0,0 0 0,0-1 1,0 1-1,-1 0 0,1-1 0,0 1 0,-1-1 0,1 0 0,-1 1 0,0-1 1,1 0-1,-4 2 0,2-2-195,-19 5-2444,7-5-3406,5-3 936</inkml:trace>
  <inkml:trace contextRef="#ctx0" brushRef="#br0" timeOffset="1985.68">1295 527 13558,'-13'23'6753,"0"1"-3673,-21 49-1870,24-55-1875,0-1 0,-1 0 0,-14 17 0,10-22-5792,11-11 465</inkml:trace>
</inkml:ink>
</file>

<file path=word/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1:49.825"/>
    </inkml:context>
    <inkml:brush xml:id="br0">
      <inkml:brushProperty name="width" value="0.05" units="cm"/>
      <inkml:brushProperty name="height" value="0.05" units="cm"/>
    </inkml:brush>
  </inkml:definitions>
  <inkml:trace contextRef="#ctx0" brushRef="#br0">0 20 11061,'14'-1'7745,"7"-3"-5649,5-1-1799,2 1 122,-7 1-243,0 1 0,24 1 0,-42 1-208,0 0 0,0 0 0,0 1 0,-1-1 0,1 1 0,0 0 0,-1 0 0,1 0 0,-1 0 0,1 0 0,-1 0 0,1 0 0,-1 1-1,3 1 1,-4-2-169,0 1 0,0-1-1,0 0 1,0 0-1,-1 1 1,1-1 0,0 0-1,0 1 1,-1-1-1,2 3 1,-2 21-5392,-1-18 92</inkml:trace>
  <inkml:trace contextRef="#ctx0" brushRef="#br0" timeOffset="387.07">148 58 10709,'-3'47'7263,"6"23"-4551,-1 15-2517,-4 50-347,5-45-2980,-4-79-728,1-11 3352,0 5-4619</inkml:trace>
  <inkml:trace contextRef="#ctx0" brushRef="#br0" timeOffset="910.42">300 12 10133,'3'4'7203,"6"14"-4917,-2 15-1872,-2 0 0,-2 1-1,0 46 1,-2-64-385,-1 9-376,-2 0 0,0 0 0,-1-1 0,-1 1 1,-12 37-1,27-100-584,-7 21 941,1 1 1,1 0 0,0 0-1,12-20 1,-17 35 16,0-1-1,0 1 1,0-1-1,0 1 1,1 0 0,-1 0-1,0 0 1,1 0-1,-1 0 1,1 0-1,-1 0 1,1 0 0,0 1-1,-1-1 1,1 1-1,0-1 1,-1 1-1,1-1 1,0 1 0,0 0-1,-1 0 1,1 0-1,0 0 1,0 0 0,-1 0-1,1 1 1,0-1-1,0 0 1,-1 1-1,1 0 1,0-1 0,-1 1-1,1 0 1,-1 0-1,1 0 1,-1 0-1,1 0 1,-1 0 0,0 0-1,0 0 1,1 1-1,-1-1 1,0 0 0,0 1-1,0-1 1,0 1-1,0-1 1,-1 1-1,1-1 1,0 1 0,-1 0-1,1-1 1,-1 4-1,3 12-10,-1-1 0,-1 1 0,-2 23 1,1-21-2202,0 0 1,3 20 0,-2-33-3010</inkml:trace>
  <inkml:trace contextRef="#ctx0" brushRef="#br0" timeOffset="1438.96">605 319 10933,'-4'32'6899,"2"2"-3977,2-16-3213,0 1 0,1 0 0,5 22 0,-6-40 265,0-1 1,0 0-1,0 0 0,0 0 0,0 0 0,0 1 0,0-1 0,0 0 0,0 0 1,0 0-1,0 0 0,0 0 0,0 1 0,0-1 0,0 0 0,0 0 0,0 0 1,0 0-1,0 0 0,0 1 0,1-1 0,-1 0 0,0 0 0,0 0 1,0 0-1,0 0 0,0 0 0,0 0 0,1 0 0,-1 1 0,0-1 0,0 0 1,0 0-1,0 0 0,0 0 0,1 0 0,-1 0 0,0 0 0,0 0 0,0 0 1,0 0-1,0 0 0,1 0 0,-1 0 0,0 0 0,0 0 0,7-8-259,4-14 348,-9 10-70,2 0 0,0 0 0,6-12 0,-8 19 61,0 1 1,1 0 0,-1 0-1,1 0 1,0 0 0,1 0-1,-1 1 1,0-1-1,1 1 1,0 0 0,5-3-1,-8 5-26,0 1 1,0-1-1,0 1 0,0 0 0,0 0 0,0-1 0,0 1 0,0 0 0,1 0 0,-1 0 1,0 0-1,0 0 0,0 0 0,0 1 0,0-1 0,0 0 0,0 0 0,0 1 1,0-1-1,0 1 0,0-1 0,0 1 0,0-1 0,0 1 0,0 0 0,0-1 0,0 1 1,-1 0-1,1 0 0,0 0 0,0-1 0,-1 1 0,1 0 0,-1 0 0,1 0 1,-1 0-1,1 2 0,1 1-16,0-1-1,-1 0 1,1 1 0,-1 0 0,0-1-1,0 1 1,0 0 0,-1 0 0,1-1-1,-1 6 1,0-4-8,-2 6-19,2 1 0,0 19 1,0-28-10,0-1 0,1 1 1,-1 0-1,1-1 1,-1 1-1,1 0 1,0-1-1,0 1 1,0-1-1,1 1 1,-1-1-1,1 0 1,-1 1-1,1-1 1,0 0-1,-1 0 0,4 2 1,-5-4 9,0 0 1,0 0-1,1 1 0,-1-1 1,0 0-1,0 0 0,1 0 1,-1 0-1,0 0 0,1 0 1,-1 0-1,0 0 1,0 0-1,1 0 0,-1 0 1,0 0-1,1 0 0,-1 0 1,0 0-1,0 0 0,1 0 1,-1 0-1,0 0 0,1 0 1,-1 0-1,0 0 0,0 0 1,1-1-1,-1 1 0,0 0 1,0 0-1,0 0 1,1 0-1,-1-1 0,0 1 1,0 0-1,0 0 0,1-1 1,-1 1-1,0 0 0,0 0 1,0-1-1,0 1 0,0 0 1,0 0-1,0-1 0,1 1 1,-1 0-1,0-1 1,0 1-1,0 0 0,0 0 1,0-1-1,0 1 0,2-7-2412,3 3-3884,-2 4 2063</inkml:trace>
  <inkml:trace contextRef="#ctx0" brushRef="#br0" timeOffset="2094.32">995 340 10597,'-26'1'2467,"22"-1"-2012,1 0 0,0 0 0,-1 0 0,1 0 0,-1 1-1,1-1 1,-4 2 0,6-1-365,-1-1 0,1 1 0,-1 0 1,1 0-1,0 0 0,-1 0 0,1 0 0,0 1 0,0-1 0,0 0 0,0 1 0,0-1 0,0 0 0,0 1 0,0-1 0,1 1 0,-1-1 0,0 1 0,1 1 0,-1 0-69,0-1 0,0 1 0,0 0 0,1-1 0,-1 1 0,1 0 0,0 0 0,0-1 0,0 1 0,0 0-1,1 0 1,-1-1 0,1 1 0,-1 0 0,1-1 0,0 1 0,0-1 0,0 1 0,0-1 0,1 1 0,-1-1 0,1 0-1,-1 0 1,1 0 0,0 1 0,0-2 0,0 1 0,0 0 0,0 0 0,0-1 0,1 1 0,-1-1 0,0 1-1,1-1 1,-1 0 0,5 1 0,15 4 857,-18-5-787,0-1 1,-1 1-1,1 0 0,-1 0 1,1 1-1,-1-1 0,0 1 1,1-1-1,-1 1 0,0 0 0,0 0 1,3 3-1,-1 1 1,0 1 3,-13 5-95,-12 7-87,-19 15-220,37-32 74,0-1 0,0 1-1,0-1 1,0 0 0,-1 0 0,1 0-1,0 0 1,-1 0 0,1-1-1,-1 1 1,1-1 0,-1 1 0,1-1-1,0 0 1,-1 0 0,-3 0 0,3-2-4100,3 0-805</inkml:trace>
  <inkml:trace contextRef="#ctx0" brushRef="#br0" timeOffset="2449.85">1175 527 10709,'-4'40'9259,"-14"19"-7644,-10 17-2180,22-69-1082,0-5-3325,5-2-671</inkml:trace>
</inkml:ink>
</file>

<file path=word/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2:31.772"/>
    </inkml:context>
    <inkml:brush xml:id="br0">
      <inkml:brushProperty name="width" value="0.05" units="cm"/>
      <inkml:brushProperty name="height" value="0.05" units="cm"/>
    </inkml:brush>
  </inkml:definitions>
  <inkml:trace contextRef="#ctx0" brushRef="#br0">35 264 9877,'-1'1'185,"1"-1"0,-1 0 1,1 0-1,0 0 1,-1 0-1,1 1 0,-1-1 1,1 0-1,0 0 1,-1 0-1,1 0 0,-1 0 1,1 0-1,0 0 1,-1 0-1,1 0 0,-1 0 1,1 0-1,0 0 1,-1-1-1,1 1 1,-1 0-1,1 0 0,0 0 1,-1 0-1,1-1 1,0 1-1,-1 0 0,1 0 1,0-1-1,-1 1 1,1 0-1,0-1 0,0 1 1,-1-1-1,-5-18 1497,6-24-1764,0 41 369,1-17 61,-1 2 94,1 0 0,7-32-1,-6 43-403,0-1-1,0 1 0,1 0 0,0-1 1,0 1-1,1 1 0,-1-1 1,1 1-1,0-1 0,8-7 0,-9 11-35,0 0 0,-1 0 0,1 0 0,0 0 0,0 0-1,0 0 1,0 1 0,1-1 0,-1 1 0,0 0 0,0 0 0,7-1-1,-9 2 0,0 0 0,0 0 0,0 0 0,0 0 0,0 0 0,0 1-1,0-1 1,0 0 0,0 0 0,0 1 0,0-1 0,0 0 0,0 1 0,0-1-1,0 1 1,-1-1 0,1 1 0,2 1 0,-3-1-1,1 0 1,0 1-1,0-1 1,-1 0-1,1 1 0,-1-1 1,1 0-1,-1 1 1,0-1-1,1 1 1,-1-1-1,0 0 0,0 1 1,0-1-1,0 1 1,0-1-1,-1 3 0,-1 12-65,-1 1-1,-1-1 1,0 0-1,-1 0 1,-1 0-1,-13 26 1,12-27-153,4-8-1,0-1 0,0 0 0,-1 1 1,-6 8-1,9-14 149,0 0 0,0 0 0,0 0 0,0 0 0,0 0 0,0 0 0,0 0 0,0-1 0,0 1 0,-1 0 0,1-1 1,0 1-1,-1-1 0,1 1 0,0-1 0,0 0 0,-1 0 0,1 1 0,-1-1 0,1 0 0,0 0 0,-1 0 0,1 0 1,0-1-1,-1 1 0,1 0 0,0 0 0,-1-1 0,-1 0 0,1 0-7,1 0 0,-1-1 0,1 1-1,-1 0 1,1-1 0,0 0 0,-1 1 0,1-1 0,0 1 0,0-1-1,0 0 1,0 0 0,1 0 0,-1 0 0,0 0 0,1 1 0,-1-1-1,1-4 1,-5-37-465,5 43 538,0-5-16,0 0 0,1-1 0,-1 1-1,1 0 1,1 0 0,-1 0 0,1 0-1,0 0 1,0 0 0,3-5 0,-3 6 108,0 1 1,0 0 0,1-1 0,-1 1 0,1 0 0,-1 0-1,1 1 1,0-1 0,0 0 0,0 1 0,0 0 0,1 0 0,-1 0-1,6-2 1,-8 4-18,1-1-1,-1 1 1,0 0 0,1 0-1,-1 1 1,0-1 0,1 0-1,-1 0 1,0 1-1,0-1 1,1 1 0,-1-1-1,0 1 1,0-1-1,0 1 1,1 0 0,-1 0-1,0-1 1,0 1-1,0 0 1,0 0 0,-1 0-1,1 0 1,0 0-1,1 2 1,20 32 626,-18-29-605,7 16 9,14 38-1,-1 0-1418,-14-33-2719,-4-13-1133</inkml:trace>
  <inkml:trace contextRef="#ctx0" brushRef="#br0" timeOffset="1597.72">453 225 7700,'-3'-2'454,"1"0"1,-1 0-1,0 1 1,0-1 0,0 1-1,0 0 1,0-1-1,0 1 1,0 1 0,0-1-1,0 0 1,0 1-1,0-1 1,-1 1 0,1 0-1,0 0 1,0 1-1,0-1 1,-1 1 0,1-1-1,0 1 1,0 0 0,0 0-1,-4 2 1,2-1-455,3-1 2,1-1-1,0 1 0,-1-1 0,1 1 0,0-1 0,0 1 1,-1 0-1,1 0 0,0 0 0,0 0 0,-2 2 0,2-2-1,1 1 0,-1 0 0,1 0-1,-1 0 1,1 0 0,-1 0-1,1 0 1,0 0 0,0-1-1,0 1 1,0 0 0,1 3-1,-1 13-49,3 20-1035,-3-36 1009,1 0 0,-1 0 1,1 1-1,0-1 0,0 0 1,-1 0-1,1 0 1,0 0-1,1-1 0,-1 1 1,0 0-1,1 0 0,-1-1 1,3 3-1,-4-4 72,1 1-1,0-1 1,0 0-1,0 1 1,0-1 0,0 0-1,0 0 1,0 0-1,0 0 1,0 0-1,0 0 1,0 0 0,0 0-1,0 0 1,0-1-1,0 1 1,0 0 0,0-1-1,0 1 1,0 0-1,0-1 1,1 0 0,18-13 12,-20 14-8,0 0 0,1 0 1,-1 0-1,0-1 0,0 1 0,0 0 1,0 0-1,0 0 0,0 0 0,1 0 1,-1 0-1,0 0 0,0 0 1,0 0-1,0 0 0,0 0 0,1 0 1,-1 0-1,0 0 0,0 0 1,0 0-1,0 0 0,1 0 0,-1 0 1,0 0-1,0 0 0,0 0 1,0 0-1,0 0 0,0 1 0,1-1 1,-1 0-1,0 0 0,0 0 1,0 0-1,0 0 0,0 0 0,0 0 1,0 1-1,0-1 0,1 0 1,-1 0-1,0 0 0,5 11 28,0 10 12,-4-12 43,0 1 0,-1 0 0,0-1 1,-2 11-1,2-18-63,-1 1 0,1-1-1,-1 1 1,0-1 0,0 0 0,0 1 0,0-1-1,0 0 1,-1 0 0,1 0 0,0 0 0,-1 0 0,0 0-1,1 0 1,-1 0 0,0-1 0,0 1 0,0-1-1,0 1 1,-3 1 0,1-2-69,1 1 0,-1 0 0,1-1 0,-1 1 0,0-1 0,0 0 0,-6 0 0,-6-4-5858,14 1 1225</inkml:trace>
</inkml:ink>
</file>

<file path=word/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2:35.638"/>
    </inkml:context>
    <inkml:brush xml:id="br0">
      <inkml:brushProperty name="width" value="0.05" units="cm"/>
      <inkml:brushProperty name="height" value="0.05" units="cm"/>
    </inkml:brush>
  </inkml:definitions>
  <inkml:trace contextRef="#ctx0" brushRef="#br0">0 417 9492,'0'0'306,"0"1"0,0-1 0,1 1 0,-1-1 0,0 1 0,0-1 0,0 1 0,0-1 0,1 0 0,-1 1 0,0-1-1,0 1 1,1-1 0,-1 1 0,0-1 0,1 0 0,-1 1 0,0-1 0,1 0 0,-1 1 0,1-1 0,-1 0 0,0 0 0,2 1-1,16 3 2092,23-4-2844,-34-1 1150,-1 1-575,-2-1-43,-1 1 0,1 0 0,-1 0 0,1 0 0,0 0 0,6 2 0,-10-2-76,0 0 0,0 0-1,0 0 1,1 0 0,-1 0 0,0 1-1,0-1 1,0 0 0,0 0 0,0 0-1,0 0 1,1 1 0,-1-1 0,0 0 0,0 0-1,0 0 1,0 1 0,0-1 0,0 0-1,0 0 1,0 0 0,0 1 0,0-1-1,0 0 1,0 0 0,0 1 0,0-1-1,0 0 1,0 0 0,0 0 0,0 1 0,0-1-1,0 0 1,0 0 0,-1 0 0,1 1-1,0-1 1,0 0 0,0 0 0,0 0-1,0 0 1,0 1 0,-1-1 0,1 0-1,0 0 1,0 0 0,0 0 0,-1 0 0,1 0-1,0 0 1,0 1 0,0-1 0,-1 0-1,1 0 1,0 0 0,0 0 0,-1 0-1,-13 7 18,13-7-10,-3 2-13,0-1 0,-1 0 0,1 0 0,-1 0 0,0-1 0,1 1 0,-6-1-1,6 0 1,0 0 1,-1 0-1,1 0 0,0 1 0,0 0 0,0 0 0,-7 2 0,10-3-924,6-3-1329,11-3-3154,-10 6 116</inkml:trace>
  <inkml:trace contextRef="#ctx0" brushRef="#br0" timeOffset="702.13">339 525 9156,'-1'1'322,"0"1"-1,0-1 0,0 0 1,0 0-1,0 1 1,0-1-1,0 0 0,0 0 1,0 0-1,0 0 1,0-1-1,-1 1 0,1 0 1,0 0-1,-1-1 1,1 1-1,-1-1 0,-1 1 1,2-1-248,0 0 0,0 0 0,0 0 0,0-1 1,0 1-1,1 0 0,-1-1 0,0 1 0,0 0 0,0-1 0,0 1 1,1-1-1,-1 1 0,0-1 0,1 0 0,-1 1 0,0-1 0,1 0 1,-1 1-1,1-1 0,-2-2 0,0-1-16,0-1 1,0 0-1,0 1 0,0-1 1,1 0-1,0 0 0,0 0 1,1 0-1,-1-7 0,1-17 586,7-53 0,-6 73-569,1 1 0,0-1 0,0 1-1,1 0 1,0 0 0,0 0 0,1 0-1,0 1 1,1 0 0,10-14 0,-14 19-73,1 1 1,-1 0 0,1-1 0,0 1-1,0 0 1,0 0 0,0 0 0,-1 0-1,1 0 1,1 0 0,-1 0 0,0 1-1,0-1 1,0 1 0,0 0 0,0-1-1,1 1 1,2 0 0,-3 0-1,-1 1 0,0-1 1,1 0-1,-1 0 0,1 1 0,-1-1 1,0 1-1,0-1 0,1 1 0,-1 0 1,0-1-1,0 1 0,0 0 0,0 0 1,0 0-1,0 0 0,0 0 1,0 0-1,0 0 0,0 0 0,0 0 1,-1 0-1,1 1 0,0-1 0,-1 0 1,1 1-1,-1-1 0,0 0 0,1 2 1,0 6 5,0 1 0,-1-1 0,0 0 0,-1 1 0,0-1 0,0 0 0,-1 0 0,0 0 0,-1 0 0,-4 11 1,-3 6-60,-2-1 0,-17 27 0,26-48-80,0 1 0,0-1 0,-1-1 0,1 1 1,-1 0-1,-5 4 0,8-8 79,1 1 0,-1-1 0,1 1 0,-1-1 1,1 1-1,-1-1 0,0 0 0,1 1 0,-1-1 0,0 0 0,1 1 1,-1-1-1,1 0 0,-1 0 0,0 0 0,0 0 0,1 0 0,-1 0 0,0 0 1,1 0-1,-1 0 0,0 0 0,1 0 0,-1 0 0,0 0 0,1 0 0,-1-1 1,0 1-1,1 0 0,-1 0 0,0-1 0,1 1 0,-1 0 0,1-1 1,-1 1-1,1-1 0,-1 1 0,1-1 0,-1 1 0,1-1 0,-1 1 0,1-1 1,0 0-1,-1 1 0,1-1 0,0 1 0,-1-1 0,1 0 0,0 1 0,0-1 1,0 0-1,0 0 0,0 1 0,0-1 0,0-1 0,-2-8-111,1 0 0,1 0-1,0-1 1,0 1 0,1 0 0,1 0-1,3-16 1,2-1 301,17-40 0,-24 65-98,1 1-1,0-1 1,-1 1-1,1-1 1,0 1-1,0-1 1,-1 1-1,1 0 1,0 0-1,1-1 1,-1 1-1,0 0 1,0 0-1,0 0 1,1 0-1,-1 0 1,0 0-1,2 0 1,-1 1 23,-1-1 0,0 1 0,0 0-1,0 0 1,1 0 0,-1 0 0,0 0 0,0 0 0,0 1 0,1-1 0,-1 0 0,0 1 0,0-1 0,0 0 0,0 1 0,0 0 0,0-1 0,2 2 0,1 1 105,0 1 1,0-1 0,-1 1 0,1 0-1,-1 0 1,0 0 0,0 0 0,-1 1-1,5 7 1,19 68 596,-20-58-995,1 0 0,17 36 0,-12-26-1529,-7-11-3115,-3-11-48</inkml:trace>
  <inkml:trace contextRef="#ctx0" brushRef="#br0" timeOffset="1134.96">566 527 10933,'7'-2'6293,"6"-8"-5006,-2 2-879,-4 5-313,0 0 0,0 0 0,12-4 0,-18 7-84,0 0 1,0-1-1,0 1 0,0 0 1,0 0-1,0 0 0,0 0 1,0 0-1,0 0 0,0 0 1,0 0-1,0 1 0,0-1 1,0 0-1,0 0 1,1 2-1,-1-2-8,-1 1 0,0-1 0,1 1 0,-1 0 0,0-1 0,1 1 0,-1 0 1,0 0-1,0-1 0,1 1 0,-1 0 0,0-1 0,0 1 0,0 0 0,0 0 0,0-1 0,0 1 0,0 0 0,-1 0 0,1-1 1,0 1-1,0 0 0,0-1 0,-1 1 0,1 0 0,-1 0 0,-4 12 6,-1 0 0,-1 0 0,0-1 1,-1 0-1,0 0 0,-13 14 0,19-24-9,1 0 0,-1 1 0,1-1 0,-1 1 0,1-1 0,0 1 0,0 0 0,0 0 0,0-1 0,1 1 0,-1 0 0,1 0 0,0 0 0,0 5 0,0-7 0,0 0 0,0 0 0,0 0 0,1 0 0,-1 0 0,0 0 0,1 0 0,-1 0 0,1 0 0,-1 0 0,1-1 0,0 1 0,-1 0 0,1 0 0,0 0 0,0-1 0,-1 1 0,1 0 0,0-1 0,0 1 0,0-1 0,0 1 0,0-1 0,0 1 0,0-1 0,0 0 0,0 1 0,0-1 0,0 0 0,0 0 0,0 0 0,0 0 0,0 0 0,0 0 0,0 0 0,0 0 0,0 0 0,0 0 0,0-1 0,0 1 0,2-1 0,8-1-498,0 0 1,-1 0-1,1 1 1,0 1-1,0-1 1,0 2-1,0 0 1,0 0-1,19 5 0,-27-5-4899</inkml:trace>
  <inkml:trace contextRef="#ctx0" brushRef="#br0" timeOffset="5617.35">282 1556 8500,'-1'2'504,"1"-1"1,-1 0-1,0 0 1,1 0-1,-1 0 0,0 0 1,0 0-1,1 0 1,-1-1-1,0 1 1,0 0-1,-2 1 0,2-2-390,1 1 0,-1-1 0,1 0 0,-1 0 0,1 0 0,-1 0-1,1 0 1,-1 0 0,1 0 0,-1 0 0,0 0 0,1 0 0,-1 0-1,1 0 1,-1 0 0,1 0 0,-1 0 0,1-1 0,-1 1-1,1 0 1,-1-1 0,-1 0-29,1 0-1,0 0 1,0 0 0,0 0-1,0 0 1,0-1-1,0 1 1,0 0 0,1-1-1,-1 1 1,0-1-1,1 1 1,-1-1 0,1 1-1,-1-1 1,1 1-1,0-1 1,0 1 0,0-3-1,-2-7 64,2-1-1,-1 1 1,1 0 0,1 0-1,0 0 1,1 0 0,0 0-1,1 0 1,0 0-1,0 1 1,9-18 0,-7 20-141,-1 1 0,1 0 0,0 0 1,1 0-1,7-7 0,-12 13-7,0 0 0,0 0-1,0 0 1,0 1 0,0-1-1,0 0 1,1 1 0,-1-1-1,0 1 1,0-1 0,1 1-1,-1-1 1,0 1 0,0 0-1,1 0 1,-1 0 0,3 0-1,-3 0 1,0 0 0,0 1 1,1 0-1,-1-1 0,0 1 0,0 0 0,0 0 0,0 0 0,0-1 0,0 1 0,0 0 1,0 0-1,-1 0 0,1 0 0,0 1 0,-1-1 0,1 0 0,0 0 0,-1 0 0,1 1 0,-1-1 1,1 2-1,0 3 4,1 1 1,-1-1 0,0 1 0,-1-1-1,0 1 1,0-1 0,0 1 0,-1-1-1,0 1 1,0-1 0,0 1 0,-4 10-1,-4 6-65,-22 42-1,29-61-37,-1 0-1,0-1 0,1 1 1,-1-1-1,0 0 1,-1 0-1,-5 4 0,9-6 50,-1-1-1,0 1 0,1 0 1,-1-1-1,0 1 0,1-1 0,-1 1 1,0-1-1,0 0 0,1 1 1,-1-1-1,0 0 0,0 1 0,0-1 1,0 0-1,1 0 0,-1 0 1,0 0-1,0 0 0,0 0 1,0 0-1,0 0 0,1 0 0,-1 0 1,0 0-1,0-1 0,0 1 1,0 0-1,1-1 0,-1 1 0,0 0 1,0-1-1,1 1 0,-1-1 1,0 1-1,1-1 0,-1 0 0,0 1 1,1-1-1,-1 1 0,1-1 1,-1 0-1,1 0 0,-1-1 1,0-4-62,0-1 1,0 0 0,1 0-1,0 0 1,0 0 0,0 0-1,1 1 1,0-1 0,1 0-1,2-7 1,-1 3 81,1 0 1,9-18 0,-13 27 59,1 0 1,0 1 0,-1-1 0,1 0 0,0 1 0,0-1 0,0 1 0,0 0 0,0-1 0,1 1 0,-1 0 0,0-1 0,1 1 0,-1 0 0,0 0 0,1 0 0,-1 0 0,1 1 0,0-1 0,-1 0 0,1 1 0,0-1 0,-1 1 0,1-1 0,0 1 0,0 0 0,2 0 0,-1 2 112,1 0 1,-1 1-1,1-1 0,-1 1 1,0 0-1,0 0 0,-1 0 1,1 0-1,0 1 1,-1-1-1,0 1 0,3 7 1,8 9 145,-3-8-310,-1 1 0,13 28 0,-3 6-6356,-17-40 1140</inkml:trace>
  <inkml:trace contextRef="#ctx0" brushRef="#br0" timeOffset="5985.82">529 1574 10277,'2'2'379,"0"1"1,0 0 0,0-1-1,-1 1 1,1 0-1,-1 0 1,0 0 0,0 0-1,0 0 1,1 5 0,4 37 4513,-2-18-3558,-2-8-4976,2 33-1,-4-49-1656</inkml:trace>
  <inkml:trace contextRef="#ctx0" brushRef="#br0" timeOffset="7871.72">840 40 10133,'6'3'876,"0"-1"0,0 0 1,0 0-1,0 0 1,0-1-1,0 0 0,1 0 1,-1-1-1,0 1 1,9-2-1,4-1-351,0-1 0,20-6 0,-28 6-529,0 0-1,0 0 1,0 1-1,1 1 1,-1 0-1,1 0 1,-1 2-1,1-1 1,12 3-1,-23-3 19,0 1 0,0-1-1,0 0 1,0 1 0,0-1 0,0 1 0,0-1-1,-1 1 1,1-1 0,0 1 0,0 0 0,-1 0-1,1-1 1,0 1 0,-1 0 0,1 0-1,-1-1 1,1 1 0,-1 0 0,1 0 0,-1 0-1,0 0 1,1 0 0,-1 2 0,1 0 5,-1 1-1,1 0 1,-1-1 0,0 1 0,-1 0 0,1 0 0,-1 3-1,-2 6-3,-1 0 0,0 0 0,-6 13 0,4-8-3,0 0 0,2 1 0,0 0 0,1 0 1,0 0-1,1 27 0,1-13-11,-7 33 1,-11 69-2,-3 254 0,21-329 0,-1-1 0,2 0 0,9 61 0,8 100 0,-11-111 0,3-10 2,-3-53-43,-3 0 0,-1 1-1,-9 90 1,-5-14-84,11-116 99,1-1 1,0 1-1,1 0 0,-1-1 1,1 1-1,0-1 1,1 1-1,0-1 0,4 11 1,-6-16 25,-22-7 0,0 4-498,0 0 1,0 2-1,-28 2 0,-5 0-553,51-2-3540,2-1-822</inkml:trace>
  <inkml:trace contextRef="#ctx0" brushRef="#br0" timeOffset="9705.71">1326 164 9604,'2'-16'6505,"2"23"-4010,4 25-1519,-3 1-762,-1 0 0,-2 0 1,0 0-1,-3 0 1,-1 0-1,-1 0 1,-9 37-1,3-14-90,3 2-1,1 80 1,3-72-84,2 132-40,2-154 0,3 0 0,13 63 0,-10-63 0,-1 0 0,-3 0 0,-2 48 0,5 48 0,1 5-214,-2-17 17,-6-111 74,0-1 0,-1 1 1,-6 29-1,1-8 0,2-18 123,3-16 0,0-1 0,0 1 0,1 0 0,-1 0 0,1 0 0,0 0 0,0-1 0,0 1 0,1 0 0,0 6 0,1 3 0,-2-12 0,0-1 0,0 1 0,0 0 0,0 0 0,0-1 0,0 1 0,0 0 0,0-1 0,0 1 0,1 0 0,-1-1 0,0 1 0,0 0 0,1-1 0,-1 1 0,0 0 0,1-1 0,-1 1 0,1-1 0,-1 1 0,1-1 0,-1 1 0,1-1 0,-1 1 0,1-1 0,-1 1 0,1-1 0,0 1 0,0 1 0,0 1 0,0 0 0,-1 0 0,1 0 0,-1-1 0,0 1 0,0 0 0,0 3 0,1 0 0,-1-6 3,0 1 0,0 0 0,0 0 0,0 0-1,1 0 1,-1 0 0,0-1 0,1 1 0,-1 0-1,1 0 1,-1-1 0,1 1 0,-1 0-1,1-1 1,0 1 0,-1 0 0,1-1 0,0 1-1,-1-1 1,1 1 0,0-1 0,1 1-1,0 0 14,1 0 0,-1 0 0,1-1 0,-1 1-1,1-1 1,-1 0 0,1 0 0,2 0 0,4 0 27,0-1 1,0-1-1,0 0 1,11-3 0,25-17-51,-36 17-1046,1 0-1,20-7 1,-22 6-5238,-7 3 1142</inkml:trace>
  <inkml:trace contextRef="#ctx0" brushRef="#br0" timeOffset="10716.7">1308 458 8356,'2'-41'7157,"2"-1"-4495,0 16-2194,-2 0 1,-1-27-1,-10-155 329,10 207-792,-1-1 0,1 1 0,-1-1 0,1 1 0,-1-1-1,1 1 1,0 0 0,0-1 0,0 1 0,0 0 0,0 0-1,0 0 1,0 0 0,0-1 0,1 1 0,-1 1 0,0-1-1,3-1 1,3-4 47,3-1 137,-9 6-152,0 1 0,0-1 1,0 0-1,-1 0 0,1 1 1,0-1-1,0 0 0,0 0 0,-1 0 1,1 0-1,0 0 0,-1 0 0,1 0 1,-1 0-1,1 0 0,-1 0 0,1 0 1,-1-1-1,0 1 0,0 0 1,1-2-1,-1 3-37,0 0 0,0 0 0,0 1 0,0-1 0,0 0 0,0 0 0,0 0 0,0 0 0,1 1 0,-1-1 0,0 0 0,0 0 0,0 0 0,0 0 0,1 0 0,-1 0 0,0 0 0,0 1 0,0-1 0,0 0 0,1 0 0,-1 0 0,0 0 0,0 0 0,0 0 0,1 0 0,-1 0 0,0 0 0,0 0 0,0 0 0,1 0 0,-1 0 0,0 0 0,0 0 0,0 0 0,1 0 0,-1-1 0,0 1 0,0 0 0,0 0 0,0 0 0,1 0 0,-1 0 0,0 0 0,0 0 0,0-1 0,0 1 0,0 0 0,1 0 0,-1 0 0,0 0 0,0-1 0,0 1 0,0 0 0,0 0 0,0 0 0,0 0 0,0-1 0,0 1 0,0 0 0,0 0 0,0 0 0,0-1 0,1 2 0,0 0 0,0 0 0,0 0 0,0-1 0,0 1 0,0 0 0,0-1 0,0 1 0,0-1 0,0 1 0,0-1 0,2 1 0,0 0 30,-1 0 0,1 0 0,-1 1 0,1-1 0,-1 0 0,0 1 0,0-1 0,0 1 0,3 2 0,15 11 299,-14-13-283,0 0 0,1-1-1,-1 0 1,0 0 0,0 0-1,1-1 1,9 0 0,26 3-385,-39-2-640,-5 2-5210,-2 0 439</inkml:trace>
  <inkml:trace contextRef="#ctx0" brushRef="#br0" timeOffset="12647.15">1652 379 9396,'4'-6'7272,"3"6"-4441,-5 1-2706,0-1 0,-1 1 0,1 1 0,0-1 0,-1 0 0,1 0 0,-1 0 0,1 1 0,-1-1 0,3 4 0,17 25 365,34 63 0,-18-29-579,-30-50-379,0 1 1,9 24-1,-5-11-1904,-8-23 1033,-2-6-4656,-1-2 1406</inkml:trace>
  <inkml:trace contextRef="#ctx0" brushRef="#br0" timeOffset="13006.82">1819 313 9604,'0'-1'239,"0"1"0,0 0 0,0-1 0,0 1 0,0 0 0,-1-1 0,1 1-1,0 0 1,0 0 0,0-1 0,0 1 0,-1 0 0,1-1 0,0 1 0,0 0 0,-1 0-1,1-1 1,0 1 0,0 0 0,-1 0 0,1 0 0,0 0 0,-1-1 0,1 1 0,0 0-1,0 0 1,-1 0 0,0 0 0,-8 5 2661,-9 20-2442,12-17 157,0 3-504,-1 0 1,1 0-1,1 1 0,-8 23 0,10-26-112,0 1 1,-1 0-1,0-1 1,-1 0-1,1 0 0,-2 0 1,1-1-1,-1 0 1,-8 9-1,-34 45-2216,47-62 1946,-3 3-453,2-3-4094,0-2-251</inkml:trace>
  <inkml:trace contextRef="#ctx0" brushRef="#br0" timeOffset="13444.32">2015 142 9156,'1'10'8137,"-6"19"-7901,3-22 529,-1 6-389,0 0 0,-1 0 0,-1-1 0,-8 18 1,12-32-319,-1 0 1,1 1 0,0-1-1,0 0 1,0 0 0,0 1-1,0-1 1,1 0 0,-1 0 0,0 0-1,0-3 1,-5-49-131,3 38-929,1 5-548,-2 6-4921,2 4 1326</inkml:trace>
</inkml:ink>
</file>

<file path=word/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1:54.053"/>
    </inkml:context>
    <inkml:brush xml:id="br0">
      <inkml:brushProperty name="width" value="0.05" units="cm"/>
      <inkml:brushProperty name="height" value="0.05" units="cm"/>
    </inkml:brush>
  </inkml:definitions>
  <inkml:trace contextRef="#ctx0" brushRef="#br0">9 168 10469,'-1'11'6093,"-2"0"-4130,-1 12-855,6 17-212,10 61 1,1 4-857,6 399 24,-23-431-64,2-44 0,1 0 0,1 0 0,2 1 0,6 36 0,-3-44-27,-1-1-1,-1 1 1,-1 0 0,-1 37 0,-4-91-579,-4 1-5951,5 23 1082</inkml:trace>
  <inkml:trace contextRef="#ctx0" brushRef="#br0" timeOffset="1051.83">71 1164 6787,'-1'6'8042,"-1"4"-5757,-2 12-1618,-2 107 508,6-89-1110,-2 0 0,-2-1 0,-11 55 1,8-59 129,-5 62 1,7-49 109,3-32-262,1 1-1,1-1 1,0 1 0,2-1 0,3 21-1,-5-35-34,0 0-1,0 0 1,1 0 0,-1 0-1,1 0 1,-1 0-1,1 0 1,0 0 0,0 0-1,0 0 1,0-1-1,0 1 1,0 0 0,0-1-1,0 1 1,1-1-1,-1 1 1,3 1 0,-2-3 23,0 1 0,1-1 0,-1 1 0,1-1 0,-1 0 0,0 0 0,1 0 0,-1-1 1,1 1-1,-1 0 0,0-1 0,1 0 0,-1 1 0,3-3 0,13-1-125,1 1 0,-1 1 0,0 0 0,1 2 0,-1 0 0,0 1 0,1 0 0,19 6 0,-27-9-4593,-7-1-956</inkml:trace>
  <inkml:trace contextRef="#ctx0" brushRef="#br0" timeOffset="3763.59">50 221 6787,'0'-2'6789,"-1"-26"-2842,5-7-3724,-2 25-136,-1 0 1,0 0 0,0 0 0,-1 0 0,0 0 0,-3-12-1,2 17-85,-3-19 33,4 23-34,0 1-1,0 0 1,-1-1 0,1 1-1,0 0 1,0-1-1,0 1 1,0 0-1,0-1 1,0 1 0,0 0-1,0-1 1,0 1-1,0 0 1,0-1-1,0 1 1,0 0-1,1-1 1,-1 1 0,0 0-1,0-1 1,0 1-1,0 0 1,0-1-1,1 1 1,-1 0 0,0 0-1,0-1 1,1 1-1,-1 0 1,0 0-1,0 0 1,1-1 0,-1 1-1,0 0 1,1 0-1,-1 0 1,0 0-1,0-1 1,1 1 0,-1 0-1,0 0 1,1 0-1,-1 0 1,1 0-1,-1 0 1,1 0-1,34 10 278,-19-5 22,0-1 0,0 0 0,27 1 0,-19-2-114,-20-2-171,0 0 0,0-1 0,0 1 0,1-1 0,-1 0 0,0 0 0,0 0 0,1-1 0,-1 1 0,0-1 0,0 0 0,0 0 0,0-1 0,0 1 0,0-1 0,5-2 0,-9 3-52,1 1 0,-1 0 0,0-1-1,1 1 1,-1 0 0,0 0 0,1 0 0,-1-1 0,1 1 0,-1 0 0,1 0 0,-1 0 0,1 0 0,-1 0 0,0 0 0,1 0 0,-1 0 0,1 0 0,-1 0 0,1 0 0,-1 0 0,1 0 0,-1 0 0,0 0 0,1 0 0,0 1 0,2 8-6978,-3-5 1634</inkml:trace>
  <inkml:trace contextRef="#ctx0" brushRef="#br0" timeOffset="4848.67">431 303 8356,'-3'-19'7517,"3"19"-7457,0 0 1,0 0-1,0 1 1,0-1-1,1 0 1,-1 0-1,0 0 1,0 0-1,0 0 1,0 1 0,1-1-1,-1 0 1,0 0-1,0 0 1,0 0-1,0 0 1,1 0-1,-1 0 1,0 0-1,0 0 1,1 0-1,-1 0 1,0 0 0,0 0-1,0 0 1,1 0-1,-1 0 1,0 0-1,0 0 1,0 0-1,1 0 1,-1 0-1,0 0 1,0 0-1,0 0 1,0-1 0,1 1-1,-1 0 1,0 0-1,0 0 1,0 0-1,0 0 1,1-1-1,-1 1 1,0 0-1,0 0 1,0 0-1,0 0 1,0-1 0,0 1-1,0 0 1,0 0-1,0 0 1,0-1-1,1 1 1,-1 0-1,0 0 1,0 0-1,0-1 1,17 21 1054,-7-8-944,0 0 0,0 0-1,9 19 1,10 29-153,-16-33 51,24 40 0,-32-59-245,0 0 1,1-1-1,0 0 0,0-1 1,1 1-1,0-1 0,0 0 1,0-1-1,12 7 0,-18-11 33,39 18-2052,-22-14-2219,-14-5-708</inkml:trace>
  <inkml:trace contextRef="#ctx0" brushRef="#br0" timeOffset="5194.78">661 310 10597,'-32'17'8246,"-2"3"-6154,30-16-2044,0 0 0,1 1 0,-1-1 0,1 1 1,0 0-1,0 0 0,1 0 0,-1 0 0,1 0 0,-1 6 0,-11 20 7,-3 0-55,-1 0 0,-31 38 0,44-63-55,2-1-230,-1 0 1,0-1 0,0 1 0,0-1 0,0 0 0,-1 0-1,0 0 1,0-1 0,0 0 0,0 0 0,-10 5 0,13-8-824,2-1-3606,0 0-267</inkml:trace>
  <inkml:trace contextRef="#ctx0" brushRef="#br0" timeOffset="6968">686 963 9732,'-13'36'6880,"9"-27"-6306,1 0 0,0 0 0,-4 18-1,5-18-348,0 0-1,-1 0 0,0 0 0,-1-1 0,-5 11 1,-6 14 38,5-2-187,-6 35-1,4-17-111,8-28-481,1-1-1,1 1 1,1 0 0,1 24 0,0-22-1099,0-23 1578,0 0 0,0 0 0,0 0 0,0 0 0,0 0 0,0 0 0,0 0 0,0 0 0,0 0 0,0 0-1,0 0 1,0 0 0,-1 0 0,1 0 0,0 0 0,0 0 0,0 0 0,0 0 0,0 0 0,0 0 0,0 0 0,0 0 0,0 0 0,0 0 0,0 0 0,0 0 0,0 0 0,0 0 0,0 0 0,0 0 0,0 0 0,0 0 0,0 0 0,0 0 0,0 1 0,0-1 0,0 0 0,0 0 0,0 0 0,0 0 0,0 0 0,0 0-1,0 0 1,0 0 0,-2-4-2463,0-2-2304</inkml:trace>
  <inkml:trace contextRef="#ctx0" brushRef="#br0" timeOffset="7325.05">481 1044 10373,'-1'3'791,"0"0"0,0-1 1,0 1-1,0-1 0,1 1 1,-1 0-1,1 0 0,-1 3 1,6 21 1791,-1-17-2613,1 0 1,-1-1 0,10 13-1,-10-16 149,11 8-2347,-3-9-2681,-7-4-333</inkml:trace>
  <inkml:trace contextRef="#ctx0" brushRef="#br0" timeOffset="8658.48">775 91 11173,'1'1'117,"0"0"0,0 0-1,0 1 1,0-1 0,0 0-1,0 0 1,1 0 0,-1 0-1,0 0 1,1-1 0,-1 1-1,0 0 1,1 0 0,-1-1 0,1 1-1,-1-1 1,1 0 0,0 1-1,-1-1 1,3 0 0,0 0 415,1-1 0,-1 1-1,1-1 1,-1-1 0,8-1 0,-10 1-382,0 1-1,1 0 1,-1 0-1,1 0 1,-1 1-1,1-1 1,-1 1 0,1-1-1,0 1 1,-1 0-1,1 0 1,0 0-1,-1 0 1,1 0-1,0 1 1,-1-1-1,1 1 1,-1 0 0,1 0-1,-1 0 1,4 1-1,-3 1-146,0 0-1,0 0 1,0 0-1,0 0 1,-1 0-1,1 0 1,-1 1-1,0 0 1,0-1-1,0 1 1,0 0-1,-1 0 1,1 0-1,0 4 1,1 8 23,0-1-1,0 25 1,-1-2 14,2 12 234,-6 80 0,2-122-256,-12 122 152,6-81-147,2 0 0,4 65 1,13 231-24,-24-161 0,1 24 0,10-197 0,0 0 0,1 1 0,1-1 0,-1 0 0,2 1 0,-1-1 0,8 16 0,-10-24 0,0-1 0,1 0 0,-1 1 0,0-1 0,0 0 0,0 0 0,-1 1 0,1-1 0,-1 0 0,1 0 0,-2 3 0,-1 10 0,3-14 0,0 0 0,0-1 0,0 1 0,0 0 0,0 0 0,-1-1 0,1 1 0,0 0 0,0 0 0,-1-1 0,1 1 0,0 0 0,-1-1 0,1 1 0,-1-1 0,1 1 0,-1 0 0,1-1 0,-1 1 0,0-1 0,1 1 0,-1-1 0,1 0 0,-1 1 0,0-1 0,0 0 0,1 1 0,-1-1 0,0 0 0,1 0 0,-1 0 0,0 1 0,0-1 0,0 0 0,1 0 0,-1 0 0,0 0 0,0 0 0,1 0 0,-1-1 0,0 1 0,0 0 0,1 0 0,-1-1 0,-1 1 0,-1-1 0,0 0 0,-1 0 0,1 0 0,0-1 0,0 1 0,0-1 0,0 1 0,0-1 0,-3-3 0,-1-1-240,0 0 0,-1 0 0,-9-6 1,4 7-6422,11 3 1443</inkml:trace>
  <inkml:trace contextRef="#ctx0" brushRef="#br0" timeOffset="9841.32">1305 905 9492,'0'1'276,"0"0"0,0 0-1,1 0 1,-1 0 0,1 0 0,-1 0-1,1 0 1,-1 0 0,1-1-1,-1 1 1,1 0 0,0 0-1,-1-1 1,1 1 0,0 0-1,0-1 1,-1 1 0,1 0 0,0-1-1,0 0 1,0 1 0,0-1-1,0 1 1,0-1 0,0 0-1,0 0 1,0 1 0,0-1-1,0 0 1,0 0 0,2 0 0,4-1 19,1 1 1,0-1 0,11-3 0,15-1 237,-29 6-461,1 0 0,-2 0 0,1 0 1,0 1-1,5 2 0,5 8-1174,-15-12 882,0 1 0,1-1-1,-1 1 1,0-1 0,1 1 0,-1 0 0,0-1-1,0 1 1,0-1 0,0 1 0,0 0 0,0-1-1,0 1 1,0 0 0,0-1 0,0 1 0,0-1-1,0 1 1,0 0 0,0-1 0,0 1 0,-1-1-1,1 1 1,0 0 0,-2 2-5137</inkml:trace>
  <inkml:trace contextRef="#ctx0" brushRef="#br0" timeOffset="11163.88">685 1725 8100,'-4'1'5369,"8"0"-3667,12 0-1146,-10-2-324,0 1-1,0 0 0,1 0 1,-1 0-1,0 1 0,0-1 1,8 4-1,-8-3-64,0 0-1,1 0 1,-1 0-1,1 0 1,-1-1-1,0 0 1,9-2-1,-8 1-92,-1 0 0,1 0 0,-1 1 0,1 0 0,-1 0 0,1 1 0,9 1 0,0-2 4,-11-2-36,-10-1-23,4 2-18,0 0 1,0 0-1,0 1 1,0-1-1,0 0 0,0 0 1,0 0-1,1-1 1,-1 1-1,0 0 0,0 0 1,1 0-1,-1-1 1,1 1-1,-1 0 0,1 0 1,0-1-1,-1 1 1,1 0-1,0-3 1,-4-34 41,4 26-36,-3-26-182,-1-1-5823,4 33 678</inkml:trace>
  <inkml:trace contextRef="#ctx0" brushRef="#br0" timeOffset="13956.12">1303 1084 6499,'-19'3'9178,"18"-1"-7744,11 1 34,38-5-248,-41 1-1370,1 0 0,0 1 0,0 0 1,0 0-1,0 1 0,10 1 0,-17-1-64,1-1-548,0 2-2496,-1-1-2102</inkml:trace>
  <inkml:trace contextRef="#ctx0" brushRef="#br0" timeOffset="15769.07">2611 165 6355,'-1'-3'6326,"0"1"-4869,9 5-455,-7-1-682,1 1 1,-1-1-1,0 1 0,0 0 0,0-1 0,0 1 1,0 0-1,0 0 0,-1-1 0,1 1 0,-1 0 1,0 4-1,2 6 213,1 17-338,0 2 0,-2-1 1,-1 0-1,-8 49 1,4-37-119,0-12-65,2-22-17,1 0-1,0-1 1,0 1 0,1 0 0,0 0 0,2 14 0,-2-23-26,0 0 0,0 0 1,0 0-1,1 1 1,-1-1-1,0 0 0,0 0 1,0 0-1,0 0 1,0 0-1,1 0 0,-1 1 1,0-1-1,0 0 1,0 0-1,0 0 1,1 0-1,-1 0 0,0 0 1,0 0-1,0 0 1,1 0-1,-1 0 0,0 0 1,0 0-1,0 0 1,1 0-1,-1 0 0,0 0 1,0 0-1,0 0 1,1 0-1,-1 0 1,0 0-1,0 0 0,0-1 1,0 1-1,1 0 1,-1 0-1,0 0 0,0 0 1,0 0-1,0 0 1,0-1-1,1 1 0,-1 0 1,0 0-1,0 0 1,0 0-1,0-1 1,0 1-1,8-9-5838,-8 6 691</inkml:trace>
  <inkml:trace contextRef="#ctx0" brushRef="#br0" timeOffset="17817.1">1881 788 4114,'-33'7'4501,"32"-7"-4248,0 0 0,-1 1-1,1-1 1,0 1 0,-1-1-1,1 1 1,0 0 0,0 0-1,-1-1 1,1 1 0,0 0-1,0 0 1,0 0 0,0 0-1,0 1 1,0-1-1,1 0 1,-1 0 0,0 0-1,0 2 1,1-1-136,0-1 0,0 0 0,1 1-1,-1-1 1,0 0 0,1 1 0,-1-1 0,1 0-1,0 1 1,-1-1 0,1 0 0,0 0 0,0 0 0,0 0-1,0 0 1,0 0 0,0 0 0,0 0 0,0 0-1,1 1 1,26 15 1357,-6-10-771,-12-3-501,0-1 0,0 0-1,0 0 1,0-1 0,1 0 0,-1-1-1,1-1 1,14 0 0,104-5 451,-27 1-319,-79 4-272,0 0 1,-1 2-1,1 0 0,40 10 1,-45-7-50,1-1 0,0-1 0,-1-1 0,1 0 0,0-1 0,0-1 0,36-5 0,-21-1-6,126-15 66,-117 17-73,-31 3 0,1-1 0,-1 2 0,1-1 0,0 2 0,-1 0 0,20 3 0,-23-3 4,-1 0 0,1-1-1,-1-1 1,1 1 0,-1-1 0,1-1-1,-1 1 1,1-1 0,-1-1 0,10-4-1,12-2 4,81-8 41,-102 15-48,-1 1 0,1 0 0,-1 0 0,1 1 0,-1 0 0,12 2 0,76 1 0,-11 1 40,-76-5-38,0 0 0,1 0 0,15-6 1,16-2-4,-4 6 1,1 2 0,-1 1 0,0 1 0,1 3 0,-1 1 0,48 12 0,-36-1 0,-32-10 0,0-1 0,0 0 0,29 3 0,35-1 11,73 6 42,-145-12-53,-1 0 0,1 1 0,-1 0 0,15 5 0,-14-3 0,0-2 0,0 1 0,18 2 0,-18-4 0,0 0 0,1 0 0,-1 1 0,0 0 0,0 1 0,0 0 0,0 0 0,-1 1 0,14 8 0,-19-11 0,1 0 0,-1 0 0,0 0 0,0 0 0,1-1 1,-1 1-1,0-1 0,1 0 0,-1 0 0,1 0 0,5-1 0,-7 1-1,1-1 0,0 1 1,0 0-1,0 0 0,0 0 1,0 0-1,0 0 0,-1 1 0,1-1 1,0 1-1,0 0 0,0 0 1,-1 0-1,1 0 0,2 2 0,-5-3-20,0 0-1,1 0 1,-1 0-1,0 0 0,0 0 1,0 1-1,0-1 1,0 0-1,1 0 0,-1 0 1,0 0-1,0 0 1,0 0-1,0 0 0,1 0 1,-1 0-1,0 0 1,0 0-1,0 0 0,0 0 1,1 0-1,-1 0 0,0 0 1,0 0-1,0 0 1,0 0-1,1 0 0,-1 0 1,0 0-1,0 0 1,0 0-1,0-1 0,0 1 1,1 0-1,-1 0 1,0 0-1,0 0 0,0 0 1,0 0-1,0 0 1,0-1-1,0 1 0,0 0 1,1 0-1,-1 0 1,0 0-1,0-1 0,0 1-147,0 0 0,0-1-1,0 1 1,0 0 0,0 0-1,0-1 1,-1 1 0,1 0-1,0 0 1,0-1 0,0 1-1,0 0 1,0 0 0,0-1-1,-1 1 1,1 0 0,0 0-1,0 0 1,0-1 0,-1 1-1,1 0 1,0 0 0,0 0-1,0 0 1,-1 0 0,1-1-1,0 1 1,0 0 0,-1 0 0,1 0-1,0 0 1,-1 0 0,1 0-1,0 0 1,0 0 0,-1 0-1,1 0 1,-1 0 0,-3-1-5354</inkml:trace>
  <inkml:trace contextRef="#ctx0" brushRef="#br0" timeOffset="19366.94">1972 1533 10469,'-4'-13'5710,"5"-5"-4074,7-16-1315,-8 33-163,8-30 400,-7 22-425,1 0 1,1 0-1,-1 0 0,1 0 1,1 1-1,0 0 0,0-1 1,0 1-1,10-11 0,-12 16-89,1 0 1,0 0-1,-1 0 0,1 0 0,0 1 0,1-1 0,-1 1 0,4-2 1,-4 3-33,0 0 1,-1 1 0,1-1 0,0 1-1,0-1 1,0 1 0,0 0-1,-1 0 1,1 0 0,0 1 0,0-1-1,3 2 1,-3-2-8,-1 0 0,1 0-1,0 1 1,-1 0 0,0-1-1,1 1 1,-1 0 0,1 0 0,-1 0-1,0 0 1,0 1 0,0-1-1,1 1 1,-1-1 0,-1 1 0,1 0-1,0 0 1,0 0 0,-1 0-1,1 0 1,-1 0 0,1 0 0,-1 0-1,0 0 1,0 1 0,0-1-1,0 1 1,-1-1 0,2 4 0,-1 8-5,-1-1 1,0 0 0,-2 14-1,1-22-1,0 0 0,-1 0 0,1-1 0,-1 1 0,0-1 0,0 1-1,0-1 1,-1 0 0,1 1 0,-1-1 0,-5 6 0,2-5-72,1 1 1,-1-1-1,0 1 1,0-1-1,-1-1 0,-11 7 1,15-10 3,1 0 0,0 0 0,0 0 0,0 0 1,-1-1-1,1 1 0,0-1 0,-1 1 0,1-1 0,-1 0 1,1 0-1,0 0 0,-1 0 0,1 0 0,-1-1 1,1 1-1,0-1 0,0 0 0,-1 1 0,1-1 0,0 0 1,0 0-1,0-1 0,0 1 0,0 0 0,-4-4 0,5 4 39,0-1 0,-1 0 0,1 1 0,0-1 0,0 0-1,0 0 1,1 0 0,-1 0 0,0 0 0,1 0-1,-1 0 1,1 0 0,-1 0 0,1 0 0,0 0-1,0-3 1,4-39-598,-1 25 513,-3 8 126,1 0 39,0 1-1,0 0 1,5-14-1,-6 22-40,0 0 0,1 1 0,-1-1 0,1 0-1,0 1 1,-1-1 0,1 1 0,0-1 0,0 1 0,0-1 0,0 1-1,0 0 1,1-1 0,-1 1 0,0 0 0,1 0 0,-1 0-1,0 0 1,1 0 0,-1 0 0,1 1 0,0-1 0,-1 0 0,1 1-1,0-1 1,2 0 0,-1 1 80,-1-1 1,0 1-1,1 0 0,-1 0 0,1 0 0,-1 0 1,1 1-1,-1-1 0,1 1 0,-1-1 1,0 1-1,1 0 0,-1 0 0,0 0 0,0 0 1,0 0-1,4 3 0,1 1-24,0 0 0,-1 0 0,0 1 0,1 0-1,-2 0 1,1 1 0,-1 0 0,5 8 0,5 10-34,12 28 0,-3-4-365,-5-9-2122,-8-11-2390,-9-21-63</inkml:trace>
  <inkml:trace contextRef="#ctx0" brushRef="#br0" timeOffset="19864.39">2342 1540 7411,'10'11'7896,"-4"5"-4361,-2 23-2978,-3-20 21,6 16-360,-6-33-523,-1 0 0,1 0 0,-1 0 0,1 0 0,0 0 0,-1-1 0,1 1 0,0 0 0,1 0 0,-1-1 0,0 1 0,0 0 0,1-1 0,1 3 0,-1-4-2669,0-1-1972</inkml:trace>
  <inkml:trace contextRef="#ctx0" brushRef="#br0" timeOffset="21061.05">2597 1488 9492,'-3'3'1056,"1"0"0,-1 0 0,1 0 0,-1 0 0,0 0 0,-6 4 0,9-7-1007,-1 0 0,1 0 0,0 1-1,-1-1 1,1 0 0,-1 0 0,1 0 0,-1 0 0,1 1 0,-1-1 0,0 0-1,1 0 1,-1 0 0,1 0 0,-1 0 0,1 0 0,-1 0 0,1-1-1,-1 1 1,1 0 0,-1 0 0,1 0 0,-1-1 0,0 0 3,0 0 1,0 0-1,0 0 1,0 0-1,0 0 0,1 0 1,-1 0-1,0 0 1,1 0-1,-1-1 1,1 1-1,0 0 0,-1 0 1,1-2-1,-2-7 116,0 0-1,1 1 1,1-1-1,0 0 1,0 0 0,3-16-1,16-58 640,-18 81-797,0 0 1,0 1-1,0-1 1,1 0-1,-1 1 1,1-1-1,-1 1 0,1 0 1,0-1-1,0 1 1,0 0-1,0 0 1,0 0-1,1 0 1,-1 1-1,1-1 0,-1 1 1,1-1-1,0 1 1,3-2-1,-1 2 2,-1 0 0,1 0-1,-1 0 1,1 0 0,0 1-1,-1-1 1,1 1-1,0 0 1,0 1 0,-1-1-1,1 1 1,5 2 0,-8-3-9,-1 1 0,0 0 0,0 0-1,0-1 1,0 1 0,0 0 0,0 0 0,0 0 0,0 0 0,0 0 0,0 1 0,0-1 0,-1 0 0,1 0 0,-1 0 0,1 1 0,-1-1 0,1 0 0,-1 1-1,1-1 1,-1 0 0,0 1 0,0-1 0,0 1 0,0-1 0,0 0 0,0 1 0,0-1 0,0 0 0,-1 1 0,0 1 0,0 6 23,-1-1 1,0 1-1,-5 11 1,-2-2-42,0 0 0,-1-1 0,-13 17 0,7-10-128,14-21 74,0-1-1,0 1 1,0-1-1,0 1 1,0-1-1,-1 0 1,1 0-1,-1 0 1,1 0-1,-6 2 1,7-4 39,1 1-1,-1-1 1,0 0 0,0 0 0,0 0 0,0 1-1,0-1 1,1 0 0,-1 0 0,0 0 0,0 0 0,0-1-1,0 1 1,0 0 0,0 0 0,1 0 0,-1-1-1,0 1 1,0 0 0,0-1 0,1 1 0,-1-1-1,0 1 1,1-1 0,-1 1 0,0-1 0,1 1 0,-1-1-1,0 0 1,1 1 0,-1-1 0,1 0 0,-1 0-1,1 1 1,0-1 0,-1 0 0,1 0 0,0 0 0,0 0-1,-1 1 1,1-1 0,0-2 0,-2-9-17,0-1-1,1 1 1,0-1 0,1 1 0,0-1 0,1 1-1,0-1 1,2 1 0,-1 0 0,1-1 0,1 1-1,8-18 1,-12 28 81,1 0 0,0 1 0,-1-1-1,1 0 1,0 1 0,0-1 0,0 1 0,0-1 0,1 1-1,-1 0 1,0-1 0,1 1 0,-1 0 0,0 0 0,1 0 0,-1 0-1,1 0 1,0 0 0,-1 1 0,1-1 0,0 0 0,0 1-1,-1-1 1,1 1 0,0 0 0,0-1 0,0 1 0,-1 0-1,1 0 1,0 0 0,0 1 0,0-1 0,-1 0 0,1 1-1,0-1 1,0 1 0,-1-1 0,1 1 0,3 1 0,1 2 79,0 0 0,0 0 1,-1 1-1,1 0 1,-1 0-1,0 0 1,0 0-1,7 12 1,2 7-431,-1 0 0,-1 1 0,-1 1 0,10 36 0,-19-57-22,4 7-1555,-2-9-2305,-2-2-846</inkml:trace>
  <inkml:trace contextRef="#ctx0" brushRef="#br0" timeOffset="21921.6">2976 1426 7700,'1'-1'7790,"-2"-2"-5600,-37-8 956,35 11-3132,-1 0 0,1 0 0,0-1 0,0 1 1,0-1-1,-1 0 0,1 0 0,-6-2 1,9 3-16,-1 0 0,0 0 1,1 0-1,-1 0 1,0 0-1,1 0 1,-1 0-1,1 1 0,-1-1 1,0 0-1,1 0 1,-1 1-1,1-1 0,-1 0 1,1 1-1,-1-1 1,1 1-1,-1-1 1,1 0-1,-1 1 0,1-1 1,0 1-1,-1-1 1,1 1-1,0 0 1,-1-1-1,1 1 0,0-1 1,0 1-1,-1 0 1,1-1-1,0 1 0,0-1 1,0 1-1,0 0 1,0-1-1,0 2 1,-3 26-296,3-23 263,2 48-1156,-1-49 1021,-1 0-1,1 0 0,0 0 0,1 0 0,-1 1 0,1-2 1,-1 1-1,1 0 0,0 0 0,3 3 0,-4-7 169,0 1-1,0-1 0,0 0 0,0 0 1,0 0-1,0 0 0,0 0 1,0 0-1,0 0 0,0 0 0,0 0 1,0-1-1,0 1 0,0 0 1,0 0-1,0-1 0,0 1 0,0-1 1,-1 1-1,1-1 0,0 1 0,0-1 1,0 0-1,1-1 0,14-6 113,-15 8-85,0 0 0,0 0-1,1 0 1,-1 0 0,0 0 0,0 0 0,0 0 0,1 0 0,-1 0 0,0 1-1,0-1 1,0 0 0,0 1 0,0-1 0,0 1 0,0-1 0,0 1 0,0 0 0,0-1-1,0 1 1,0 0 0,0 0 0,0 0 0,1 1 0,-1 0-5,-1-1 1,1 1 0,0 0-1,0 0 1,-1 0 0,1 0-1,-1 0 1,0 0-1,0 0 1,1 0 0,-1 0-1,-1 0 1,1 3 0,-1-1 0,1 0 0,-1 0 0,0-1 0,0 1 1,0 0-1,-1 0 0,1-1 0,-1 1 0,0-1 0,0 0 1,0 1-1,0-1 0,-1 0 0,-5 5 0,5-6-91,-1 1 0,0-2 0,0 1 0,0 0 0,0-1-1,0 0 1,0 0 0,-6 1 0,-7 1-2774,15-2-60,1 0-2028</inkml:trace>
  <inkml:trace contextRef="#ctx0" brushRef="#br0" timeOffset="23071.88">3312 1405 10597,'0'10'3517,"3"5"671,-2-14-4150,-1-1-1,1 1 1,0-1-1,-1 0 1,1 1 0,0-1-1,-1 0 1,1 1-1,0-1 1,-1 0-1,1 0 1,0 0-1,-1 0 1,1 0-1,0 0 1,0 0 0,-1 0-1,1 0 1,0 0-1,-1 0 1,1 0-1,0 0 1,0-1-1,19-5 68,7-1-424,-26 7 174,0 1 0,0-1-1,0 0 1,0 0 0,1 1-1,-1-1 1,0 0 0,0 1-1,0-1 1,0 1 0,0 0 0,0-1-1,0 1 1,0 0 0,-1-1-1,1 1 1,0 0 0,0 0-1,0 0 1,-1 0 0,1 0-1,0 1 1,1 1-2856,1 0-1945</inkml:trace>
  <inkml:trace contextRef="#ctx0" brushRef="#br0" timeOffset="23867.58">3723 1524 7123,'-2'1'537,"0"0"0,0 0 0,0-1 0,0 1-1,0 0 1,0-1 0,-1 1 0,1-1 0,0 0 0,0 0-1,0 0 1,-1 0 0,-1 0 0,2-1-358,0 1 1,1-1-1,-1 1 1,0-1-1,1 0 1,-1 1 0,1-1-1,-1 0 1,1 0-1,-1 0 1,1 0-1,0-1 1,0 1-1,-2-1 1,2 0-114,-1-1 0,1 1 0,0 0 1,0 0-1,0 0 0,0-1 0,0 1 0,1 0 1,-1-1-1,0 1 0,1-1 0,0 1 0,0 0 1,0-1-1,0 1 0,0-1 0,0 1 0,1-1 1,-1 1-1,1 0 0,-1-1 0,1 1 0,1-3 1,11-23 138,28-43 1,-40 69-200,1 0 0,-1 1 1,1-1-1,0 1 1,-1-1-1,1 1 0,0-1 1,0 1-1,0 0 1,0 0-1,0 0 0,0 0 1,1 1-1,-1-1 1,0 1-1,0-1 1,1 1-1,2-1 0,-4 1 11,1 0 1,-1 0-1,0 0 0,1 0 0,-1 0 0,1 0 0,-1 1 0,0-1 0,1 0 0,-1 1 1,0-1-1,1 1 0,-1-1 0,0 1 0,0 0 0,0-1 0,1 1 0,-1 0 0,0 0 0,0 0 1,0 0-1,0 0 0,0 0 0,0 0 0,-1 0 0,1 0 0,0 1 0,-1-1 0,2 3 0,-1 1 8,0 1-1,0 0 0,0-1 0,-1 1 0,0 0 0,0-1 1,-1 1-1,0 0 0,0-1 0,0 1 0,0-1 0,-3 7 1,-1-1-75,0 1 0,0-1 0,-1 0 0,-11 15 0,16-25-27,0 1 0,-1-1 0,1 1 0,0-1 0,-1 0 0,1 1 1,-1-1-1,0 0 0,1 0 0,-1 0 0,0 0 0,0-1 0,1 1 1,-1 0-1,0-1 0,0 0 0,0 1 0,0-1 0,0 0 0,0 0 1,0 0-1,0 0 0,0 0 0,0 0 0,0 0 0,1-1 1,-1 1-1,0-1 0,0 0 0,0 1 0,0-1 0,-2-1 0,2 0-17,-1 1-1,1 0 0,-1-1 0,1 0 1,0 1-1,0-1 0,-1 0 0,1 0 1,0-1-1,1 1 0,-1 0 0,0-1 1,1 1-1,-1-1 0,1 1 0,0-1 1,0 0-1,0 1 0,0-1 0,0 0 0,0-3 1,1 2 78,1-1 0,-1 1 0,1-1-1,0 1 1,0-1 0,1 1 0,-1 0 0,1-1 0,0 1 0,0 0 0,4-6 0,3-6 387,-8 15-304,0 0 0,0 0 0,0 0 0,0 0 0,0 0 0,0 1 0,0-1 0,0 0 0,0 1 0,1-1 0,-1 1 0,0-1 0,0 1 0,1-1 0,-1 1 0,0 0 0,1 0 0,-1-1 0,0 1 0,1 0 0,1 1 0,0-1 101,-1 0-1,1 0 1,-1 0-1,1 0 1,0 1-1,-1 0 1,1-1-1,-1 1 1,0 0-1,4 2 1,-2 0 1,0 1 0,0-1 1,-1 1-1,1 0 0,-1 0 1,0 1-1,0-1 1,-1 0-1,3 6 0,18 49-52,-5-10-233,-15-41-321,8 12-458,-1-11-5334,-9-9 1147</inkml:trace>
  <inkml:trace contextRef="#ctx0" brushRef="#br0" timeOffset="24402.94">3993 1585 10709,'1'-1'4854,"5"-6"-311,13-9-3522,-17 15-1024,-1 0 0,1 0 0,-1 0 0,1 0 0,-1 0 0,1 0 0,-1 1 0,1-1 0,0 1 0,-1-1 0,1 1 0,0 0 0,0-1 0,-1 1 0,1 0 0,0 0 0,0 0 0,-1 1 0,1-1 0,0 0 0,-1 1 0,1-1 0,2 2 0,-3-1 9,0 0 0,0-1 0,-1 1 0,1 0 0,0 1 0,-1-1 0,1 0 0,-1 0 0,1 0-1,-1 0 1,0 0 0,1 0 0,-1 1 0,0-1 0,0 0 0,0 0 0,0 0 0,0 1 0,0-1 0,0 0 0,0 0 0,-1 0 0,1 1 0,-1 1 0,-10 32-19,10-31 24,-3 6-4,-1 0 1,-12 17-1,13-20-4,-1 1-1,1-1 1,0 1-1,0 0 1,1 0-1,-3 10 1,16-19 254,-1 0-1,0 0 1,15 2 0,-2 1-309,13 0-850,-12-2-4507,-17 0-476</inkml:trace>
  <inkml:trace contextRef="#ctx0" brushRef="#br0" timeOffset="25655.48">4289 1550 9396,'0'1'244,"-1"-1"0,0 1-1,1-1 1,-1 1-1,0-1 1,0 1 0,1-1-1,-1 0 1,0 1 0,0-1-1,0 0 1,0 1-1,0-1 1,1 0 0,-1 0-1,0 0 1,0 0 0,0 0-1,0 0 1,0 0-1,0 0 1,1 0 0,-1-1-1,0 1 1,0 0 0,0 0-1,0-1 1,0 0-82,0 0 0,0 0 0,0-1 0,0 1 0,0 0 0,0 0 0,1-1 0,-1 1 0,1 0 0,-1-1 0,1 1 0,-1-1 0,1 1 0,0-3 0,-2-8-20,2-1 0,0 1 1,2-14-1,-2 18 413,1-4-511,1-12 213,7-39 1,-8 57-229,0 1 0,1-1 0,0 0 1,0 0-1,0 1 0,1-1 0,0 1 1,0 0-1,0 0 0,1 0 0,8-8 0,-12 12-28,1 0 0,0 0 0,0 0 0,0 0 0,0 0 0,0 0 0,0 1 0,0-1 0,0 0 0,0 1 0,0-1 0,1 1 0,-1 0 0,0-1 0,0 1 0,1 0 0,-1-1 0,0 1 0,0 0 0,1 0 0,-1 0 0,0 0 0,0 0 0,1 1 0,-1-1 0,0 0 0,0 0 0,0 1 0,1-1 0,-1 1 0,0-1 0,0 1 0,0 0 0,0-1 0,0 1 0,0 0 0,0 0 0,0 0 0,0-1 0,1 3-1,0 0 4,0 0-1,0 0 0,0 1 0,0-1 0,-1 1 0,1-1 0,-1 1 0,0 0 0,0 0 0,0-1 0,-1 1 0,1 4 1,-1 2-75,0 0 0,-1 0 0,-1 0 0,1 0 0,-1-1 0,-1 1 0,-4 10 0,5-14 12,-1 0 0,0 0 1,0 0-1,0-1 0,0 1 0,-1-1 1,0 0-1,0 0 0,-1 0 0,0 0 1,1-1-1,-7 4 0,10-7-11,0 0-1,0-1 0,0 1 1,0-1-1,0 1 0,0-1 1,0 1-1,0-1 1,0 0-1,0 1 0,-1-1 1,1 0-1,0 0 0,0 0 1,0 0-1,0 0 0,-1 0 1,1 0-1,0 0 1,0 0-1,0-1 0,0 1 1,0-1-1,-1 1 0,1 0 1,0-1-1,0 0 0,0 1 1,0-1-1,0 0 1,-1-1-1,1 1 13,-1-1 1,1 0-1,0 1 1,0-1-1,0 0 1,0 0-1,0 0 0,0 0 1,0 0-1,1 0 1,-1 0-1,1 0 1,0 0-1,-1 0 1,1 0-1,0-4 0,1-10-144,1-1-1,5-23 0,-6 34 290,0 1 1,1 0-1,0-1 1,0 1-1,0 0 0,1 0 1,-1 1-1,1-1 0,0 1 1,1-1-1,5-5 1,-8 9-36,0 0 1,0 1 0,0-1 0,1 1-1,-1-1 1,0 1 0,0 0 0,1-1-1,-1 1 1,0 0 0,1 0-1,-1 0 1,0 0 0,0 0 0,1 0-1,-1 0 1,0 1 0,1-1 0,-1 0-1,0 1 1,0-1 0,0 1 0,1-1-1,-1 1 1,0-1 0,0 1 0,0 0-1,0 0 1,0-1 0,2 3-1,1 1 103,1 0-1,-1 0 1,0 0-1,-1 0 0,7 10 1,4 13-80,16 45 1,-16-37-918,-5-11-284,-1-1-3212,-3-13-744</inkml:trace>
  <inkml:trace contextRef="#ctx0" brushRef="#br0" timeOffset="26033.36">4719 1445 10133,'1'4'1050,"1"1"0,0-1-1,-1 0 1,0 1 0,0-1 0,0 9 0,0 4-357,-4 31 0,0-6 83,15 97-831,-4-63-2956,-8-68 1879,-2-7-2474,0-4-1111</inkml:trace>
  <inkml:trace contextRef="#ctx0" brushRef="#br0" timeOffset="26432.28">4620 1552 9604,'-9'-20'8074,"10"19"-6564,3 13-838,3 24-437,-7-32-232,1 1 0,-1 0-1,1 0 1,0 0-1,1-1 1,-1 1-1,4 8 1,-4-13 23,0 1 0,0 0 1,-1-1-1,1 1 0,0-1 0,0 1 1,0-1-1,0 1 0,0-1 0,0 1 1,0-1-1,0 0 0,0 0 0,0 1 0,0-1 1,0 0-1,0 0 0,0 0 0,0 0 1,0 0-1,0 0 0,0-1 0,0 1 1,0 0-1,0 0 0,0-1 0,0 1 1,-1-1-1,1 1 0,0-1 0,0 1 1,0-1-1,1 0 0,29-20 485,-23 15-552,0 1 1,1 0-1,0 1 0,0 0 0,0 0 1,0 1-1,1 0 0,-1 0 0,1 1 1,17-1-1,-8 4-1448,-8 4-3609,-7-2-502</inkml:trace>
  <inkml:trace contextRef="#ctx0" brushRef="#br0" timeOffset="27384.73">4344 953 10021,'94'-6'8951,"7"-1"-8576,-88 8-173,0-1 0,-1 2 0,1-1 0,0 2 0,23 7 0,-13-1-46,35 11 83,-4-17-175,-52-2-64,0-1 0,0 0 0,0 0 0,0 0 0,-1 0 0,1 0 0,0 0 0,0-1 0,0 1 0,-1-1 0,1 1 0,0-1 0,0 0 0,-1 1 0,1-1 0,0 0 0,-1 0 0,3-2 0,-3 2 0,4 0-1133,-9 6-5007,1-4 751</inkml:trace>
  <inkml:trace contextRef="#ctx0" brushRef="#br0" timeOffset="29368.43">5247 454 14134,'-1'-19'2173,"1"18"-189,0 13-1218,2 165 1953,-2-53-2269,-2 323-234,-4-318-216,1-76 0,3 0 0,2 0 0,12 90 0,-6-95 0,-2 0 0,-3 61 0,-1-71 0,-2 109-376,1-107 304,-5 5 72,6-43 0,-1-2 0,1 1 0,28-6 0,4 7 18,-22-1-5,1-1 1,-1 2-1,0 0 1,18 5-1,-2-1-783,-25-5 375,0-1 0,0 0 0,0 0 0,0 0 0,0 0 0,0 0 0,0 0 0,0 0 0,-1-1 0,1 1-1,0 0 1,0 0 0,0-1 0,0 1 0,1-1 0,1-2-5437</inkml:trace>
  <inkml:trace contextRef="#ctx0" brushRef="#br0" timeOffset="30586.17">5267 808 8628,'0'-39'6857,"-2"1"-4973,1-41-1117,-2-26-49,-13-185-315,15 259-404,4-32 1,0-3 11,-5-7 43,2 72-54,0 0 0,0 1 0,0-1 0,0 0 0,0 1 0,1-1 0,-1 0 0,0 0 0,0 1 0,0-1 0,1 0 0,-1 1 0,0-1 0,1 0 0,-1 1 0,0-1 0,1 1 0,-1-1 0,1 1 0,-1-1 0,1 1 0,-1-1 0,1 1 0,-1-1 0,1 1 0,0 0 0,-1-1 0,1 1 0,0 0 0,-1-1 0,2 1 0,25-1 1,-9 1 9,-13 1 63,0-1 0,0 1 0,0-1 0,0 1 0,-1 1 1,1-1-1,0 1 0,0 0 0,-1 0 0,7 4 0,-6-3 59,1 0 0,0-1-1,-1 0 1,1 0-1,0 0 1,10 2 0,8-2-43,0-2 0,0 0-1,0-1 1,0-1 0,0-1 0,0-2 0,-1 0 0,25-10 0,-35 9 90,3 0-1321,-15 7 910,-1 0 0,1-1 0,-1 1 0,0 0 0,1-1 0,-1 1 0,0 0 0,0-1 0,1 1 0,-1 0 0,0-1 0,0 1 0,0 0 0,0 0 0,0-1 0,0 1 0,0 0 0,0 0 0,0-1 0,-1 1 0,1 0 0,0-1 0,0 1 0,0 0 0,-1-1 0,1 1 0,-1 1 0,-2 6-5411</inkml:trace>
</inkml:ink>
</file>

<file path=word/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2:38.024"/>
    </inkml:context>
    <inkml:brush xml:id="br0">
      <inkml:brushProperty name="width" value="0.05" units="cm"/>
      <inkml:brushProperty name="height" value="0.05" units="cm"/>
    </inkml:brush>
  </inkml:definitions>
  <inkml:trace contextRef="#ctx0" brushRef="#br0">7 53 9396,'-6'13'7838,"15"-10"-6051,10 2-1175,74 20-2199,-75-23-1778,-15-2 1621,4 0-3365</inkml:trace>
  <inkml:trace contextRef="#ctx0" brushRef="#br0" timeOffset="620.32">294 211 9492,'-2'2'764,"0"1"0,-1-1 1,0 0-1,1 0 0,-1 0 0,0 0 0,-6 2 0,8-4-740,1 1-1,-1-1 1,1 0 0,-1 0-1,1 1 1,-1-1 0,1 0 0,-1 0-1,1 0 1,-1 0 0,1 0-1,-1 0 1,0 0 0,1 0-1,-1 0 1,1 0 0,-1 0 0,1 0-1,-1 0 1,1 0 0,-1-1-1,1 1 1,-1 0 0,1 0 0,-1-1-1,1 1 1,-1 0 0,1-1-1,-1 1 1,1 0 0,-1-1-1,1 1 1,0-1 0,-1 1 0,1 0-1,0-1 1,-1 1 0,1-1-1,0 1 1,0-1 0,0 1 0,-1-1-1,1 0 1,0 1 0,0-1-1,0 1 1,0-1 0,0 1 0,0-1-1,0 1 1,0-1 0,0 0-1,0 0 1,0-14 272,1 0 0,0 0 0,1 1 0,1-1 0,0 1 0,7-18 0,-8 26-229,1 0 0,0-1 0,0 1 0,0 1 0,1-1 0,0 0 0,0 1 1,0 0-1,1 0 0,0 0 0,0 0 0,0 1 0,0 0 0,1 0 0,11-6 1,-16 9-68,0 0 0,0 1 0,0-1 1,0 0-1,1 1 0,-1-1 1,0 1-1,1-1 0,-1 1 0,0 0 1,1 0-1,-1-1 0,0 1 1,1 0-1,-1 0 0,1 0 0,-1 1 1,0-1-1,1 0 0,-1 0 1,0 1-1,1-1 0,-1 1 0,0-1 1,0 1-1,1-1 0,-1 1 1,0 0-1,0 0 0,0 0 1,0 0-1,0-1 0,0 1 0,0 0 1,0 1-1,0-1 0,-1 0 1,1 0-1,0 0 0,-1 0 0,1 1 1,-1-1-1,1 0 0,-1 1 1,1-1-1,-1 0 0,0 1 0,0-1 1,0 2-1,1 2-24,0 0 1,-1 1-1,0-1 0,0 1 1,-1-1-1,1 0 0,-1 0 1,0 1-1,-1-1 0,1 0 1,-5 9-1,0-3-197,0 0 0,-1-1-1,0 1 1,-1-1 0,-9 9 0,14-16 115,-1 0 0,0 0 0,0 0 0,0 0 0,0-1 0,0 0 0,-1 0 0,1 0 0,-1 0 0,0-1 0,1 0 0,-1 0 0,0 0 0,0 0 0,1-1 0,-7 0 0,11 0 85,-1 0 1,1 0 0,-1 0 0,1 0-1,0 0 1,-1 0 0,1 0 0,-1 0-1,1 0 1,0-1 0,-1 1 0,1 0-1,-1 0 1,1 0 0,0-1 0,-1 1-1,1 0 1,0-1 0,-1 1 0,1 0-1,0 0 1,0-1 0,-1 1-1,1-1 1,0 1 0,0 0 0,0-1-1,-1 1 1,1-1 0,-1-17-307,10-15 189,-6 26 223,0 0 0,0 0-1,1 0 1,-1 0 0,2 1-1,7-10 1,-11 14-43,1 1 0,-1 0 0,1-1 0,-1 1-1,1 0 1,-1 0 0,1 0 0,0 0 0,0 0 0,-1 1 0,1-1-1,0 1 1,0-1 0,0 1 0,0-1 0,0 1 0,0 0 0,0 0-1,0 0 1,-1 0 0,1 0 0,0 1 0,0-1 0,0 0 0,0 1-1,0-1 1,0 1 0,-1 0 0,1 0 0,0 0 0,0 0-1,1 1 1,3 3 15,-1-1 0,1 1 0,-1 0 0,0 0 0,-1 1 0,1 0 0,5 10 0,17 19-195,-15-21-1439,18 26 1,-26-34-124,2 3-3342</inkml:trace>
  <inkml:trace contextRef="#ctx0" brushRef="#br0" timeOffset="1285.54">656 246 9492,'0'4'7146,"0"16"-5805,-1 35-764,10 94-1,-5-100-2604,-5-43-2065,1-6-962</inkml:trace>
  <inkml:trace contextRef="#ctx0" brushRef="#br0" timeOffset="1686.47">588 248 8756,'0'-2'429,"0"0"0,-1 0 0,1 0-1,0 0 1,-1 0 0,1 1 0,-1-1 0,0 0 0,1 0 0,-1 0 0,0 1-1,0-1 1,0 0 0,-1 1 0,1-1 0,0 1 0,0-1 0,-1 1-1,-1-2 1,2 4-372,1-1-1,-1 0 1,1 1-1,-1-1 1,1 1-1,-1 0 0,1-1 1,0 1-1,-1-1 1,1 1-1,0 0 1,-1-1-1,1 1 1,0-1-1,0 1 1,0 0-1,-1-1 0,1 1 1,0 0-1,0 0 1,0-1-1,0 2 1,-2 19-77,2-20 67,-1 14-7,0-10-39,1-1 0,-1 0 0,1 1 0,0-1-1,0 0 1,0 1 0,0-1 0,1 0 0,0 1 0,0-1-1,0 0 1,0 0 0,1 0 0,-1 1 0,4 4 0,-3-8 55,-1 0 1,1 0 0,-1 0 0,1 0 0,-1 0-1,1 0 1,-1 0 0,1-1 0,0 1-1,0 0 1,-1-1 0,1 0 0,0 1 0,0-1-1,0 0 1,-1 0 0,4 0 0,42-5 342,-3 1-2426,-32 4-2335,-6 0-1027</inkml:trace>
</inkml:ink>
</file>

<file path=word/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2:52.117"/>
    </inkml:context>
    <inkml:brush xml:id="br0">
      <inkml:brushProperty name="width" value="0.05" units="cm"/>
      <inkml:brushProperty name="height" value="0.05" units="cm"/>
    </inkml:brush>
  </inkml:definitions>
  <inkml:trace contextRef="#ctx0" brushRef="#br0">3206 407 8356,'12'-2'7292,"7"0"-3368,2 1-3553,0 1 0,1 0-1,37 7 1,-40 1-869,-7-2-1153,-1-4-3972,-8-2 296</inkml:trace>
  <inkml:trace contextRef="#ctx0" brushRef="#br0" timeOffset="829.51">3641 449 9268,'-21'7'6034,"21"-7"-5927,-1 0 1,0 0-1,1 0 1,-1 0 0,0 0-1,1 0 1,-1 0-1,0 0 1,1 0 0,-1-1-1,0 1 1,1 0-1,-1 0 1,0-1-1,1 1 1,-1-1 0,1 1-1,-1 0 1,0-1-1,0-1-59,1 1 0,-1-1 0,0 1 0,1-1 1,-1 1-1,1-1 0,0 1 0,0-1 0,-1 0 0,1 1 0,0-1 0,0 1 0,0-1 0,1 0 0,-1 1 0,0-1 0,1 1 0,-1-1 0,1 1 0,-1-1 0,1 1 0,1-3 0,6-17 291,-4 11-280,-1 1 1,1 0 0,1 0-1,0 0 1,0 0 0,1 1 0,7-9-1,-9 12-28,1 1 1,0 0-1,0 0 0,0 0 1,1 1-1,-1-1 0,1 1 0,-1 1 1,12-4-1,-16 5-21,1 0 1,0 1-1,-1 0 1,1-1-1,0 1 1,0 0-1,0 0 1,-1 0-1,1 0 0,0 0 1,0 0-1,-1 1 1,1-1-1,0 0 1,0 1-1,-1 0 1,1-1-1,0 1 1,-1 0-1,1 0 0,-1 0 1,1 0-1,-1 0 1,1 0-1,-1 0 1,0 0-1,0 1 1,1-1-1,-1 0 1,0 1-1,0-1 1,0 1-1,-1 0 0,1-1 1,0 1-1,-1 0 1,1-1-1,-1 1 1,1 2-1,0 0 7,-1-1 0,1 1 0,-1 0 1,0 0-1,-1 0 0,1-1 0,-1 1 0,1 0 0,-1 0 0,0-1 0,0 1 0,-1 0 0,1-1 1,-1 1-1,0-1 0,0 0 0,0 0 0,0 0 0,-1 0 0,1 0 0,-6 5 0,2-2-65,0 0 0,-1-1-1,0 1 1,0-1 0,0-1-1,-1 1 1,0-1 0,-14 5 0,19-8-64,1-1 0,0 1 0,-1-1 0,0 0 0,1 0 0,-1 0 0,1 0 0,-1 0 0,1 0 0,-1-1 0,1 1 0,-1-1 0,1 0 0,0 0 0,-4-1 1,5 1 16,-1 1 0,1-1 0,0 0 0,0 0 1,-1 0-1,1 0 0,0 0 0,0 0 0,0 0 1,0 0-1,0 0 0,0-1 0,0 1 1,1 0-1,-1-1 0,0 1 0,1 0 0,-1-1 1,1 1-1,-1-1 0,1 1 0,0-1 1,0 1-1,-1-1 0,1-2 0,1-3 44,0 0 0,1 0-1,-1-1 1,2 2 0,-1-1-1,4-8 1,-4 11 113,-1 1 1,1-1 0,1 1-1,-1-1 1,0 1-1,1 0 1,-1 0-1,1 0 1,0 0-1,0 1 1,0-1-1,6-3 1,-7 5 63,0 1 0,0-1 1,0 1-1,0 0 0,0-1 1,0 1-1,0 0 0,0 0 0,0 0 1,0 0-1,0 1 0,0-1 1,0 0-1,0 1 0,0-1 0,0 1 1,0 0-1,-1 0 0,1 0 1,0 0-1,0 0 0,-1 0 1,1 0-1,-1 1 0,3 1 0,5 5 306,0 1-1,16 20 1,-14-14-197,77 93 157,-68-76-1999,-11-8-4566,-7-18 731</inkml:trace>
  <inkml:trace contextRef="#ctx0" brushRef="#br0" timeOffset="1563.27">4010 462 10373,'0'-1'351,"0"1"1,-1-1-1,1 1 1,0-1-1,-1 1 1,1-1 0,0 1-1,0-1 1,-1 1-1,1-1 1,0 1-1,0-1 1,0 1-1,0-1 1,0 0-1,-1 1 1,1-1 0,0 1-1,1-1 1,-1 0-1,0 0 1,7-14 1527,-4 12-1822,-1 1 0,0-1-1,1 1 1,0-1-1,0 1 1,5-4 0,-5 5-1,0 0 0,0-1 0,0 1 0,0 0 0,0 0 0,1 1 0,-1-1 0,0 1 0,0 0 0,1 0 0,4 0 0,-7 0-47,0 0 1,0 1 0,0-1-1,1 0 1,-1 1 0,0-1-1,0 1 1,0-1 0,0 1 0,0 0-1,0-1 1,0 1 0,0 0-1,0 0 1,-1-1 0,1 1-1,0 0 1,0 0 0,-1 0-1,1 0 1,0 0 0,-1 0 0,1 0-1,-1 1 1,0-1 0,1 0-1,-1 0 1,0 0 0,1 0-1,-1 0 1,0 1 0,0-1-1,0 0 1,0 2 0,0 2-8,0 1 0,-1 0 0,1 0 0,-1-1 1,-2 10-1,2-12-6,0-1 1,0 0-1,-1 1 1,1-1-1,-1 0 1,1 0-1,-1 0 0,0 0 1,1 0-1,-1 0 1,0 0-1,-1-1 1,1 1-1,-4 2 1,-9 6-125,11-7 54,0 0-1,0 0 1,0 0 0,0-1-1,0 0 1,-7 3-1,10-5 43,0 0 0,1-1 32,1 0 0,-1 1-1,0-1 1,0 1 0,1-1-1,-1 0 1,0 1 0,1-1-1,-1 1 1,1-1 0,-1 1-1,1-1 1,-1 1-1,1 0 1,-1-1 0,1 1-1,-1-1 1,1 1 0,-1 0-1,1 0 1,0-1 0,-1 1-1,1 0 1,-1 0 0,1 0-1,0 0 1,-1-1 0,1 1-1,0 0 1,-1 0-1,1 0 1,0 1 0,-1-1-1,1 0 1,0 0 0,0 0-1,24 5 60,-20-4-33,-1 1 0,0-1 1,0 1-1,0 1 0,0-1 1,0 0-1,0 1 0,-1 0 1,1 0-1,-1 0 0,0 0 1,0 1-1,0-1 0,4 6 1,-6-6-11,1 0 1,0-1-1,-1 1 1,0 0-1,0 0 1,0 0-1,0 0 1,0 0-1,0 0 1,-1 0-1,1 0 1,-1 0-1,0 0 1,0 0-1,0 0 1,0 0-1,-1 1 1,1-1-1,-1 0 0,0 0 1,-2 5-1,2-6-116,0 0 0,0 0 0,0 0 0,0 0 0,-1 0 0,1-1 1,-1 1-1,1 0 0,-1-1 0,1 1 0,-1-1 0,0 0 0,0 1 0,0-1 0,1 0 0,-1 0 0,0 0 0,0-1 0,-1 1 0,1 0 0,0-1 0,0 1 0,0-1 0,0 0 0,-1 1 0,-3-2 0,-23 2-5375,20-3 161</inkml:trace>
  <inkml:trace contextRef="#ctx0" brushRef="#br0" timeOffset="3112.09">2944 1448 8884,'-1'-5'4961,"-1"6"-1834,-3 10-763,-4 18-1928,-4 77 133,-9 48-1469,19-132 460,3-16 113,-1 0 0,0 1 0,0-1 0,-1 0 0,0 1 0,-4 9 0,6-16 243,-1 0 0,1 1 0,0-1 0,0 0 0,-1 0 0,1 0 1,0 1-1,0-1 0,-1 0 0,1 0 0,0 0 0,-1 0 0,1 0 0,0 0 1,0 0-1,-1 0 0,1 1 0,0-1 0,-1 0 0,1 0 0,0 0 0,-1-1 1,1 1-1,0 0 0,-1 0 0,1 0 0,0 0 0,-1 0 0,1 0 0,0 0 1,0 0-1,-1-1 0,1 1 0,0 0 0,0 0 0,-1 0 0,1-1 0,0 1 1,0 0-1,-1 0 0,1-1 0,0 1 0,0 0 0,0 0 0,0-1 0,-1 1 1,1 0-1,0-1 0,0 1 0,0 0 0,0 0 0,0-1 0,0 1 0,0 0 1,0-1-1,0 0 0,-3-6-4596</inkml:trace>
  <inkml:trace contextRef="#ctx0" brushRef="#br0" timeOffset="3462.15">2809 1496 8100,'0'-6'2176,"-2"-9"3342,22 54-3096,11 13-1803,8 10-1630,-39-62 896,0 1 0,0-1 0,1 0 0,-1 0-1,0 0 1,0 0 0,0 0 0,1 0 0,-1 0 0,0 0 0,0 0-1,0 0 1,1 0 0,-1 0 0,0 0 0,0 0 0,1 0 0,-1 0-1,0 0 1,0 0 0,0 0 0,1 0 0,-1 0 0,0 0 0,0-1-1,0 1 1,1 0 0,-1 0 0,0 0 0,0 0 0,0 0 0,0-1-1,1 1 1,-1 0 0,0 0 0,0 0 0,0 0 0,0-1 0,0 1-1,0 0 1,0 0 0,0-1 0,1 1 0,1-4-4815</inkml:trace>
  <inkml:trace contextRef="#ctx0" brushRef="#br0" timeOffset="3844.13">3136 1244 10277,'5'9'7167,"-2"4"-4184,1 28-3078,-3-35 882,-2 16-471,-4 42 0,2-36-217,0-22-99,-1-16 0,-1-17 0,4 16-67,0-4-659,0-1 0,1 1 0,0 0 0,1 0 0,6-28 0,-7 42-2631,-1 0-2085</inkml:trace>
  <inkml:trace contextRef="#ctx0" brushRef="#br0" timeOffset="4312.87">3458 1525 10821,'-1'0'207,"1"-1"1,0 1 0,0 0-1,0 0 1,0 0-1,0 0 1,0 0-1,0-1 1,0 1-1,0 0 1,0 0-1,0 0 1,0 0-1,0-1 1,0 1-1,0 0 1,0 0-1,0 0 1,0 0-1,0 0 1,0-1 0,0 1-1,0 0 1,1 0-1,-1 0 1,0 0-1,0 0 1,0 0-1,0-1 1,0 1-1,0 0 1,0 0-1,0 0 1,1 0-1,-1 0 1,0 0-1,0 0 1,0 0 0,0 0-1,0 0 1,1 0-1,-1-1 1,0 1-1,0 0 1,0 0-1,0 0 1,1 0-1,13-4 1588,14-2-2505,-28 6 781,6-1-102,0 1 1,-1 0-1,1 0 0,0 0 1,0 0-1,-1 1 0,1 0 1,0 1-1,-1-1 0,11 5 1,12 8-7714,-26-13 2243</inkml:trace>
  <inkml:trace contextRef="#ctx0" brushRef="#br0" timeOffset="4961.14">3914 1545 8756,'-10'15'5371,"0"-8"-3570,9-7-1760,1-1 0,-1 1 0,0 0 0,0 0 0,0-1 0,1 1 0,-1 0 0,0-1 0,1 1 0,-1-1-1,0 1 1,1-1 0,-1 1 0,0-1 0,1 1 0,-1-1 0,1 0 0,-1 1 0,1-1 0,-1 0 0,1 1 0,0-1 0,-1 0 0,1 0 0,0 1 0,-1-1 0,1 0 0,0 0 0,0 0 0,0 1 0,0-1 0,0-2 0,-2-6 201,1 0 1,0-1-1,1 1 1,0 0-1,0-1 1,1 1-1,0-1 0,3-12 1,-3 18-196,0 0-1,0 0 1,1-1 0,-1 1 0,1 0-1,0 0 1,0 1 0,0-1 0,1 0 0,-1 1-1,1-1 1,0 1 0,0 0 0,0 0-1,0 0 1,0 0 0,1 0 0,-1 1-1,1 0 1,4-3 0,-7 5-44,0 0 0,-1-1 0,1 1 0,0 0 0,0 0 0,0 0 0,-1 0 0,1 0 0,0 0 0,0 0 0,0 0 0,-1 0 0,1 0 0,0 0 0,0 0 0,0 0 0,-1 1 0,1-1 0,0 0 0,0 1 0,-1-1 0,1 0 0,0 1 0,0 0 0,0 0 8,1 1 0,-1-1 0,0 1 0,0-1 0,-1 1 0,1-1 0,0 1 0,0-1 1,-1 1-1,2 3 0,-1 4 34,0 0 1,0 0 0,0 13 0,-1-19-44,-1 1-159,1 1-1,0 0 1,-1-1 0,0 1 0,0-1 0,-1 1 0,1-1 0,-1 0 0,0 1 0,0-1 0,-1 0 0,1 0 0,-1-1 0,0 1 0,-4 5 0,5-7 64,0 0-1,0-1 1,0 1-1,-1 0 1,1-1 0,0 1-1,0-1 1,-1 0-1,1 0 1,-1 0 0,0 0-1,1 0 1,-1-1-1,1 1 1,-1-1 0,0 0-1,0 1 1,1-1-1,-1 0 1,0-1 0,1 1-1,-1 0 1,0-1-1,1 0 1,-1 1 0,1-1-1,-1 0 1,-2-2-1,3 2 40,1 0 0,0-1 0,-1 1 0,1-1 0,0 1 0,0-1-1,0 0 1,0 1 0,0-1 0,0 0 0,1 0 0,-1 1 0,0-1-1,1 0 1,0 0 0,-1 0 0,1 0 0,0 0 0,0 0 0,0 0-1,0 0 1,0 0 0,1 0 0,0-2 0,-1 0 89,0 1 0,1-1 0,0 0 1,0 1-1,0-1 0,0 0 0,1 1 0,-1-1 0,1 1 1,0 0-1,0 0 0,3-3 0,-4 4 81,1 0 1,0 1-1,0-1 0,0 1 1,1 0-1,-1-1 0,0 1 0,0 0 1,1 0-1,-1 1 0,1-1 1,-1 0-1,0 1 0,1 0 0,-1-1 1,1 1-1,-1 0 0,1 0 1,-1 1-1,1-1 0,-1 0 1,1 1-1,-1-1 0,1 1 0,-1 0 1,0 0-1,1 0 0,-1 0 1,0 0-1,0 1 0,0-1 1,0 1-1,0-1 0,0 1 0,0 0 1,0-1-1,-1 1 0,1 0 1,-1 0-1,1 0 0,-1 1 0,0-1 1,1 3-1,22 34 358,-18-31-542,0 0 0,-1 0 0,-1 1 0,7 15-1,10 30-1675,-3-22-3419,-12-22 68</inkml:trace>
  <inkml:trace contextRef="#ctx0" brushRef="#br0" timeOffset="5492.72">4328 1498 10373,'-5'5'9027,"-15"7"-8700,13-7 435,0 0-676,0 0 0,1 1-1,-1 0 1,1 0 0,0 0-1,1 0 1,0 1 0,0 0 0,0 0-1,-3 9 1,5-11-84,1 0 0,0 0 0,1 1 0,-1-1 1,1 1-1,0 0 0,0-1 0,1 1 0,0 0 0,0-1 0,0 1 0,1 0 0,-1 0 1,1-1-1,3 10 0,-2-10-9,-1 0-1,1 0 1,0 0 0,0 0-1,1-1 1,-1 1 0,1-1 0,0 0-1,0 0 1,6 5 0,-7-7 3,0 0 0,1-1 0,-1 0 1,1 1-1,0-1 0,-1 0 0,1 0 0,0-1 0,0 1 1,-1-1-1,1 1 0,0-1 0,0 0 0,0 0 1,0 0-1,-1 0 0,1 0 0,0-1 0,0 1 1,2-2-1,-2 1-2,-1 1 0,0-1 0,0 0 0,0 0 1,0 0-1,0 0 0,0 0 0,0-1 0,0 1 0,0 0 1,-1-1-1,1 0 0,-1 1 0,1-1 0,-1 0 0,1 0 0,-1 0 1,0 1-1,0-1 0,0-1 0,0 1 0,0 0 0,0 0 1,-1 0-1,1 0 0,-1-1 0,0 1 0,1 0 0,-1 0 1,0-1-1,0 1 0,-1-3 0,1 0-20,-1 0 0,1 0 0,-1 0 0,0 0 0,-1 1 0,1-1 0,-1 0 0,0 0-1,0 1 1,0 0 0,-1-1 0,0 1 0,-6-7 0,7 9-154,0 0 0,0 1 0,-1-1 0,1 1 0,0 0 0,-1 0-1,1 0 1,-1 0 0,0 0 0,-2 0 0,-17-2-5122,16 3-63</inkml:trace>
  <inkml:trace contextRef="#ctx0" brushRef="#br0" timeOffset="7202.14">4350 19 10021,'4'-2'1253,"1"-1"1,0 1 0,0 0 0,0 1 0,9-3-1,30 0 1230,-18 5-2331,34 5-1,-57-6-149,-1 1 0,0-1 0,1 1-1,-1-1 1,0 1 0,1 0 0,-1 0 0,0-1-1,0 2 1,0-1 0,1 0 0,-1 0-1,0 1 1,-1-1 0,1 1 0,0 0 0,0-1-1,-1 1 1,1 0 0,-1 0 0,1 0-1,-1 0 1,0 0 0,0 0 0,0 1 0,0-1-1,0 0 1,-1 1 0,1-1 0,-1 0-1,1 1 1,-1 2 0,3 34 270,-5 54-1,1-7-136,-1 83-45,5 96-44,6-115-22,1 16-8,-6-96 173,-8 133 0,0-111-111,4-35-75,4 1 0,14 78 0,-3-30-4,-10-54-19,-4 59-1,-2-57 14,2-36-4,0-15 7,0 0 1,-1 1-1,1-1 1,-1 0-1,0 0 1,0 1-1,0-1 1,-1 0-1,1 1 1,-1-1-1,0 0 0,0 0 1,0 0-1,-1 4 1,-31-6 126,24-2-76,0 0 1,0 0 0,1-1 0,-13-3-1,13 2-52,0 1 0,-1 0 0,1 0 0,-12 1 0,19 1-91,0 0-1,0 0 1,1 0 0,-1 1-1,0-1 1,1 0-1,-1 1 1,0-1 0,1 1-1,-1-1 1,0 1 0,1-1-1,-1 1 1,1-1-1,-1 1 1,0 1 0,1 3-7481,2-4 2273</inkml:trace>
  <inkml:trace contextRef="#ctx0" brushRef="#br0" timeOffset="445601.76">55 2623 7123,'-27'26'6258,"1"0"-4739,26-26-1493,0 0 0,-1 0 0,1 0 0,0 0 0,0 0-1,0 0 1,0 1 0,0-1 0,0 0 0,0 0 0,0 0 0,0 0 0,0 0 0,0 0-1,0 0 1,-1 1 0,1-1 0,0 0 0,0 0 0,0 0 0,0 0 0,0 0-1,0 0 1,0 1 0,0-1 0,0 0 0,0 0 0,0 0 0,0 0 0,1 0-1,-1 0 1,0 1 0,0-1 0,0 0 0,0 0 0,0 0 0,0 0 0,0 0 0,0 0-1,0 0 1,0 1 0,0-1 0,0 0 0,1 0 0,-1 0 0,0 0 0,0 0-1,0 0 1,0 0 0,0 0 0,0 0 0,0 0 0,1 0 0,11 3 867,17-2 191,-27-1-932,8 0-222,0 1-1,0 0 0,-1 1 1,1 0-1,-1 0 1,1 1-1,-1 1 0,0-1 1,0 1-1,10 7 1,-10-4-4274,-5-2-863</inkml:trace>
  <inkml:trace contextRef="#ctx0" brushRef="#br0" timeOffset="446247.02">309 2776 9268,'0'0'145,"0"0"-1,-1 0 1,1 0 0,0 0-1,-1 1 1,1-1-1,0 0 1,-1 0 0,1 0-1,0 0 1,-1 0-1,1 0 1,0 0 0,-1 0-1,1 0 1,0 0-1,-1 0 1,1 0 0,0 0-1,-1 0 1,1 0-1,0 0 1,-1-1 0,1 1-1,0 0 1,-1 0-1,1 0 1,0 0 0,-1-1-1,1 1 1,0 0-1,0 0 1,-1-1 0,1 1-1,0 0 1,0 0-1,0-1 1,-1 1 0,1 0-1,0-1 1,0-19 1191,11-22-1224,-3 12 161,-5 20-32,0 0 1,0 0 0,0 1 0,10-17-1,-11 24-181,-1-1 0,1 0 0,1 1 0,-1-1 0,0 1 0,0 0-1,1 0 1,0 0 0,-1 0 0,1 0 0,0 1 0,0-1 0,0 1-1,0-1 1,0 1 0,0 0 0,0 1 0,0-1 0,5 0 0,-2 0-3,-1 0 1,1 1 0,-1 0 0,1 0 0,-1 0 0,9 2-1,-13-2-52,0 0 0,0 1-1,0-1 1,0 1 0,0-1-1,0 1 1,0-1-1,0 1 1,0 0 0,0-1-1,0 1 1,-1 0-1,1 0 1,0 0 0,-1-1-1,1 1 1,0 0 0,-1 0-1,1 0 1,-1 0-1,1 0 1,-1 0 0,0 0-1,1 0 1,-1 1-1,0-1 1,0 0 0,0 0-1,0 0 1,0 0 0,0 0-1,0 0 1,0 0-1,0 0 1,0 0 0,-1 0-1,1 1 1,0-1 0,-2 1-1,1 5-15,-1 0 1,-1 0-1,1 0 0,-1 0 1,-1 0-1,1-1 0,-8 11 0,8-14-101,-1 1 0,0 0 0,1-1 0,-1 0 0,-1 0 0,1 0 0,0 0 0,-1-1 0,1 0 0,-1 0 0,0 0 0,-5 1 0,5-1-106,1-1-1,-1 0 1,1 0 0,-1 0-1,1-1 1,-1 0 0,1 0 0,-5 0-1,8 0 178,0-1 0,0 1 0,0 0 0,0 0 0,1-1 0,-1 1 0,0 0 1,0-1-1,1 1 0,-1-1 0,0 1 0,0-1 0,1 1 0,-1-1 0,1 1 0,-1-1 0,0 0 0,1 1 0,-1-2 0,0 1 19,1 0 1,0-1-1,-1 1 1,1 0-1,0-1 1,0 1-1,0 0 0,0-1 1,0 1-1,0 0 1,0-1-1,0 1 1,1 0-1,-1-1 0,0 1 1,2-2-1,-1-2 46,1 0 0,0 0 0,0 1 0,0-1 1,5-6-1,-6 9 44,0 1-1,0 0 1,1-1 0,-1 1 0,0 0 0,1 0 0,-1 0 0,0 0 0,1 1 0,-1-1 0,1 0 0,-1 0 0,1 1 0,0-1 0,-1 1 0,1 0 0,0-1 0,-1 1 0,1 0 0,2 0 0,0 0 50,-1 1 1,1-1 0,0 1 0,-1 0 0,1 0-1,-1 0 1,1 1 0,-1-1 0,0 1-1,0 0 1,1-1 0,-1 2 0,0-1-1,0 0 1,3 4 0,6 7-44,-1 0 0,12 17 0,-14-18-1799,0 0 0,12 11 0,-14-17-3521</inkml:trace>
  <inkml:trace contextRef="#ctx0" brushRef="#br0" timeOffset="446683.85">594 2737 10821,'13'-7'6917,"20"-10"-5031,-32 16-1892,1 1 1,-1-1-1,1 1 1,0-1-1,-1 1 1,1 0-1,0 0 0,-1 0 1,1 0-1,0 0 1,-1 0-1,1 0 0,0 0 1,-1 1-1,1-1 1,0 1-1,2 1 1,-3-1 7,0 0 0,0 0 1,0 0-1,0 0 1,0 1-1,0-1 1,-1 0-1,1 1 0,-1-1 1,1 1-1,-1-1 1,1 0-1,-1 1 1,0-1-1,0 1 0,0-1 1,0 1-1,0-1 1,0 1-1,0-1 1,-1 4-1,-7 32 51,5-27-59,-2 1-1,1-1 0,-2 0 1,1-1-1,-1 1 0,-1-1 1,-10 12-1,48-18 7,-30-3-14,31 5-3244,-31-5 3038,0 0-1,0 0 1,0 1 0,1-1-1,-1 1 1,0-1 0,0 1-1,0-1 1,0 1 0,0 0-1,0-1 1,0 1 0,0 0-1,0 0 1,0 0 0,0 0-1,0 0 1,-1 0 0,1 0-1,0 0 1,-1 0-1,2 2 1,-1 2-4662</inkml:trace>
  <inkml:trace contextRef="#ctx0" brushRef="#br0" timeOffset="449087.58">233 3577 9396,'-20'5'5724,"19"-5"-5615,1 0-1,-1 0 1,0 0 0,1 0-1,-1 0 1,0 0-1,1 0 1,-1-1 0,1 1-1,-1 0 1,0 0 0,1-1-1,-1 1 1,1 0-1,-1-1 1,1 1 0,-1-1-1,0 0 1,0-1-1,0-1 0,-1 1 0,1-1 0,1 1 0,-1-1-1,0 0 1,1 1 0,-1-1 0,1 0 0,0-4 0,-1-1 127,0-1-1,1 1 1,0 0 0,1 0-1,0 0 1,0 0 0,4-11-1,-5 16-195,1 0-1,0 0 0,1 1 0,-1-1 0,0 1 0,1-1 0,-1 1 0,1 0 1,0 0-1,0-1 0,0 1 0,0 0 0,0 1 0,0-1 0,1 0 1,-1 1-1,1-1 0,-1 1 0,1 0 0,-1-1 0,1 1 0,0 1 0,0-1 1,3-1-1,-3 2-32,-1-1 0,1 1 0,-1-1 1,1 1-1,0 0 0,-1 0 0,1 0 1,0 0-1,-1 1 0,1-1 0,-1 1 1,1 0-1,0-1 0,-1 1 0,0 0 1,5 3-1,-6-3-2,1 1 0,-1-1 0,0 1 0,0 0 0,0-1 0,0 1 0,0 0 0,-1 0 1,1 0-1,0 0 0,-1 0 0,0 0 0,1 0 0,-1 0 0,0 0 0,0 0 0,0 0 0,0 0 0,0 0 1,0 0-1,-1 0 0,0 3 0,-2 9-152,-1-1-1,0 1 1,0-1 0,-1 0 0,-1 0-1,-7 12 1,12-24 88,1 0 0,-1 0 0,1 0 0,-1 0 0,1 0 0,-1 0 0,0-1 0,1 1 0,-1 0 0,0 0 1,0 0-1,0-1 0,0 1 0,1 0 0,-1-1 0,0 1 0,0 0 0,0-1 0,0 0 0,-1 1 0,1-1 0,0 0 0,0 1 0,0-1 0,0 0 0,0 0 0,0 0 0,0 0 0,-1 0 0,1 0 0,0 0 0,0 0 1,0-1-1,0 1 0,-2-1 0,2 0 7,-1 0 1,1 0 0,-1-1 0,1 1 0,0 0-1,-1-1 1,1 1 0,0-1 0,0 0 0,0 1-1,0-1 1,1 0 0,-1 1 0,0-1-1,1 0 1,-1 0 0,1 0 0,0 0 0,-1 1-1,1-4 1,0-4 29,0 0 1,1 0-1,2-14 0,-2 19 62,0 1-1,-1-1 0,2 1 0,-1-1 1,0 1-1,1 0 0,-1 0 0,1-1 1,0 1-1,0 0 0,4-4 0,-5 6 6,0 0 0,0 1-1,0-1 1,0 1 0,0-1-1,0 1 1,0 0-1,0-1 1,0 1 0,0 0-1,0 0 1,0-1 0,0 1-1,0 0 1,0 0 0,0 0-1,1 0 1,-1 1-1,0-1 1,0 0 0,0 0-1,0 1 1,0-1 0,0 0-1,0 1 1,0-1 0,0 1-1,0 0 1,-1-1-1,1 1 1,0 0 0,0-1-1,1 2 1,3 3 70,1 1 0,-1 0 0,7 9 0,-7-8-135,42 55-597,-17-20-4492,-23-31-202</inkml:trace>
  <inkml:trace contextRef="#ctx0" brushRef="#br0" timeOffset="449429.66">552 3556 9268,'3'28'3344,"0"35"0,2 14 741,-4-37-5382,2 7-1541,-2-45-342,0-2-2007</inkml:trace>
  <inkml:trace contextRef="#ctx0" brushRef="#br0" timeOffset="450705.25">974 2508 9604,'-1'0'205,"1"0"0,0 0-1,-1 0 1,1 0 0,0 0-1,-1 0 1,1-1 0,0 1-1,0 0 1,-1 0 0,1 0-1,0 0 1,0-1 0,-1 1-1,1 0 1,0 0 0,0-1-1,-1 1 1,1 0 0,0 0-1,0-1 1,0 1 0,0 0-1,0-1 1,0 1 0,-1 0-1,1-1 1,0 1 0,0 0-1,0-1 1,0 1 0,0 0-1,0 0 1,0-1 0,10-7 2343,18 1-1436,-22 7-980,10 0 106,1 1 1,0 0-1,23 5 1,-37-6-217,1 1 1,-1 0-1,0-1 1,0 1-1,0 0 1,0 1-1,0-1 1,-1 1-1,1-1 1,0 1-1,-1 0 1,1 0-1,-1 0 0,1 0 1,-1 0-1,0 1 1,0-1-1,0 1 1,0-1-1,0 1 1,-1 0-1,1 0 1,-1-1-1,0 1 1,2 5-1,-2 8 3,0 0-1,-1 0 0,0 1 1,-5 25-1,1-2-26,1-15 17,-9 33 0,7-36-4,1 1 1,-2 23-1,-2 73-11,-1 106 0,17-20-64,-2-137 42,-2-36 1,-2 37 0,2 53-117,0-59 76,-2-30 30,-1 36-40,-1-65 66,1 0-1,-1 0 1,0-1 0,1 1-1,0 0 1,1 3 0,3 18-30,-5-25 36,1 0 0,-1 1 0,0-1 0,0 0 0,0 0 0,0 0 0,0 1 0,0-1 0,0 0 0,0 0 0,0 1 0,1-1 0,-1 0 0,0 0 0,0 1 0,0-1 0,0 0 0,-1 0 0,1 0 0,0 1 0,0-1 0,0 0 0,0 0 0,0 1 0,0-1 0,0 0 0,0 0 0,0 0 0,0 1 0,-1-1 0,1 0 0,0 0 0,0 0 0,0 0 0,0 1 0,-1-1 0,1 0 0,0 0 0,0 0 0,0 0 0,-1 0 0,1 0 0,0 1 0,0-1 0,0 0 0,-1 0 0,1 0 0,0 0 0,0 0 0,-1 0 0,1 0 0,0 0 0,0 0 0,0 0 0,-1 0 0,1 0 0,0 0 0,0 0 0,-1 0 0,1-1 0,0 1 0,0 0 0,0 0 0,-1 0 0,1 0 0,0 0 0,0 0 0,-1-1 0,-10-1 0,6 1-11,0 1-1,1 0 1,-1 0-1,0 0 1,0 1-1,0-1 1,-7 3-1,-22 2-163,22-9-2343,6 1-2418,3 2-613</inkml:trace>
  <inkml:trace contextRef="#ctx0" brushRef="#br0" timeOffset="452165.35">1608 2566 10373,'-3'41'7123,"-2"-2"-5007,2-15-1835,-1 32 1,1 700 497,2-676-779,2 92 0,2-97 0,-3-75 0,0 0 0,0 0 0,0 0 0,0 0 0,0 0 0,0 1 0,0-1 0,0 0 0,0 0 0,0 0 0,0 0 0,0 0 0,0 0 0,0 0 0,-1 0 0,1 1 0,0-1 0,0 0 0,0 0 0,0 0 0,0 0 0,0 0 0,0 0 0,0 0 0,-1 0 0,1 0 0,0 0 0,0 0 0,0 0 0,0 0 0,0 0 0,0 0 0,0 0 0,-1 0 0,1 0 0,0 0 0,0 0 0,0 0 0,0 0 0,0 0 0,0 0 0,-1 0 0,1 0 0,0 0 0,0 0 0,0 0 0,0 0 0,0 0 0,0 0 0,0 0 0,0-1 0,-1 1 0,1 0 0,0 0 0,0 0 0,0 0 0,0 0 0,0 0 0,0 0 0,0 0 0,-1 0 0,1 1 0,0-1 0,0 0 0,0 0 0,0 0 0,0 1 0,0-1 0,0 0 0,0 0 0,0 1 0,0-1 0,0 0 0,0 0 0,0 0 0,0 1 0,0-1 0,0 0 0,0 0 0,0 1 0,0-1 0,0 0 0,0 0 0,0 0 0,0 1 0,0-1 0,0 0 0,1 0 0,-1 0 0,0 1 0,0-1 0,0 0 0,0 0 0,0 0 0,1 0 0,-1 1 0,0-1 0,0 0 0,0 0 0,1 0 0,-1 0 0,0 0 0,0 0 0,0 0 0,1 0 0,-1 0 0,0 1 0,0-1 0,1 0 0,-1 0 0,0 0 0,2 4 6,-1 1 0,-1 1 1,1-1-1,-1 0 1,0 8-1,1 2-44,-1-11 40,1 0 0,0 0 0,1-1 0,-1 1 0,1-1 0,3 7 0,-3-7 3,-1 0 1,1 0-1,-1 0 1,0 0 0,0 0-1,0 0 1,0 1-1,1 5 1,-2-9-8,0 0 0,0 1 1,0-1-1,0 0 1,0 0-1,0 0 0,0 1 1,1-1-1,-1 0 1,0 0-1,0 0 0,0 0 1,0 0-1,0 1 0,1-1 1,-1 0-1,0 0 1,0 0-1,0 0 0,0 0 1,1 0-1,-1 0 1,0 0-1,0 0 0,0 0 1,1 0-1,-1 0 1,0 0-1,0 0 0,1 0 1,-1 0-1,0 0 0,0 0 1,0 0-1,1 0 1,-1 0-1,0 0 0,0 0 1,0 0-1,1 0 1,13-4-1,-2 1 59,9 7-50,-13-2 0,1 0-1,0-1 1,-1 0-1,15 0 1,-6-1-568,16-1-977,-16-6-5052,-15 4 1355</inkml:trace>
  <inkml:trace contextRef="#ctx0" brushRef="#br0" timeOffset="453326.24">1592 2990 9492,'3'-13'6399,"-5"-16"-5742,1 20 38,-2-183 1336,2 49-1403,-8-94-254,5 174-318,2 43-41,1-1 0,2-28 0,-1 39-15,0-1 0,0 1 0,-3-14 0,0-14 0,3 36 0,0 1 0,0-1 0,0 1 0,0 0 0,0-1 0,1 1 0,-1-1 0,0 1 0,1 0 0,-1-1 0,1 1 0,-1 0 0,2-3 0,0 2 0,2-6 0,39 25 78,-38-15 3,0 0 1,0 0-1,0 0 1,0 0-1,0 1 1,0 0-1,-1 0 1,7 5-1,-8-6-217,0 0-1,0 0 0,0 0 0,1-1 1,-1 1-1,1-1 0,-1 0 1,1 0-1,-1 0 0,1-1 0,6 1 1,-11-2-7649,0 1 2521</inkml:trace>
  <inkml:trace contextRef="#ctx0" brushRef="#br0" timeOffset="454666.92">2032 2500 10277,'0'0'2980,"4"3"2567,13 10-4254,-5-2-1024,-1-1-1,0 2 1,-1-1-1,0 1 1,11 19-1,-15-21-225,19 27 21,-17-23-93,1-1 1,0 0 0,1 0-1,0-1 1,16 14 0,-22-23-31,0 0-200,0 0 1,-1 1-1,1-1 1,-1 1 0,0-1-1,4 7 1,-7-10 149,1 1 0,-1-1-1,0 1 1,1-1 0,-1 0 0,0 1 0,1-1-1,-1 0 1,1 1 0,-1-1 0,1 0 0,-1 1-1,1-1 1,-1 0 0,1 0 0,-1 0 0,1 0-1,-1 1 1,1-1 0,0 0 0,4-1-3889,-3 0-1260</inkml:trace>
  <inkml:trace contextRef="#ctx0" brushRef="#br0" timeOffset="455032.65">2258 2521 10469,'-1'-1'397,"0"0"-1,0 1 1,0 0 0,-1-1 0,1 1-1,0 0 1,0 0 0,0-1 0,-1 1-1,1 0 1,0 0 0,0 0 0,0 0-1,-1 1 1,1-1 0,0 0 0,0 0-1,-2 1 1,1 0-90,0 0 0,0 1 0,0-1 0,0 0 0,1 1-1,-1-1 1,0 1 0,-3 3 0,-1 3-298,1 1 0,-1 0-1,-5 14 1,5-12 658,-58 102-573,62-109-197,-24 44-2526,20-44 773,4-5-1736,0-1-1693</inkml:trace>
  <inkml:trace contextRef="#ctx0" brushRef="#br0" timeOffset="455386.61">2487 2358 9732,'-4'23'8886,"0"-9"-8200,-1 1 0,-7 13 0,-15 36-747,25-61-710,2-6-2957,0 2 2019,-1-2-3814</inkml:trace>
  <inkml:trace contextRef="#ctx0" brushRef="#br0" timeOffset="455795.28">2316 3219 10933,'-1'4'7088,"-3"10"-5242,1-2-1592,-11 32-120,2 0-1,-8 57 0,10-2-138,8-70-471,-1 1-1,-9 39 0,3-44-355,8-25 645,1 1 1,0 0 0,-1 0-1,1-1 1,0 1 0,-1 0-1,1-1 1,-1 1-1,1 0 1,-1-1 0,1 1-1,-1-1 1,0 1-1,1-1 1,-1 1 0,0-1-1,1 1 1,-1-1-1,0 0 1,0 0 0,1 1-1,-1-1 1,0 0 0,0 0-1,1 0 1,-1 1-1,0-1 1,-1 0 0,-2-2-4835</inkml:trace>
  <inkml:trace contextRef="#ctx0" brushRef="#br0" timeOffset="456167.02">2141 3285 9877,'0'-4'910,"1"-15"6163,1 19-4416,1 10-2247,13 68 56,-15-62-623,2 0 1,0 1-1,1-1 1,1 0-1,0-1 1,11 21-1,-3-21-1574,-5-13-2711,-5-2-1054</inkml:trace>
  <inkml:trace contextRef="#ctx0" brushRef="#br0" timeOffset="456592.54">2559 3095 10933,'-7'20'9156,"1"14"-7509,2-4-1610,2-20 0,-1 0-1,0-1 1,0 1 0,-1-1 0,-8 16 0,6 6 457,5-18-2019,1-12-1306,1-5-1999,0-2-644</inkml:trace>
  <inkml:trace contextRef="#ctx0" brushRef="#br0" timeOffset="457557.58">2863 2261 9604,'27'-13'8296,"35"-17"-5635,-60 29-2625,0 0-1,0 0 0,0 0 0,0 1 0,1-1 1,-1 0-1,0 1 0,1-1 0,-1 1 0,0 0 1,0 0-1,1 0 0,-1 0 0,0 0 0,1 1 1,-1-1-1,0 0 0,1 1 0,-1 0 0,0 0 1,0-1-1,3 3 0,-3-1-16,1 0-1,0 1 1,-1-1-1,1 1 1,-1 0-1,0 0 1,0 0-1,0 0 1,0 0 0,0 0-1,-1 1 1,3 5-1,0 7-10,0 0-1,-1 0 1,-1 0 0,0 1-1,-1 18 1,-7 142-8,1 39 0,18-67 22,0 21 4,-4 200-66,-3-301 10,-3-43 16,-1-1 0,-2 38 0,-1-55 14,-7 126 0,8-134 1,-1 1 0,1 0-1,0 0 1,-1 0 0,1-1 0,-1 1 0,1 0 0,-1-1 0,1 1 0,-1-1-1,0 1 1,1 0 0,-1-1 0,0 1 0,0-1 0,1 0 0,-1 1-1,0-1 1,0 1 0,1-1 0,-1 0 0,0 0 0,0 0 0,0 1-1,0-1 1,0 0 0,-32 4 34,23-3-29,-77 15-319,50-6-3106,30-8 73,1 3-2222</inkml:trace>
  <inkml:trace contextRef="#ctx0" brushRef="#br0" timeOffset="458304.12">3255 3184 9492,'0'0'241,"0"-1"0,0 1 0,0 0 1,0 0-1,0-1 0,-1 1 0,1 0 0,0-1 0,0 1 0,0 0 0,0-1 0,0 1 0,0 0 0,0-1 0,0 1 0,0 0 0,0-1 0,0 1 0,0 0 0,1-1 0,-1 1 0,0 0 0,0-1 1,0 1-1,0 0 0,0 0 0,1-1 0,-1 1 0,0-1 0,12-11 1586,14-7-1265,-14 14-294,0 2 1,0 0-1,0 0 1,0 1-1,16-1 0,8-1 117,-24 2-289,-2-1-67,0 2 0,0-1-1,0 2 1,0-1-1,1 1 1,12 2-1,-23-2-46,1 1 0,0-1-1,0 1 1,-1-1 0,1 1 0,0-1-1,-1 1 1,1 0 0,-1-1-1,1 1 1,-1 0 0,1-1-1,-1 1 1,1 0 0,-1 0-1,1 0 1,-1-1 0,0 1-1,0 1 1,1 8-1763,-5-4-3904,1-4 341</inkml:trace>
  <inkml:trace contextRef="#ctx0" brushRef="#br0" timeOffset="458689.13">3420 3002 10133,'-1'0'379,"0"1"0,0-1 0,1 0 0,-1 0 0,0 1 1,0-1-1,1 1 0,-1-1 0,0 1 0,1-1 0,-1 1 1,1-1-1,-1 1 0,1-1 0,-1 1 0,1 0 0,-1-1 0,0 2 1,-3 16 2638,8 25-2691,-3-29 179,2 47-356,5 36-1479,-4-84-3260,-1-12-1099</inkml:trace>
  <inkml:trace contextRef="#ctx0" brushRef="#br0" timeOffset="460100.32">4148 2502 10933,'-5'62'7472,"5"30"-5143,-2 24-2051,2 283 2,2-327-266,15 267-68,-5-115-266,-10-214 155,-2-8 154,1 1-1,-1-1 1,1 1-1,-1-1 1,0 1 0,0 0-1,0-1 1,0 1-1,-1-1 1,0 5-1,-13-44 4,6-15 109,-1-100 0,4 33 18,-12-287 233,10 234-243,-1-44 59,-4-40-45,11 249-123,-1-23 0,1 28 0,1 1 0,0-1 0,0 0 0,1 1 0,-1-1 0,0 1 0,0-1 0,1 1 0,-1-1 0,1 1 0,-1-1 0,1 1 0,0-1 0,1-1 0,35-16 0,-31 15 14,1-1 0,0 2-1,0-1 1,0 1 0,0 0 0,1 0-1,-1 1 1,16-3 0,-19 4-11,1 1 0,0-1 0,-1 1 0,1 0-1,-1 0 1,1 1 0,-1-1 0,1 1 0,-1 0 0,1 0 0,-1 1 0,0-1 0,1 1-1,-1 0 1,0 0 0,0 0 0,3 3 0,-5-3-147,-1-1 1,0 0-1,0 1 1,0 0-1,0-1 0,0 1 1,0-1-1,0 1 0,-1 0 1,1 0-1,-1-1 1,1 1-1,-1 0 0,1 0 1,-1 3-1,-1 17-6389,-1-17 1438</inkml:trace>
  <inkml:trace contextRef="#ctx0" brushRef="#br0" timeOffset="460768.69">4170 3279 9877,'-5'23'2249,"1"-1"0,-2 28 0,7 91-1531,1-86-212,-9 91-412,5-120-108,1-14 163,0 0-1,1 0 1,1 0 0,0 0-1,0 0 1,1 0-1,1 0 1,0-1-1,0 1 1,1-1 0,1 0-1,10 19 1,-15-29-91,1-1 1,-1 1-1,1 0 0,-1-1 1,1 1-1,-1-1 0,1 1 1,-1-1-1,1 0 0,-1 1 1,1-1-1,-1 1 1,1-1-1,0 0 0,-1 0 1,1 1-1,0-1 0,-1 0 1,1 0-1,0 0 1,-1 0-1,1 1 0,0-1 1,-1 0-1,1 0 0,0-1 1,0 1-1,0 0 1,22-9 941,1 0-566,26 7-218,6-2-1440,-20-3-5986,-32 6 1453</inkml:trace>
  <inkml:trace contextRef="#ctx0" brushRef="#br0" timeOffset="462636.93">4644 2685 11269,'11'12'6409,"5"-8"-3796,21-7-2761,-17 0 948,-33 3-613,-1 0 0,0-1 1,0-1-1,0 0 0,-13-5 0,17-4 16,8 6 52,7 9-51,31 0-16,-26-4-166,0 1-1125,0 0 0,0 1 0,0 1 0,0-1 0,0 1-1,-1 1 1,12 5 0,-14-3-4510</inkml:trace>
  <inkml:trace contextRef="#ctx0" brushRef="#br0" timeOffset="463401.67">5040 2710 9604,'0'0'204,"-1"0"0,1 0 0,-1 0 0,1 0 0,-1 0 0,1 0 0,0 0 1,-1 0-1,1 0 0,-1 0 0,1 0 0,-1 0 0,1 0 0,0 0 0,-1 0 0,1-1 0,-1 1 0,1 0 0,0 0 0,-1 0 0,1-1 0,0 1 0,-1 0 0,1-1 0,0 1 0,-1 0 0,1-1 0,0 1 0,0 0 0,-1-1 0,1 1 0,-4-19 1554,7-26-2502,-2 38 1445,-1 7-700,1-14 403,1 0-1,0 0 1,2 0 0,5-16 0,-8 27-312,0 0 1,1 0-1,-1 1 1,1-1-1,-1 0 1,1 1-1,0-1 1,0 1-1,0 0 1,0 0-1,5-3 1,-6 4-64,1 0 0,0 0 1,0 0-1,-1 1 0,1-1 1,0 1-1,0-1 0,0 1 1,0 0-1,0-1 0,0 1 1,0 0-1,0 0 1,0 1-1,0-1 0,-1 0 1,1 1-1,0-1 0,0 1 1,2 0-1,-3 0-8,1 0 0,-1-1 0,0 1 0,0 0 0,0-1-1,0 1 1,0 0 0,0 0 0,0 0 0,-1 0 0,1 0 0,0 0 0,0 0 0,-1 0 0,1 0 0,0 0 0,-1 0 0,1 0-1,0 2 1,-1 1-2,1 0 0,0 0 0,-1-1 0,1 1 0,-1 0 0,-1 6 0,0-3-23,0 0 0,0 1-1,-1-1 1,0-1-1,0 1 1,-6 11-1,8-17-17,-30 43-402,29-42 298,0-1 1,0 1 0,-1-1-1,1 1 1,0-1 0,-1 1-1,0-1 1,1 0 0,-1 0-1,0 0 1,1 0 0,-1 0-1,0 0 1,0 0-1,0 0 1,0-1 0,0 1-1,0-1 1,0 0 0,0 1-1,0-1 1,-3 0 0,4-1 22,0 0-1,-1 0 1,1 0 0,0 0 0,0 0 0,0 0 0,0 0 0,0 0 0,0 0 0,0-1 0,0 1 0,0 0 0,1-1 0,-1 1 0,1-1 0,-1 1 0,0-3-1,-6-28-337,6 23 387,0-1 1,1 1-1,2-18 1,-2 24 167,1-1-1,0 0 1,-1 0-1,2 0 1,-1 0 0,0 1-1,1-1 1,-1 1 0,1-1-1,0 1 1,5-7-1,-6 10-42,0-1 0,-1 1 0,1-1 0,0 1 0,0-1 0,0 1-1,0 0 1,0-1 0,0 1 0,0 0 0,0 0 0,0 0 0,0 0-1,0 0 1,0 0 0,0 0 0,0 0 0,0 0 0,0 0 0,0 1-1,0-1 1,0 0 0,0 1 0,0-1 0,0 1 0,-1-1 0,1 1-1,0-1 1,0 1 0,0-1 0,-1 1 0,1 0 0,0 0 0,-1-1-1,1 1 1,1 2 0,2 1 103,0 2-1,0-1 1,0 0-1,4 8 1,47 118 681,-31-71-1067,-6-1-3299,-12-54-1176,-3-5-657</inkml:trace>
</inkml:ink>
</file>

<file path=word/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9:12.545"/>
    </inkml:context>
    <inkml:brush xml:id="br0">
      <inkml:brushProperty name="width" value="0.05" units="cm"/>
      <inkml:brushProperty name="height" value="0.05" units="cm"/>
    </inkml:brush>
  </inkml:definitions>
  <inkml:trace contextRef="#ctx0" brushRef="#br0">0 0 7411,'0'3'7122,"0"5"-3429,1 45-2265,0 36-1004,3 53 179,1-118-1667,-3-22 807,-2 1-1,1-1 1,0 1 0,0 0-1,-1 0 1,0-1 0,1 1-1,-1 0 1,0-1-1,0 1 1,-1 0 0,1 0-1,0-1 1,-2 4 0,1-5-2764,-1-2-2015</inkml:trace>
  <inkml:trace contextRef="#ctx0" brushRef="#br0" timeOffset="1514.99">15 289 7539,'-3'7'7947,"6"19"-7273,-1-8-587,-4 23-50,1-28-50,0 1 1,1-1-1,1 1 0,4 24 1,-4-37-847,-1-3-2642,-1-1-1109</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9:24.269"/>
    </inkml:context>
    <inkml:brush xml:id="br0">
      <inkml:brushProperty name="width" value="0.05" units="cm"/>
      <inkml:brushProperty name="height" value="0.05" units="cm"/>
      <inkml:brushProperty name="color" value="#E71224"/>
    </inkml:brush>
  </inkml:definitions>
  <inkml:trace contextRef="#ctx0" brushRef="#br0">0 19 6499,'4'-12'6403,"-1"6"-3624,-3 17-1759,-3 330-254,4-330-882,-1 3-314,-1-21-3893,0 0-575</inkml:trace>
  <inkml:trace contextRef="#ctx0" brushRef="#br0" timeOffset="2185.15">5 188 8100,'8'-2'7075,"23"8"-6075,-11 0-864,0-1 0,1 0 0,-1-2 0,1-1-1,0 0 1,0-1 0,0-2 0,-1 0 0,33-6-1,-30 3-109,0 1 0,44 0 0,-41 5-12,-22-1-14,0 0 0,1-1 0,-1 0 0,1 0-1,-1 0 1,1 0 0,-1-1 0,7-1 0,0-1 19,-1 1-1,1 0 1,-1 1 0,16 1-1,28-5 127,-11 0-21,1 2 0,0 2 0,60 5 0,-36 6 99,-53-7-155,0 0 0,0-1 0,0-1 0,25-1 0,21-2-32,99 8 1,-111-3-30,16 5 36,87 20 0,-18-2-1,-12-15-44,-85-9 29,0 1 0,69 15 1,-59-7-28,0-3 0,56 3 0,-25-3 0,-13-2 19,-24-3 97,52 12 0,-51-9-33,1-1 0,0-2 0,0-2 0,48-5 0,-7 1 8,202-20-21,-223 16-65,124-5-5,-75 12 93,-81 2-45,0-2 1,0-1-1,37-6 0,-13-1 11,-33 5-18,1 0-1,28-10 1,-32 7-31,1 1 1,-1 1-1,1 0 0,0 2 1,1 0-1,22 1 0,166-12 90,-173 9-85,39-7 136,21-2-2,-83 13-130,0-1-1,0 2 0,1 0 1,-1 0-1,17 5 1,-19-4 14,1 0 1,0 0 0,0-1 0,0-1-1,24-2 1,62-14 71,-40 5-63,87-7 33,-123 15-54,1 2 1,39 2-1,-32 0-5,0-1 1,29-5-1,-6 1-1,-14 0-15,31 0 0,-62 4 0,0 0 0,-1 0 0,1 1 0,0 1 0,-1-1 0,12 5 0,-13-4 0,0-1 0,0 1 0,0-1 0,1 0 0,7-1 0,-4-3-196,-12 1-1920,-7 1-3493,7 1 100</inkml:trace>
  <inkml:trace contextRef="#ctx0" brushRef="#br0" timeOffset="2582.09">5250 25 10021,'8'60'6761,"-2"0"-3683,6 120-3919,-12-164-1222,0-11-1036,0-1-2258</inkml:trace>
  <inkml:trace contextRef="#ctx0" brushRef="#br0" timeOffset="4083.07">2118 574 9604,'-6'1'7149,"6"2"-5622,2 4-1238,4 18-12,-2-1 0,3 41 0,-7-58-239,2 60-556,-11 110-1,7-149-127,-2 23-2505,2-49 312,1-2-1803</inkml:trace>
  <inkml:trace contextRef="#ctx0" brushRef="#br0" timeOffset="4434.13">2296 958 10021,'0'0'138,"0"0"0,0 0 0,0 0 1,0 0-1,0 0 0,0 0 0,0 0 1,0 0-1,0-1 0,0 1 0,0 0 1,0 0-1,0 0 0,0 0 0,0 0 0,0 0 1,0 0-1,0 0 0,0 0 0,0 0 1,0-1-1,0 1 0,0 0 0,0 0 1,0 0-1,0 0 0,0 0 0,0 0 1,0 0-1,0 0 0,0 0 0,0 0 1,-1 0-1,1 0 0,0 0 0,0 0 1,0-1-1,0 1 0,0 0 0,0 0 1,0 0-1,0 0 0,0 0 0,0 0 1,-1 0-1,1 0 0,0 0 0,0 0 1,0 0-1,0 0 0,0 0 0,0 0 1,0 0-1,0 0 0,0 0 0,-1 0 0,6-12 1464,-5 12-1638,0 0 1,0-1-1,0 1 1,0 0-1,0 0 1,0-1-1,0 1 1,0 0-1,1 0 1,-1-1-1,0 1 1,0 0-1,0 0 1,0 0-1,1-1 1,-1 1-1,0 0 1,0 0-1,0 0 1,1 0-1,-1-1 1,0 1-1,0 0 1,1 0-1,-1 0 1,0 0-1,0 0 1,1 0-1,-1 0 1,0 0-1,1 0 0,-1 1 13,1 0-1,-1 0 0,1 0 0,-1 0 0,0 0 1,1 1-1,-1-1 0,0 0 0,0 0 0,0 0 1,0 1-1,0-1 0,0 2 0,0 2-448,0 3-3709,0-6-970</inkml:trace>
  <inkml:trace contextRef="#ctx0" brushRef="#br0" timeOffset="4953.74">2354 738 10277,'29'-8'7726,"22"6"-6954,-20 2-352,-26 0-407,0 0-1,0 0 0,0 0 0,0 1 0,0-1 0,-1 1 0,1 1 1,0-1-1,0 0 0,6 4 0,-10-4-5,0 0 0,0 0 0,1-1 0,-1 1 0,0 0 0,0 1 0,0-1 0,0 0 0,0 0 0,0 0 0,0 1 0,-1-1 0,1 0 0,0 1 0,-1-1 0,1 1 0,-1-1 0,1 1 0,-1-1 0,0 1 0,1-1 0,-1 1 0,0-1 0,0 1 0,0-1 0,0 1 0,-1-1 0,1 1 0,0-1 0,-1 1 0,1-1 0,-1 1 0,1-1 0,-1 1 0,0-1 0,0 2 0,-27 73 31,6-13-23,6-17-130,11-30-53,-12 29 0,13-39 9,2-2-5935,3-4 985</inkml:trace>
  <inkml:trace contextRef="#ctx0" brushRef="#br0" timeOffset="7829.28">2744 746 9492,'4'-5'6551,"11"-4"-5632,-8 4-361,-5 4-520,0-1 0,1 1 0,-1-1 0,0 1 0,0 0 0,1 0 0,-1 0 0,1 0 0,-1 1 0,1-1 0,-1 1 0,1-1 0,-1 1 0,1 0 0,-1 0 0,1 0 0,3 1 0,-4-1-34,-1 1 1,0-1-1,1 1 0,-1 0 1,0 0-1,1-1 0,-1 1 1,0 0-1,0 0 0,0 0 1,0 0-1,0 0 0,0 1 1,0-1-1,0 0 0,0 0 1,0 1-1,-1-1 0,1 0 1,0 1-1,-1-1 0,0 1 1,1-1-1,-1 1 0,0-1 1,1 1-1,-1-1 0,0 1 1,0-1-1,0 1 0,-1-1 1,1 2-1,-1 8-2,0 1-1,-1-1 1,-1 0-1,0 0 0,0 0 1,-1 0-1,0-1 1,-10 18-1,11-25-40,1 1 0,-1-1 0,0 0-1,0 0 1,-1 0 0,-6 5 0,10-8 33,-1 0 0,1-1 0,0 1 0,0 0 1,0 0-1,0 0 0,-1-1 0,1 1 0,0 0 1,0 0-1,0 0 0,0-1 0,0 1 0,0 0 1,0 0-1,0-1 0,0 1 0,0 0 0,0 0 0,0-1 1,0 1-1,0 0 0,0 0 0,0-1 0,0 1 1,0 0-1,0 0 0,0-1 0,0 1 0,0 0 1,0 0-1,1-1 0,-1 1 0,0 0 0,0 0 1,0 0-1,0-1 0,0 1 0,1 0 0,-1 0 1,0 0-1,7-13-41,-5 11 51,0 1 0,0-1 0,0 1 0,0 0 0,0 0 0,0 0 0,0 0 0,0 0 0,0 0 0,0 0 0,0 1 0,0-1 0,1 1 0,-1 0 0,0 0 0,1-1 0,-1 1 0,0 1 0,0-1 0,1 0 0,-1 1 0,0-1 0,0 1 0,4 1 0,-3-2 27,-1 1-18,-1 0-1,1-1 1,-1 1 0,1 0 0,-1 0 0,0 0 0,1 0 0,-1 0 0,0 1 0,0-1 0,0 0 0,0 1 0,0-1 0,0 0 0,0 1 0,0-1 0,0 1 0,-1-1 0,1 1 0,0 0 0,-1-1 0,0 1 0,1 0 0,-1-1 0,0 3 0,1 4 17,0 0 0,0 0 0,-1 0 1,-1 8-1,1-14-28,-1 1-1,1 0 1,0-1 0,-1 1 0,0 0-1,0-1 1,0 1 0,0-1-1,0 1 1,0-1 0,0 0 0,-1 1-1,1-1 1,-1 0 0,0 0 0,-2 2-1,3-3-191,0-1 0,-1 1 0,1 0 0,0-1-1,-1 0 1,1 1 0,-1-1 0,1 0 0,-1 1-1,1-1 1,-1 0 0,1 0 0,-1 0 0,1 0-1,-1 0 1,1-1 0,0 1 0,-1 0 0,1-1-1,-1 1 1,1-1 0,-1 0 0,1 1 0,0-1-1,0 0 1,-1 0 0,1 1 0,0-1-1,0 0 1,-2-2 0,-3-3-4657</inkml:trace>
  <inkml:trace contextRef="#ctx0" brushRef="#br0" timeOffset="8394.14">2952 751 10597,'3'0'1242,"31"-7"5771,-24 5-6898,1 1-1,-1 0 1,0 0-1,1 1 1,-1 0 0,12 3-1,-21-3-111,0 0 0,0 0-1,-1 1 1,1-1 0,0 0-1,0 1 1,-1-1-1,1 1 1,0-1 0,-1 1-1,1-1 1,0 1 0,-1-1-1,1 1 1,-1-1 0,1 1-1,-1 0 1,1 0-1,-1-1 1,1 1 0,-1 0-1,0 0 1,1 0 0,0 24 5,-2-16-7,-1 0 1,0 0-1,-6 13 1,0-5 3,-1-1 0,-1 0 1,0-1-1,-1 0 0,0-1 1,-1 0-1,-1-1 0,-1 0 1,-18 14-1,22-15-5,10-12 2,0 1-1,0-1 1,0 0-1,0 0 1,0 1-1,0-1 1,0 0-1,0 1 1,0-1-1,0 0 1,0 1-1,0-1 1,0 0-1,0 0 1,1 1-1,-1-1 0,0 0 1,0 0-1,0 1 1,0-1-1,1 0 1,-1 0-1,0 1 1,0-1-1,0 0 1,1 0-1,-1 1 1,26 6 137,-24-7-128,36 6-104,59 0 0,-7-10-6041,-74 3 705</inkml:trace>
  <inkml:trace contextRef="#ctx0" brushRef="#br0" timeOffset="8932.89">3377 855 11909,'2'27'2994,"0"0"-1,-4 45 1,2-72-2996,0 0 0,0 1 0,0-1 0,0 0 0,0 0 0,0 1 0,0-1 0,0 0 1,0 0-1,0 1 0,0-1 0,0 0 0,0 0 0,0 0 0,0 1 0,0-1 0,0 0 0,0 0 1,0 1-1,0-1 0,-1 0 0,1 0 0,0 0 0,0 1 0,0-1 0,0 0 0,0 0 1,-1 0-1,1 0 0,0 1 0,0-1 0,0 0 0,-1 0 0,1 0 0,0 0 0,0 0 1,0 0-1,-1 0 0,1 1 0,0-1 0,0 0 0,-1 0 0,1 0 0,0 0 0,0 0 1,-1 0-1,1 0 0,0 0 0,0 0 0,0 0 0,-1 0 0,1-1 0,0 1 0,-1 0 1,1 0-3,0-1 1,0 1 0,0 0 0,-1-1 0,1 1 0,0-1 0,0 1 0,0 0 0,0-1 0,0 1 0,0-1 0,0 1 0,0-1 0,0 1 0,0-1 0,0 1-1,0 0 1,0-1 0,0 1 0,0-1 0,1 1 0,-1 0 0,0-1 0,0 1 0,0-1 0,1 1 0,-1 0 0,0-1 0,1 1 0,-1 0 0,0-1 0,0 1 0,1-1-1,21-28 4,-19 23 0,0 2 0,0-1 0,0 0 0,1 0 0,5-4 0,-6 7 0,-1 0 0,0 0 0,0 0 0,1 1 0,-1-1 0,1 1 0,-1-1 0,1 1 0,0 0 0,-1 0 0,1 0 0,0 1 0,4-1 0,-6 1 0,0 0 0,0 0 0,1 0 0,-1 1 0,0-1 0,0 1 0,0-1 0,0 1 0,0-1 0,0 1 0,0-1 0,0 1 0,0 0 0,0 0 0,0 0 0,0-1 0,0 1 0,-1 0 0,1 0 0,0 0 0,-1 0 0,1 0 0,-1 0 0,1 0 0,-1 1 0,1-1 0,-1 0 0,0 0 0,1 0 0,-1 0 0,0 1 0,0-1 0,0 2 0,3 23-128,-2 28 0,0-58 83,-1 0 0,1-1-1,0 1 1,0 0-1,0-1 1,0 1 0,1 0-1,0 0 1,-1 0-1,1 0 1,1 1 0,-1-1-1,1 1 1,-1-1-1,1 1 1,0 0 0,0 0-1,1 0 1,-1 0-1,7-4 1,-5 4 74,0 0 0,-1 1 0,1-1 0,0 1 0,0 1 0,0-1 1,0 1-1,0-1 0,1 1 0,-1 1 0,0-1 0,0 1 0,1 0 0,-1 0 0,0 0 0,9 3 0,-11-2 8,-1 0-1,1 0 1,-1 1-1,0-1 0,0 1 1,1 0-1,-1 0 0,0 0 1,-1 0-1,1 0 0,0 0 1,-1 0-1,1 0 1,1 5-1,18 38-40,-19-41-17,3 20-567,2 2-4654,-4-20-259</inkml:trace>
</inkml:ink>
</file>

<file path=word/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8:58.342"/>
    </inkml:context>
    <inkml:brush xml:id="br0">
      <inkml:brushProperty name="width" value="0.05" units="cm"/>
      <inkml:brushProperty name="height" value="0.05" units="cm"/>
    </inkml:brush>
  </inkml:definitions>
  <inkml:trace contextRef="#ctx0" brushRef="#br0">1 209 10133,'9'10'6714,"-7"-8"-6509,0 1-1,0 0 1,1-1 0,-1 0 0,1 0-1,-1 1 1,1-1 0,0-1 0,0 1 0,4 2-1,9 1-30,0-1-1,1-1 0,-1 0 0,1-1 0,0-1 0,30-1 0,-20 0-113,39 5 0,-66-5-110,1 0 0,0 0 0,-1 0 0,1 0 0,0 0 0,-1 1 0,1-1 0,-1 0 0,1 0 0,0 1 0,-1-1 0,1 0 0,-1 1 0,1-1-1,-1 1 1,1-1 0,-1 0 0,1 1 0,-1-1 0,1 1 0,-1 0 0,0-1 0,1 1 0,-1-1 0,0 1 0,1 0 0,-1-1 0,0 1 0,0-1 0,0 1 0,1 1 0,-2-1-338,1 0 0,0-1-1,0 1 1,0 0 0,0-1-1,-1 1 1,1 0 0,0-1-1,-1 1 1,1 0 0,0-1-1,-1 1 1,1 0 0,-1-1-1,1 1 1,-1-1 0,1 1-1,-1-1 1,0 1 0,-4 2-4321</inkml:trace>
  <inkml:trace contextRef="#ctx0" brushRef="#br0" timeOffset="350.7">22 376 9877,'-1'1'194,"1"-1"1,0 1 0,0-1 0,-1 1 0,1-1 0,0 1-1,0-1 1,0 1 0,0-1 0,0 1 0,0-1 0,0 1-1,0 0 1,0-1 0,0 1 0,0-1 0,0 1 0,0-1-1,0 1 1,0-1 0,1 1 0,-1 0 0,0-1 0,0 1-1,1-1 1,-1 1 0,0-1 0,1 0 0,-1 1 0,0-1 0,1 1-1,-1-1 1,1 0 0,-1 1 0,1-1 0,-1 0 0,1 1-1,-1-1 1,1 0 0,-1 0 0,1 1 0,27-2 688,-20-1-516,20-1-102,70-7 459,-89 10-851,-1 0 1,1 1 0,0 0 0,0 0 0,0 1 0,-1 0 0,1 0 0,13 7-1,-19-7-431,0 0-886,-1-2-2311,-2 0-1423</inkml:trace>
  <inkml:trace contextRef="#ctx0" brushRef="#br0" timeOffset="900.37">267 1 10709,'3'2'7523,"12"9"-5735,-9-10-1714,0 1 1,0 0-1,0 1 1,0 0-1,0 0 1,0 0-1,0 0 0,6 7 1,-4-3-22,0 1-1,-1 1 1,0-1 0,7 12 0,17 23 56,20 30 70,-48-68-172,1 1 0,0-1 0,1 0 0,7 6 0,12 16 22,-22-23-10,0-1 0,0 1 0,0 0 0,-1 0 0,1 0 0,-1 0 0,0 0 0,-1 0 0,1 0 0,0 0 1,-1 0-1,0 0 0,0 0 0,0 0 0,-1 1 0,1-1 0,-1 0 0,0 0 0,0 0 0,-1 0 0,1-1 0,-1 1 0,0 0 0,0 0 0,0-1 1,0 1-1,0-1 0,-1 0 0,0 0 0,0 0 0,0 0 0,0 0 0,-3 2 0,0 0-10,0 0 1,1 0-1,-1 0 0,1 1 1,1-1-1,-1 1 0,1 0 1,0 1-1,-4 8 0,6-13-6,0 1-1,0 0 1,-1 0-1,1-1 1,-1 1-1,1-1 1,-1 0-1,0 0 1,0 0-1,-5 2 1,-15 5-1704,22-9 1267,0 0 1,0 1 0,0-1 0,-1 0-1,1 0 1,0 0 0,0 0 0,0 0-1,0 0 1,-1-1 0,1 1-1,0 0 1,-2-1 0,-1-2-5119</inkml:trace>
</inkml:ink>
</file>

<file path=word/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9:55.459"/>
    </inkml:context>
    <inkml:brush xml:id="br0">
      <inkml:brushProperty name="width" value="0.05" units="cm"/>
      <inkml:brushProperty name="height" value="0.05" units="cm"/>
    </inkml:brush>
  </inkml:definitions>
  <inkml:trace contextRef="#ctx0" brushRef="#br0">42 307 9604,'1'19'5418,"-1"11"-2980,-1 11-1538,14 143-291,-18 292-1,1-438-608,2 1 0,2-1 0,2 0 0,1 0 0,2 0 0,11 42 0,-12-64-7,0 0 0,-1-1 0,-1 1 0,-1 1-1,0-1 1,0 0 0,-2 0 0,-3 23 0,4-39 6,-4 17 3,3-17-2,1 0 0,0 0-1,0-1 1,0 1 0,0 0 0,0 0 0,0 0 0,0 0-1,0-1 1,0 1 0,-1 0 0,1 0 0,0 0 0,0 0-1,0 0 1,0 0 0,-1-1 0,1 1 0,0 0-1,0 0 1,0 0 0,0 0 0,-1 0 0,1 0 0,0 0-1,0 0 1,0 0 0,-1 0 0,1 0 0,0 0 0,0 0-1,0 0 1,-1 0 0,1 0 0,0 0 0,0 0 0,0 0-1,0 0 1,-1 0 0,1 0 0,0 0 0,0 0-1,0 0 1,0 1 0,-1-1 0,1 0 0,0 0 0,0 0-1,0 0 1,0 0 0,0 1 0,-1-1 0,1 0 0,0 0-1,0 0 1,0 0 0,0 1 0,0-1 0,0 0 0,0 0-1,0 0 1,0 1 0,0-1 0,0 0 0,0 0-1,0 1 1,0-2-3,0 0 0,1 0 0,-1 1 0,0-1-1,1 0 1,-1 1 0,1-1 0,-1 0 0,1 1 0,-1-1-1,1 1 1,0-1 0,-1 1 0,1-1 0,0 1-1,-1-1 1,1 1 0,0 0 0,0 0 0,0-1 0,19-6-48,-19 7 51,-1 0 0,1 0 0,-1 0 0,1 0 0,-1 1 0,1-1 0,0 0 0,-1 0 0,1 1 0,-1-1 0,1 1 0,-1-1 0,0 0 0,1 1 0,-1-1 0,1 1 0,-1-1 0,0 1 0,1-1 0,-1 1 0,0-1 0,1 1 0,-1-1 0,0 2 0,6 17 0,-3-9 0,-3-10 0,0 0 0,0 0 0,0 0 0,0 0 0,0 0 0,0 0 0,0 0 0,0 0 0,0 0 0,0 0 0,1-1 0,-1 1 0,0 0 0,0 0 0,0 0 0,0 0 0,0 0 0,0 0 0,0 0 0,0 0 0,0 0 0,0 0 0,0 0 0,0 0 0,0 0 0,0 0 0,0 0 0,0 0 0,0 0 0,1 0 0,-1 0 0,0 0 0,0 0 0,0 0 0,0 0 0,0 0 0,0 0 0,0 0 0,0 0 0,0 0 0,0 0 0,0 0 0,0 0 0,1 0 0,-1 0 0,0 0 0,0 0 0,0 0 0,0 0 0,0 0 0,0 0 0,0 0 0,0 0 0,0 0 0,0 0 0,0 0 0,0 0 0,0 0 0,0 0 0,0 0 0,0 0 0,1 0 0,-1 1 0,0-1 0,0 0 0,0 0 0,0 0 0,0 0 0,3-1 0,0 1 0,0 0 0,0-1 0,0 1 0,1 0 0,-1 1 0,4 0 0,-1-1 0,1-1-67,0 0 1,0 0-1,0 0 0,0-1 1,8-3-1,-8 3-38,-1-1 1,1 2-1,-1-1 1,1 1-1,7-1 1,-3 4-1463,-5 0-2386,-4 1-1185</inkml:trace>
  <inkml:trace contextRef="#ctx0" brushRef="#br0" timeOffset="1205.77">43 971 7539,'-9'-11'5701,"5"-5"-3608,3-24-2432,1 24 1088,-1-35-17,-6-80 788,3-92-182,3 42-1041,-7 108-284,1-26-15,16 53 82,-4 32-80,-4 13 0,0-1 0,-1 1 0,1-1 0,0 0 0,-1 1 0,1-1 0,-1 0 0,0 0 0,0 0 0,1 1 0,-1-1 0,0 0 0,-1-2 0,0-12 0,2 14 0,-1 0 0,0 0 0,0 1 0,0-1 0,-1 0 0,1 1 0,0-1 0,-1 0 0,1 1 0,-2-4 0,2 5 0,0 0 0,0 0 0,0-1 0,0 1 0,0 0 0,0 0 1,0 0-1,0-1 0,1 1 0,-1 0 0,0 0 0,0 0 0,0-1 0,0 1 0,0 0 0,0 0 0,1 0 0,-1 0 0,0-1 1,0 1-1,0 0 0,0 0 0,1 0 0,-1 0 0,0 0 0,0 0 0,0 0 0,1 0 0,-1 0 0,0-1 0,0 1 0,0 0 0,1 0 1,-1 0-1,0 0 0,0 0 0,1 0 0,-1 0 0,0 0 0,0 1 0,1-1 0,19-1-8,21 5 66,-30-2-301,-6-1 302,-1 0 1,1 0 0,-1 0-1,1 1 1,6 3 0,-10-4-304,1-1-1,-1 1 1,0 0 0,0 0 0,0 0 0,0 0 0,0 0 0,0 0 0,0 1 0,0-1 0,-1 0 0,1 0-1,0 1 1,-1-1 0,1 0 0,-1 1 0,1-1 0,-1 0 0,0 1 0,1-1 0,-1 1 0,0-1 0,0 3-1,-1 1-5157</inkml:trace>
  <inkml:trace contextRef="#ctx0" brushRef="#br0" timeOffset="2028.57">340 490 8628,'-1'0'270,"1"0"-1,-1 1 1,1-1 0,-1 0 0,1 0-1,-1 0 1,1-1 0,0 1-1,-1 0 1,1 0 0,-1 0 0,1 0-1,-1 0 1,1 0 0,-1-1 0,1 1-1,-1 0 1,1 0 0,0-1-1,-1 1 1,1 0 0,0-1 0,-1 1-1,0-1 1,1-12 328,1 8-320,1-12 83,2 0-1,0 0 1,0 0-1,2 1 1,0 0-1,0 0 1,13-21-1,-17 35-328,0 0-1,0-1 1,-1 1-1,1 0 0,1 0 1,-1 0-1,0 0 1,0 1-1,1-1 0,-1 1 1,4-2-1,-6 2-24,1 1 1,-1 0-1,0 0 0,1 0 0,-1 0 0,0 0 0,1 0 0,-1 0 0,0 0 1,1 0-1,-1 0 0,0 0 0,1 0 0,-1 0 0,1 0 0,-1 0 1,0 0-1,1 0 0,-1 0 0,0 0 0,0 1 0,1-1 0,-1 0 0,0 0 1,1 0-1,-1 1 0,0-1 0,0 0 0,1 0 0,-1 1 0,0-1 1,1 1-1,-1 0 0,0 0 1,1 1-1,-1-1 1,0 1-1,0-1 1,0 1-1,0-1 1,0 1-1,0-1 1,0 1-1,-1-1 1,1 1 0,-1 1-1,1-2-8,-4 14-684,0 0 0,-11 27 0,14-39 564,-1 1-1,0-1 1,0 1-1,0-1 0,0 0 1,-1 0-1,1 0 1,-1 0-1,1 0 0,-1-1 1,0 1-1,0-1 0,-1 0 1,1 0-1,0 0 1,-1 0-1,-4 1 0,8-3 113,-1 1-1,1-1 1,-1 0-1,1 0 0,0 0 1,-1 0-1,1 0 1,-1 0-1,1 0 0,-1 0 1,1 0-1,-1 0 0,1 0 1,-1 0-1,1 0 1,-1 0-1,1-1 0,-1 1 1,1 0-1,-1 0 1,1 0-1,-1-1 0,1 1 1,0 0-1,-1-1 0,1 1 1,-1 0-1,1-1 1,-5-16-395,7-25-261,-1 35 623,-1 1 203,1 0 0,0 1 0,0-1 1,4-8-1,-4 12-111,-1 1 1,1-1-1,0 0 0,-1 1 1,1-1-1,0 1 1,0 0-1,0-1 1,0 1-1,1 0 0,-1 0 1,0-1-1,0 1 1,1 0-1,-1 0 0,1 0 1,-1 1-1,1-1 1,-1 0-1,3 0 0,-2 1 41,-1 0 0,0 0 0,0 0 0,1 0 0,-1 0 0,0 1 0,1-1 0,-1 0 0,0 1 0,0-1 0,1 1 0,-1 0 0,0-1 0,0 1 0,0 0 0,0 0 0,0-1 0,2 3 0,18 21 687,-14-16-521,1 3-319,0-1 0,0 1-1,-1 0 1,11 23-1,-14-22-1743,1 1 0,4 20 0,-7-19-3351</inkml:trace>
  <inkml:trace contextRef="#ctx0" brushRef="#br0" timeOffset="2638.94">697 361 9156,'0'3'6434,"-7"-4"-4879,-7-5-1343,12 5-162,1 0 0,-1 1-1,0-1 1,0 0 0,0 1 0,0 0-1,0-1 1,0 1 0,0 0-1,0 0 1,0 0 0,0 0-1,0 0 1,0 0 0,1 1 0,-1-1-1,0 1 1,0-1 0,0 1-1,0 0 1,0 0 0,1 0-1,-1 0 1,0 0 0,1 0 0,-1 0-1,1 0 1,-1 1 0,1-1-1,0 1 1,-1-1 0,-1 3-1,1 0-179,-1-1 0,1 1 0,-1 0 0,1 0 0,1 0 0,-1 0 0,0 0 0,1 0-1,0 0 1,0 1 0,0-1 0,0 0 0,1 8 0,0-11 103,0 0 1,0 0-1,0 0 0,0 0 1,0 0-1,0 0 0,0 0 1,1 0-1,-1 0 1,0 0-1,1 0 0,-1 0 1,1 0-1,-1 0 0,1 0 1,-1 0-1,1-1 0,0 1 1,-1 0-1,1 0 1,0-1-1,0 1 0,-1 0 1,1-1-1,0 1 0,0-1 1,0 1-1,0-1 0,0 1 1,1 0-1,2-1 12,0 0 0,0 0-1,0 0 1,1 0 0,-1-1-1,7-1 1,-9 2 19,0-1 19,0 1 1,0-1-1,1 1 0,-1 0 0,0 0 0,0 0 0,1 0 0,-1 0 0,0 1 0,0-1 0,0 1 0,1-1 0,-1 1 0,0 0 0,0 0 0,0 0 0,2 1 0,-3-1 22,0 0 0,0 0-1,0 1 1,0-1 0,-1 0 0,1 0-1,0 1 1,-1-1 0,1 0 0,-1 1-1,1-1 1,-1 1 0,0-1 0,1 1-1,-1-1 1,0 1 0,0-1-1,0 1 1,0-1 0,0 1 0,-1-1-1,1 1 1,0-1 0,-1 0 0,1 1-1,-1-1 1,0 2 0,-2 4 15,1 1 0,-1-1 0,-1 0 0,0 0 0,0 0 0,-6 7 0,9-12-191,0 0 1,-1-1 0,0 1-1,0 0 1,1-1 0,-1 1-1,0-1 1,0 1 0,0-1 0,0 0-1,-1 0 1,1 0 0,0 0-1,0 0 1,-1 0 0,1-1-1,0 1 1,-1-1 0,1 0-1,-1 0 1,1 1 0,-1-2-1,-4 1 1,1-1-2722,-2 1-1964</inkml:trace>
  <inkml:trace contextRef="#ctx0" brushRef="#br0" timeOffset="3734.01">223 1169 8756,'18'-8'9165,"62"-11"-8582,-70 19-2093,-5 0-1928,-2 1-1762</inkml:trace>
</inkml:ink>
</file>

<file path=word/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9:20.936"/>
    </inkml:context>
    <inkml:brush xml:id="br0">
      <inkml:brushProperty name="width" value="0.05" units="cm"/>
      <inkml:brushProperty name="height" value="0.05" units="cm"/>
    </inkml:brush>
  </inkml:definitions>
  <inkml:trace contextRef="#ctx0" brushRef="#br0">0 31 6067,'0'0'262,"0"0"-1,1 1 1,-1-1 0,0 1 0,0-1 0,1 0 0,-1 1-1,0-1 1,0 0 0,1 0 0,-1 1 0,0-1 0,1 0 0,-1 0-1,0 1 1,1-1 0,-1 0 0,0 0 0,1 0 0,-1 1-1,1-1 1,-1 0 0,1 0 0,0 0-233,-1 0 0,1 0 1,-1-1-1,0 1 0,1 0 0,-1 0 0,1 0 1,-1-1-1,0 1 0,1 0 0,-1 0 0,0-1 1,1 1-1,-1 0 0,0-1 0,0 1 0,1 0 1,-1-1-1,0 1 0,0-1 0,1 1 0,-1 0 1,0-1-1,0 1 0,0-1 0,0 0 0,1-4 147,-4 8 289,3-3-437,0 1 1,0-1 0,-1 0-1,1 0 1,0 1-1,0-1 1,0 0-1,0 0 1,0 0 0,0 1-1,0-1 1,0 0-1,0 0 1,0 1 0,0-1-1,0 0 1,0 0-1,0 1 1,0-1-1,0 0 1,0 0 0,0 0-1,0 1 1,0-1-1,0 0 1,1 0 0,-1 0-1,0 1 1,0-1-1,0 0 1,0 0-1,0 0 1,1 1 0,-1-1-1,0 0 1,0 0-1,0 0 1,1 0 0,-1 0-1,0 0 1,0 1-1,0-1 1,1 0-1,-1 0 1,0 0 0,0 0-1,1 0 1,-1 0-1,0 0 1,0 0-1,0 0 1,1 0 0,-1 0-1,0 0 1,1 0-1,28-4 2360,-8 3-1763,38-8-1,-4 1-446,-25 3-125,-24 4-39,0 0-1,0 0 1,0 0 0,1 0 0,-1 1-1,0 0 1,1 0 0,-1 1-1,9 2 1,32 16 50,0-5 0,-38-12-64,-7-1 0,0 0 0,1-1 0,-1 1 0,0-1 0,1 1 0,-1-1 0,1 0 0,-1 0 0,5-1 0,-2 1 0,-4 0 0,0-1 0,0 1 0,0 0 0,1 0 0,-1 0 0,0-1 0,0 1 0,0 0 0,0-1 0,0 1 0,0-1 0,0 0 0,1 1 0,0-3 0,6-3 16,-1 1 0,1 0 0,12-7 0,-17 11-12,-1-1-1,1 1 1,0 0-1,0 1 1,0-1-1,0 0 1,0 1-1,0 0 1,0-1 0,0 1-1,0 0 1,0 1-1,0-1 1,0 1-1,0-1 1,0 1-1,5 2 1,-3-2-4,1 0 0,-1 0 0,1 0 0,-1 0 0,1-1 0,10 0 0,-11 0 0,25-9 0,-25 8 0,-1 0 0,1 1 0,-1 0 0,1-1 0,-1 2 0,1-1 0,6 1 0,8 1 0,16 0 0,-26 1 0,12 3 0,-17-6 0,-1 1 0,1-1 0,-1 1 0,1 0 0,-1 1 0,0-1 0,5 3 0,20 6 0,15-2 0,-9-2 0,42 3 0,3 2 45,-12-1-10,-47-8 29,0 1 0,-1 1 0,1 0 0,-1 2 0,0 0 0,19 9 0,3-2-25,-34-12-31,0 1 0,-1 0 1,1 0-1,-1 1 0,1-1 0,6 5 0,-5-3-8,0 0 0,0-1 0,1 0 0,-1-1 0,1 0 0,0 0 0,-1-1 0,1 0 0,11 0 0,36 6 0,-44-6 8,-1 0 0,1 0-1,0-1 1,18-1-1,31 0 19,-49 1-26,-1 0 0,1-1 0,-1 0 0,1-1 0,12-3 0,32-4 0,-52 9 0,1-1 0,-1 1 0,1 0 0,0 0 0,-1 0 0,8 2 0,-8-2 0,0 1 0,-1-2 0,1 1 0,-1 0 0,1-1 0,-1 1 0,1-1 0,-1 0 0,1 0 0,3-3 0,26-4 0,-12 6 0,0-1 0,39-12 0,-39 10 0,0 1 0,1 1 0,32 0 0,-7-1 0,80-2 0,-124 7 2,0-1-1,0 1 0,0-1 0,0 1 0,0 0 1,5 2-1,16 4 38,237 6 346,-211-7-368,-39-4-11,0-1 1,0 0-1,20-1 0,-24 0-3,0 1-1,1-1 1,-1 1-1,10 2 1,20 2 6,-35-5-8,-1 1 1,1-1 0,-1 1 0,1-1 0,-1 1 0,1-1 0,-1 1 0,1 0 0,-1 0-1,0 0 1,1 0 0,-1 0 0,0 0 0,0 0 0,2 2 0,-2-2 0,0 0 0,1 1 0,-1-1 0,0 0 0,1 0 0,-1 0 1,1 0-1,0 0 0,-1 0 0,1 0 0,0-1 0,-1 1 0,1-1 0,0 1 0,3 0 1,4-2-3,1 1 0,-1-2 0,0 1 0,0-1 0,0 0 0,0-1 0,11-5 0,-11 5 0,0 1 0,1-1 0,-1 1 0,1 1 0,-1 0 0,1 0 0,0 1 0,-1 0 0,1 1 0,12 2 0,-17-2-39,1 0 1,-1-1 0,0 1-1,0-1 1,1-1 0,-1 1-1,0-1 1,1 1 0,-1-1 0,0-1-1,0 1 1,0-1 0,6-3-1,-7 3-466,-4 2 387,1 0 0,-1 0 0,0 0 1,0 0-1,0-1 0,0 1 0,0 0 0,1 0 0,-1 0 0,0 0 0,0 0 1,0 0-1,0-1 0,0 1 0,0 0 0,0 0 0,1 0 0,-1 0 0,0 0 1,0-1-1,0 1 0,0 0 0,0 0 0,0 0 0,0 0 0,0-1 0,0 1 1,0 0-1,0 0 0,0 0 0,0-1 0,0 1 0,0 0 0,0 0 0,0 0 1,0 0-1,0-1 0,-1 1 0,1 0 0,0 0 0,0 0 0,0 0 1,0-1-1,-1 0-762,1-2-4402</inkml:trace>
</inkml:ink>
</file>

<file path=word/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9:01.497"/>
    </inkml:context>
    <inkml:brush xml:id="br0">
      <inkml:brushProperty name="width" value="0.05" units="cm"/>
      <inkml:brushProperty name="height" value="0.05" units="cm"/>
    </inkml:brush>
  </inkml:definitions>
  <inkml:trace contextRef="#ctx0" brushRef="#br0">40 567 7700,'-7'-75'6772,"4"57"-5769,1-1-1,1-37 1,-1 133 314,11 97-1,0-1-27,4 18-1289,-4-92 0,-4 41-40,-7-154 0,0 0 0,-7-28 1,-1-1-10,-9-106 49,1-217 0,22 154 42,-2 150-36,-2 17-6,-8-66 0,4 100 0,4 11 0,-1-1 0,1 1 0,0-1 0,-1 1 0,1-1 0,0 1 0,0-1 0,0 1 0,-1-1 0,1 0 0,0 1 0,0-1 0,0 1 0,0-1 0,0 1 0,0-1 0,0 1 0,0-1 0,0 0 0,0 1 0,0-1 0,0 1 0,1-1 0,-1 1 0,0-1 0,0 1 0,1-1 0,-1 1 0,1-1 0,0-1 2,0 1 0,0-1 1,1 1-1,-1 0 1,1 0-1,-1 0 0,1-1 1,-1 1-1,1 1 0,0-1 1,0 0-1,-1 0 0,3 0 1,-2 1 1,0-1 0,0 0 0,0 0-1,1 0 1,-2 0 0,1-1 0,0 1 0,0 0 0,2-3 0,0 0 18,0 0-1,0 0 1,1 0 0,0 0 0,5-3-1,-9 6-25,0 1 0,0-1-1,0 1 1,0-1-1,0 1 1,0-1 0,0 1-1,0 0 1,0-1-1,0 1 1,0 0 0,0 0-1,0 0 1,0 0-1,0 0 1,0 0 0,1 0-1,-1 0 1,0 0-1,0 0 1,0 1 0,0-1-1,0 0 1,0 1-1,0-1 1,0 1 0,0-1-1,0 1 1,0 0-1,-1-1 1,1 1 0,0 0-1,0 0 1,0-1 0,-1 1-1,2 1 1,18 34-4983,-18-31 1831,-1-1-2027</inkml:trace>
  <inkml:trace contextRef="#ctx0" brushRef="#br0" timeOffset="749.43">72 689 7411,'-4'44'6819,"-2"0"-4055,1-9-2088,-1 44 1,13 44 194,-2-45-512,-4 23-252,-2-54-24,8 68-1,-6-96-25,-2-16-38,1 1 0,0-1 0,0 0 0,1 1 0,-1-1 1,1 1-1,-1-1 0,1 1 0,0-1 0,2 4 0,26-13 1056,61 11-448,25-1-934,-74-11-1384,-15-2-3709,-17 4-136</inkml:trace>
  <inkml:trace contextRef="#ctx0" brushRef="#br0" timeOffset="1398.69">93 54 9156,'6'0'8377,"19"5"-6179,-3 0-1818,49 10 88,-42-8-1153,-21-4-669,-1-1-3540,-6-2-524</inkml:trace>
  <inkml:trace contextRef="#ctx0" brushRef="#br0" timeOffset="2015.04">450 195 9396,'-3'-4'8318,"10"3"-5765,14 3-1778,-15 0-689,0 2 0,0-1 1,-1 0-1,1 1 0,-1 0 0,0 1 1,0-1-1,0 1 0,-1 0 1,7 9-1,0 3 36,0 1 0,8 21 0,-14-27-445,0 0 1,1-1-1,1 0 0,0 0 0,0 0 0,1-1 0,17 18 0,-10-21-1166,-15-6 1354,0-1-1,0 0 0,1 0 0,-1 0 0,0 0 0,1 1 0,-1-1 0,0 0 0,1 0 0,-1 0 0,0 0 0,1 0 0,-1 0 0,0 0 0,1 0 1,-1 0-1,0 0 0,1 0 0,-1 0 0,0 0 0,1 0 0,-1 0 0,0 0 0,1 0 0,-1-1 0,0 1 0,1 0 0,-1 0 0,0 0 0,0 0 1,1-1-1,-1 1 0,0 0 0,0 0 0,1-1 0,-1 1 0,0 0 0,0 0 0,0-1 0,1 1 0,-1 0 0,0-1 0,0-4-4765</inkml:trace>
  <inkml:trace contextRef="#ctx0" brushRef="#br0" timeOffset="2389.04">662 182 9156,'0'-1'410,"-1"-1"1,1 1-1,-1 0 0,1 0 0,-1 0 0,1 0 1,-1 0-1,0 0 0,1 0 0,-1 0 0,0 0 1,0 0-1,0 0 0,0 0 0,0 0 0,0 1 1,-1-2-1,1 2-242,0 0 0,1 0 0,-1-1 0,0 1 0,0 0 0,0 0 1,0 0-1,0 0 0,0 0 0,0 0 0,0 0 0,0 0 0,1 1 0,-1-1 1,0 0-1,0 0 0,0 1 0,-1 0 0,0 0-57,-1 1 1,1-1-1,0 1 0,0 0 1,0 0-1,0 0 0,0 0 1,0 0-1,0 0 0,1 0 0,-1 1 1,1-1-1,-3 5 0,-37 110 434,31-85-535,8-25-162,0 0 0,-1 1 1,0-1-1,0 0 1,-1 0-1,-4 6 1,-6-2-2070,4-7-2868,7-4-287</inkml:trace>
  <inkml:trace contextRef="#ctx0" brushRef="#br0" timeOffset="2830.87">734 766 10821,'-20'28'7365,"1"20"-5227,14-35-2021,1-1 1,-9 15-1,3-9-82,1-1-1,1 2 1,1-1 0,1 1-1,0 0 1,-4 30 0,6-18-2767,-1 52 0,5-75-203,-1-1-2046</inkml:trace>
  <inkml:trace contextRef="#ctx0" brushRef="#br0" timeOffset="3179.92">567 803 10277,'-4'-5'5865,"2"7"-2451,1 17-1641,5 25-2343,-1-25 607,2 0 1,13 37-1,0-20-8158,-16-34 2910</inkml:trace>
  <inkml:trace contextRef="#ctx0" brushRef="#br0" timeOffset="4534.49">924 1 10597,'35'8'9421,"-22"-6"-9212,0-2 1,-1 1-1,1-2 1,20-2 0,-32 2-209,1 1 0,-1-1 0,0 1 0,1 0 1,-1 0-1,1 0 0,-1 0 0,1 0 0,-1 0 0,0 0 1,1 0-1,-1 1 0,1-1 0,-1 1 0,0-1 0,1 1 1,-1-1-1,0 1 0,1 0 0,-1-1 0,0 1 0,0 0 1,0 0-1,0 0 0,0 0 0,0 0 0,0 0 0,0 0 1,0 1-1,0-1 0,0 2 0,1 2 16,-1 1-1,0 0 1,0-1 0,0 1-1,-1 0 1,0 10 0,0-12-3,-9 172 53,3-109-17,7 126 1,3 30-73,-5-142 9,9 83 0,-5-138 10,21 131-42,-20-135-7,2 43 0,-4-40 8,5 28 0,-7-52 44,0 0 0,0 0 0,-1-1 0,1 1 0,0 0 0,0 0 0,0 0 0,0-1 0,-1 1 0,1 0 0,0 0 0,-1-1 0,1 1 0,-1 0 0,1-1 0,-1 1 0,1 0 0,-1-1 0,1 1 0,-1 0 0,0-1 0,1 1 0,-1-1 0,0 0 0,1 1 0,-1-1 0,0 1 0,0-1 0,1 0 0,-1 0 0,0 1 0,0-1 0,0 0 0,0 0 0,1 0 0,-1 0 0,-1 0 0,-42 2 0,30-2 0,7 1-97,0 0 1,0 0 0,0 1 0,0 0-1,1 0 1,-1 0 0,1 1 0,0 0-1,-1 1 1,1-1 0,-7 7-1,5-6-1845,5-4-2129,0 0-1374</inkml:trace>
  <inkml:trace contextRef="#ctx0" brushRef="#br0" timeOffset="5565.74">1502 646 9604,'26'0'7415,"0"-2"-5429,26 1-1782,-50 1-180,1 0 0,0 0 0,-1 1 0,1-1 0,-1 1 0,1 0 0,-1 0 0,5 2 0,3 7-1344,-10-10 1038,1 1-1,-1-1 1,0 1 0,0 0 0,0 0-1,1-1 1,-1 1 0,0 0 0,0-1 0,0 1-1,0 0 1,0 0 0,-1-1 0,1 1-1,0 0 1,0-1 0,-1 2 0,0 1-4787</inkml:trace>
  <inkml:trace contextRef="#ctx0" brushRef="#br0" timeOffset="5916.79">1513 776 10277,'-1'2'424,"1"0"1,0 0 0,-1-1 0,1 1-1,0 0 1,0 0 0,0-1-1,0 1 1,0 0 0,0 0 0,1 0-1,-1-1 1,1 1 0,-1 0-1,1 0 1,-1-1 0,1 1 0,0-1-1,1 3 1,-1-3-358,1 0 0,-1 0 0,1 0-1,0 0 1,-1 0 0,1 0 0,0-1 0,-1 1 0,1 0 0,0-1-1,0 0 1,-1 1 0,1-1 0,0 0 0,0 0 0,0 0-1,0 0 1,3-1 0,6 1-355,35-1 504,-43 2-1062,1 0-1,-1-1 1,1 1-1,-1 1 1,0-1-1,6 3 1,-5-2-4570</inkml:trace>
</inkml:ink>
</file>

<file path=word/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0:52.642"/>
    </inkml:context>
    <inkml:brush xml:id="br0">
      <inkml:brushProperty name="width" value="0.05" units="cm"/>
      <inkml:brushProperty name="height" value="0.05" units="cm"/>
    </inkml:brush>
  </inkml:definitions>
  <inkml:trace contextRef="#ctx0" brushRef="#br0">960 275 10709,'3'1'6633,"10"3"-4940,-6-5-1431,0-1-1,-1 1 0,1-1 0,6-3 0,-9 3-183,1 0 1,-1 1-1,0-1 0,1 1 0,-1 0 1,1 0-1,0 1 0,-1-1 0,1 1 0,7 1 1,-12-1-75,1 0-1,-1 1 1,0-1 0,1 0 0,-1 0 0,0 1 0,0-1 0,1 0 0,-1 1 0,0-1-1,0 1 1,0-1 0,1 0 0,-1 1 0,0-1 0,0 0 0,0 1 0,0-1 0,0 1-1,0-1 1,0 0 0,0 1 0,0-1 0,0 1 0,0-1 0,0 1 0,0-1 0,0 1-1,-3 13-15,3-13 24,-1 5-15,0 0-1,-1-1 1,0 1 0,0-1 0,-4 8-1,5-11-15,1-1-1,-1 1 0,0-1 0,0 0 0,0 1 0,0-1 0,-1 0 0,1 1 0,0-1 0,-1 0 0,1 0 0,0 0 0,-1 0 1,1-1-1,-1 1 0,1 0 0,-1-1 0,0 1 0,1 0 0,-1-1 0,0 0 0,-3 1 0,9 0 29,0 0-1,0 1 0,-1-1 1,1 1-1,0 0 1,-1 0-1,0 0 0,1 1 1,-1-1-1,0 1 0,0 0 1,-1-1-1,4 6 1,-4-6 8,0 1 0,0 0 0,-1 1 0,1-1 0,-1 0 0,0 0 0,0 0 0,0 1 0,-1-1 0,1 1 0,0 4 0,-2-6-49,1-1-1,0 0 0,-1 0 0,1 0 0,0 0 1,-1 0-1,1 0 0,-1 0 0,0 0 0,1 0 1,-1 0-1,0 0 0,0 0 0,1 0 1,-1 0-1,0 0 0,0-1 0,0 1 0,0 0 1,0-1-1,0 1 0,0 0 0,0-1 0,-1 0 1,1 1-1,0-1 0,0 0 0,0 1 0,0-1 1,-1 0-1,1 0 0,0 0 0,0 0 1,0 0-1,-1 0 0,0-1 0,-13 1-1588,0-1-3230,9 2-394</inkml:trace>
  <inkml:trace contextRef="#ctx0" brushRef="#br0" timeOffset="816.42">0 1036 10709,'20'-4'9571,"-6"2"-9263,0 2-1,28 0 0,-1 6-796,-14 2-3326,-21-6 502,-1-2-2044</inkml:trace>
  <inkml:trace contextRef="#ctx0" brushRef="#br0" timeOffset="1433.45">422 1024 10709,'-5'4'1707,"-22"14"3000,27-18-4676,-1 0 0,1 1 0,-1-1-1,1 0 1,-1 0 0,1 0 0,-1 0 0,1 1 0,-1-1 0,1 0-1,-1 0 1,1 0 0,-1 0 0,1 0 0,-1 0 0,1 0 0,-1 0-1,1 0 1,-1-1 0,1 1 0,-1 0 0,1 0 0,-1 0 0,1-1 0,-1 1-1,1 0 1,-1 0 0,1-1 0,0 1 0,-1 0 0,1-1 0,-1 1-1,1 0 1,0-1 0,-1 1 0,1-1 0,0 1 0,0-1 0,-1 1-1,1-1 1,0 1 0,0-1 0,0 1 0,0-1 0,-1 1 0,1-1 0,0 1-1,0-2 1,0-6 7,0 0 0,0-1 0,0 1 0,1 0 0,0 0 0,1-1-1,0 1 1,0 0 0,1 0 0,0 1 0,0-1 0,1 0 0,0 1 0,9-13-1,-8 15 38,1-1 0,-1 2-1,1-1 1,0 1-1,0-1 1,12-5 0,41-17 187,-54 26-250,-1-1 0,1 1 1,0 0-1,0 0 0,8-1 0,-12 2-10,0 0-1,0 0 1,0 0-1,-1 0 1,1 0-1,0 0 0,0 0 1,0 0-1,0 0 1,0 1-1,0-1 1,-1 0-1,1 1 0,0-1 1,0 0-1,0 1 1,-1-1-1,1 1 1,0-1-1,0 1 0,-1 0 1,1-1-1,-1 1 1,1-1-1,0 1 1,-1 0-1,1 0 1,-1-1-1,0 1 0,1 0 1,-1 0-1,0 0 1,1 0-1,-1-1 1,0 1-1,0 0 0,0 1 1,1 5-48,-2 1-1,1-1 1,-1 1-1,0-1 1,-1 0 0,0 0-1,0 0 1,0 0 0,-1 0-1,0 0 1,-1-1 0,1 1-1,-1-1 1,0 0 0,-7 8-1,9-13-59,0 1 0,0-1 0,-1 0-1,1 0 1,0 0 0,-1 0 0,1 0-1,-1 0 1,1 0 0,-1-1 0,1 1 0,-1-1-1,0 0 1,1 0 0,-1 0 0,1 0-1,-1 0 1,-2-1 0,3 0 59,0 1 1,0 0-1,0-1 1,1 1-1,-1-1 0,0 0 1,1 0-1,-1 0 1,0 0-1,1 0 1,-1 0-1,1 0 0,-1 0 1,1 0-1,0-1 1,-1 1-1,1 0 0,0-1 1,0 0-1,0 1 1,0-1-1,0 1 1,1-1-1,-2-3 0,1 2 33,1 1 1,0-1-1,0 0 0,0 1 0,0-1 0,0 0 0,0 1 0,1-1 0,-1 0 0,1 1 0,0-1 0,0 1 0,0-1 0,0 1 0,0-1 1,0 1-1,1 0 0,-1 0 0,1 0 0,2-3 0,-2 3 84,-1 1 0,0 0 0,1 0 0,-1 0 0,1 0-1,0 0 1,-1 0 0,1 0 0,0 1 0,-1-1 0,1 0 0,0 1 0,0 0 0,-1-1 0,1 1 0,0 0 0,0 0-1,0 0 1,0 0 0,-1 0 0,1 0 0,0 1 0,0-1 0,0 1 0,-1-1 0,1 1 0,0-1 0,-1 1 0,1 0-1,0 0 1,1 1 0,5 4 25,0 1 1,-1-1-1,1 1 0,-1 1 0,-1-1 0,1 1 1,-1 0-1,8 16 0,1 0-1109,12 8-4621,-22-26 702</inkml:trace>
  <inkml:trace contextRef="#ctx0" brushRef="#br0" timeOffset="1956.62">828 977 10133,'-9'5'8490,"-3"-2"-5951,10-2-2519,-1-1 1,1 0-1,0 1 0,0 0 1,0 0-1,0-1 0,0 1 1,0 0-1,0 1 0,-2 1 1,0 0-12,1 1 0,1 0 0,-1 0 0,0 0 0,1 0 0,0 1 1,0-1-1,0 1 0,1-1 0,-1 1 0,1 0 0,0 0 0,0 6 0,-1 12 2,1 35 0,1-40-16,0-17 7,0 7-10,0 1 0,1-1-1,0 1 1,3 12-1,-4-20 1,1 1 0,-1-1 0,0 0 0,1 0 0,-1 0 0,1 0 0,0 0 0,-1 0 0,1 0 0,0 0 0,0 0 0,-1 0 0,1-1 0,0 1 0,0 0 0,0 0 0,2 0 0,-2 0-3,0-1 0,0 0 1,0 0-1,1 0 0,-1 0 0,0 0 0,0 0 1,1 0-1,-1 0 0,0-1 0,0 1 0,1 0 1,-1-1-1,0 1 0,0-1 0,0 1 0,0-1 0,0 1 1,0-1-1,2-1 0,1-2 5,0-1 0,0 1 0,0-1 0,-1 1 0,0-1 0,0 0 0,0 0 0,0 0 0,-1-1 0,0 1 0,0-1 0,-1 1 0,1-1 1,-1 1-1,0-1 0,0-8 0,-1 11-12,-1 1 0,1-1 1,0 1-1,-1-1 0,0 1 1,1-1-1,-1 1 0,0 0 1,0-1-1,-1 1 0,1 0 1,0 0-1,-1 0 0,1 0 1,-1 0-1,0 0 0,1 0 1,-1 0-1,-3-1 0,-13-9-2720,3 3-1881,10 5-588</inkml:trace>
  <inkml:trace contextRef="#ctx0" brushRef="#br0" timeOffset="3166.23">1236 11 9012,'26'-1'7429,"-1"-3"-3955,-18 2-3365,0 1 1,1 0-1,-1 0 1,0 1-1,1 0 1,-1 0-1,1 1 1,-1 0-1,0 0 1,8 3-1,-1 0-62,-8-2-20,1 0 1,-1 0-1,1 1 1,-1-1-1,0 1 0,0 1 1,0-1-1,10 9 0,-15-10-14,0 0-1,0 0 0,0 0 0,0 0 0,0 0 0,-1 0 0,1 1 0,-1-1 0,1 0 0,-1 0 0,0 0 0,0 4 0,-3 31 177,2-30-177,-29 207 68,20-125-80,4 1 0,5 93 0,2-97 0,9 47-54,-2-53 28,-1-23 26,-3-35 0,-2-1 0,0 23 0,1 173-112,6-178-60,-2-11 0,-1-6 131,-5-18 33,0 0-1,1 0 0,-1 0 0,-1 0 0,1 0 0,-1 0 0,1 0 1,-2 7-1,3-1 33,-3-5 19,-10-4-9,-146-9 513,151 8-840,-7 0-1550,5-2-3270,5 0-468</inkml:trace>
</inkml:ink>
</file>

<file path=word/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0:00.473"/>
    </inkml:context>
    <inkml:brush xml:id="br0">
      <inkml:brushProperty name="width" value="0.05" units="cm"/>
      <inkml:brushProperty name="height" value="0.05" units="cm"/>
    </inkml:brush>
  </inkml:definitions>
  <inkml:trace contextRef="#ctx0" brushRef="#br0">7 0 10821,'-2'9'8227,"-2"32"-7815,4-38-389,0 1 1,0-1 0,0 0 0,1 0-1,-1 1 1,1-1 0,0 0 0,0 0-1,2 5 1,-2-7 33,0 1-1,0-1 0,0 0 0,0 0 1,0 1-1,0-1 0,1 0 0,-1 0 1,0-1-1,1 1 0,-1 0 0,1 0 1,-1-1-1,1 1 0,-1 0 1,1-1-1,-1 0 0,1 1 0,0-1 1,1 0-1,38 2 327,-23-2-2809,-8 0-1406,-6 0-1776</inkml:trace>
</inkml:ink>
</file>

<file path=word/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9:59.778"/>
    </inkml:context>
    <inkml:brush xml:id="br0">
      <inkml:brushProperty name="width" value="0.05" units="cm"/>
      <inkml:brushProperty name="height" value="0.05" units="cm"/>
    </inkml:brush>
  </inkml:definitions>
  <inkml:trace contextRef="#ctx0" brushRef="#br0">9 100 10597,'-1'1'125,"1"-1"1,0 0-1,0 0 1,0 0-1,0 0 1,0 1-1,0-1 1,0 0 0,0 0-1,-1 0 1,1 0-1,0 0 1,0 1-1,0-1 1,0 0-1,-1 0 1,1 0-1,0 0 1,0 0-1,0 0 1,0 0-1,-1 0 1,1 0-1,0 0 1,0 0-1,0 0 1,-1 0-1,1 0 1,0 0-1,0 0 1,0 0-1,-1 0 1,1 0 0,0 0-1,0 0 1,0 0-1,0 0 1,-1 0-1,1 0 1,0 0-1,0 0 1,0-1-1,0 1 1,-1 0-1,1 0 1,0 0-1,0 0 1,0 0-1,0 0 1,0-1-1,0 1 1,-1 0-1,3-14 1239,10-17-1683,-10 26 384,0 1 0,1 0 0,0 0 0,-1 0 0,1 0 0,1 1 0,-1-1 0,0 1 1,1 0-1,0 0 0,7-4 0,-9 6-32,0-1 0,1 1 0,-1 1 0,0-1 0,1 0 0,-1 1 1,1-1-1,-1 1 0,1 0 0,-1-1 0,1 1 0,-1 1 0,1-1 0,-1 0 0,1 1 0,-1-1 1,1 1-1,-1-1 0,1 1 0,-1 0 0,0 0 0,0 0 0,1 1 0,1 1 0,-3-2-27,0 0-1,0 0 1,-1 0-1,1 0 1,0 1-1,-1-1 1,1 0-1,-1 0 1,1 1-1,-1-1 1,0 0-1,0 1 0,1-1 1,-1 1-1,0-1 1,0 0-1,0 1 1,0-1-1,-1 0 1,1 1-1,0-1 1,-1 0-1,1 1 1,-1 1-1,-1 1-28,1 0 1,0-1-1,-1 1 1,1-1-1,-1 0 0,0 1 1,0-1-1,-4 5 1,-10 9-424,-17 14-1059,31-29 1410,0-1-1,1 0 1,-1 0 0,0 0 0,0 0 0,0-1 0,0 1-1,0 0 1,1-1 0,-1 1 0,0-1 0,0 0 0,-1 0-1,1 1 1,0-1 0,0-1 0,0 1 0,-3-1 0,4 1 70,0-1-1,0 1 1,0-1 0,0 1 0,0-1 0,0 0 0,0 0 0,0 1-1,1-1 1,-1 0 0,0 0 0,1 0 0,-1 0 0,0 0-1,1 0 1,-1 0 0,1 0 0,0 0 0,-1 0 0,1 0 0,0 0-1,-1 0 1,1 0 0,0 0 0,0-1 0,0 1 0,0 0 0,0 0-1,0 0 1,1 0 0,-1 0 0,0 0 0,0 0 0,1-2 0,0 0 50,0-1 0,0 1 0,0 0 0,0 0 1,1 0-1,-1 0 0,1 0 0,0 0 0,0 0 1,3-3-1,0 1 94,-1 1 0,1 1-1,0-1 1,0 1 0,1 0 0,-1 0 0,1 0 0,-1 1 0,1-1 0,0 2 0,0-1 0,0 1-1,0-1 1,0 2 0,0-1 0,0 1 0,1 0 0,-1 0 0,0 0 0,0 1 0,0 0 0,0 0-1,0 1 1,0 0 0,0 0 0,-1 0 0,1 1 0,-1 0 0,10 6 0,-11-6-423,0 1 1,0 0-1,-1 0 1,0 0-1,1 0 1,-1 1-1,-1-1 1,1 1-1,-1 0 1,0-1 0,2 7-1,0-2-1814,2 4-3063</inkml:trace>
</inkml:ink>
</file>

<file path=word/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0:00.129"/>
    </inkml:context>
    <inkml:brush xml:id="br0">
      <inkml:brushProperty name="width" value="0.05" units="cm"/>
      <inkml:brushProperty name="height" value="0.05" units="cm"/>
    </inkml:brush>
  </inkml:definitions>
  <inkml:trace contextRef="#ctx0" brushRef="#br0">4 0 11061,'-3'55'7156,"4"26"-6289,0 13-3159,-2-63-1651,0-19-1078</inkml:trace>
</inkml:ink>
</file>

<file path=word/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4:59:42.305"/>
    </inkml:context>
    <inkml:brush xml:id="br0">
      <inkml:brushProperty name="width" value="0.05" units="cm"/>
      <inkml:brushProperty name="height" value="0.05" units="cm"/>
    </inkml:brush>
  </inkml:definitions>
  <inkml:trace contextRef="#ctx0" brushRef="#br0">49 136 8100,'-1'0'374,"1"0"0,-1-1 0,1 1-1,-1-1 1,1 1 0,0-1 0,-1 1 0,1-1 0,0 1 0,-1-1 0,1 1 0,0-1 0,0 1 0,-1-1 0,1 1 0,0-1 0,0 0 0,0 0 0,-1-18 1382,7-14-1237,-6 29-392,1 1 0,0-1 0,0 0 0,1 1 0,-1-1 0,1 1 0,0-1 0,0 1 0,4-6 0,-3 7-85,0 0-1,0 0 1,0 0 0,0 0-1,0 1 1,0-1 0,0 1 0,0 0-1,1 0 1,5-1 0,-6 1-38,0 1 1,-1-1-1,1 1 0,0 0 1,0 0-1,0 0 0,-1 0 1,1 0-1,0 1 0,0-1 1,-1 1-1,1 0 0,0-1 1,4 3-1,-6-2-2,1 0 0,-1 0-1,0 0 1,0 0 0,1 0 0,-1 0-1,0 1 1,0-1 0,0 0-1,0 0 1,0 1 0,0-1 0,-1 1-1,1-1 1,0 1 0,-1-1 0,1 1-1,-1-1 1,0 1 0,1-1-1,-1 1 1,0 0 0,0-1 0,0 1-1,0-1 1,-1 4 0,0 7 8,-2 0 0,1 0 0,-2 0 0,-5 14 0,8-23-75,0 0 0,-1 0 0,1 0-1,0 0 1,-1 0 0,0-1 0,0 1-1,0 0 1,0-1 0,0 0 0,0 1 0,-1-1-1,1 0 1,-1 0 0,1 0 0,-1-1-1,0 1 1,0-1 0,0 1 0,0-1-1,-4 1 1,5-2-8,0 0 0,0 0 0,0 0 0,0-1-1,1 1 1,-1-1 0,0 1 0,0-1 0,0 0-1,0 0 1,0 0 0,1 0 0,-1 0 0,0 0 0,1 0-1,-2-2 1,-27-27-723,16 15 360,12 13 389,0-1-1,-1 1 1,2-1 0,-1 0-1,0 1 1,1-1-1,-1 0 1,1 0-1,0 0 1,0 0-1,0 0 1,0-1-1,0 1 1,1-5-1,-1 1 42,1-1-1,0 1 0,1-1 0,-1 1 1,3-9-1,-3 15 32,1 0 0,-1-1 1,1 1-1,-1 0 0,1 0 0,-1 0 0,1-1 1,0 1-1,0 0 0,-1 0 0,1 0 0,0 0 1,0 0-1,0 1 0,0-1 0,0 0 0,0 0 1,0 1-1,0-1 0,0 0 0,1 1 0,-1-1 0,0 1 1,0 0-1,1-1 0,-1 1 0,0 0 0,0 0 1,2-1-1,-1 1 85,0 0 0,0 0 0,1 0 0,-1 1 0,0-1 0,0 0 0,0 1 0,0 0 0,0-1-1,0 1 1,0 0 0,0 0 0,0 0 0,-1 0 0,1 0 0,3 3 0,6 9 170,0 1 0,-1 1-1,0 0 1,-2 0 0,14 30-1,-13-22-435,9 15-92,-1-15-5057,-16-21 231</inkml:trace>
  <inkml:trace contextRef="#ctx0" brushRef="#br0" timeOffset="1120.79">293 176 9732,'2'7'8082,"2"10"-6986,-1 2-1027,0 0 0,-2 30-1,2 3-1504,-3-39 64,0-8-2925,0-4-463</inkml:trace>
  <inkml:trace contextRef="#ctx0" brushRef="#br0" timeOffset="2514.77">616 223 10597,'-9'-1'5061,"-1"-2"-2862,10 3-2177,0-1-1,-1 0 1,1 1 0,0-1 0,0 0 0,0 1 0,0-1 0,0 0 0,0 0-1,0 1 1,0-1 0,0 0 0,0 0 0,0 1 0,0-1 0,0 0 0,0 1 0,1-2-1,7-34 101,-6 26-106,0-1 0,1 1 0,0 0 1,0 0-1,8-15 0,-5 14 45,-6 9-47,0 1 0,1 0 0,-1 0 0,0 0 0,1 0-1,-1 0 1,1 0 0,0 0 0,-1 0 0,1 0 0,0 0 0,0 1 0,0-1 0,-1 0 0,1 0 0,0 1 0,0-1 0,0 0 0,0 1 0,0-1 0,0 1 0,0-1 0,0 1-1,1 0 1,-1-1 0,0 1 0,0 0 0,0 0 0,0 0 0,0 0 0,2 0 0,-1 0-5,0 0 0,0 0 0,0 0 0,-1 0 0,1 0 0,0 0 0,0 1 0,-1-1 0,1 0-1,0 1 1,-1 0 0,1-1 0,0 1 0,-1 0 0,1 0 0,-1 0 0,1 0 0,-1 0 0,0 0 0,1 1 0,-1-1 0,0 0 0,0 1 0,0-1 0,0 1 0,0-1 0,0 1-1,0-1 1,0 1 0,-1 0 0,2 2 0,-2 0-7,1 1 0,-1-1 0,0 0 0,0 0 0,-1 0 0,1 1 0,-1-1 0,0 0 0,0 0 0,0 0 0,0 0 0,-4 7 0,3-7-116,-1 0-1,0 0 1,0 0-1,0 0 1,0-1-1,0 1 1,-1-1-1,0 0 1,1 0 0,-1 0-1,0 0 1,-7 2-1,9-4 38,1 0 1,-1 0-1,0 0 0,0-1 1,1 1-1,-1-1 0,0 1 0,0-1 1,0 0-1,1 0 0,-1 1 1,0-1-1,0-1 0,0 1 0,1 0 1,-1 0-1,0-1 0,0 1 0,0-1 1,1 1-1,-1-1 0,0 0 1,1 0-1,-1 0 0,1 0 0,-1 0 1,1 0-1,-1 0 0,1 0 1,0 0-1,-1-1 0,1 1 0,0-1 1,0 1-1,-2-4 0,1 1 40,1 0 0,0 0 0,-1-1-1,1 1 1,0 0 0,1-1 0,-1 1 0,1 0-1,0-1 1,0 1 0,1-1 0,0-7 0,0 6 98,1 0 1,-1 0-1,1 1 0,0-1 1,0 0-1,1 1 1,0-1-1,5-8 1,-7 13-9,0 0 0,0 0 1,1 0-1,-1 1 1,0-1-1,0 0 0,0 0 1,1 1-1,-1-1 1,0 1-1,1-1 0,-1 1 1,0 0-1,1-1 1,-1 1-1,0 0 1,1 0-1,-1 0 0,1 0 1,-1 0-1,1 0 1,-1 1-1,0-1 0,1 0 1,-1 1-1,0-1 1,1 1-1,-1-1 0,0 1 1,0 0-1,1-1 1,-1 1-1,0 0 0,2 2 1,3 1 89,0 1 1,0 0-1,0 1 0,-1-1 1,5 7-1,-4-3-70,-1 0 0,0 0 1,-1 0-1,0 0 0,5 18 0,-6-17-313,1 0-1,0 0 1,0 0 0,1 0-1,6 9 1,0 0-3693,-6-10-1162</inkml:trace>
  <inkml:trace contextRef="#ctx0" brushRef="#br0" timeOffset="3161.41">1006 209 10133,'-7'-4'6303,"-4"-8"-4487,-2-2-1489,11 13-267,-1 0 1,1 0-1,0 0 0,0 0 1,-1 1-1,1-1 0,0 0 1,-1 1-1,1 0 0,0 0 1,-1 0-1,1 0 0,-1 0 1,1 0-1,-4 1 0,-32 13 125,33-12-193,3 0-21,0 1 0,1-1 0,-1 1 0,1-1 0,0 1 0,0 0 0,0-1 0,0 1 0,0 0 0,0 0 0,1 0 0,-1 0 0,1 0 0,0-1 0,0 5 0,6 50-2330,-5-57 2342,-1 1 0,1 0-1,-1 0 1,1-1-1,0 1 1,-1 0-1,1 0 1,0-1-1,-1 1 1,1-1 0,0 1-1,-1-1 1,1 1-1,0-1 1,0 1-1,0-1 1,0 0 0,0 0-1,-1 1 1,1-1-1,0 0 1,0 0-1,0 0 1,0 0-1,0 0 1,0 0 0,0 0-1,0 0 1,1 0-1,38-6-30,-22 3 62,-17 3 24,0-1 1,0 1-1,0 0 0,0 0 1,0 0-1,0 0 1,1 0-1,-1 0 1,0 0-1,0 0 0,0 0 1,0 0-1,0 1 1,0-1-1,0 0 1,0 1-1,0-1 0,0 1 1,0-1-1,0 1 1,-1-1-1,1 1 0,0 0 1,0-1-1,0 1 1,-1 0-1,1 0 1,0 0-1,-1 0 0,1-1 1,-1 1-1,1 0 1,-1 0-1,1 0 0,-1 0 1,0 0-1,1 0 1,-1 0-1,0 0 1,0 0-1,0 1 0,0-1 1,0 0-1,0 1 1,0 2 3,1 0 0,-1 0-1,0 0 1,-1 0 0,1 0 0,-1 0 0,0 0 0,0 0 0,0 0 0,0-1 0,-1 1 0,-2 4 0,-3 4 108,0-1 0,-11 14 0,17-24-150,-1 1-133,0-1 0,0 1 0,0-1 0,-1 1 0,1-1 0,0 0 0,-1 0 0,1 0 0,-1 0 0,1 0 0,-1 0 0,-4 0 0,-32 3-3757,30-5-1328</inkml:trace>
  <inkml:trace contextRef="#ctx0" brushRef="#br0" timeOffset="4306.74">1229 205 9268,'0'0'191,"0"1"0,0-1 1,0 0-1,0 0 0,0 0 0,0 1 0,0-1 0,0 0 0,0 0 0,0 0 1,0 0-1,0 1 0,0-1 0,0 0 0,0 0 0,0 0 0,0 0 0,0 1 0,0-1 1,0 0-1,0 0 0,0 0 0,0 0 0,0 1 0,0-1 0,1 0 0,-1 0 1,0 0-1,0 0 0,0 0 0,0 0 0,0 1 0,1-1 0,-1 0 0,0 0 0,0 0 1,0 0-1,0 0 0,0 0 0,1 0 0,-1 0 0,0 0 0,0 0 0,0 0 1,1 0-1,15 4 2516,24-2-3815,-32-2 1818,32 2-1202,13 1-5341,-38-3 417</inkml:trace>
  <inkml:trace contextRef="#ctx0" brushRef="#br0" timeOffset="4904.4">1669 254 10277,'0'1'264,"0"0"0,-1 0 0,1 0 1,0 1-1,-1-1 0,1 0 0,-1 0 0,0 0 1,1 0-1,-1 0 0,0 0 0,0 0 1,0 0-1,0 0 0,1 0 0,-1 0 1,-1 0-1,1-1 0,0 1 0,0 0 0,0-1 1,0 1-1,0-1 0,0 1 0,-1-1 1,-1 1-1,2-2-234,0 1 1,0-1-1,0 1 1,0-1-1,1 1 1,-1-1 0,0 0-1,0 1 1,0-1-1,0 0 1,1 0-1,-1 0 1,0 0-1,1 1 1,-1-1-1,0 0 1,1 0 0,0 0-1,-1 0 1,1-1-1,-1 1 1,1 0-1,0 0 1,0 0-1,0 0 1,0 0 0,0 0-1,0 0 1,0 0-1,0-2 1,0-8 87,0-1-1,0 1 1,1 0 0,1 0 0,0 0 0,0 0 0,1 0-1,0 0 1,1 1 0,1-1 0,5-9 0,-7 17-110,1-1 1,0 1-1,0 1 1,1-1-1,-1 0 1,0 1-1,1 0 0,0 0 1,-1 0-1,1 1 1,0 0-1,0 0 1,0 0-1,0 0 1,0 1-1,0-1 1,0 1-1,0 1 1,0-1-1,0 1 1,0 0-1,7 2 0,-10-2-6,-1 0-1,1 0 0,-1 1 0,0-1 0,1 0 0,-1 1 0,0-1 1,0 0-1,0 1 0,0 0 0,0-1 0,0 1 0,-1 0 0,1-1 1,0 1-1,-1 0 0,1 0 0,-1-1 0,0 1 0,0 0 0,1 0 1,-1 0-1,0 0 0,-1-1 0,1 1 0,0 0 0,-1 3 0,-1 5-25,0-1 0,-1 1 0,-6 15 0,7-21-62,1-1-1,-1 0 0,-1 0 1,1 0-1,0 0 0,-1 0 1,1 0-1,-1-1 0,0 0 1,0 1-1,0-1 0,0 0 1,0 0-1,-1 0 0,1-1 1,-1 1-1,1-1 0,-1 0 1,1 0-1,-1 0 0,-3 0 1,4 0-13,0-1 0,0 0 0,0 1 0,1-1 0,-1-1 1,0 1-1,0 0 0,1-1 0,-1 1 0,0-1 1,1 0-1,-1 0 0,0 0 0,1 0 0,-1 0 0,1 0 1,0-1-1,-1 1 0,1-1 0,0 0 0,0 0 0,0 0 1,0 0-1,0 0 0,0 0 0,1 0 0,-1-1 1,1 1-1,-2-4 0,1 3 60,1-1 0,0 0 0,0 0 0,0 0-1,1 0 1,-1 0 0,1 0 0,0 0 0,0 0 0,1 0 0,-1 0 0,1 0 0,-1 0 0,4-8 0,-3 10 102,-1 1 0,1-1 0,0 0 1,0 1-1,0-1 0,0 1 0,0-1 1,0 1-1,0 0 0,0-1 0,1 1 1,-1 0-1,0 0 0,1 0 0,-1 0 1,1 0-1,0 0 0,-1 0 0,1 0 1,0 1-1,-1-1 0,1 1 0,0-1 1,0 1-1,-1 0 0,1-1 0,0 1 1,0 0-1,0 0 0,-1 0 0,1 1 1,0-1-1,0 0 0,2 2 0,2-1 93,-1 1-1,0 0 1,0 0-1,0 1 1,0-1 0,0 1-1,-1 0 1,1 0-1,-1 1 1,0 0-1,7 7 1,0 2-144,-2 0-1,14 24 1,-4-6-684,6 10-3935,-17-28-574</inkml:trace>
  <inkml:trace contextRef="#ctx0" brushRef="#br0" timeOffset="5288.66">1943 283 9604,'0'-1'287,"0"1"1,0-1-1,0 1 0,0-1 0,0 1 0,0-1 0,0 0 0,0 1 0,0-1 0,0 1 1,1-1-1,-1 1 0,0-1 0,0 1 0,0-1 0,1 1 0,-1-1 0,0 1 0,1-1 0,-1 1 1,1-1-1,-1 1 0,0 0 0,1-1 0,-1 1 0,1 0 0,-1-1 0,1 1 0,21-14-324,-6 3 230,-16 10-191,1 1 1,-1-1-1,1 1 1,-1-1-1,1 1 1,-1-1-1,1 1 1,-1-1-1,1 1 1,0-1-1,-1 1 1,1-1 0,0 1-1,0 0 1,-1 0-1,1-1 1,0 1-1,-1 0 1,1 0-1,0 0 1,0 0-1,0 0 1,-1 0-1,1 0 1,0 0-1,0 0 1,-1 0 0,1 0-1,0 0 1,0 1-1,-1-1 1,1 0-1,0 1 1,-1-1-1,1 0 1,0 1-1,-1-1 1,1 1-1,-1-1 1,1 1-1,1 0 1,-1 1-1,0-1 0,0 0 0,0 1 0,0 0 0,0-1 0,0 1 0,0-1 0,-1 1 1,1 0-1,-1 0 0,1-1 0,-1 1 0,1 0 0,-1 0 0,0 0 0,0 2 0,-5 25 21,-11 37 1,8-34-82,8-31 59,0 0 0,0 0-1,0 0 1,1 0 0,-1 1 0,0-1-1,1 0 1,-1 0 0,0 0-1,1 0 1,-1 0 0,1 0-1,0 0 1,-1 0 0,1 0 0,0 0-1,-1-1 1,1 1 0,0 0-1,0 0 1,0-1 0,0 1-1,0 0 1,0-1 0,0 1 0,0-1-1,2 1 1,34 15-212,-31-14 10,8 2-581,0 1-3249,-9-3-1024</inkml:trace>
  <inkml:trace contextRef="#ctx0" brushRef="#br0" timeOffset="5789.56">2291 306 10277,'0'2'385,"-1"-1"1,1 0-1,-1 1 1,1-1-1,-1 0 1,0 1-1,0-1 0,0 0 1,1 0-1,-1 1 1,0-1-1,-1 0 1,1 0-1,0 0 1,0 0-1,-2 0 1,3 0-356,-1-1-1,1 0 1,0 0 0,0 0 0,-1 0 0,1 0 0,0 0-1,-1 0 1,1 0 0,0 0 0,-1 0 0,1-1 0,0 1-1,-1 0 1,1 0 0,0 0 0,0 0 0,-1 0 0,1 0-1,0-1 1,0 1 0,-1 0 0,1 0 0,0 0 0,0-1 0,-1 1-1,1-1 1,-6-14 73,4-3-109,-2-2 223,1 1 0,0-1 0,2 0 0,1 0 1,3-33-1,-3 51-209,1 0 0,0 0 0,-1 0 0,1 0 0,0 0 0,0 0 0,0 0 0,0 0 0,1 0 0,-1 1 0,1-1 0,-1 0 0,1 1-1,-1-1 1,1 1 0,0 0 0,-1 0 0,1 0 0,0-1 0,0 2 0,0-1 0,0 0 0,0 0 0,0 1 0,0-1 0,1 1 0,-1-1 0,0 1 0,0 0 0,4 0 0,0 0 26,-1 0 0,0 1 0,0-1 0,1 1-1,-1 0 1,0 0 0,0 1 0,0 0 0,0 0 0,0 0 0,8 5-1,-12-5-26,0-1-1,1 0 1,-1 1-1,0-1 1,0 1-1,-1-1 1,1 1-1,0-1 1,0 1-1,-1-1 1,1 1-1,-1 0 1,1 0-1,-1-1 1,0 1-1,0 0 1,0 0-1,0-1 1,0 1-1,0 0 1,0 0-1,-1-1 1,1 1-1,0 0 1,-2 2-1,-1 5 27,0 0 0,0 0 1,-6 10-1,5-14-210,1 1 1,-1-1 0,0 1-1,0-1 1,0 0-1,-1-1 1,-10 9 0,12-11 61,0 1 1,0-1-1,-1 0 1,1 0 0,-1-1-1,0 1 1,1-1 0,-1 1-1,0-1 1,0 0 0,0-1-1,0 1 1,0-1-1,-4 1 1,7-1 25,-1-1 0,1 1 0,0 0 0,-1-1 0,1 1 0,0 0 0,0-1 0,-1 1 0,1-1 0,0 0 0,0 0 0,0 1-1,0-1 1,0 0 0,0 0 0,0 0 0,0 0 0,0 0 0,1 0 0,-1 0 0,-1-2 0,1 0-651,-1 0-1,1-1 1,-1 1-1,1-1 1,0 0 0,0-4-1,0-2-3231</inkml:trace>
  <inkml:trace contextRef="#ctx0" brushRef="#br0" timeOffset="6135.74">2241 165 4290,'1'-3'887,"1"0"1,0 0-1,0 0 0,0 0 1,0 0-1,0 1 0,1-1 1,-1 1-1,1-1 0,2-1 1,-2 2-707,0 0-1,0 0 1,1 0 0,-1 0 0,0 1 0,1 0 0,-1-1-1,1 1 1,-1 1 0,1-1 0,0 0 0,-1 1 0,1 0 0,0 0-1,-1 0 1,1 0 0,0 0 0,-1 1 0,1 0 0,-1 0-1,1 0 1,-1 0 0,1 0 0,-1 1 0,5 2 0,-4-1-106,-1 0 0,0 0 0,0 0 0,0 0 0,0 0 0,0 1 0,-1 0 0,1-1 0,2 6 0,16 42-640,-8-18-1405,-7-19-1152,-1-3-2224</inkml:trace>
  <inkml:trace contextRef="#ctx0" brushRef="#br0" timeOffset="6502.46">2720 248 10469,'6'24'6327,"1"-1"-4327,-3-11-1958,-1 1 1,3 21-1,0 118 278,-4-59-2179,-2-67-3005,0-19-117</inkml:trace>
  <inkml:trace contextRef="#ctx0" brushRef="#br0" timeOffset="6858.62">2608 336 11173,'-6'21'7720,"6"17"-7003,0-13-542,-1-14-178,0-6 18,1 0-1,-1 0 0,1 0 0,0 0 0,0 0 0,0 0 0,1 0 1,0 0-1,1 6 0,-1-11 109,0 1 1,0 0-1,-1-1 0,1 1 1,0-1-1,0 1 1,0-1-1,0 1 0,0-1 1,0 0-1,0 1 1,0-1-1,0 0 0,0 0 1,0 1-1,0-1 1,0 0-1,0 0 0,1-1 1,26-1 365,-18 1-343,73-10-2398,-76 13-2772,-6-1-850</inkml:trace>
</inkml:ink>
</file>

<file path=word/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3:14.612"/>
    </inkml:context>
    <inkml:brush xml:id="br0">
      <inkml:brushProperty name="width" value="0.05" units="cm"/>
      <inkml:brushProperty name="height" value="0.05" units="cm"/>
    </inkml:brush>
  </inkml:definitions>
  <inkml:trace contextRef="#ctx0" brushRef="#br0">1 0 9877,'17'9'7971,"7"-5"-5630,28-5-3205,-41 1 1634,15-1-653,-13-1-153,0 1 0,1 1 0,-1 0 0,0 1 0,0 1 1,1 0-1,-1 0 0,13 5 0,-10 7-696,-16-13 540,1-1 0,-1 1 0,0-1 0,1 0 0,-1 1 0,1 0 0,-1-1 0,0 1 0,0-1 0,1 1 0,-1-1-1,0 1 1,0-1 0,1 1 0,-1 0 0,0-1 0,0 1 0,0 0 0,0-1 0,0 1 0,0-1 0,0 1 0,0 0 0,0-1 0,-1 1 0,1 0 0,0-1 0,0 1-1,0-1 1,-1 1 0,1 0 0,-3 1-4863</inkml:trace>
  <inkml:trace contextRef="#ctx0" brushRef="#br0" timeOffset="368.93">159 25 9396,'-4'12'1339,"1"0"-1,0 0 0,1 1 0,0-1 0,1 0 1,0 20-1,11 77-679,-5-75-1079,-1 53-1,-7-28-2079,2-45-723,1-6-1808</inkml:trace>
  <inkml:trace contextRef="#ctx0" brushRef="#br0" timeOffset="803.15">385 68 10021,'1'37'6363,"3"0"-4049,-2-11-2109,0 43-1,-3-38-481,1-19-251,0-1 0,-1 1 0,0 0 1,-1 0-1,-5 20 0,15-86-184,10-17 1928,-18 70-1168,1 0-1,-1 1 0,1-1 1,0 0-1,-1 1 0,1-1 0,0 1 1,-1-1-1,1 1 0,0-1 1,-1 1-1,1 0 0,0-1 0,0 1 1,0 0-1,0 0 0,-1-1 1,1 1-1,0 0 0,0 0 1,0 0-1,0 0 0,0 0 0,-1 0 1,1 0-1,0 1 0,0-1 1,0 0-1,0 0 0,-1 1 0,1-1 1,0 0-1,0 1 0,-1-1 1,1 1-1,1 0 0,1 0 37,-1 0-1,1 1 1,-1-1 0,0 1-1,1-1 1,-1 1 0,0 0-1,0 0 1,0 0-1,0 0 1,2 4 0,-2 2-136,0 0 1,0 0-1,-1 0 1,0 1-1,0-1 1,-1 0-1,0 1 1,-2 9-1,1 19-1760,2-15-2414,0-16-782</inkml:trace>
  <inkml:trace contextRef="#ctx0" brushRef="#br0" timeOffset="1188.05">586 251 9492,'6'14'8031,"-7"16"-7245,1-14-252,0 13-394,0-14-368,1 0 1,0 0-1,3 16 0,-4-31 210,1 0 0,-1 0 0,0 0-1,0-1 1,0 1 0,0 0 0,0 0-1,0 0 1,1 0 0,-1-1 0,0 1-1,0 0 1,0 0 0,0 0 0,1 0 0,-1 0-1,0 0 1,0 0 0,0-1 0,1 1-1,-1 0 1,0 0 0,0 0 0,0 0-1,1 0 1,-1 0 0,0 0 0,0 0 0,0 0-1,1 0 1,-1 0 0,0 0 0,0 0-1,0 0 1,1 0 0,-1 1 0,0-1-1,0 0 1,0 0 0,1 0 0,-1 0 0,0 0-1,0 0 1,0 0 0,1 1 0,-1-1-1,0 0 1,0 0 0,0 0 0,0 0-1,0 1 1,0-1 0,1 0 0,-1 0 0,0 0-1,0 1 1,0-1 0,0 0 0,0 0-1,0 0 1,0 1 0,0-1 0,8-19-337,-7 18 367,4-15-11,16-33 9,-20 45 46,1 1-1,0-1 0,0 1 1,1 0-1,-1 0 0,1 0 0,-1 0 1,1 0-1,0 1 0,0-1 1,4-1-1,-7 4-36,1-1 1,0 1-1,-1 0 0,1 0 1,0 0-1,0 0 1,-1 0-1,1 0 0,0 0 1,-1 0-1,1 0 1,0 0-1,-1 0 0,1 1 1,0-1-1,-1 0 1,1 0-1,0 1 0,-1-1 1,1 0-1,-1 1 1,1-1-1,-1 1 0,1-1 1,-1 1-1,1-1 1,-1 1-1,1-1 0,-1 1 1,1-1-1,-1 1 1,0 0-1,1-1 0,-1 1 1,0 0-1,0-1 1,0 1-1,1 0 0,-1 0 1,10 35-698,-8-30 313,2 14-3501,-1-9-1157</inkml:trace>
  <inkml:trace contextRef="#ctx0" brushRef="#br0" timeOffset="1610.89">891 218 10133,'0'2'6173,"-3"2"-3626,-11 7-3098,7-5 663,5-2-204,0-1 1,0 1-1,0 0 1,1-1-1,0 1 1,-1 0-1,2 0 1,-1 0-1,0 0 1,1 0-1,0 0 1,0 1-1,0-1 1,0 0-1,1 0 1,1 6-1,0-7 74,1 0 0,-1-1-1,1 0 1,0 0-1,0 0 1,0 0 0,0 0-1,6 2 1,19 14 581,-24-15-490,-1 1 1,0 1-1,0-1 0,0 0 1,0 1-1,-1 0 0,1-1 1,-1 1-1,-1 0 1,1 0-1,0 0 0,-1 1 1,0-1-1,-1 0 0,1 0 1,-1 1-1,0-1 0,0 0 1,-2 9-1,1-12-69,0 1 0,0-1-1,0 0 1,-1 0-1,1 0 1,-1 0 0,1 0-1,-1 0 1,0-1 0,0 1-1,-3 2 1,-12 13-624,7-6-107,9-11 591,1 1 0,0-1 0,-1 0 0,1 0-1,-1 0 1,1 1 0,0-1 0,-1 0 0,1 0 0,-1 0 0,1 0 0,-1 0 0,1 0 0,0 0-1,-1 0 1,1 0 0,-1 0 0,1 0 0,-1 0 0,1 0 0,0 0 0,-1-1 0,1 1 0,-1 0-1,1 0 1,0 0 0,-1 0 0,1-1 0,0 1 0,-1 0 0,1-1 0,0 1 0,-1 0 0,1 0 0,-1-1-1,-1-4-4683</inkml:trace>
  <inkml:trace contextRef="#ctx0" brushRef="#br0" timeOffset="1948.15">1177 449 9396,'-22'50'9087,"3"-8"-6987,10-23-2354,2 0 1,0 1-1,-4 24 1,11-43 116,-3 9-1103,0-5-3757,1-5-370</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5:48.312"/>
    </inkml:context>
    <inkml:brush xml:id="br0">
      <inkml:brushProperty name="width" value="0.05" units="cm"/>
      <inkml:brushProperty name="height" value="0.05" units="cm"/>
    </inkml:brush>
  </inkml:definitions>
  <inkml:trace contextRef="#ctx0" brushRef="#br0">43 1352 8628,'-2'-2'593,"0"-2"0,1 1-1,-1 0 1,1 0 0,0 0 0,0-1 0,0 1 0,0 0-1,1-1 1,-1-3 0,1-41-873,1 29 885,0-156 393,-8-279 77,4 413-1020,-2-14 27,3-1 0,5-60 0,-3 110-76,1 1 0,-1-1 0,1 1 0,1-1 0,-1 1-1,1-1 1,0 1 0,0 0 0,4-6 0,-4 8-5,0 1 0,0 0 0,1 0 0,-1 0 1,0 0-1,1 0 0,-1 0 0,1 1 0,-1-1 0,1 1 0,0-1 0,0 1 0,-1 0 1,1 0-1,0 1 0,0-1 0,0 1 0,5-1 0,20-1 117,0 2 1,52 6-1,11 1 522,-32-8-174,-1-2 0,108-19 0,82-12 10,28-5 193,13-14-197,-209 38-408,116-38 0,-147 39-72,-21 4 15,1 2 0,0 2 0,1 0 0,-1 2-1,1 1 1,49 2 0,-61 3-7,19 0 0,-1 2 0,52 12 0,38 8 0,-89-19 0,0 1 0,51 17 0,-64-16 0,29 6 0,6 0 0,-46-8 0,0 1 0,21 11 0,-10-4 0,-23-12 0,0 0 0,0 0 0,1 0 0,-1 0 0,0 1 0,0-1 0,0 0 0,0 1 0,-1-1 0,1 1 0,0-1 0,-1 1 0,1-1 0,-1 1 0,1-1 0,0 4 0,4 30 3,-4-25 2,27 318 35,-18-194-40,28 138 0,-38-269 0,5 28-10,31 162-366,-27-157 288,2 0 0,1-1-1,21 43 1,-25-65 48,-2 0 1,1 1-1,-2 0 0,0 0 0,-1 0 1,0 1-1,-1 0 0,0-1 0,0 23 1,-3-33 39,0-1 0,0 0 0,0 0 0,0 0 0,-1 1 0,1-1 0,-1 0 0,0 0 0,1 0 0,-2 0 0,1 0 0,0 0 0,-1 0 0,1 0 0,-1-1 0,0 1 0,0 0 0,0-1 0,0 0 0,0 1 0,0-1 0,-1 0 0,1 0 0,-1 0 0,0 0 0,-3 1 0,-12 7 0,1-2 0,-2 0 0,1 0 0,-1-2 0,0 0 0,-32 4 0,36-8 8,0-1 0,0 0 0,0-1 0,0 0 0,0-1 0,-22-5 0,-89-29 85,46 11-66,-88-15-6,-32-9 6,-78-37-27,154 46 0,97 33-4,0 1 0,-1 1 0,1 1 0,-1 2 0,-44 3 0,45 0 0,-1-2 0,1-1 0,0 0 0,-1-2 0,-51-13 0,34 0 4,-1 2 0,0 2 0,-1 3 0,-59-6 0,96 15 0,-23-3-12,0 2 1,0 1 0,1 2 0,-1 0 0,-48 12 0,64-10 8,0-2-1,-1 0 1,1-1 0,-24-1-1,23 0 5,-1 0 0,1 1 0,-30 6 0,24-1-1,0-1 0,0-1 0,0-2 0,-1 0 0,-39-2 0,50-1-85,1 0 1,-1 1-1,1 1 1,0 1-1,-1 0 1,-14 4-1,20-4 15,0 1 1,1-1-1,-1 1 0,1 1 1,0 0-1,0 0 1,1 0-1,-1 1 0,1 0 1,0 0-1,-9 10 0,13-13-111,0 0-1,0 0 1,0 0-1,0 0 1,0 0-1,-1-1 0,1 1 1,-1-1-1,1 1 1,-1-1-1,-3 2 1,-10-2-4012,9-3-894</inkml:trace>
</inkml:ink>
</file>

<file path=word/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5:08.976"/>
    </inkml:context>
    <inkml:brush xml:id="br0">
      <inkml:brushProperty name="width" value="0.05" units="cm"/>
      <inkml:brushProperty name="height" value="0.05" units="cm"/>
    </inkml:brush>
  </inkml:definitions>
  <inkml:trace contextRef="#ctx0" brushRef="#br0">11 76 8756,'0'0'280,"-1"0"0,1 0 0,-1 0 0,1 0 1,-1 1-1,1-1 0,-1 0 0,1 0 0,-1 0 0,1 0 0,-1 0 0,1 1 0,0-1 0,-1 0 1,1 0-1,-1 1 0,1-1 0,0 0 0,-1 1 0,1-1 0,0 0 0,-1 1 0,1-1 0,0 1 1,8 4 2572,22 1-1921,-28-6-576,11 2-264,-1 0 1,0-2-1,1 1 1,-1-2-1,1 1 1,-1-2-1,0 0 1,13-3-1,-5 3-1788,-7 6-3942,-8-2 340</inkml:trace>
  <inkml:trace contextRef="#ctx0" brushRef="#br0" timeOffset="703.54">486 122 10021,'-15'35'6198,"14"-33"-6116,0 0 0,-1 0 0,1-1 0,0 1 0,0 0 1,-1 0-1,1-1 0,-1 1 0,0-1 0,1 0 0,-1 1 1,0-1-1,0 0 0,0 0 0,-2 1 0,3-2-75,0 0 0,1-1 0,-1 1-1,1-1 1,-1 1 0,1 0 0,-1-1-1,1 1 1,-1-1 0,1 1 0,0-1 0,-1 1-1,1-1 1,0 0 0,-1 1 0,1-1-1,0 1 1,0-1 0,0 0 0,-1 1-1,1-1 1,0 0 0,0 1 0,0-1-1,0-1 1,-3-21 97,2 20-66,1 1-34,-2-8 225,1-1 1,0 1 0,1 0-1,1-16 1,0 23-191,-1 1 0,1-1 0,-1 1 0,1-1 0,0 1 0,0-1 1,0 1-1,0-1 0,0 1 0,1 0 0,-1 0 0,1 0 0,0 0 0,-1 0 1,1 0-1,0 0 0,0 0 0,0 1 0,0-1 0,1 1 0,-1-1 0,4-1 0,5-2-22,26-10 59,-36 15-74,1 0 0,-1-1-1,0 1 1,1 0 0,-1 0 0,0 0-1,0 0 1,1 0 0,-1 0 0,0 0 0,1 0-1,-1 1 1,0-1 0,0 0 0,0 1-1,1-1 1,-1 1 0,0-1 0,0 1 0,0 0-1,0-1 1,0 1 0,0 0 0,0 0-1,2 2 1,-2-1-1,0 0 0,-1 0 0,1 1-1,0-1 1,-1 0 0,1 1 0,-1-1 0,0 0-1,0 1 1,0-1 0,0 1 0,0-1 0,0 0-1,-1 1 1,1-1 0,-1 0 0,0 1 0,1-1-1,-3 4 1,-1 3-5,0 0 0,-1 0 0,-8 11 0,9-15-239,0 0 1,-1 0-1,1 0 0,-1-1 0,0 1 1,-1-1-1,1-1 0,-1 1 0,-10 4 0,15-7 224,0-1 0,1 0 0,-1 0 0,0 0 0,1 0 0,-1 0 0,0 0 0,0 0 0,1 0 0,-1 0 0,0 0-1,1 0 1,-1 0 0,0 0 0,0-1 0,1 1 0,-1 0 0,0-1 0,1 1 0,-1 0 0,1-1 0,-1 1 0,0-1-1,1 1 1,-1-1 0,-1-1-67,1 0-1,0 1 1,0-1-1,0 0 0,0 0 1,0 0-1,0 0 1,-1-4-1,1 1-61,0-1 0,0 1 1,0-1-1,1 1 0,0-1 0,0-5 0,1 3 332,1 0-1,0 0 1,0 0-1,6-10 1,-8 16-150,0 1 0,1-1 0,-1 1 0,1 0 0,0-1 0,-1 1 1,1 0-1,0 0 0,0-1 0,0 1 0,0 0 0,0 0 0,0 0 0,0 0 1,0 0-1,1 0 0,-1 1 0,0-1 0,0 0 0,1 1 0,-1-1 0,0 1 0,1-1 1,-1 1-1,1-1 0,-1 1 0,1 0 0,-1 0 0,1 0 0,-1 0 0,0 0 0,3 0 1,-1 2 190,0 1 1,1-1-1,-1 1 1,0 0-1,0-1 1,-1 1-1,1 1 1,-1-1-1,3 4 1,5 6 128,-2-3-283,0 0 1,-1 0-1,0 1 0,-1 0 1,0 0-1,7 21 1,16 75-5047,-25-91 3066,0 0-3435</inkml:trace>
  <inkml:trace contextRef="#ctx0" brushRef="#br0" timeOffset="1286.34">747 187 10373,'2'-2'1155,"0"0"1,0 0-1,1 0 1,-1 0-1,1 1 1,-1-1 0,5-1-1,1-1-1052,-1 1 0,1 0 0,0 0-1,0 0 1,1 1 0,-1 1 0,0-1 0,1 1 0,-1 1-1,11 0 1,-18 0-101,-1 0 1,1 0-1,0 1 0,0-1 1,0 0-1,-1 1 0,1-1 0,0 1 1,0-1-1,-1 1 0,1-1 0,0 1 1,-1-1-1,1 1 0,-1 0 0,1-1 1,-1 1-1,1 0 0,-1 0 1,1-1-1,-1 1 0,0 0 0,1 0 1,-1 0-1,0-1 0,0 1 0,1 0 1,-1 0-1,0 0 0,0 0 1,0 0-1,0-1 0,0 1 0,0 0 1,-1 0-1,1 0 0,0 0 0,-1 1 1,-12 36 18,10-31-53,2-4-26,-1 0 1,1 0 0,-1 0 0,0 0 0,0 0 0,0 0 0,0-1-1,0 1 1,-1-1 0,1 1 0,-1-1 0,0 0 0,1 0 0,-1 0-1,0 0 1,0-1 0,-1 1 0,1-1 0,0 0 0,0 1 0,-1-2 0,1 1-1,-6 1 1,-2 0-482,25-2 128,-8 0 496,0-1-1,0 1 0,0 0 0,0 1 0,0-1 0,0 1 0,-1 0 0,1 1 0,0 0 0,0 0 0,5 2 0,-9-2-48,0-1 0,0 0 0,0 1 0,0 0 0,0-1 0,0 1 0,0 0 0,0 0 0,-1 0 0,1 0 0,-1 0 0,1 1 0,-1-1 0,0 0 0,0 1 0,0-1 0,0 1 0,-1-1 0,1 1 0,0-1 0,-1 1 0,0-1 0,0 1 0,0 0 0,0-1 0,0 1 0,-1 3 0,0 1-37,1-2-13,-1 1 0,0-1 0,0 1 0,0-1 1,-4 9-1,4-13-34,0 1 0,0-1 1,0 1-1,0-1 0,0 0 0,0 0 1,0 0-1,0 1 0,0-1 1,0 0-1,-1-1 0,1 1 0,-1 0 1,1 0-1,0 0 0,-1-1 0,1 1 1,-1-1-1,0 1 0,1-1 0,-1 0 1,1 1-1,-1-1 0,-2 0 0,2 0-153,-28 1-1492,9-2-2818,9-1-627</inkml:trace>
</inkml:ink>
</file>

<file path=word/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4:37.157"/>
    </inkml:context>
    <inkml:brush xml:id="br0">
      <inkml:brushProperty name="width" value="0.05" units="cm"/>
      <inkml:brushProperty name="height" value="0.05" units="cm"/>
    </inkml:brush>
  </inkml:definitions>
  <inkml:trace contextRef="#ctx0" brushRef="#br0">987 99 5779,'-1'0'1344,"-3"-2"545,1 3-1633,1-1-368,-1-1-544,2 0-897,0-1-768</inkml:trace>
  <inkml:trace contextRef="#ctx0" brushRef="#br0" timeOffset="345.85">969 94 7251,'6'-3'9044,"13"0"-6314,21 0-2111,21 7-973,-35-1-5733,-24-2 984</inkml:trace>
  <inkml:trace contextRef="#ctx0" brushRef="#br0" timeOffset="1186.6">1273 206 8756,'0'0'201,"-1"1"0,1-1 0,-1 1 0,1-1 1,-1 0-1,1 1 0,-1-1 0,1 0 0,-1 0 0,1 1 0,-1-1 0,0 0 1,1 0-1,-1 0 0,1 0 0,-1 1 0,0-1 0,1 0 0,-1 0 0,0 0 1,1-1-1,-1 1 0,1 0 0,-1 0 0,0 0 0,1 0 0,-1-1 0,1 1 1,-1 0-1,-1-1 0,2 0-70,-1 0 1,0 0 0,1 0-1,-1-1 1,0 1 0,1 0-1,-1 0 1,1-1 0,0 1-1,-1 0 1,1-1-1,0 1 1,0-2 0,0-3-42,0 0 1,0 1-1,0-1 0,1 1 1,0-1-1,2-5 1,2 0 82,1-1 1,1 1 0,12-15-1,6-10-40,-23 32-100,1 1 0,0-1 0,0 1 0,0 0 0,1 0 0,-1 1 0,1-1 0,-1 1 0,1 0 0,0 0 0,0 0 0,5-2 0,-4 2 11,1 0 0,-1 0 0,1 1 0,0-1 0,0 2 0,0-1-1,0 0 1,8 1 0,-13 1-34,-1-1 0,1 0 0,0 0 0,-1 1 0,1-1 0,0 1 0,-1-1 0,1 1 0,-1-1 0,1 1 1,-1-1-1,1 1 0,-1-1 0,1 1 0,-1 0 0,1-1 0,-1 1 0,0 0 0,0-1 0,1 1 0,-1 0 0,0-1 0,0 1 0,0 0 0,1 0 0,-1-1 0,0 1 0,0 0 0,0 0 0,-1-1 0,1 1 0,0 0 0,0 0 0,0 0 0,-7 30 108,7-29-117,-4 10-2,0 0-1,0 0 1,-2 0 0,-11 20 0,13-27-99,1 0 1,-1 0-1,0 0 0,0 0 0,0-1 0,-1 1 1,1-1-1,-1 0 0,0-1 0,-1 1 0,-9 4 0,13-7 36,0 0-1,0 0 1,0 0 0,0 0-1,-1-1 1,1 1-1,0-1 1,0 0-1,0 0 1,0 1-1,0-1 1,-1-1-1,1 1 1,0 0-1,0 0 1,0-1-1,0 1 1,0-1-1,0 0 1,0 0-1,0 0 1,0 0-1,0 0 1,0 0-1,0 0 1,1 0-1,-1-1 1,-2-2 0,2 1-1,0 0 0,0 0 0,0 0 0,1-1 0,-1 1 1,1 0-1,0-1 0,0 1 0,0-1 0,1 0 0,-1 1 1,1-1-1,0 0 0,0 1 0,0-1 0,1-4 0,-1 6 63,1-10-16,1 1-1,0-1 1,7-21 0,-8 31 54,0 0-1,-1-1 1,1 1-1,0 0 0,0 0 1,1 0-1,-1 0 1,0 1-1,1-1 1,-1 0-1,1 0 1,0 1-1,-1-1 1,1 1-1,0 0 1,0-1-1,0 1 0,0 0 1,0 0-1,0 0 1,0 0-1,0 1 1,0-1-1,1 0 1,-1 1-1,0 0 1,3-1-1,-2 1 74,0 1 1,0-1-1,0 0 0,0 1 0,0-1 1,-1 1-1,1 0 0,0 0 0,0 0 1,-1 1-1,1-1 0,0 1 0,-1-1 1,1 1-1,-1 0 0,0 0 0,0 0 1,0 0-1,0 0 0,3 4 0,1 4-12,0-1 0,-1 1 0,-1 0 0,5 13-1,3 6-9,32 78-1159,-35-97-492,-2-6-2736,-3-2-548</inkml:trace>
  <inkml:trace contextRef="#ctx0" brushRef="#br0" timeOffset="2674.88">1594 219 4626,'0'0'325,"-1"-1"0,1 0-1,-1 1 1,1-1 0,0 0-1,0 1 1,-1-1 0,1 0-1,0 1 1,0-1 0,0 0-1,0 0 1,0 1 0,0-1 0,0 0-1,0 0 1,0 1 0,0-1-1,0 0 1,0 1 0,0-1-1,1 0 1,-1 0 0,0 1-1,1-1 1,-1 0 0,1 0 0,15-22 1893,-8 11-978,-7 10-1176,0 0 1,0 0-1,1 1 0,-1-1 1,1 0-1,-1 1 0,1-1 1,0 1-1,-1-1 0,1 1 1,3-2-1,-4 3-51,-1-1 0,1 1-1,-1 0 1,1 0 0,0 0-1,-1 0 1,1-1-1,-1 1 1,1 0 0,0 0-1,-1 0 1,1 0 0,0 1-1,-1-1 1,1 0 0,-1 0-1,1 0 1,0 0 0,-1 1-1,1-1 1,-1 0 0,1 0-1,-1 1 1,1-1 0,-1 0-1,1 1 1,-1-1 0,1 1-1,-1-1 1,0 1 0,1-1-1,-1 1 1,1-1 0,-1 1-1,0-1 1,0 1 0,1-1-1,-1 1 1,0 0 0,0-1-1,0 1 1,0-1 0,1 1-1,-1 0 1,0-1-1,0 1 1,0-1 0,-1 2 0,2 7-2,-2-1 0,1 1 0,-1 0 0,0-1 0,-1 1 0,0-1 0,-5 13 0,2-4-22,0 0-75,0 0 0,-2-1 0,0 1 0,-17 28 0,24-45 87,-1 1 0,1-1 1,0 1-1,-1-1 0,1 0 0,0 1 0,0-1 0,-1 1 0,1 0 0,0-1 0,0 1 0,0-1 0,0 1 0,-1-1 0,1 1 0,0-1 0,0 1 0,0 0 0,0-1 0,1 2 1,8-1 50,22-13 62,-22 8-95,5-2-618,-11 5 34,0-1 0,0 1-1,1 0 1,-1 0-1,0 0 1,1 1 0,5-1-1,-6 1-4508</inkml:trace>
  <inkml:trace contextRef="#ctx0" brushRef="#br0" timeOffset="4368.71">9 520 6211,'-3'10'2397,"2"-7"-1891,0-1 1,0 1-1,0 0 1,1-1-1,-1 1 1,1 0 0,0-1-1,0 1 1,0 0-1,0 4 1,1-6-438,0-1 1,-1 0 0,1 1-1,0-1 1,-1 1-1,1-1 1,0 0 0,-1 1-1,1-1 1,0 0-1,0 0 1,-1 0 0,1 0-1,0 1 1,0-1-1,-1 0 1,1 0 0,0 0-1,1-1 1,21-1 435,-15 1-255,164-4 2229,-110 5-2088,-1-2-1,100-17 0,-125 14-258,1 1-1,66 1 1,29-2 169,-84-1-167,0 2-1,63 3 1,-62 2 97,73-8 0,-81 3-112,93-1 198,-66 4-175,-54 2-119,-1 0 1,1 1-1,-1 0 0,0 1 0,1 1 1,-1 0-1,-1 1 0,1 0 1,12 8-1,-3-3 25,38 12-1,-35-17-41,0-1 0,0-1 0,0-1 0,40-3 0,-26 0 4,-1 1-8,0 2 0,0 2 0,44 9 0,-49-8 30,53 3 0,97-5-32,-85-4-1166,-95-13-8078,-2 8 4351</inkml:trace>
  <inkml:trace contextRef="#ctx0" brushRef="#br0" timeOffset="4793.4">2487 565 7700,'2'-1'2673,"-1"1"-288,2 1-1585,-1-1-544,-1 1 64,1-1-320,-2 1-2321,0-1-2369</inkml:trace>
  <inkml:trace contextRef="#ctx0" brushRef="#br0" timeOffset="5799.75">107 928 9396,'0'0'197,"-1"0"0,1 0 0,0 0-1,-1 0 1,1-1 0,-1 1 0,1 0-1,0 0 1,-1 0 0,1 0-1,0 0 1,-1-1 0,1 1 0,-1 0-1,1 0 1,0 0 0,0-1 0,-1 1-1,1 0 1,0-1 0,-1 1 0,1 0-1,0-1 1,0 1 0,0 0 0,-1-1-1,1 1 1,0 0 0,0-1 0,0 0-1,0-16 1765,11-23-1880,-9 35 585,1-2-533,0 1-1,1 0 1,-1 0-1,1 0 1,1 0-1,-1 1 1,1 0 0,5-6-1,10-10 310,-19 20-434,-1 0-1,1 1 0,-1-1 0,1 0 1,0 0-1,0 0 0,-1 1 0,1-1 1,0 1-1,0-1 0,0 0 0,0 1 0,0-1 1,-1 1-1,1 0 0,0-1 0,0 1 1,0 0-1,2-1 0,-2 2-3,-1-1-1,1 0 1,0 0-1,-1 1 1,1-1 0,-1 0-1,1 1 1,-1-1-1,1 0 1,-1 1-1,0-1 1,1 1 0,-1-1-1,1 1 1,-1-1-1,0 1 1,1-1-1,-1 1 1,0 0 0,0-1-1,1 1 1,-1 0-1,1 5 6,1-1-1,-2 1 1,1-1-1,-1 1 0,0 7 1,0-6-115,-1-1 0,0 0 0,-1 0 0,0 0 0,0 0 0,0-1 0,0 1 0,-1 0 0,0-1 0,0 0 0,-1 0 0,0 0 0,0 0 0,-6 7 0,9-11 56,0 0 1,1 0-1,-1 0 1,0-1-1,0 1 1,0 0-1,0 0 1,0 0-1,0-1 1,0 1-1,0 0 1,0-1-1,0 1 1,0-1-1,0 0 1,0 1-1,-1-1 1,1 0-1,0 1 1,0-1-1,0 0 1,-1 0-1,1 0 1,0 0-1,0 0 1,0 0-1,-1-1 0,1 1 1,-1-1-1,1 1 38,0-1 0,0 0 0,1 0-1,-1 0 1,0 1 0,1-1 0,-1 0-1,1 0 1,-1 0 0,1 0-1,-1 0 1,1 0 0,-1 0 0,1 0-1,0-1 1,0 1 0,0 0-1,-1 0 1,1 0 0,0 0 0,1 0-1,-1 0 1,0 0 0,0 0 0,0 0-1,0-1 1,1 1 0,-1 0-1,1 0 1,-1 0 0,2-1 0,-2 0-1,2-2 32,-1 1-1,0 0 1,1 0 0,-1-1-1,1 1 1,0 0 0,3-3 0,-4 6 14,-1-1 0,1 1 0,0-1 0,0 1 0,-1-1 0,1 1 0,0 0 0,0-1 0,0 1 0,0 0 0,-1 0 0,1 0 0,0 0 0,0-1 0,0 1 0,0 0 1,0 1-1,0-1 0,0 0 0,-1 0 0,1 0 0,0 0 0,0 1 0,0-1 0,0 0 0,-1 1 0,1-1 0,0 1 0,0-1 0,-1 1 0,1-1 0,0 1 0,-1-1 1,2 2-1,9 7 125,0 1 0,16 20 1,-1-2-8,-19-22-431,0-1 0,0 0 0,15 8 0,3 2-744,-10-5-4043,-10-9 353</inkml:trace>
  <inkml:trace contextRef="#ctx0" brushRef="#br0" timeOffset="6262.97">496 921 8628,'0'-4'6170,"-1"-7"-2848,3 22-3101,-1 1-1,0-1 0,-1 1 0,0-1 1,-2 19-1,0-18-500,1 0 0,1 1 0,0-1 1,3 18-1,-3-30 12,2 6-147,0-4-4022,-2-2-658</inkml:trace>
  <inkml:trace contextRef="#ctx0" brushRef="#br0" timeOffset="7014">717 918 10133,'-1'0'223,"1"1"0,-1-1 1,1 1-1,-1-1 1,0 0-1,1 1 1,-1-1-1,0 0 0,0 1 1,1-1-1,-1 0 1,0 0-1,0 0 1,0 0-1,1 1 0,-1-1 1,0 0-1,0-1 1,1 1-1,-1 0 0,0 0 1,0 0-1,1 0 1,-1-1-1,0 1 1,0 0-1,1 0 0,-2-1 1,1-1-123,0 1 1,1 0 0,-1 0-1,0 0 1,1 0-1,-1-1 1,1 1-1,-1 0 1,1-1 0,0 1-1,0 0 1,0-1-1,-1 1 1,2-3-1,-1-4-96,0 1 0,1-1 0,1 0 0,3-13 0,26-48 621,-12 32-145,-18 34-442,1 0 0,0 1 0,0-1 0,0 1 0,0-1 0,0 1 0,0 0-1,0 0 1,1 0 0,-1 0 0,1 0 0,0 1 0,0-1 0,-1 1 0,1 0-1,0-1 1,5 0 0,-6 2-26,-1-1 0,1 1 0,0-1 0,0 1 0,0 0 0,0 0 0,-1 0 0,1 0 0,0 0 0,0 1 0,0-1 0,-1 0 0,1 1 0,0-1 0,0 1 0,-1 0 0,1-1 0,0 1 0,-1 0 0,1 0 0,-1 0 0,1 0 0,-1 1 0,1-1-1,-1 0 1,0 1 0,0-1 0,0 1 0,0-1 0,2 4 0,-1 0-4,1 0-1,-1 0 1,-1 1-1,1-1 1,-1 1-1,0-1 1,0 10 0,-1-13-27,0 1 0,0 0 1,0 0-1,0-1 1,-1 1-1,1 0 1,-1-1-1,1 1 0,-1-1 1,0 1-1,0-1 1,-1 1-1,1-1 1,0 0-1,-1 1 0,1-1 1,-5 4-1,-16 16-466,16-16 263,0 1 0,-1-1 0,1-1 0,-14 9-1,17-12 187,1-1-1,-1 0 0,0 0 0,0 0 0,0 0 0,0 0 1,0 0-1,0-1 0,0 0 0,0 0 0,0 1 1,0-2-1,0 1 0,0 0 0,0-1 0,0 1 0,0-1 1,-3-1-1,5 2 30,0-1 1,0 0 0,1 0-1,-1 1 1,0-1-1,0 0 1,1 0-1,-1 0 1,0 0 0,1 0-1,-1 0 1,1 0-1,-1 0 1,1 0 0,-1 0-1,1 0 1,0 0-1,0 0 1,-1 0-1,1 0 1,0 0 0,0 0-1,0-1 1,0 1-1,0 0 1,0 0 0,1 0-1,-1 0 1,0 0-1,1 0 1,0-2-1,0-2 11,0 0-1,1 0 1,0 0-1,0 0 1,4-7-1,-4 10 18,-1 0 0,0 1 0,1-1 0,-1 0 0,1 0 0,-1 0 0,1 1 0,0-1 0,0 1 0,0 0 0,-1-1 0,1 1 0,1 0 0,-1 0 0,0 0 0,0 0 0,0 1 0,0-1 0,1 1 0,-1-1 0,0 1 0,1 0 0,-1-1 0,0 1 0,1 1 0,-1-1 0,0 0 0,1 0 0,-1 1 0,4 1 0,1 1 29,-1 0-1,1 0 1,-1 1 0,0 0 0,0 1 0,0-1 0,-1 1-1,8 8 1,-2-2-94,-7-7-100,0-1-1,0 1 1,-1-1 0,0 1-1,0 0 1,0 0 0,0 0-1,-1 1 1,1-1 0,-1 0-1,2 8 1,-3-9-343,0 0 0,1 0 0,-1 0-1,0 0 1,1 0 0,0-1 0,0 1 0,0 0 0,2 2 0,3 1-4482</inkml:trace>
  <inkml:trace contextRef="#ctx0" brushRef="#br0" timeOffset="7799.95">1123 908 8228,'-4'-6'6316,"-5"2"-3286,-15 0-1881,13 3-228,6-1-901,2 1 8,0 0 1,0 1 0,0-1-1,0 1 1,0-1 0,-1 1 0,-5 0-1,9 1-23,-1-1 0,0 0 0,0 1 0,0-1 0,0 1 0,1-1 0,-1 1 0,0 0 0,0-1 0,1 1-1,-1 0 1,0-1 0,1 1 0,-1 0 0,1 0 0,-1-1 0,1 1 0,-1 0 0,1 0 0,0 0 0,-1 0 0,1 0 0,0 0 0,0 0 0,-1 0-1,1 0 1,0 0 0,0-1 0,1 3 0,-2 0-42,1 0 1,0-1-1,0 1 0,0 0 1,0-1-1,0 1 0,0 0 0,1-1 1,0 1-1,-1-1 0,1 1 1,0-1-1,0 1 0,0-1 0,1 1 1,-1-1-1,0 0 0,1 0 1,0 0-1,2 3 0,-3-4 10,0 0 0,1 0 0,-1 0 0,0 0 0,0-1 0,1 1 0,-1 0 0,1-1 0,-1 1 0,0-1 0,1 0 0,-1 1 0,1-1 0,-1 0 0,1 0 0,-1 0 0,1 0 0,-1 0 0,1 0 0,-1 0 0,1-1 0,-1 1 0,1 0 0,-1-1 0,3 0 0,-3 1 27,0 0 0,1 0 0,-1 0 0,0 0 0,1 1 0,-1-1 0,0 1 0,1-1 0,-1 1 0,0-1 0,0 1 0,0 0 0,1 0 0,-1 0 0,0-1 0,0 1 0,0 0 0,1 2 0,15 18 0,-16-19 0,1 0 0,-1 0 0,0 0 0,0 1 0,0-1 0,-1 0 0,1 0 0,-1 0 0,1 1 0,-1-1 0,0 0 0,1 1 0,-1-1 0,0 0 0,-1 1 0,1-1 0,0 0 0,-1 1 0,1-1 0,-1 0 0,0 0 0,0 0 0,1 1 0,-4 2 0,2-2 0,0-1-1,0 0 0,0 1 0,0-1 0,-1-1 0,1 1 0,-1 0 1,1 0-1,-1-1 0,0 0 0,0 1 0,1-1 0,-1 0 0,0 0 1,0-1-1,0 1 0,-5 0 0,4 0-8,-7 3-363,-1 0-1174,5-3-2546,5-2-742</inkml:trace>
  <inkml:trace contextRef="#ctx0" brushRef="#br0" timeOffset="8901.88">1417 854 9732,'6'3'7760,"21"-4"-6129,-4-1-671,-9 0-872,0 1-1,27 1 0,-39 1-242,-1-1-1,0 0 0,0 1 0,0-1 0,0 1 1,0 0-1,0-1 0,0 1 0,0 0 1,0 0-1,0 0 0,0 0 0,0 0 0,0 0 1,-1 0-1,1 0 0,0 0 0,-1 0 1,1 2-1,3 3-3513,-1-3-1664</inkml:trace>
  <inkml:trace contextRef="#ctx0" brushRef="#br0" timeOffset="9717.98">1803 980 9492,'-3'-7'5813,"-2"-10"-4871,7-15-370,-2 28-457,0 0 0,0 0 0,0 0-1,0 0 1,1 0 0,-1 0 0,1 0 0,0 0 0,1 0 0,-1 1-1,0-1 1,1 0 0,3-4 0,-4 6 19,1 0-70,0-1 0,0 0 0,0 1-1,0-1 1,0 1 0,1-1-1,-1 1 1,1 0 0,-1 0-1,1 0 1,0 0 0,0 1-1,0-1 1,0 1 0,0 0-1,0 0 1,7-2 0,-5 2-59,-1 0 5,0 1 0,-1-1 0,1 1 0,0-1 0,0 1 1,0 0-1,8 1 0,-11 0-8,0 0 0,1-1 0,-1 1 0,0 0 0,0 0 1,0 0-1,1-1 0,-1 1 0,0 0 0,0 1 0,0-1 0,0 0 0,-1 0 1,1 0-1,0 1 0,0-1 0,-1 0 0,1 1 0,-1-1 0,1 0 0,-1 1 1,0-1-1,1 1 0,-1-1 0,0 3 0,1-1-58,-1 1 1,0-1-1,0 0 0,0 1 0,0-1 1,0 0-1,-1 1 0,1-1 1,-1 0-1,0 0 0,0 0 0,0 1 1,0-1-1,-1 0 0,1 0 1,-1-1-1,0 1 0,0 0 0,0 0 1,0-1-1,-5 5 0,3-4-51,0 0-1,0 0 0,0-1 1,0 1-1,-1-1 1,1 0-1,-1 0 1,0 0-1,0-1 0,1 1 1,-1-1-1,0 0 1,-8 0-1,11-1 11,-1 0-1,1 0 1,-1 0-1,1 0 1,0 0 0,-1-1-1,1 1 1,-1-1-1,1 0 1,0 1-1,0-1 1,-1 0 0,1 0-1,0-1 1,0 1-1,0 0 1,0-1-1,0 1 1,0-1-1,1 0 1,-1 1 0,0-1-1,1 0 1,0 0-1,-1 0 1,1 0-1,0 0 1,0-1 0,0 1-1,0 0 1,0 0-1,1-1 1,-1 1-1,1-1 1,-1 1 0,1 0-1,0-1 1,0 1-1,0-1 1,0 1-1,1 0 1,-1-1 0,0 1-1,1-1 1,0 1-1,0 0 1,1-3-1,-1 3 201,0 0-1,1 0 1,-1 0-1,1 0 1,0 0-1,-1 1 1,1-1 0,0 0-1,0 1 1,0-1-1,0 1 1,1 0-1,-1 0 1,0 0-1,0 0 1,1 0-1,-1 0 1,1 1-1,-1-1 1,4 0-1,-3 1 61,1-1 0,0 1 0,-1 0-1,1 0 1,-1 0 0,1 1 0,0-1-1,-1 1 1,1 0 0,-1 0-1,0 0 1,1 0 0,3 3 0,-2 1-44,1 0 0,-2 0 0,1 1 1,-1-1-1,1 1 0,-2 0 0,1 1 0,-1-1 1,0 1-1,4 10 0,0 0-86,-1-4-250,-2 1-1,5 17 0,1 4-5900,-8-28 1316</inkml:trace>
  <inkml:trace contextRef="#ctx0" brushRef="#br0" timeOffset="10164.64">2046 977 7956,'10'-9'9096,"-6"6"-8919,1 1 1,-1-1-1,1 1 0,-1 0 1,1 1-1,4-2 1,-8 3-171,0-1 0,0 1 1,0 0-1,0 0 1,-1 0-1,1 0 0,0 0 1,0 0-1,0 0 0,0 1 1,-1-1-1,1 0 1,0 0-1,0 1 0,0-1 1,-1 0-1,1 1 0,0-1 1,0 1-1,-1-1 1,1 1-1,0-1 0,-1 1 1,1 0-1,-1-1 0,1 1 1,-1 0-1,2 1 0,-2 0 2,1 0-1,-1 0 0,0 0 0,1 0 0,-1 0 0,0 0 0,0 0 0,0 0 0,0 0 0,-1 0 1,0 4-1,-3 7 23,0-1 1,-12 24-1,15-33-17,-15 39-14,16-39 0,-1-1 0,0 1 0,1-1 0,-1 0 0,1 1 0,0-1 0,0 1 0,0-1 0,0 1 0,0-1 0,1 1 0,-1-1 0,1 1 0,0-1 0,1 4 0,-1-5 32,0 0 1,-1 0-1,1 0 1,1 0-1,-1 0 1,0-1-1,0 1 1,0 0-1,0-1 1,0 1-1,1 0 1,-1-1 0,0 1-1,1-1 1,-1 0-1,0 1 1,1-1-1,-1 0 1,2 0-1,32-3 500,-9 1-1461,-9 2-4279,-14 0-194</inkml:trace>
  <inkml:trace contextRef="#ctx0" brushRef="#br0" timeOffset="11060.93">2454 972 9268,'-1'0'147,"1"0"1,0 0-1,0 0 0,0 0 0,0 1 1,0-1-1,-1 0 0,1 0 0,0 0 1,0 0-1,0 0 0,-1 0 0,1 1 1,0-1-1,0 0 0,0 0 0,-1 0 1,1 0-1,0 0 0,0 0 0,0 0 1,-1 0-1,1 0 0,0 0 0,0 0 1,0 0-1,-1 0 0,1 0 0,0 0 1,0 0-1,-1 0 0,1 0 0,0 0 1,0-1-1,0 1 0,-1 0 0,1 0 1,0 0-1,0 0 0,0 0 0,0 0 1,-1-1-1,1 1 0,0 0 0,0 0 0,0 0 1,0 0-1,0-1 0,0 1 0,-5-17 1602,2-19-1271,3 24 24,1 0 1,5-22 0,-6 29-443,2 0 0,-1 1 0,0-1 0,1 1 0,0 0 0,0-1 0,0 1 0,1 0 0,0 0 1,3-4-1,-5 6-58,0 1-1,1 0 1,-1-1 0,1 1 0,-1 0 0,1 0 0,-1 0 0,1 0 0,0 0 0,-1 1 0,1-1 0,0 0 0,0 1 0,-1-1-1,1 1 1,0 0 0,0-1 0,0 1 0,0 0 0,0 0 0,-1 0 0,1 0 0,0 1 0,0-1 0,2 1 0,-2 0 0,0 0 0,0 0 0,0 1 0,0-1 0,0 0 0,0 1 0,0 0 1,0-1-1,0 1 0,-1 0 0,1 0 0,-1 0 0,0 0 0,1 0 0,-1 0 0,0 0 1,1 5-1,-1-3-63,0-1 0,0 1 0,-1 0 1,0-1-1,0 1 0,0 0 0,0-1 1,0 1-1,-1 0 0,0-1 0,1 1 1,-2-1-1,1 1 0,0-1 0,-1 1 1,1-1-1,-1 0 0,0 0 0,0 0 1,-4 5-1,3-4-42,-1 0 0,1 0 0,0 0 0,-1-1 0,0 0 0,0 0 0,0 0 0,0 0 0,-1 0 0,1-1 0,-1 0 1,1 0-1,-1 0 0,-8 2 0,11-4 14,0 0 1,1 0-1,-1 0 0,0-1 1,0 1-1,0 0 1,1-1-1,-1 1 1,0-1-1,1 1 1,-1-1-1,0 0 0,1 0 1,-1 0-1,1 0 1,-1 0-1,1 0 1,-1 0-1,1 0 0,0 0 1,0-1-1,0 1 1,-1-1-1,1 1 1,0-1-1,1 1 1,-1-1-1,0 1 0,0-1 1,0-2-1,0 2 74,0-1-1,1 0 0,-1 1 1,0-1-1,1 1 1,0-1-1,-1 0 0,1 1 1,0-1-1,1 0 1,-1 0-1,0 1 0,1-1 1,-1 0-1,1 1 1,0-1-1,0 1 1,0-1-1,2-3 0,0 3 186,0 1 0,0 0 0,1 0 0,-1 1 0,0-1-1,1 1 1,-1 0 0,0-1 0,1 1 0,0 1 0,-1-1 0,1 0-1,-1 1 1,1 0 0,0 0 0,-1 0 0,6 1 0,-4 0-43,-1 0 1,1 1-1,-1 0 1,0-1-1,1 1 1,-1 1-1,0-1 1,-1 0-1,1 1 1,0 0-1,-1 0 1,7 7-1,0 2-254,0 1-1,11 20 1,-5-7-1308,-7-7-4085,-8-14 317</inkml:trace>
  <inkml:trace contextRef="#ctx0" brushRef="#br0" timeOffset="11431.84">2851 866 8500,'2'3'873,"-1"0"-1,0 0 1,1 0 0,-1 0-1,0 0 1,0 0 0,-1 0 0,1 5-1,0 50-96,-2-23 78,9 112-391,-2-84-7694,-5-54 2514</inkml:trace>
  <inkml:trace contextRef="#ctx0" brushRef="#br0" timeOffset="11920.08">2756 941 8500,'-1'0'181,"1"-1"0,0 1 0,0 0 0,-1 0 0,1 0 0,0-1 0,-1 1 0,1 0 0,0 0 0,-1 0 0,1 0 0,0 0 0,-1 0 0,1 0 0,0 0 0,-1 0 0,1 0 0,0 0 0,-1 0 0,1 0 0,0 0 0,-1 0 0,1 0 0,0 0 0,-1 0 0,1 0 0,0 0 0,-1 1 0,1-1 0,0 0 0,0 0 0,-1 0 0,1 1 0,0-1-1,0 0 1,-1 0 0,1 1 0,0-1 0,0 0 0,0 0 0,-1 1 0,1-1 0,0 0 0,0 1 0,-7 23 1140,6-17-1437,1 0 0,0 0 0,0 0 0,0 0 0,2 12 0,-1-18 149,-1 1-1,1 0 1,0-1-1,-1 1 1,1 0-1,0-1 1,0 1-1,0-1 1,0 1-1,0-1 1,0 1-1,0-1 1,1 0-1,-1 1 1,0-1-1,1 0 1,-1 0-1,1 0 0,0 0 1,-1-1-1,1 1 1,0 0-1,-1-1 1,1 1-1,0-1 1,0 1-1,-1-1 1,1 0-1,3 1 1,3-2 252,0 0-1,0-1 1,0 0 0,-1 0-1,14-5 1,-13 4-103,0 0 1,0 0-1,17-2 0,-2 4-960,-13-1-520,-1 2 0,1-1 0,0 1 0,0 1 0,18 2 0,-26-2-3566</inkml:trace>
  <inkml:trace contextRef="#ctx0" brushRef="#br0" timeOffset="12768.52">2296 646 9268,'1'2'371,"-1"-1"-1,1 1 0,0-1 0,0 0 1,0 1-1,0-1 0,0 0 1,1 0-1,-1 0 0,0 0 1,0 0-1,1 0 0,-1 0 1,1 0-1,-1 0 0,1-1 1,-1 1-1,1 0 0,-1-1 0,1 0 1,2 1-1,43 3 628,-24-2 107,-4 0-774,1 1 0,-1 1 0,-1 1 0,21 8-1,-18-6-252,0 0-1,1-2 0,0-1 1,0 0-1,0-2 1,0 0-1,1-2 0,-1 0 1,32-5-1,-11-6 19,6 0-72,-43 10-18,0-1 0,-1 1 1,1-1-1,-1 0 0,0 0 0,6-3 0,-5 2-6,0 0-1,0 1 0,0 0 1,9-3-1,-2 4 1,1 0 0,-1 1 0,0 1 0,0 0 0,0 0 0,0 1 0,-1 1 0,19 6 0,5-7 0,-27-3 0,8-3-39,-7 2-1058,-10 2 794,1 1 0,-1-1-1,1 1 1,-1-1 0,0 1-1,1-1 1,-1 1 0,0-1-1,0 1 1,0 0 0,1-1-1,-1 1 1,0-1 0,0 1-1,0 0 1,0-1 0,0 1-1,0 0 1,0-1 0,0 1 0,0 0-1,0 5-5237</inkml:trace>
</inkml:ink>
</file>

<file path=word/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3:28.847"/>
    </inkml:context>
    <inkml:brush xml:id="br0">
      <inkml:brushProperty name="width" value="0.05" units="cm"/>
      <inkml:brushProperty name="height" value="0.05" units="cm"/>
    </inkml:brush>
  </inkml:definitions>
  <inkml:trace contextRef="#ctx0" brushRef="#br0">0 15 10821,'1'1'470,"0"0"-1,0 0 1,0-1 0,1 1-1,-1 0 1,0-1 0,0 1-1,0-1 1,1 1 0,-1-1-1,0 1 1,3-1 0,18 0 1839,26-14-2759,-29 8 873,-17 6-457,-1-1 1,0 1-1,0 0 1,1-1 0,-1 1-1,0 0 1,1 0-1,-1 0 1,0 0-1,1 0 1,-1 0-1,0 0 1,1 1-1,-1-1 1,0 0 0,0 1-1,1-1 1,-1 1-1,1 0 1,-1 0-237,0 0 0,-1 0-1,1 0 1,-1 0 0,1 0 0,-1 0 0,1-1 0,-1 1 0,0 0 0,0 0 0,1 0 0,-1 0 0,0 1 0,0-1 0,0 0 0,0 0 0,0 0-1,0 0 1,0 0 0,-1 0 0,1 0 0,0 0 0,0 0 0,-1 0 0,1 0 0,-1 1 0,-3 5-4479</inkml:trace>
  <inkml:trace contextRef="#ctx0" brushRef="#br0" timeOffset="358.92">23 180 8500,'8'18'7200,"5"-7"-4626,-9-10-2438,0 0 1,0 0-1,0 0 0,1 0 0,-1-1 0,0 0 0,6 0 1,1 0-501,28 1 962,-16 5-6328,-21-5 490</inkml:trace>
</inkml:ink>
</file>

<file path=word/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3:45.210"/>
    </inkml:context>
    <inkml:brush xml:id="br0">
      <inkml:brushProperty name="width" value="0.05" units="cm"/>
      <inkml:brushProperty name="height" value="0.05" units="cm"/>
    </inkml:brush>
  </inkml:definitions>
  <inkml:trace contextRef="#ctx0" brushRef="#br0">70 643 8100,'-14'-60'6882,"6"-4"-4952,5-63-1566,3 121-163,0-27-82,-1-1 0,-2 1 0,-2-1 0,-11-43 0,12 58-71,1 0 1,1 0-1,0-24 0,-4-32 47,92 95 324,-73-18-301,0 0 1,0-1-1,27-1 0,-19 0-49,-20 0-77,18 3-605,-18-3 383,-1 0 1,1 1-1,0-1 1,-1 1 0,1-1-1,-1 1 1,1-1-1,-1 1 1,1 0-1,-1-1 1,1 1-1,-1 0 1,0-1-1,1 1 1,-1 0-1,0-1 1,0 1-1,1 0 1,-1 0 0,0-1-1,0 1 1,0 0-1,0 1 1,0 6-5008</inkml:trace>
  <inkml:trace contextRef="#ctx0" brushRef="#br0" timeOffset="1742.33">1027 325 9877,'-1'-1'366,"1"0"0,-1 0 0,0 0 0,1-1 0,-1 1 0,1 0 0,-1 0 1,1-1-1,0 1 0,-1 0 0,1-1 0,0 1 0,0 0 0,0-1 0,0 1 1,0-1-1,0 1 0,0 0 0,2-3 0,9-33-847,-4 16 861,-6 15-353,1 1-1,-1-1 0,1 1 0,0-1 0,4-7 0,-4 11 17,0-1 0,-1 1 1,1 1-1,0-1 0,0 0 1,0 0-1,1 1 0,-1-1 1,0 1-1,1 0 1,-1-1-1,1 1 0,4-1 1,-4 1 1,0 0 0,0 0 1,0 0-1,1 0 1,-1 1-1,1 0 0,-1-1 1,0 1-1,1 1 1,-1-1-1,6 1 1,-7 0-41,-1-1 1,0 1 0,1-1-1,-1 1 1,0 0 0,1 0-1,-1 0 1,0-1-1,0 1 1,0 0 0,0 0-1,0 1 1,0-1 0,0 0-1,0 0 1,-1 0 0,1 1-1,0-1 1,-1 0 0,1 1-1,-1-1 1,1 0 0,-1 1-1,1-1 1,-1 1 0,0-1-1,0 0 1,0 1 0,0-1-1,0 3 1,0 13 26,0-2-30,0 0 0,-3 21 0,2-31-65,-1 1 1,1-1-1,-1 0 1,0 1-1,0-1 1,-1 0-1,1 0 1,-1 0-1,-7 9 1,8-11-38,-1 0 0,1 0 0,-1-1 0,0 1 1,0-1-1,0 1 0,0-1 0,0 0 0,-5 2 0,7-3 60,-1-1-1,1 0 1,0 1-1,0-1 1,0 0-1,-1 0 1,1 0-1,0 0 1,-1 0-1,1 0 1,0 0-1,0-1 1,0 1-1,-1 0 1,1-1 0,0 1-1,0-1 1,0 1-1,0-1 1,0 0-1,-1 1 1,1-1-1,1 0 1,-1 0-1,0 0 1,0 1-1,0-1 1,0 0-1,0 0 1,1 0-1,-1-1 1,0 0 0,-3-5-20,0-1 0,1 0 0,0 0 0,0 0 0,0 0 0,1 0 0,1 0 0,-1 0 0,1-1 0,1 1 0,0-1 0,0 1 0,0 0 0,3-12 0,-3 18 104,0 1 0,0 0 0,1 0 0,-1 0-1,0-1 1,0 1 0,1 0 0,-1 0 0,1 0-1,-1 0 1,1 0 0,0 0 0,-1 0 0,1 0-1,0 0 1,0 0 0,-1 0 0,1 0 0,0 0-1,0 0 1,0 1 0,0-1 0,0 0 0,0 1-1,2-1 1,-1 0 46,0 1 1,0 0-1,0 0 0,0 0 0,0 1 1,-1-1-1,1 0 0,0 1 0,0-1 1,0 1-1,-1-1 0,1 1 0,0 0 1,2 2-1,3 1 115,0 1 0,0 0 0,-1 0 0,1 1 0,-1 0 0,6 9 0,8 15 72,18 35 0,14 23-1698,-49-84 1168,-1-2-292,-1 1-1,1 0 0,0 0 0,0-1 1,-1 1-1,0 0 0,2 5 0,-2 3-4557</inkml:trace>
  <inkml:trace contextRef="#ctx0" brushRef="#br0" timeOffset="5311.19">1448 423 9732,'-1'0'5693,"-2"-2"-4788,3 1-829,0 0 0,-1 1 0,1-1 0,0 1 0,0-1 0,-1 1 0,1-1 0,0 1 0,-1 0 0,1-1 0,-1 1 0,1-1 0,-1 1 0,1 0 0,-1-1 0,1 1 0,-1 0 0,1 0 0,-1-1 0,1 1 0,-1 0 0,1 0 0,-1 0 0,0 0 0,1-1 0,-1 1 0,1 0 0,-1 0 0,1 0 0,-1 0 0,0 1 0,1-1 0,-1 0 0,0 0 0,-24 7 400,20-5-418,3-1-56,0 0 0,1 0 0,-1 0 0,0 0-1,1 1 1,0-1 0,-1 0 0,1 1 0,0-1 0,0 1 0,-1-1 0,1 1 0,0 0 0,1 0 0,-1-1 0,0 1 0,0 0 0,1 0 0,-1 0 0,1 0 0,0 0 0,-1-1 0,1 1 0,0 0 0,0 0 0,1 2 0,3 13-215,-4-15 157,0 1 0,0-1 0,1 1 0,-1-1 0,1 0 0,0 1 0,0-1 1,0 0-1,0 0 0,0 1 0,0-1 0,0 0 0,1 0 0,-1 0 0,1-1 0,-1 1 1,4 2-1,10-7-168,-14 2 225,1 1 0,-1-1 0,1 0 0,0 1 0,-1 0 0,1-1 0,0 1 1,-1 0-1,1 0 0,0-1 0,-1 1 0,1 1 0,0-1 0,-1 0 0,1 0 0,1 1 0,0 1 6,-1 1 0,0-1 0,0 0 0,0 1 0,0 0 0,0 0 0,-1-1 0,1 1 0,-1 0 0,0 0 0,1 0 0,-1 0 0,-1 1 0,1-1 0,0 0 0,-1 0 0,0 0 0,0 1-1,0-1 1,0 0 0,0 0 0,0 1 0,-1-1 0,0 0 0,0 0 0,0 0 0,-2 4 0,1-2-6,-8 7 99,10-11-108,0-1 0,-1 0 0,1 0 0,0 1 0,-1-1 0,1 0 0,0 0 0,-1 0 0,1 0 0,-1 1 0,1-1-1,0 0 1,-1 0 0,1 0 0,-1 0 0,1 0 0,0 0 0,-1 0 0,1 0 0,-1 0 0,1 0 0,0 0 0,-1-1 0,1 1 0,-1 0-1,1 0 1,0 0 0,-1 0 0,1-1 0,0 1 0,-1 0 0,1 0 0,0-1 0,-1 1 0,1 0 0,-1-1 0,-16-12-3368,15 12 1613,-3-1-3292</inkml:trace>
  <inkml:trace contextRef="#ctx0" brushRef="#br0" timeOffset="6012.65">1384 405 8228,'3'-11'6598,"6"4"-4413,18 3-1758,-23 3-97,8-1-166,-11 1-166,0 1 1,0 0-1,0-1 1,1 1-1,-1 0 1,0 0 0,0 0-1,0 0 1,0 0-1,1 0 1,-1 0-1,0 0 1,0 0 0,0 1-1,1-1 1,-1 0-1,0 1 1,0-1 0,0 1-1,0-1 1,0 1-1,1 0 1,3 2-285,0 0-4820,-5-2 138</inkml:trace>
  <inkml:trace contextRef="#ctx0" brushRef="#br0" timeOffset="7063.12">1472 650 7251,'-7'-1'7760,"-21"-1"-6206,25 3-1483,0-1 1,0 0 0,0 0-1,1 0 1,-1 0-1,0 0 1,0 0-1,0-1 1,1 1-1,-1-1 1,-4-2-1,5 2-78,-1 1-1,1-1 0,0 0 0,-1 1 1,1-1-1,-1 1 0,1 0 0,-1 0 1,1 0-1,-1 0 0,1 0 0,-4 1 1,-4-1-4446,7 0-461</inkml:trace>
  <inkml:trace contextRef="#ctx0" brushRef="#br0" timeOffset="7598.83">1432 387 8356,'0'0'2652,"4"-2"800,14-3-2340,37 4 1244,-52 0-2510,25 0 473,-27 1-477,0 1 0,0-1 0,-1 0 0,1 0 0,0 0 0,-1 1 0,1-1 0,0 0 0,0 1 0,-1-1 0,1 1 0,-1-1 0,1 0 0,0 1 0,-1 0 0,1-1 0,-1 1 0,1-1 0,-1 1 0,0 0 0,1-1 0,-1 1 0,1 0 0,-1-1 0,0 1-1,0 0 1,1-1 0,-1 1 0,0 0 0,0 0 0,0-1 0,0 1 0,0 1 0,0-1-4862</inkml:trace>
  <inkml:trace contextRef="#ctx0" brushRef="#br0" timeOffset="10964.73">547 804 8228,'-1'0'203,"1"0"-1,-1 1 1,1-1 0,-1 0 0,1 1 0,-1-1 0,1 0-1,-1 1 1,1-1 0,0 1 0,-1-1 0,1 1 0,0-1-1,-1 1 1,1-1 0,0 1 0,0-1 0,-1 1 0,1-1-1,0 1 1,0 0 0,0-1 0,0 1 0,0-1 0,0 1-1,0-1 1,0 1 0,0 0 0,0-1 0,0 1 0,0 0-1,1 0-23,0 0-1,0 1 0,0-1 1,0 0-1,0 0 0,0 0 0,0 0 1,0 0-1,0 0 0,1 0 0,-1-1 1,2 2-1,5 2 208,1 0 0,0-1-1,12 3 1,-12-5-179,0 0 1,1-1-1,-1 0 0,1 0 0,-1-1 1,17-4-1,8 0 130,131-15 415,-148 18-698,0 1 0,0 1 0,0 0 0,0 1 0,0 1 0,0 1 0,0 0 0,26 10 0,-17-7-16,0 0 0,1-2 0,32 2 0,-4-1 50,-7 2-17,0 2 0,75 26 0,-112-33-64,1 1 0,0-1 0,0-1 0,15 0 0,12 2 6,-30-3-13,-1 0 0,1 0 0,-1-1 0,1 0 0,-1-1 0,0 1 0,9-5 0,20-2 0,1-6 0,-32 12 0,0-1 0,0 1 0,1 0 0,-1 0 0,0 1 0,8-1 0,28-7-145,-16 2-297,-16-1 98,-10 8 331,1-1 0,-1 1 0,0-1 0,1 0 0,-1 1 0,1-1 0,-1 1 0,1 0 0,-1-1 0,1 1 0,0-1 0,-1 1 0,1 0 0,0-1 0,-1 1 0,1 0 0,0 0 0,-1-1 0,1 1 1,0 0-1,0 0 0,11-2-167,1 0-441,-14 2-1958,-1 0-1199,-1 0-1598</inkml:trace>
  <inkml:trace contextRef="#ctx0" brushRef="#br0" timeOffset="12116.15">563 1199 8100,'-3'-4'8278,"2"-8"-6451,3-12-1829,-2 21 49,1 0 1,0 1-1,-1-1 0,1 1 1,0-1-1,1 1 0,-1-1 1,0 1-1,1 0 0,-1-1 1,1 1-1,0 0 0,0 0 1,0 0-1,0 0 0,0 1 1,0-1-1,0 1 0,1-1 1,-1 1-1,0 0 0,1 0 1,-1 0-1,1 0 0,0 0 1,-1 0-1,1 1 0,0-1 1,-1 1-1,1 0 0,0 0 1,-1 0-1,1 0 0,3 1 1,-5 0-38,1 0 1,-1 0-1,0 0 1,1 0-1,-1 1 1,0-1-1,0 1 1,0-1-1,0 1 0,0-1 1,-1 1-1,1-1 1,0 1-1,-1 0 1,1-1-1,-1 1 1,0 0-1,1 0 1,-1-1-1,0 1 1,0 0-1,0 0 1,0-1-1,-1 4 1,1 1-14,0-1 1,-1 1 0,0 0-1,0 0 1,0-1 0,-4 9-1,3-10-88,0-1-1,0 0 1,0 0 0,-1 0-1,1 0 1,-1 0 0,0 0-1,0-1 1,0 0-1,0 1 1,-7 2 0,9-4 57,1-1 1,-1 1 0,0-1 0,0 1 0,0-1-1,0 0 1,0 0 0,0 1 0,0-1-1,0 0 1,0 0 0,0 0 0,0 0-1,0 0 1,0 0 0,0 0 0,0-1-1,0 1 1,0 0 0,0 0 0,0-1-1,0 1 1,1-1 0,-1 1 0,0-1 0,0 1-1,0-1 1,0 1 0,1-1 0,-1 0-1,0 1 1,1-1 0,-1 0 0,0 0-1,1 0 1,-1 1 0,1-1 0,0 0-1,-1 0 1,1 0 0,-1 0 0,1 0 0,0 0-1,0 0 1,0 0 0,-1 0 0,1-2-1,-1-6-12,0 1-1,0-1 0,1-14 1,0 20 76,0 0 0,1 0 0,-1-1 0,1 1 0,-1 0 0,1 0 0,0 0 0,0 0 1,1 0-1,-1 0 0,0 1 0,1-1 0,2-3 0,-2 5 30,-1 0 1,0 0-1,1 0 0,-1 1 1,0-1-1,1 1 0,-1-1 0,1 1 1,-1-1-1,1 1 0,-1 0 0,1 0 1,0 0-1,-1 0 0,1 0 1,-1 0-1,1 0 0,-1 0 0,1 1 1,-1-1-1,1 0 0,1 2 1,0-1-14,0 0 1,0 0 0,0 0 0,0 1 0,-1-1 0,1 1-1,0 0 1,-1 0 0,5 4 0,5 11-205,0 0 0,-1 1 0,10 21 1,-2 2-6459,-16-35 5109,0 2-3048</inkml:trace>
  <inkml:trace contextRef="#ctx0" brushRef="#br0" timeOffset="12466.27">880 1231 10021,'7'26'7485,"-6"20"-6621,-1-30-444,-3 22-321,2-28-223,0 1 0,1-1 0,0 1 0,3 19 1,0-24-993,-1-7-3280,0 0-534</inkml:trace>
  <inkml:trace contextRef="#ctx0" brushRef="#br0" timeOffset="13164.22">1073 1264 9012,'-14'-17'7071,"12"16"-7009,1-1 1,-1 1-1,0-1 1,1 0-1,0 0 0,-1 0 1,1 0-1,0 0 0,0 0 1,0 0-1,0 0 0,0 0 1,1 0-1,-2-4 0,2-1 115,-1 0-1,1 0 0,0-1 0,1 1 0,0 0 0,0 0 0,4-14 0,-4 20-129,0 0-1,0-1 1,0 1 0,0 0-1,0-1 1,1 1 0,-1 0-1,0 0 1,1 0 0,-1 0-1,1 0 1,-1 1-1,1-1 1,-1 0 0,1 1-1,0-1 1,-1 1 0,1-1-1,0 1 1,-1 0 0,1 0-1,0 0 1,1 0 0,2-1-43,-1 1 1,0 0-1,0 0 1,0 0-1,1 1 1,-1-1-1,0 1 1,6 2 0,-8-2-3,-1 0 1,0 0-1,0 0 1,1 0-1,-1 1 1,0-1-1,0 0 0,0 1 1,-1-1-1,1 0 1,0 1-1,0-1 1,-1 1-1,1-1 1,-1 1-1,1-1 1,-1 1-1,0-1 1,0 1-1,1 0 1,-1-1-1,0 1 1,-1 0-1,1-1 1,0 1-1,0-1 1,-1 1-1,0 2 1,1-1-38,-1 0 1,0 0 0,0 0-1,0 0 1,0 0 0,-1 0 0,1-1-1,-1 1 1,0 0 0,0-1-1,1 1 1,-2-1 0,-2 4-1,2-4-133,-1 0 0,1 0 0,0-1 0,-1 1 0,0-1 0,1 0 0,-1 0 0,0 0 0,1 0 0,-1 0 0,0-1 0,-5 0 0,7 0 71,0 0 1,-1 0-1,1-1 1,0 1-1,0-1 1,-1 1-1,1-1 0,0 0 1,0 0-1,0 0 1,0 0-1,0-1 1,0 1-1,0 0 1,0-1-1,1 1 1,-1-1-1,0 0 0,1 1 1,-1-1-1,-1-4 1,2 4 87,0 1-1,0-1 1,0 1 0,1-1-1,-1 1 1,1-1 0,-1 0 0,1 1-1,0-1 1,0 0 0,-1 0-1,1 1 1,0-1 0,1 0 0,-1 1-1,0-1 1,0 0 0,1 0-1,-1 1 1,1-1 0,-1 1 0,1-1-1,0 0 1,0 1 0,0-1 0,1-1-1,-1 2 76,0 0 0,0 1 0,0-1 0,0 0 0,0 0 0,0 0-1,1 1 1,-1-1 0,0 1 0,0-1 0,1 1 0,-1-1 0,0 1 0,1 0-1,-1-1 1,1 1 0,-1 0 0,0 0 0,1 0 0,-1 0 0,1 1 0,-1-1 0,0 0-1,1 0 1,-1 1 0,0-1 0,1 1 0,-1-1 0,0 1 0,0 0 0,1-1-1,1 3 1,3 1 74,-1 1-1,1 0 1,-1 0 0,0 0-1,0 0 1,0 1-1,-1 0 1,0 0-1,0 0 1,-1 1-1,1-1 1,3 11-1,1 9-1540,-1 0-1,5 27 0,-10-39-281,0-5-3337</inkml:trace>
  <inkml:trace contextRef="#ctx0" brushRef="#br0" timeOffset="13810.31">1409 1215 9396,'-2'-2'359,"0"1"-1,-1 1 1,1-1 0,0 0-1,-1 0 1,1 1-1,-1 0 1,1-1-1,-1 1 1,1 0 0,-1 0-1,1 0 1,-1 0-1,1 1 1,0-1-1,-1 1 1,1 0-1,-1-1 1,1 1 0,0 0-1,0 0 1,-1 1-1,1-1 1,-2 2-1,2 0-397,0 1 0,0-1-1,0 0 1,1 1-1,-1 0 1,1-1-1,0 1 1,0 0-1,1 0 1,-1-1-1,1 1 1,-1 0 0,2 6-1,-1-7 13,0-1-1,0 1 0,0 0 1,0-1-1,1 1 0,-1-1 1,1 1-1,0 0 1,0-1-1,0 1 0,0-1 1,0 0-1,1 1 1,-1-1-1,1 0 0,-1 0 1,1 0-1,0 0 1,2 2-1,0-3 27,0-1 0,0 0 0,-1 0 0,1 0 0,0 0 0,0-1 0,-1 1 0,1-1 0,0 0 0,-1 0 0,1 0 0,5-3 0,-9 4 3,0 0 1,0-1-1,0 1 1,0 0 0,0 0-1,0 0 1,0 0-1,0 0 1,0 0 0,0 0-1,0 0 1,0 0-1,1 0 1,-1 0 0,0 0-1,0 0 1,0 0 0,0 0-1,0 0 1,0 0-1,0 0 1,0 0 0,0 0-1,1 0 1,-1 0-1,0 0 1,0 0 0,0 0-1,0 0 1,0 0-1,0 0 1,0 0 0,0 0-1,0 0 1,1 0-1,-1 0 1,0 0 0,0 0-1,0 0 1,0 0 0,0 0-1,0 0 1,0 0-1,0 0 1,0 1 0,0-1-1,0 0 1,0 0-1,0 0 1,0 0 0,1 0-1,-1 0 1,0 0-1,0 0 1,0 0 0,0 1-1,0-1 1,0 0 0,1 10 96,-2 9-51,0-14-20,0-1 0,0 1-1,0-1 1,0 1 0,-1-1-1,0 0 1,0 0 0,0 0 0,-4 5-1,5-8-116,-1 1 0,0-1 0,1 0-1,-1 0 1,0 1 0,0-1 0,0 0-1,0-1 1,0 1 0,0 0 0,0-1-1,0 1 1,-1-1 0,1 1 0,0-1-1,0 0 1,0 0 0,0 0 0,-1 0-1,1-1 1,-2 1 0,-1-1-2771,0-2-2182</inkml:trace>
  <inkml:trace contextRef="#ctx0" brushRef="#br0" timeOffset="14350.4">1620 1216 10597,'1'6'3652,"1"1"749,8-8-2940,-2-2-1261,8-4-89,-5 3 61,1-1 1,21-3 0,-31 7-272,1 0 0,0 1 0,0 0 1,-1 0-1,1 0 0,0 0 0,0 0 0,0 0 0,-1 1 0,1 0 1,0-1-1,0 1 0,-1 0 0,1 0 0,-1 0 0,1 1 1,3 1-1,-3 4-4469,-3-6-869</inkml:trace>
  <inkml:trace contextRef="#ctx0" brushRef="#br0" timeOffset="15478.34">1953 1269 9156,'-4'6'4481,"1"-9"-1816,1-16-1059,7-29-1231,-2 37-104,-2 3-132,1 1 1,0-1 0,0 0-1,1 1 1,0 0-1,4-8 1,-6 13-133,0 1-1,0-1 1,1 0-1,-1 1 1,1-1-1,-1 1 1,1 0-1,-1-1 1,1 1 0,0 0-1,0 0 1,0 0-1,0 0 1,0 1-1,-1-1 1,2 0-1,-1 1 1,0-1 0,0 1-1,0 0 1,0 0-1,0 0 1,0 0-1,0 0 1,0 0-1,0 0 1,0 1-1,3 0 1,-4-1-5,0 0 0,0 1 0,0-1 0,0 0 0,0 1 0,0-1 0,0 1 0,0-1 0,0 1 0,-1 0 0,1-1 0,0 1 0,0 0 0,-1 0 0,1-1 0,0 1 0,-1 0 0,1 0 0,0 0 0,-1 0 0,1 2 0,0 0 5,0 0-1,0 0 0,-1 0 0,1 0 0,-1 0 0,0 0 0,0 5 0,-1 3-16,0-1-1,-1 1 0,-5 15 1,5-20-94,-1 0 0,1-1 0,-1 1 0,0-1 0,-1 0 0,-7 10 0,9-13-46,0 1 0,0-1 0,-1 1 0,1-1 0,-1 0 0,0 0 0,1 0 0,-1-1 0,0 1 0,0-1 0,0 1 0,0-1 0,0 0 0,-7 1 0,10-2 109,-1 0 0,0-1-1,0 1 1,0 0 0,1-1-1,-1 1 1,0-1-1,1 1 1,-1-1 0,0 1-1,1-1 1,-1 0 0,1 1-1,-1-1 1,1 1 0,-1-1-1,1 0 1,-1 0-1,1 1 1,-1-1 0,1 0-1,0 0 1,0 0 0,-1 1-1,1-1 1,0 0 0,0 0-1,0 0 1,0 0-1,0 1 1,0-3 0,-1-33-405,1 32 385,0-2 78,1-1 1,0 1-1,0-1 0,0 1 1,1 0-1,0-1 0,0 1 0,0 0 1,1 0-1,3-5 0,-5 9 42,0 1 1,0-1-1,0 1 0,0-1 0,0 1 0,1-1 1,-1 1-1,0 0 0,1 0 0,-1-1 0,0 1 1,1 0-1,0 0 0,-1 1 0,1-1 1,0 0-1,-1 0 0,1 1 0,0-1 0,0 1 1,-1 0-1,1-1 0,0 1 0,0 0 0,0 0 1,0 0-1,-1 0 0,1 0 0,0 1 1,0-1-1,0 1 0,-1-1 0,1 1 0,0-1 1,-1 1-1,1 0 0,0 0 0,-1 0 0,3 2 1,0 0 35,1 1 0,-1 0 0,-1-1 1,1 2-1,-1-1 0,1 0 0,-1 1 0,0-1 1,4 10-1,17 50-504,-14-37-404,-4-8-238,-2-6-2505,-2-3-1390</inkml:trace>
  <inkml:trace contextRef="#ctx0" brushRef="#br0" timeOffset="15852.35">2305 1210 7828,'10'12'7002,"-6"4"-4057,-4 20-2998,0-15 614,1 134-14,-2-83-6937,1-69 1489</inkml:trace>
  <inkml:trace contextRef="#ctx0" brushRef="#br0" timeOffset="16280.77">2202 1260 10277,'-2'-2'2083,"1"11"628,2 12 642,0-8-3158,2 1 0,-1-1 0,9 21-1,-11-33-166,0-1 0,0 0-1,0 1 1,1-1-1,-1 0 1,0 0-1,1 1 1,-1-1-1,0 0 1,1 0-1,-1 1 1,0-1 0,1 0-1,-1 0 1,0 0-1,1 0 1,-1 0-1,1 0 1,-1 1-1,0-1 1,1 0-1,-1 0 1,1 0-1,-1 0 1,0 0 0,1 0-1,-1-1 1,1 1-1,-1 0 1,1 0-1,18-5 279,-6 2-238,0 2-117,-3 1-9,0-1 1,0 1-1,-1-2 0,1 1 0,0-2 0,0 1 0,-1-1 0,0-1 1,13-5-1,-20 8-124,0 0 0,-1 0 0,1 1 0,0-1 0,-1 1 0,1-1 0,0 1 0,0 0 0,0 0 0,-1 0 0,4 0 0,4-1-3770,-3 1-1360</inkml:trace>
  <inkml:trace contextRef="#ctx0" brushRef="#br0" timeOffset="16818.69">2586 1304 9268,'0'0'174,"0"1"-1,-1-1 0,1 0 1,0 0-1,0 0 0,-1 0 1,1 0-1,0 0 1,0 0-1,-1 0 0,1 0 1,0 0-1,-1 0 0,1 0 1,0 0-1,0 0 1,-1 0-1,1 0 0,0 0 1,-1 0-1,1 0 0,0 0 1,0 0-1,-1-1 0,1 1 1,0 0-1,0 0 1,-1 0-1,1 0 0,0-1 1,0 1-1,0 0 0,-1 0 1,1-1-1,-5-13 1542,3-21-2655,2 28 1543,-1-7-554,0 1 186,1 0 1,0 1 0,3-15-1,-3 25-151,0-1 0,1 0-1,0 0 1,-1 1-1,1-1 1,0 0-1,0 1 1,1-1 0,-1 1-1,1-1 1,-1 1-1,1 0 1,0-1-1,0 1 1,0 0 0,0 0-1,0 1 1,0-1-1,3-2 1,-2 2-61,0 1 0,0-1-1,0 1 1,0 0 0,0 0 0,0 0 0,0 0 0,0 0-1,1 1 1,-1 0 0,3-1 0,-4 1-16,-1 1 1,1-1-1,-1 1 0,1-1 1,-1 1-1,1-1 0,-1 1 1,0 0-1,0 0 0,1 0 1,-1 0-1,0 0 0,0 0 1,0 0-1,0 0 0,0 0 1,0 0-1,0 0 0,0 1 1,0-1-1,-1 0 0,1 1 1,0-1-1,-1 1 0,1-1 1,-1 3-1,1 0-105,0 1-1,0-1 1,-1 1-1,0-1 0,1 1 1,-2-1-1,1 1 1,-1 0-1,1-1 1,-1 1-1,0-1 1,-1 0-1,-2 8 1,3-10 28,0 1 1,0-1-1,-1 1 1,1-1-1,-1 1 1,1-1-1,-1 0 1,0 0 0,1 0-1,-1 0 1,0 0-1,-1 0 1,1 0-1,0-1 1,0 1-1,-1-1 1,1 1-1,-1-1 1,1 0-1,-1 0 1,1 0-1,-1-1 1,-4 2-1,-20-4-1148,10-5-2510,8 1-1005</inkml:trace>
  <inkml:trace contextRef="#ctx0" brushRef="#br0" timeOffset="17238.33">2545 1130 7700,'1'-1'443,"0"0"1,0 0-1,0 0 1,1 0 0,-1 0-1,1 0 1,-1 0-1,1 0 1,-1 1 0,1-1-1,-1 0 1,1 1-1,-1 0 1,1-1 0,0 1-1,-1 0 1,1 0-1,2 0 1,-1 0-218,0 1 1,-1-1-1,1 1 1,0 0-1,-1 0 0,1 0 1,-1 0-1,1 0 1,-1 1-1,3 2 0,3 2-142,-1 1-1,1 0 0,-2 0 1,1 1-1,5 8 0,16 25-444,-5-6-5371,-19-30 663</inkml:trace>
  <inkml:trace contextRef="#ctx0" brushRef="#br0" timeOffset="17622.21">2836 1212 10821,'20'-10'1879,"-15"7"-1185,1 0 0,-1 0 0,0 1 0,1 0 0,6-2 0,-10 4-594,0 0 0,0-1 0,0 1 0,-1 0 0,1 0 0,0 1 0,0-1 0,0 0 0,0 0 0,-1 1 0,1-1 0,0 1 0,-1 0 0,1 0 0,0-1 0,-1 1 1,1 0-1,-1 0 0,1 0 0,-1 1 0,3 1 0,-2 0-98,0 0 0,0 0 0,0 0 0,0 1 0,-1-1 1,1 0-1,-1 1 0,0-1 0,0 1 0,0 0 0,-1-1 0,1 1 0,-1 0 1,0 4-1,0 5 8,-1-1 1,-3 25 0,-19 57-11,15-79 8,7-9 841,16 0 97,22-4-581,-1-1-1892,-34 0 788,0-1-1,0 1 1,0 0 0,0-1 0,0 1 0,0 0 0,0 0 0,3 3 0,-2-2-4551</inkml:trace>
  <inkml:trace contextRef="#ctx0" brushRef="#br0" timeOffset="18710.32">1764 924 8100,'1'1'593,"0"0"0,0-1 0,0 1 0,0 0 0,0-1 0,0 1 0,0-1 0,0 0 1,1 1-1,-1-1 0,0 0 0,2 0 0,32 0 807,-15-1-762,21 2 75,10 0 444,98 15 1,-125-12-981,0-2-1,33 0 0,-31-2-29,-1 1-1,26 4 1,-1 2 33,71 1 0,-48-5-113,-40-2-37,-1-2 1,1-1 0,51-10-1,-61 9-30,0 1 0,0 1 0,0 1 0,29 4 0,44 0 48,-7 6 0,-71-11-30,-16 0-63,-1 1 1,1 0-1,-1-1 0,1 1 1,-1 0-1,1 0 0,-1 0 1,1 0-1,-1 0 0,1 1 1,-1-1-1,1 0 0,-1 1 1,1-1-1,-1 1 0,2 0 1,-12 1-7672,4-1 2183</inkml:trace>
  <inkml:trace contextRef="#ctx0" brushRef="#br0" timeOffset="25284.91">874 2058 10021,'0'6'5134,"1"-2"-1488,10-1-2611,18-2-313,-26-2-858,1 1 1,-1 0 0,1 0-1,-1 0 1,0 0-1,1 1 1,-1-1-1,1 1 1,-1 0 0,0 0-1,1 0 1,-1 0-1,0 1 1,0-1 0,0 1-1,0 0 1,4 3-1,2 2-3152,-7-6 1294,1 1-3144</inkml:trace>
  <inkml:trace contextRef="#ctx0" brushRef="#br0" timeOffset="26015.96">1253 2114 9012,'-1'1'465,"0"0"-1,0 0 1,0 0 0,0 0-1,0 0 1,0-1-1,0 1 1,-1 0 0,1-1-1,0 1 1,0-1 0,-2 1-1,2-1-389,1 0 0,-1 0 0,1 0 0,0 0 0,-1 0 0,1 0 0,-1 0 0,1 0 0,-1 0 0,1 0 1,0 0-1,-1-1 0,1 1 0,0 0 0,-1 0 0,1 0 0,0-1 0,-1 1 0,1 0 0,0 0 0,-1-1 0,1 1 0,0 0 0,0-1 0,-1 1 0,1-1 0,-1-1 14,0-1 1,0 1-1,1-1 0,-1 0 1,1 1-1,-1-1 0,1 0 0,0 1 1,0-1-1,0 0 0,1-3 1,1-1-36,-1 0 0,1 1 0,0-1 0,0 1 0,1-1 0,0 1 1,0 0-1,0 0 0,1 0 0,0 1 0,0-1 0,9-8 0,-10 11-29,0 0 0,0 0 0,0 1 0,1 0-1,-1-1 1,1 1 0,-1 0 0,1 1 0,0-1-1,0 1 1,0-1 0,0 1 0,0 0 0,0 1 0,0-1-1,0 1 1,0 0 0,0 0 0,0 0 0,0 0-1,0 1 1,0-1 0,6 3 0,-9-3-25,0 0 1,0 1-1,0-1 1,-1 1-1,1-1 0,0 1 1,0-1-1,0 1 1,0 0-1,0-1 0,-1 1 1,1 0-1,0 0 1,0 0-1,-1 0 1,1-1-1,-1 1 0,1 0 1,-1 0-1,1 0 1,-1 0-1,0 0 0,1 2 1,-1 0 1,1 0 1,-1 0-1,0 0 1,0 0-1,0 0 1,0 0-1,-1 0 0,0 4 1,-1 0 1,-1 0 1,1 0 0,-1 0-1,0 0 1,0-1-1,-7 10 1,3-8-78,0 0 1,0-1 0,-1 0-1,-15 12 1,20-17-25,0 0 1,1 0-1,-2 0 1,1-1 0,0 1-1,0-1 1,0 0 0,-1 0-1,1 0 1,-1 0 0,1 0-1,-1-1 1,1 0-1,-1 0 1,1 0 0,-1 0-1,-5-1 1,7 0 37,0 0 1,0 1-1,0-1 1,0 0-1,1 0 1,-1-1-1,0 1 0,1 0 1,-1-1-1,1 1 1,-1 0-1,1-1 0,0 0 1,0 1-1,-1-1 1,1 0-1,0 0 1,1 0-1,-1 1 0,0-1 1,0 0-1,1 0 1,-1 0-1,1 0 1,0 0-1,0 0 0,0 0 1,0 0-1,0 0 1,0-1-1,0 1 1,0 0-1,1 0 0,-1 0 1,1 0-1,1-2 1,-2 1 104,1-1 1,0 1-1,1 0 1,-1 0 0,0 0-1,1 0 1,0 0 0,0 0-1,0 0 1,0 0-1,0 1 1,0-1 0,1 1-1,-1-1 1,1 1-1,0 0 1,0 0 0,-1 0-1,1 0 1,1 1 0,2-2-1,0 2 186,0 0 0,0 0-1,0 1 1,0 0 0,0 0-1,0 0 1,0 1 0,-1 0 0,11 3-1,-13-3-186,0 0 0,1 0-1,-1 1 1,0-1 0,0 1-1,0 0 1,0 0 0,0 0-1,0 1 1,-1-1 0,1 1-1,-1-1 1,1 1 0,-1 0 0,0 0-1,0 0 1,2 5 0,4 10-278,16 38-668,-14-17-4438,-10-33 244</inkml:trace>
  <inkml:trace contextRef="#ctx0" brushRef="#br0" timeOffset="26374">1625 2067 8756,'1'3'7100,"3"12"-5329,-6 14-1142,-3 23-924,3 93 1,3-133-1247,-1-8-1627,0-2-1834</inkml:trace>
  <inkml:trace contextRef="#ctx0" brushRef="#br0" timeOffset="26797.87">1550 2115 8756,'-2'-1'5276,"-2"7"-2203,-7 21-1471,-4 38-2157,15-65 579,0 1 0,0-1-1,0 1 1,0-1-1,0 1 1,0-1 0,0 1-1,0-1 1,0 0 0,0 1-1,1-1 1,-1 1 0,0-1-1,0 1 1,0-1 0,1 1-1,-1-1 1,0 0-1,1 1 1,-1-1 0,0 0-1,1 1 1,-1-1 0,0 0-1,1 1 1,-1-1 0,1 0-1,0 1 1,19 3 612,24-7 19,-40 3-668,41-6-235,-36 5-1275,-6 2-2965,-2-1-869</inkml:trace>
  <inkml:trace contextRef="#ctx0" brushRef="#br0" timeOffset="28304.83">545 2311 9492,'11'6'5785,"-1"3"-4145,11 6-864,-14-12-566,0-1 0,0 0 0,1 0 0,-1 0 0,0-1 0,1 0 0,9-1 0,57-4 706,-5 0-278,92 17 432,-42-1-637,-61-7-309,257 9 164,-138-5-106,-43-1-123,27 3-59,-59-3 64,-83-6-64,0 0 0,33-4 0,-17 2 35,47 3 1,-33 1-43,-4-4 24,1-1 1,80-12 0,-117 12-16,0 1 0,0 0 1,-1 0-1,11 2 0,18 1-2,-17-3 0,8 1 0,1-1 0,-1-2 0,45-9 0,-67 10-10,1-1 1,0 1 0,0 0-1,-1 0 1,1 1 0,0 0-1,8 1 1,-15-1-31,0 0 0,0 0 0,1 0 1,-1 0-1,0 0 0,0 1 0,0-1 0,0 0 0,1 0 1,-1 0-1,0 0 0,0 0 0,0 0 0,0 0 0,0 0 1,1 1-1,-1-1 0,0 0 0,0 0 0,0 0 0,0 0 1,0 0-1,0 1 0,0-1 0,0 0 0,0 0 0,0 0 0,0 0 1,0 1-1,0-1 0,1 0 0,-1 0 0,0 0 0,0 0 1,0 1-1,-1-1 0,1 0 0,0 0 0,0 0 0,-6 2-6783,1-2 1196</inkml:trace>
  <inkml:trace contextRef="#ctx0" brushRef="#br0" timeOffset="29844.41">704 2758 7828,'0'0'322,"-1"0"0,1 0 1,-1 0-1,0 0 0,1-1 1,-1 1-1,1 0 0,-1 0 1,1 0-1,-1-1 0,1 1 0,-1 0 1,1 0-1,-1-1 0,1 1 1,0-1-1,-1 1 0,1 0 1,-1-1-1,1 1 0,0-1 1,-1 0-1,-4-15 1590,5-18-2163,0 32 682,1-6-207,0 0 0,0 1-1,1-1 1,0 1 0,0-1-1,1 1 1,0 0 0,7-13-1,-8 16-171,0 1-1,0 0 0,1 0 0,-1 0 1,1 0-1,0 0 0,0 0 1,0 1-1,0-1 0,0 1 1,0 0-1,1 0 0,-1 0 1,1 1-1,-1-1 0,1 1 1,0 0-1,7-2 0,-10 3-43,1 0 0,0 0-1,-1 0 1,1 0 0,-1 0 0,1 0-1,0 0 1,-1 1 0,1-1-1,-1 1 1,1-1 0,-1 1-1,1 0 1,-1-1 0,1 1 0,-1 0-1,0 0 1,1 0 0,-1 0-1,0 0 1,0 0 0,0 0-1,1 1 1,-1-1 0,-1 0 0,1 1-1,0-1 1,0 1 0,0-1-1,-1 0 1,1 1 0,0 3-1,0-3 4,-1 1-1,1 0 0,-1 0 1,1 0-1,-1 0 0,0 0 1,0 0-1,-1 0 0,1 0 1,-1 0-1,1 0 0,-1 0 1,0 0-1,0 0 0,0 0 1,-1-1-1,-1 4 1,-5 6-527,-1 0 0,-20 21 1,26-30 422,0-1-1,1 1 1,-1-1 0,0 0-1,0 0 1,-1 0 0,1 0 0,0-1-1,-1 1 1,1-1 0,0 0 0,-1 0-1,0 0 1,1 0 0,-1 0 0,0-1-1,-5 0 1,8 0 62,0 0 0,0-1-1,0 1 1,0-1 0,0 0 0,0 1-1,0-1 1,0 0 0,1 1 0,-1-1-1,0 0 1,0 0 0,1 0 0,-1 0 0,0 1-1,1-1 1,-1 0 0,1 0 0,-1 0-1,1-1 1,-1 1 0,1 0 0,0 0-1,0 0 1,-1 0 0,1 0 0,0 0-1,0 0 1,0-1 0,0 1 0,0 0 0,1-1-1,-1-3 20,0 1 0,1-1 0,-1 0 0,1 1 0,0-1 0,3-6 0,-4 9 76,1 0 1,0 1 0,0-1-1,0 1 1,0-1 0,0 1-1,0 0 1,0-1-1,0 1 1,1 0 0,-1 0-1,0 0 1,1 0 0,-1 0-1,1 0 1,-1 0-1,1 0 1,0 1 0,-1-1-1,4 0 1,-2 1 46,-1-1 0,1 1 1,0 0-1,0 0 0,0 1 0,0-1 1,0 1-1,0-1 0,0 1 0,0 0 1,3 2-1,0-1-46,-1 1 0,1 0 0,-1 0-1,0 0 1,0 1 0,-1 0 0,1 0 0,-1 0 0,0 1 0,0-1 0,5 9 0,2 8-523,9 14-574,-3-13-4089,-12-19-60</inkml:trace>
  <inkml:trace contextRef="#ctx0" brushRef="#br0" timeOffset="30241.24">987 2758 9268,'2'8'10281,"2"33"-8940,-4-5-1237,-1-27-743,1 0-1,0 0 1,0 1-1,1-1 1,4 16-1,-3-23-3679,-1 0-819</inkml:trace>
  <inkml:trace contextRef="#ctx0" brushRef="#br0" timeOffset="31222.33">1136 2793 8500,'-1'0'232,"1"1"1,0-1 0,0 0-1,0 0 1,0 1-1,-1-1 1,1 0-1,0 1 1,0-1 0,0 0-1,-1 0 1,1 0-1,0 1 1,-1-1-1,1 0 1,0 0 0,0 0-1,-1 1 1,1-1-1,0 0 1,-1 0-1,1 0 1,0 0 0,-1 0-1,1 0 1,0 0-1,-1 0 1,1 0-1,0 0 1,-1 0 0,-11-7 1871,11 6-2035,0-1 0,-1 1 0,1-1 0,0 1 0,0-1 0,0 0 0,0 1 0,0-1 0,0 0-1,1 0 1,-1 0 0,1 0 0,-1-2 0,1-2 69,1 0 0,0 0 0,0 0 0,1 0 0,-1 0 0,1 0 0,1 0 0,-1 1 0,1-1 0,0 1 0,5-7 0,-6 9-109,0 0 0,1-1 0,-1 1 0,1 0-1,0 0 1,0 0 0,0 1 0,0-1 0,1 1-1,-1 0 1,1 0 0,-1 0 0,1 0-1,0 1 1,0-1 0,0 1 0,7-2 0,-10 3-29,1 0 0,-1 0 0,1 0 0,0 0 0,-1 0 0,1 0 0,-1 0 0,1 1 0,-1-1 0,1 0 0,-1 1 0,1 0 0,-1-1 0,0 1 0,1 0 0,-1-1 0,0 1 0,1 0 0,-1 0 0,0 0 0,2 2 0,-2-1 0,0 0 0,0 0 0,0 0 0,0 0 0,0 0 0,0 1 0,-1-1 0,1 0 0,-1 0 0,1 1 0,-1-1 0,0 0 0,0 3 0,-1 2 0,1 0 0,-1-1 0,0 1 0,-1 0 0,0-1 0,0 1 0,-1-1 0,-4 10 0,4-11 4,0-1 0,0 0 0,-1 0 0,1 0-1,-1-1 1,0 1 0,-5 2 0,7-4-32,0-1-1,-1 1 1,1-1-1,0 1 0,-1-1 1,1 0-1,-1 0 0,0 0 1,1-1-1,-1 1 1,1-1-1,-1 1 0,0-1 1,-5 0-1,7 0-21,0-1 1,0 0-1,0 1 0,0-1 0,0 0 0,1 1 1,-1-1-1,0 0 0,0 0 0,0 0 1,1 1-1,-1-1 0,1 0 0,-1 0 1,0 0-1,1 0 0,0 0 0,-1 0 0,1 0 1,0-1-1,-1 1 0,1 0 0,0 0 1,0-2-1,-1-29-408,1 28 457,1 0 0,0 0-1,-1 1 1,1-1 0,1 0 0,-1 0-1,1 1 1,-1-1 0,1 1 0,0-1-1,0 1 1,0 0 0,1 0 0,3-4-1,-5 6 46,1 0-1,0-1 0,-1 1 0,1 0 0,0 1 1,0-1-1,-1 0 0,1 0 0,0 1 0,0-1 1,0 1-1,0 0 0,0-1 0,0 1 0,0 0 1,0 0-1,0 0 0,0 1 0,0-1 0,0 0 1,-1 1-1,1-1 0,0 1 0,0-1 0,0 1 1,0 0-1,-1 0 0,1 0 0,0 0 0,2 2 1,-1 0-21,1 0 1,-1 0-1,0 0 1,0 0 0,-1 1-1,1-1 1,-1 1-1,0 0 1,4 6-1,-4-6-5,0 0 0,0 1-1,1-2 1,-1 1 0,1 0-1,0 0 1,1-1 0,5 6-1,-5-7-502,0 1 0,-1-1 0,1 1 0,-1 0 0,0 0 0,0 0 0,0 0 0,0 1 0,-1-1 0,1 1 0,-1 0 0,0-1 0,0 1 0,1 5 0,-2-7-4709</inkml:trace>
  <inkml:trace contextRef="#ctx0" brushRef="#br0" timeOffset="32056.28">1501 2759 8356,'0'-1'8458,"-1"0"-8315,1 1 0,0-1 0,-1 1 0,1 0 0,-1 0 0,1-1 0,-1 1 0,1 0 0,-1 0 0,1 0 0,-1-1 0,1 1 0,-1 0 0,1 0 0,-1 0 0,1 0 0,-1 0 0,1 0 0,-1 0 0,1 0 0,-1 0 1,1 0-1,-1 0 0,-16 5 318,16-5-466,-1 0 0,0 0 1,1 0-1,-1 0 0,1 1 0,-1-1 1,1 1-1,-1-1 0,1 1 1,0-1-1,-1 1 0,1 0 1,0 0-1,-1-1 0,1 1 1,0 0-1,0 0 0,0 0 0,0 1 1,0-1-1,0 0 0,0 0 1,0 1-1,0-1 0,0 0 1,1 1-1,-1-1 0,1 0 1,-1 1-1,1-1 0,-1 1 0,1-1 1,0 3-1,-1 0-142,1 1-1,0 0 1,0-1-1,0 1 1,0-1 0,1 1-1,0 0 1,0-1-1,0 1 1,0-1 0,3 5-1,-3-8 139,0 0-1,0-1 1,0 1-1,0 0 0,0 0 1,0-1-1,0 1 1,0-1-1,1 1 1,-1-1-1,0 1 0,0-1 1,1 0-1,-1 1 1,0-1-1,1 0 1,-1 0-1,0 0 0,1 0 1,-1 0-1,0 0 1,1-1-1,-1 1 0,0 0 1,0-1-1,1 1 1,-1-1-1,2 0 1,14-3 220,-15 9-201,-1 0 1,0 0 0,0 0-1,0 0 1,0 6 0,-2-7 47,1 0 0,-1 0 0,0 0 0,0 0 0,-1 0 0,1 0 0,-3 6 0,-9 5-977,12-15 703,1 0 0,-1 1 0,1-1 0,-1 0 0,1 0 0,-1 1 0,0-1 0,1 0 0,-1 0 0,0 0 0,1 0 0,-1 0 1,0 0-1,1 0 0,-1 0 0,0 0 0,1 0 0,-1 0 0,0 0 0,1-1 0,-1 1 0,1 0 0,-1 0 0,0-1 0,-4-1-4879</inkml:trace>
  <inkml:trace contextRef="#ctx0" brushRef="#br0" timeOffset="33308.39">1703 2771 9492,'13'5'6736,"17"-3"-6113,-15-2-141,4 0-230,37-2 0,-3-1-7049,-47 3 2256</inkml:trace>
  <inkml:trace contextRef="#ctx0" brushRef="#br0" timeOffset="33870.19">2103 2851 9732,'0'1'413,"-1"0"-1,1 0 1,-1 0-1,1 0 0,-1-1 1,0 1-1,0 0 0,1 0 1,-1-1-1,0 1 1,0 0-1,0-1 0,0 1 1,-1 0-1,2-1-317,-1 0-1,1 0 1,-1 0 0,1 0-1,0 0 1,-1 0 0,1 0 0,-1 0-1,1 0 1,-1 0 0,1 0-1,-1 0 1,1 0 0,-1 0-1,1 0 1,0-1 0,-1 1-1,1 0 1,-1 0 0,1-1-1,0 1 1,-1-1 0,0 0-35,-1-1 0,1 1 0,0-1 0,0 1 1,0-1-1,1 1 0,-1-1 0,0 0 0,1 1 0,-1-1 0,1 0 1,-1 0-1,1 0 0,0-2 0,0-1-3,0 0 0,0-1 0,0 1 1,1-1-1,0 1 0,1 0 0,-1 0 0,1-1 0,0 1 0,0 0 0,0 0 1,1 1-1,0-1 0,5-7 0,-5 9-43,-1-1 1,1 2-1,0-1 1,0 0-1,1 0 1,-1 1-1,0 0 1,1 0-1,-1 0 1,1 0-1,0 0 0,0 1 1,0-1-1,0 1 1,0 0-1,0 0 1,0 1-1,0-1 1,0 1-1,5 0 1,-8 0-12,0 0 0,0 0 0,0 0 0,0 0 1,0 0-1,0 0 0,0 0 0,0 0 0,0 1 1,0-1-1,0 0 0,0 1 0,0-1 1,0 1-1,0-1 0,0 1 0,-1-1 0,1 1 1,0 0-1,0-1 0,-1 1 0,1 0 0,0-1 1,-1 1-1,1 0 0,0 0 0,-1 0 1,1 0-1,-1 0 0,0 0 0,1 0 0,-1 0 1,0 0-1,1 0 0,-1 0 0,0 0 1,0 0-1,0 0 0,0 0 0,0 0 0,0 0 1,0 0-1,0 0 0,0 0 0,-1 0 0,1 0 1,0 0-1,-1 0 0,1 0 0,-1 0 0,-1 4-12,0 0 0,-1 0 0,1-1-1,-1 1 1,0-1 0,0 0-1,-1 0 1,-6 6 0,-8 8-429,13-12 95,0-1-1,0 1 0,-1-2 0,-10 9 0,14-13 125,1 1 0,0 0 0,-1-1-1,1 1 1,-1 0 0,1-1 0,0 0 0,-1 1-1,1-1 1,-1 0 0,0 0 0,1 0-1,-1 0 1,1 0 0,-1 0 0,1 0 0,-1 0-1,1 0 1,-1-1 0,1 1 0,-1-1-1,1 1 1,0-1 0,-1 0 0,1 0 0,0 1-1,-3-3 1,-1-2-4474</inkml:trace>
  <inkml:trace contextRef="#ctx0" brushRef="#br0" timeOffset="34234.35">2084 2752 8628,'1'-1'549,"1"-1"0,0 0 0,0 1-1,0 0 1,0-1 0,0 1 0,0 0 0,1 0 0,-1 0-1,0 0 1,0 1 0,1-1 0,1 0 0,-2 1-473,1 1 1,-2-1 0,1 0-1,0 1 1,0 0-1,0-1 1,0 1-1,0 0 1,0 0-1,-1 0 1,1 0 0,0 0-1,-1 1 1,1-1-1,-1 0 1,2 3-1,10 9 199,-2 0-1,1 1 1,15 28-1,-14-22-1340,20 24-1,-22-30-3071,-5-8-763</inkml:trace>
  <inkml:trace contextRef="#ctx0" brushRef="#br0" timeOffset="34618.98">2388 2851 9156,'13'-15'7082,"-10"12"-6860,0 0 1,1 0 0,-1 1 0,1-1 0,0 1-1,-1 0 1,1 0 0,0 1 0,0-1 0,5 0 0,-8 2-212,-1-1 0,1 1 1,0 0-1,-1 0 1,1 0-1,0 0 1,0 0-1,-1 1 1,1-1-1,0 0 0,0 0 1,-1 0-1,1 1 1,0-1-1,-1 0 1,1 1-1,-1-1 1,1 0-1,0 1 1,-1-1-1,1 1 0,-1-1 1,1 1-1,-1-1 1,1 2-1,0-1-2,0 1 0,-1 0 0,1-1 0,-1 1 0,1-1 0,-1 1 0,0 0-1,0-1 1,0 1 0,0-1 0,0 3 0,-1 4 0,0 0 0,0 0 0,-5 11 0,2-7-9,-1 0 0,0 0 0,-1-1 0,-11 18 0,17-29-3,-1 1 1,1 0-1,-1-1 1,1 1-1,-1 0 0,1 0 1,0-1-1,-1 1 1,1 0-1,0 0 1,-1 0-1,1 0 1,0-1-1,0 1 1,0 0-1,0 0 0,0 0 1,0 0-1,0 0 1,0 0-1,1 1 1,-1-2 8,0 1 1,1-1 0,-1 1-1,1-1 1,-1 1 0,1-1-1,-1 1 1,1-1-1,0 1 1,-1-1 0,1 0-1,0 1 1,-1-1 0,1 0-1,0 0 1,-1 0 0,1 1-1,0-1 1,-1 0-1,2 0 1,1 0-114,0 0 0,0 0-1,0 0 1,0 0 0,0 0 0,0-1-1,0 1 1,0-1 0,0 0 0,4-2-1,4 1-4643,-7 0-430</inkml:trace>
  <inkml:trace contextRef="#ctx0" brushRef="#br0" timeOffset="35076.19">2737 2909 10469,'-1'1'273,"0"-1"0,0 1 1,-1-1-1,1 0 0,0 1 0,-1-1 1,1 0-1,0 0 0,-1 0 1,1 0-1,0 0 0,-1 0 0,1 0 1,0 0-1,-1 0 0,1-1 1,0 1-1,0-1 0,-1 1 0,1-1 1,0 1-1,-2-2 0,0 0-178,1 0-1,0 0 1,0-1-1,0 1 1,0 0-1,1-1 0,-1 1 1,1-1-1,-1 1 1,0-4-1,-2-4-60,1 1-1,1-1 1,0 0 0,0 0-1,-1-13 1,3 20 16,0 0 1,0 0-1,0 0 1,1 0-1,-1 0 1,1 0-1,0 0 1,0 0-1,0 0 1,0 0-1,0 0 1,0 0-1,1 1 1,0-1-1,-1 0 1,1 1-1,0-1 1,0 1-1,0 0 0,1 0 1,-1 0-1,1 0 1,-1 0-1,1 0 1,-1 1-1,1-1 1,0 1-1,0 0 1,0 0-1,0 0 1,0 0-1,0 0 1,0 0-1,0 1 1,0 0-1,0 0 1,4 0-1,-4 0-52,0 1-1,-1 0 1,1-1 0,-1 1-1,1 0 1,-1 1 0,1-1-1,-1 0 1,1 1-1,-1-1 1,0 1 0,0 0-1,0 0 1,0 0 0,0 0-1,0 0 1,-1 0-1,1 1 1,-1-1 0,1 0-1,-1 1 1,0-1 0,0 1-1,0-1 1,0 1-1,-1 0 1,1-1 0,-1 1-1,1 0 1,-1 0 0,0-1-1,0 1 1,0 0 0,0 0-1,-2 4 1,2-4-70,-2 1 0,1 0 0,0-1 0,-1 1 0,1-1 0,-1 1 0,0-1 0,0 0 0,-1 0 0,1 0 0,-1 0 0,1 0 0,-1 0 0,0-1 0,0 1 0,0-1 0,-4 2 0,2-1-167,0-1-1,-1 0 1,1 0-1,-1 0 1,0-1-1,1 0 1,-1 0-1,0-1 1,0 1-1,-11-2 1,16 1 175,0 0 0,-1 0-1,1 0 1,0 0 0,-1 0 0,1 0 0,0 0-1,-1-1 1,1 1 0,0 0 0,-1-1 0,1 1 0,0-1-1,0 0 1,-1 1 0,1-1 0,0 0 0,0 0-1,0 0 1,0 0 0,0 1 0,-1-3 0,1 0 19,0 1 1,1-1 0,-1 0-1,1 0 1,0 1 0,0-1 0,0 0-1,0 0 1,0 1 0,2-6-1,-2 6 113,0 0-1,0-1 0,1 1 0,-1 0 0,1 0 0,-1 0 0,1 0 0,0 0 1,0 0-1,0 1 0,0-1 0,0 0 0,0 0 0,1 1 0,-1-1 1,0 0-1,1 1 0,2-2 0,-1 1 85,0 1 0,1-1 1,-1 1-1,0 0 0,1 0 1,-1 0-1,1 1 0,-1-1 0,1 1 1,4 0-1,0 0 102,0-1 0,0 2-1,0-1 1,0 1 0,9 2 0,-13-1-233,0-1-1,0 0 1,0 1 0,-1 0 0,1 0-1,-1 0 1,1 0 0,-1 1 0,0-1 0,0 1-1,0 0 1,3 4 0,4 4-544,7 10-348,-5-8-3132,-7-7-1178</inkml:trace>
  <inkml:trace contextRef="#ctx0" brushRef="#br0" timeOffset="35456.65">3048 2779 9268,'6'5'6907,"-3"9"-4827,-4 17-2813,1-26 1371,2 76-274,0 8-997,-3-77-1091,0 0 1,-6 21-1,5-27-3296</inkml:trace>
  <inkml:trace contextRef="#ctx0" brushRef="#br0" timeOffset="35812.28">2956 2824 9877,'-3'-12'3778,"1"7"768,3 19-3381,0 1-975,-1-5-148,0-1 0,1 0-1,0 0 1,1 0 0,0 0 0,4 11 0,-6-19-26,1 0 0,-1-1 0,0 1 1,1 0-1,-1-1 0,1 1 0,-1-1 0,1 1 0,0-1 0,-1 1 0,1-1 1,0 1-1,-1-1 0,1 1 0,0-1 0,-1 0 0,1 0 0,0 1 0,0-1 0,-1 0 1,1 0-1,0 0 0,0 0 0,-1 0 0,1 0 0,0 0 0,0 0 0,0 0 1,25-8 706,-8 3-457,8-4-1992,-23 8 1290,-1 0-1,1-1 0,0 1 1,0 0-1,0 1 0,0-1 1,0 0-1,0 1 0,0 0 0,0-1 1,0 1-1,0 1 0,0-1 1,4 1-1,-3 1-4765</inkml:trace>
  <inkml:trace contextRef="#ctx0" brushRef="#br0" timeOffset="36559.41">2630 2392 9156,'15'9'6709,"6"-5"-3851,24-5-2375,-25 0 430,8 1-581,0 1 1,0 1-1,-1 1 1,1 1 0,41 13-1,24 11-116,-88-26-216,1-1 0,-1 0 0,1-1 0,-1 1 0,1-1 0,9-1 0,22 2 0,-27 0-16,1 0 0,-1-1-1,16-1 1,1 0-39,-22 2-961,-5 1-761,-10 5-3977,9-7 5028,-3 4-4383</inkml:trace>
</inkml:ink>
</file>

<file path=word/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3:18.177"/>
    </inkml:context>
    <inkml:brush xml:id="br0">
      <inkml:brushProperty name="width" value="0.05" units="cm"/>
      <inkml:brushProperty name="height" value="0.05" units="cm"/>
    </inkml:brush>
  </inkml:definitions>
  <inkml:trace contextRef="#ctx0" brushRef="#br0">99 91 9012,'-1'0'383,"0"1"0,1 0 0,-1-1 0,1 1 0,-1 0 0,1 0 0,-1 0 0,1 0 0,-1-1 0,1 1 0,0 0 0,0 0 0,-1 0 0,1 0 0,0 1 0,-2 31 515,3-23-78,4 144 1873,-1-75-2214,16 140-133,0-2-281,-14-119-65,0 96 0,-7-123 0,3 1 0,13 80 0,-8-86-137,-3 0 0,-4 82 1,4 30-514,0-82 334,-8-16-103,2-60-258,1 1 0,0 0 0,4 25 0,-3-42-2226,2-3-2032</inkml:trace>
  <inkml:trace contextRef="#ctx0" brushRef="#br0" timeOffset="985.71">159 282 4114,'0'0'186,"0"0"0,-1 0 0,1 0 0,0 0-1,0 0 1,0 0 0,0 0 0,-1 0 0,1 0 0,0 0 0,0 0 0,0 0 0,-1 0 0,1 0 0,0 0-1,0 0 1,0 0 0,0-1 0,-1 1 0,1 0 0,0 0 0,0 0 0,0 0 0,0 0 0,0-1 0,0 1-1,-1 0 1,1 0 0,0 0 0,0 0 0,0-1 0,0 1 0,0 0 0,0 0 0,0 0 0,0-1-1,0 1 1,0 0 0,0 0 0,0 0 0,0-1 0,0 1 0,0 0 0,0 0 0,0 0 0,0 0 0,0-1-1,0 1 1,-5-25 2120,0-28-1673,4 41-555,1-1 0,-2 0 0,0 1 0,0 0 0,-1-1 0,-1 1 0,0 0 0,-1 0 0,0 1 0,0-1 0,-1 1 0,-11-14 0,9 15-49,4 4 54,17 2-35,-6 3 76,0 0 0,-1 1 0,1 0 0,0 0 0,0 1 0,10 1 0,18 2 374,97 6 702,-130-10-1300,15 1-646,-8 4-4464,-6-2-136</inkml:trace>
  <inkml:trace contextRef="#ctx0" brushRef="#br0" timeOffset="1601.73">506 167 10021,'7'19'6963,"-5"-14"-6750,0 0 0,0-1 0,1 1 0,0-1 0,0 0 1,0 0-1,5 6 0,13 10 103,1-2 1,40 27-1,-27-20-190,-22-14-1810,0 1 0,21 24 0,-5-3-1876,-25-30-1093</inkml:trace>
  <inkml:trace contextRef="#ctx0" brushRef="#br0" timeOffset="1991.23">753 187 9604,'0'0'264,"0"-1"-1,0 1 1,0-1-1,0 1 1,-1-1-1,1 1 1,0 0-1,0-1 1,-1 1 0,1-1-1,0 1 1,-1 0-1,1-1 1,0 1-1,-1 0 1,1-1-1,-1 1 1,1 0-1,-1 0 1,1-1-1,0 1 1,-1 0-1,1 0 1,-1 0-1,1 0 1,-1-1-1,1 1 1,-1 0-1,1 0 1,-1 0-1,1 0 1,-1 0-1,0 1 1,0-1-80,0 1 0,-1-1 0,1 1 0,0 0 0,0 0 0,0 0 1,0 0-1,0 0 0,0 0 0,0 0 0,-1 2 0,-19 35-134,1 4 52,-39 61 1,53-93-137,0-1-488,-1-1 0,0 0 0,0 0 0,-1 0 0,1-1 0,-2 0 0,-12 8 0,16-10-2639,1-1-2268</inkml:trace>
  <inkml:trace contextRef="#ctx0" brushRef="#br0" timeOffset="2436.69">543 811 7828,'2'7'9776,"10"21"-8561,58 150-700,-37-90-400,-33-87-115,0-1-1,1 1 1,-1-1 0,0 1-1,0-1 1,0 1 0,0-1 0,1 1-1,-1-1 1,0 0 0,0 1-1,1-1 1,-1 1 0,0-1 0,1 0-1,-1 1 1,0-1 0,1 0-1,-1 1 1,1-1 0,-1 0 0,1 0-1,-1 1 1,0-1 0,1 0-1,-1 0 1,1 0 0,-1 0 0,1 0-1,-1 0 1,1 0 0,-1 1-1,1-1 1,0-1 0,0 1-2,0-1 1,1 1-1,-1-1 0,0 0 0,0 0 1,0 0-1,0 1 0,0-1 1,0 0-1,0 0 0,0 0 1,1-2-1,2-3-5,0 0 1,-1 0 0,0-1-1,4-8 1,-1-6 13,-1 6 5,-1 1-1,2-1 1,13-25-1,8-15-353,-11 20-5439,-15 31 694</inkml:trace>
  <inkml:trace contextRef="#ctx0" brushRef="#br0" timeOffset="2800.51">717 1157 10597,'-1'7'873,"-16"56"4699,4 3-3449,11-52-2217,0 0 0,2-1-1,-1 1 1,2 0 0,0-1 0,0 1-1,6 21 1,-1-19-1642,-5-12-3600,-1-5 640</inkml:trace>
  <inkml:trace contextRef="#ctx0" brushRef="#br0" timeOffset="3374.67">722 1944 8228,'-1'46'7760,"1"12"-5890,-2 91-2616,2-144 673,0 0-1,1 0 1,0-1 0,0 1 0,2 8 0,3 2-3578,-3-9-1271</inkml:trace>
  <inkml:trace contextRef="#ctx0" brushRef="#br0" timeOffset="5088.48">987 1 9268,'20'5'7420,"14"-2"-4448,12 2-2666,-35-2-248,6 1-22,1 0 0,-1-1 1,28 0-1,-38-3-22,0 0 0,-1 1-1,1 0 1,-1 0 0,0 0 0,13 4-1,-18-4-11,1 0 0,0 0 1,-1 0-1,1 0 0,-1 0 0,1 0 0,-1 1 0,0-1 0,0 0 0,1 1 0,-1-1 0,0 1 0,0-1 0,0 1 0,-1 0 1,1-1-1,0 1 0,-1 0 0,1-1 0,-1 1 0,1 0 0,-1 0 0,0 0 0,0 0 0,0-1 0,0 1 0,0 0 1,0 4-1,0 6 1,0 19 39,-1 0 0,-8 40 0,4-37 15,0 59 0,3 115-57,-2-110 0,13 128 0,-2-126 0,-7 132 0,-2-172 0,9 80 0,-2-100 0,-3 0 0,-4 67 0,-19 292 0,21-374 0,-10 222 0,12-102 0,-3 44 0,1-178 0,-3 11 0,2 0 0,0-1 0,1 1 0,2 0 0,5 30 0,-3-40 0,-3-10 0,0 1 0,0-1 0,0 1 0,0-1 0,-1 1 0,1-1 0,-1 1 0,1 0 0,-1-1 0,0 1 0,0 0 0,0-1 0,-1 1 0,0 4 0,-51-25 64,38 14-121,-1 1 0,1 0-1,0 1 1,-1 1 0,-21 0-1,16-3-1690,8-2-2766,9 5 2135,-6-2-2770</inkml:trace>
  <inkml:trace contextRef="#ctx0" brushRef="#br0" timeOffset="6104.17">277 1973 7700,'-8'5'4818,"2"-8"-3402,3 1-1919,0 13 1572,0 0-635,2 0-1,-1 23 1,0 7-132,-2 4-155,2 0 1,4 49-1,-1 29-58,-2-88 23,5 54 0,-7-36 89,1-46-121,1 1 0,1 0 1,-1-1-1,1 1 0,0 0 1,1 0-1,0-1 0,3 12 0,-4-18-58,1 1 0,0-1-1,0 0 1,0 0 0,-1 1-1,1-1 1,1 0 0,-1 0-1,0 0 1,0 0 0,0 0-1,0 0 1,1 0 0,-1-1-1,0 1 1,1 0-1,-1-1 1,1 1 0,-1-1-1,1 1 1,-1-1 0,3 1-1,41-1 824,-39 0-759,0-1 0,1 1 0,-1 0 1,0 1-1,9 1 0,-12-1-450,0-1 0,-1 0 0,1 1 1,0-1-1,0 0 0,0 0 0,3-1 0,8 0-2424,-12 1-2526</inkml:trace>
  <inkml:trace contextRef="#ctx0" brushRef="#br0" timeOffset="8574.68">0 3060 7411,'0'24'7849,"6"32"-7198,-3-38-568,2 1 0,0-1-1,1 0 1,1-1 0,10 19 0,-16-34-79,1 0 0,0 0 0,-1-1 0,1 1 1,0 0-1,0-1 0,0 1 0,1-1 0,-1 0 1,0 1-1,0-1 0,1 0 0,-1 0 0,1-1 1,4 2-1,43 7 84,-40-8-83,1 0 18,21 2-68,-31-3 62,1 0 0,-1 0 0,0-1 0,1 1 0,-1 0 0,0-1 0,1 1-1,-1-1 1,0 1 0,0-1 0,1 1 0,-1-1 0,0 0 0,0 0 0,0 0 0,0 0 0,0 1 0,0-1 0,1-2 0,5-6 185,-6 6-138,1 1-1,0 0 1,-1-1 0,1 0-1,-1 1 1,0-1 0,0 0-1,0 1 1,0-1 0,0 0-1,0-3 1,1-6-28,1 1-1,0 0 1,1 0 0,0 1 0,11-21 0,-9 20-30,-5 9-2,1 0 0,-1 0-1,1 0 1,0 0 0,-1 1-1,1-1 1,0 1 0,0-1 0,0 1-1,0-1 1,0 1 0,1 0-1,-1 0 1,0 0 0,0 1-1,1-1 1,-1 0 0,1 1-1,-1-1 1,0 1 0,1 0 0,-1 0-1,1 0 1,-1 0 0,1 0-1,-1 1 1,1-1 0,-1 1-1,0-1 1,1 1 0,-1 0-1,0 0 1,0 0 0,1 0 0,-1 1-1,0-1 1,0 1 0,2 2-1,16 15 59,-18-18-55,0 1 1,0-1-1,-1 0 0,1 1 1,-1 0-1,1-1 0,-1 1 1,1 0-1,-1 0 0,0 0 1,0 0-1,0 0 0,0 0 1,0 0-1,0 0 0,-1 0 0,1 0 1,-1 0-1,1 3 0,1 26 10,-1-18-4,0 0-1,1 0 1,0 0 0,5 13-1,-7-26-12,0 0 0,0 0 0,0 0 0,0 0 0,0 0-1,0 0 1,0 0 0,0 0 0,0 0 0,0 0-1,0 0 1,0 0 0,0 0 0,0 0 0,0 0-1,0 0 1,0-1 0,0 1 0,0 0 0,0 0-1,0 0 1,1 0 0,-1 0 0,0 0 0,0 0 0,0 0-1,0 0 1,0 0 0,0 0 0,0 0 0,0 0-1,0 0 1,0 0 0,0 0 0,0 0 0,0 0-1,1 0 1,-1 0 0,0 0 0,0 0 0,0 0 0,0 0-1,0 0 1,0 0 0,0 0 0,0 1 0,0-1-1,0 0 1,0 0 0,0 0 0,0 0 0,0 0-1,0 0 1,0 0 0,0 0 0,0 0 0,0 0-1,1 0 1,-1 0 0,0 0 0,0 0 0,0 0 0,0 0-1,0 1 1,0-1 0,3-10-28,2-10-12,-3 12 59,0 1 0,1 0-1,0 0 1,0 0 0,1 0-1,0 0 1,0 1 0,1-1 0,0 1-1,0 0 1,9-8 0,-13 13-19,0 0 1,1 1 0,-1-1-1,0 0 1,0 0 0,1 1 0,-1-1-1,1 1 1,-1-1 0,0 1 0,1-1-1,-1 1 1,1 0 0,-1 0 0,1 0-1,-1 0 1,1 0 0,-1 0-1,1 0 1,-1 0 0,1 1 0,-1-1-1,1 1 1,-1-1 0,1 1 0,-1-1-1,0 1 1,1 0 0,-1-1 0,2 3-1,4 2 7,1 1 0,-1 1 0,-1-1 0,7 8 0,2 2 0,-8-11-7,0 1 0,0-2 0,1 1 0,0-1 0,0 0 0,1-1 0,-1 0 0,1 0 0,-1-1 0,16 3 0,10 3 0,-25-7 19,1 0 1,0 0-1,-1-1 1,1 0-1,0 0 0,-1-1 1,12-3-1,22-1 316,-36 4-296,1 0 0,-1-1 0,0 0-1,0 0 1,0 0 0,0-1-1,-1 0 1,1 0 0,-1-1-1,11-8 1,6-5 13,28-29 0,-42 37-53,4-4 77,20-24 1,-30 33-241,0 0-1,0 0 1,-1 0 0,1-1-1,-1 1 1,0 0-1,0-1 1,0 0-1,-1 1 1,0-1 0,2-8-1,-3 13 159,-1-5-1058,-3 4-2841,-4 1-1204</inkml:trace>
</inkml:ink>
</file>

<file path=word/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5:20.983"/>
    </inkml:context>
    <inkml:brush xml:id="br0">
      <inkml:brushProperty name="width" value="0.05" units="cm"/>
      <inkml:brushProperty name="height" value="0.05" units="cm"/>
    </inkml:brush>
  </inkml:definitions>
  <inkml:trace contextRef="#ctx0" brushRef="#br0">14 192 8756,'3'7'9700,"-1"16"-8548,-2-16-399,3 49 89,-10 112 0,2-111-835,4 102-1,14-32-6,8 149 0,-7-101 0,-6-110 0,-1 74 0,-2 168 0,14 533 0,-4-651-144,1 0 0,-15-167 128,1 0 0,1 0 0,8 32 0,-5-20-70,-2-1 0,-2 1 1,-1 0-1,-6 56 0,1-12 11,-2-11 80,4-52-7,0 1 1,0-1-1,2 0 0,0 1 1,0-1-1,2 0 0,5 28 1,-2-28 1,0 0 0,4 29 0,-3 83 0,-4-111-41,-2 1 0,0 0-1,-2 17 1,-1 17-34,3-48 73,1-1 1,-1 0 0,1 0 0,-1 0-1,1 0 1,0 0 0,0 0 0,0 0 0,0 0-1,0 0 1,0-1 0,0 1 0,0 0-1,1-1 1,-1 1 0,1 0 0,-1-1-1,1 0 1,0 1 0,0-1 0,-1 0 0,1 0-1,0 0 1,0 0 0,3 0 0,1 2-4,0-1 0,0 0 1,0-1-1,1 1 1,-1-1-1,12 0 1,17-2 56,0-3 0,41-8 0,-37 5-32,-30 6-21,0 1 1,0 0 0,0 0 0,0 0 0,15 4 0,1-1-1184,-19-3-984,-3-3-2876,-3 3 4917,2-2-5292</inkml:trace>
  <inkml:trace contextRef="#ctx0" brushRef="#br0" timeOffset="1080.11">47 561 8228,'-6'-18'5324,"6"-16"-4260,0 10-390,-18-157 1159,8 24-729,10 157-1101,0-2 0,0 0-1,1 0 0,-1 0 1,0 0-1,0 1 1,-1-1-1,1 0 0,0 0 1,-1 0-1,1 1 1,-1-1-1,1 0 0,-1 1 1,0-1-1,0 0 0,0 1 1,0-1-1,0 1 1,0-1-1,-2-1 0,7 3 79,-3-1-59,1 1 0,-1 0 0,0 0 0,0-1 0,0 1 0,1 0 0,-1 0 0,0 0 0,0 1 0,0-1 0,1 0 0,-1 0 0,0 1 0,0-1 0,2 2 0,-2-2 17,0 0 1,1 1 0,-1-1 0,0 1 0,0-1 0,0 0 0,0 0 0,1 0 0,-1 0 0,0 0 0,0 0 0,1 0 0,-1 0 0,0 0-1,0-1 1,0 1 0,0 0 0,1-1 0,-1 1 0,0-1 0,0 1 0,0-1 0,1-1 0,0 2 11,-1-1-1,0 0 1,1 1 0,-1-1 0,1 0 0,-1 1 0,1 0 0,0-1-1,-1 1 1,1 0 0,-1 0 0,1 0 0,2 0 0,20 15 464,-21-13-493,-1 0-1,0 0 1,1-1 0,0 1-1,-1-1 1,1 1 0,0-1 0,0 0-1,0 0 1,0 0 0,0-1-1,0 1 1,6 0 0,15-3 52,-18 1-75,-1 0 1,0 1 0,0-1 0,0 1 0,0 1-1,1-1 1,-1 1 0,7 1 0,-6 5-1122,-6-1-3922,-1-5-572</inkml:trace>
  <inkml:trace contextRef="#ctx0" brushRef="#br0" timeOffset="1881.96">657 421 10821,'2'3'6733,"3"6"-3310,32 49-2635,-8-5-639,26 42-66,-45-82-182,0 1 0,1-1 1,0-1-1,21 19 0,-18-20-220,-10-6-40,1 0 1,0-1-1,0 0 0,1 0 0,-1 0 0,1 0 0,0-1 1,0 0-1,0 0 0,7 1 0,-12-3 245,8-4-4072,-6-2-923</inkml:trace>
  <inkml:trace contextRef="#ctx0" brushRef="#br0" timeOffset="2231.03">930 415 9268,'-1'0'593,"0"-1"0,-1 0-1,1 1 1,-1-1-1,1 1 1,-1-1 0,1 1-1,-1 0 1,1 0 0,-1 0-1,0 0 1,1 0 0,-4 0-1,-22 10 2454,15-3-2961,-1 1 0,-12 11 0,16-12 571,-1 1-588,0 0 0,1 1 0,0 0 1,1 1-1,-10 15 0,-31 56-59,14-20-19,31-53-440,-1 1-1,1 0 1,-4 17 0,4-15-2506,8-17-2198,0-2 82</inkml:trace>
  <inkml:trace contextRef="#ctx0" brushRef="#br0" timeOffset="2696.78">1108 265 10021,'-3'9'7753,"-4"1"-5906,-3 9-1512,6 2-232,3-13-62,0 1 1,-1-1-1,0 1 0,-5 8 0,9-54 23,-2 26-195,1 6-135,0 0 0,-1-1 0,0 1 0,0 0 0,-1-1 0,-1-7 0,1 12-4605,-1 2-494</inkml:trace>
  <inkml:trace contextRef="#ctx0" brushRef="#br0" timeOffset="5231.73">991 1635 9396,'1'8'6159,"-4"2"-4594,-2 8-1973,5-22 507,0 4-94,0 0-1,0 0 0,0 0 1,0 0-1,0 0 0,0 0 1,0 0-1,0 0 0,0 0 1,0 0-1,1 0 0,-1 0 1,0 0-1,0 0 0,0 0 1,0 0-1,0 0 1,0 1-1,0-1 0,0 0 1,0 0-1,0 0 0,0 0 1,1 0-1,-1 0 0,0 0 1,0 0-1,0 0 0,0 0 1,0 0-1,0 0 0,0-1 1,0 1-1,0 0 1,0 0-1,0 0 0,0 0 1,1 0-1,-1 0 0,0 0 1,0 0-1,0 0 0,0 0 1,0 0-1,0 0 0,0 0 1,0 0-1,0 0 0,0 0 1,0 0-1,0 0 1,0-1-1,0 1 0,0 0 1,0 0-1,0 0 0,0 0 1,0 0-1,0 0 0,0 0 1,0 0-1,0 0 0,0 0 1,0 0-1,0-1 1,0 24 507,0-26-513,-1 4 132,-2 10 368,-3 18 312,4-12-597,-1 1-1,-1-1 1,-1 0-1,-9 24 1,-1 3-164,3 6-10,9-34-21,-1-1 0,-5 17-1,6-24-18,2-5 0,0 1 0,0-1 0,0 0 0,-1 1 0,1-1 0,-3 4 0,3-7 0,1 0 0,0 1 0,-1-1 0,1 0 0,0 1 0,-1-1 0,1 0 0,0 0 0,-1 1 0,1-1 0,-1 0 0,1 0 0,0 0 0,-1 1 0,1-1 0,-1 0 0,1 0 0,-1 0 0,1 0 0,0 0 0,-1 0 0,0 0 0,0 0 0,0-1 0,0 1 0,0 0 0,0-1 0,0 1 0,1-1 0,-1 1 0,0-1 0,0 0 0,1 1 0,-1-1 0,0 0 0,0 0 0,0-1 0,-11-16 70,0-1 0,1 0-1,-10-26 1,-2-4 27,-28-41-2228,49 81-3085,2 9 22</inkml:trace>
  <inkml:trace contextRef="#ctx0" brushRef="#br0" timeOffset="5784.25">939 1930 10021,'0'1'334,"0"0"0,0-1 0,-1 1 0,1 0 1,0-1-1,0 1 0,-1-1 0,1 1 0,-1-1 0,1 1 1,0-1-1,-1 1 0,1-1 0,-1 1 0,1-1 1,-1 0-1,1 1 0,-1-1 0,0 1 0,0-1-256,1 0 0,-1 0-1,1 0 1,0 1 0,-1-1 0,1 0-1,0 1 1,-1-1 0,1 0-1,0 0 1,-1 1 0,1-1 0,0 1-1,0-1 1,-1 0 0,1 1-1,0-1 1,0 1 0,0-1 0,-1 0-1,1 1 1,0-1 0,0 1-1,0-1 1,0 1 0,0-1 0,0 1-1,0-1 1,0 0 0,0 1-1,0-1 1,0 1 0,0-1-1,1 1 1,-1-1 0,0 1 0,3 19 275,0 0 1,-2-1 0,-1 25 0,0 3-283,1-27-195,2 40 330,-2-55-465,0 0 0,0 0 1,0 0-1,0 0 0,1 0 0,0 0 1,0-1-1,5 10 0,1-6-4426,-4-6-821</inkml:trace>
  <inkml:trace contextRef="#ctx0" brushRef="#br0" timeOffset="6328.8">1241 1396 10277,'0'6'5638,"-7"5"-2906,-1 6-1871,-20 88 574,27-102-1430,0 8 13,-1 0 1,0 1-1,-1-1 0,0 0 1,-1 0-1,0-1 1,-1 1-1,-7 12 1,10-28-19,1-1 0,0 1 0,0-1 0,0 1 0,1-1 0,0-6 0,3-97-3631,-3 107 282,-1-1-2157</inkml:trace>
  <inkml:trace contextRef="#ctx0" brushRef="#br0" timeOffset="7746.41">1020 2914 9492,'-1'22'3558,"1"41"0,17 65-2151,-1-8-1075,-14-107-317,-2-9-14,-5-14-4,5 10 3,-6-15 150,1-1 1,1 1-1,1-1 0,0 0 0,1 0 0,0-1 0,2-18 0,-1 9-70,1 20-555,0 0 0,1 0 0,-1 0 1,2 0-1,1-7 0,2-11-2671,-5 20-2272</inkml:trace>
  <inkml:trace contextRef="#ctx0" brushRef="#br0" timeOffset="9805.3">1394 35 9396,'1'-1'803,"0"-1"0,0 1 0,0-1 0,0 1 0,0-1 0,1 1 0,-1 0 0,1 0 0,-1-1 0,3 0 0,23-10 1576,-21 10-2348,0 1 0,0 0 0,0 0 0,0 0 0,1 0 0,9 1 1,-14 1-23,0 0 1,0 0-1,0 0 1,0 0-1,0 0 1,0 0-1,0 0 1,0 1-1,-1-1 1,1 1-1,-1-1 1,1 1-1,-1 0 1,1-1-1,-1 1 1,0 0 0,0 0-1,0 0 1,0 0-1,1 4 1,2 3 46,0 1 0,3 19 0,3 34-40,-4 0 0,-1 103 0,-11 0 11,1 35 10,4 45-21,8 148 16,-4-270-32,1 8 0,-1-107 0,0-1 0,1 0 0,11 33 0,-9-37 0,-1-1 0,-1 1 0,-1 0 0,1 25 0,-5 83 0,1 19 0,20-11 20,-11-83-6,3 64 0,9 93-14,0 35 0,-21-243 0,0 98 0,16 123 0,-12-173 0,-2 1 0,-2-1 0,-7 53 0,-1 15 0,11 58 0,-4-131 0,-3 50 0,3-94-1,1 0 1,0 0 0,0 0-1,0 0 1,-1 0-1,1 0 1,-1-1 0,1 1-1,0 0 1,-1 0 0,0 0-1,1-1 1,-1 1-1,1 0 1,-1-1 0,0 1-1,1 0 1,-1-1-1,0 1 1,0-1 0,0 1-1,1-1 1,-1 1-1,0-1 1,0 0 0,0 1-1,0-1 1,0 0 0,0 0-1,0 0 1,-1 0-1,-38-2-22,36 2 21,-1-1 0,0 1 0,0-1 0,0 1 0,-6 1 0,-5 1-17,14-3 12,1 1 1,-1 0 0,1 0-1,-1 0 1,1 0 0,-1 0-1,1 0 1,-1 0 0,0 1-1,1-1 1,-1 1 0,1-1 0,0 1-1,-1-1 1,1 1 0,-1 0-1,1-1 1,0 1 0,0 0-1,-1 0 1,1 0 0,0 0-1,-1 2 1,2-3-35,0 0 0,0 0 0,0 0 0,0-1 0,0 1 0,0 0 0,0 0 0,0 0 0,-1 0 0,1 0 0,0 0 0,0 0 0,0 0 0,0 0 0,0 0 0,0 0 0,0-1 0,0 1 0,0 0 0,0 0 0,0 0 0,0 0 0,-1 0 0,1 0 0,0 0 0,0 0 0,0 0 0,0 0 0,0 0 0,0 0 0,0 0 0,0 0 0,-1 0 0,1 0 0,0 0 0,0 0 0,0 0 0,0 0 0,0 0 0,0 0 0,0 0 0,0 0 0,-1 0 0,1 0 0,0 0 0,0 0 0,0 0 0,0 0 0,0 1 0,0-1 0,0 0 0,0 0 0,0 0 0,0 0 0,0 0 0,0 0 0,0 0 0,-1 0 0,1 0 0,0 0 0,0 1 0,0-1 0,0 0 0,0 0 0,0 0 0,0 0 0,-3-8-4450,2 3-954</inkml:trace>
</inkml:ink>
</file>

<file path=word/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5:16.530"/>
    </inkml:context>
    <inkml:brush xml:id="br0">
      <inkml:brushProperty name="width" value="0.05" units="cm"/>
      <inkml:brushProperty name="height" value="0.05" units="cm"/>
    </inkml:brush>
  </inkml:definitions>
  <inkml:trace contextRef="#ctx0" brushRef="#br0">1 50 11173,'27'8'6179,"3"-8"-3289,33-11-2330,-16 1 34,-28 7-448,29-10 0,-27 7-31,33-6-1,-48 11-103,-1 0 0,1 1 0,-1 0-1,1 0 1,-1 0 0,1 1 0,-1 0 0,0 0 0,1 0 0,-1 0 0,6 4-1,-7-3-6,-1 0 0,0 1-1,0 0 1,0-1-1,0 1 1,-1 1 0,1-1-1,-1 0 1,0 0 0,0 1-1,0 0 1,0-1-1,0 1 1,-1 0 0,0 0-1,1 4 1,2 7 11,0 0 0,1 29 0,12 322-15,-9-171 0,1-3 0,-1 6 48,-2-104-32,-11 257-16,2-286 0,-8 100 0,1 214 0,11-297 0,-12 100 0,0 21 0,4 12 0,0-47 0,5-73 0,1 191 0,4-243-25,3 0 0,15 54 1,-12-59 2,-1 1 1,-2-1-1,1 48 1,-7-55 21,1 5 0,-9 68 0,8-103 0,0 0 0,-1-1 0,1 1 0,0-1 0,-1 1 0,1 0 0,-1-1 0,1 1 0,-1-1 0,0 1 0,1-1 0,-1 1 0,1-1 0,-1 0 0,0 1 0,1-1 0,-1 0 0,0 1 0,0-1 0,1 0 0,-1 0 0,0 0 0,0 1 0,1-1 0,-1 0 0,0 0 0,0 0 0,1 0 0,-1-1 0,0 1 0,-1 0 0,-32-6 0,23 4 0,-2-1-40,-1 1 0,1 0 0,0 1 0,-1 0 0,1 1 0,0 1 0,-1 0 0,1 1 0,0 1 0,0 0 0,-22 7 0,16-5-1791,7-8-4144,7-1 431</inkml:trace>
</inkml:ink>
</file>

<file path=word/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4:28.149"/>
    </inkml:context>
    <inkml:brush xml:id="br0">
      <inkml:brushProperty name="width" value="0.05" units="cm"/>
      <inkml:brushProperty name="height" value="0.05" units="cm"/>
    </inkml:brush>
  </inkml:definitions>
  <inkml:trace contextRef="#ctx0" brushRef="#br0">47 1 8356,'1'15'4713,"-3"11"-3681,0-1-756,-8 134 651,-1 2-256,13-73-592,-5 106 34,-10 97-99,9-150 42,2-90 4,-1 21 121,7 84-1,11 178 194,-2-106 438,-1-75-517,15 128 81,-15-224-141,-7-36-176,4 41-1,-6-7 9,-8 99 0,3-101-69,4 69 1,1-73 8,-7 93-1,0-109 8,2 0-1,1 0 0,4 34 1,2-30-14,-2-13 0,1 29 0,-2-1 0,-1-27 0,0 0 0,-5 33 0,1 47 0,-1-19 0,5-68 0,-2-8 0,1-4 0,0-1 0,0 0 0,0 0 0,1 0 0,-1 0 0,1 0 0,1 1 0,-1-1 0,3 6 0,-4-10 0,1 0 0,0 0 0,-1 1 0,1-1 0,0 0 0,-1 0 0,1 0 0,0 0 0,0 0 0,0 0 0,0 0 0,0 0 0,0 0 0,2 1 0,-1-2 0,1 1 0,-1-1 0,0 0 0,0 0 0,1 0 0,-1 0 0,0 0 0,4-1 0,12-1-92,-1-1-528,0 1 0,0 1-1,0 0 1,29 4-1,-43-3-2524,-3 1-2042</inkml:trace>
</inkml:ink>
</file>

<file path=word/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5:12.124"/>
    </inkml:context>
    <inkml:brush xml:id="br0">
      <inkml:brushProperty name="width" value="0.05" units="cm"/>
      <inkml:brushProperty name="height" value="0.05" units="cm"/>
    </inkml:brush>
  </inkml:definitions>
  <inkml:trace contextRef="#ctx0" brushRef="#br0">1 80 9396,'8'-2'7176,"13"3"-7075,-11 0 405,6-1-19,-1 1 1,1 0-1,27 7 1,-43-8-484,0 0 1,0 0-1,0 0 1,1 0 0,-1 0-1,0 0 1,0 0-1,0 0 1,1 0 0,-1 0-1,0 0 1,0 0-1,0 0 1,1 0-1,-1 0 1,0 0 0,0 0-1,0 1 1,1-1-1,-1 0 1,0 0 0,0 0-1,0 0 1,0 0-1,0 1 1,1-1-1,-1 0 1,0 0 0,0 0-1,0 1 1,0-1-1,0 0 1,0 0-1,0 0 1,0 1 0,0-1-1,0 0 1,0 0-1,-7 5 306,-15 0 114,-17-15-424,31 7 0,0 1 0,0 0 0,0 1 0,-14-2 0,77 3-6734,-46-1 1527</inkml:trace>
  <inkml:trace contextRef="#ctx0" brushRef="#br0" timeOffset="853.79">504 194 8756,'0'1'285,"0"-1"-1,0 1 1,0 0-1,0 0 1,-1 0-1,1 0 1,0 0-1,-1-1 1,1 1-1,-1 0 1,1 0-1,-1-1 1,1 1-1,-1 0 1,1-1-1,-1 1 1,0-1-1,1 1 1,-1 0-1,0-1 1,-1 1-1,2-1-198,-1 0-1,1 0 0,-1-1 0,0 1 0,1 0 0,-1-1 0,1 1 0,0 0 0,-1-1 0,1 1 0,-1-1 1,1 1-1,-1 0 0,1-1 0,0 1 0,-1-1 0,1 1 0,0-1 0,0 1 0,-1-1 0,1 0 1,0 0-1,-2-5 96,0 1 0,0-1 0,1 1 0,0-1 0,0-7 0,0 4-22,1 1 0,0 0 0,1-1 0,0 1 0,0 0 0,1 0 0,0 0 0,0 0 0,1 0 0,0 0 0,6-10-1,-5 10-110,-1 4 19,-1-1-1,1 1 1,0 0 0,0-1-1,5-4 1,-6 7-56,-1 1 0,1 0 0,0 0 0,-1 0 0,1 0 0,0 0 0,0 0 0,-1 1 0,1-1 0,0 1 0,0-1 0,0 1 0,0 0 0,0 0 0,0-1 0,0 1 0,0 1 0,2-1 0,0 0-3,-1 1 0,0-1 1,1 1-1,-1 0 0,0-1 1,1 2-1,-1-1 0,0 0 0,0 1 1,0-1-1,0 1 0,0 0 1,0 0-1,-1 0 0,4 3 1,-5-3-4,0-1-1,1 1 1,-1 0 0,0 0 0,0 0 0,-1 0 0,1 1 0,0-1 0,-1 0 0,1 0 0,-1 0 0,1 0 0,-1 1 0,0-1 0,0 0 0,0 0-1,-1 1 1,1-1 0,0 0 0,-1 0 0,1 0 0,-1 1 0,0-1 0,-1 2 0,0 2-57,-1-1 1,0 1-1,0-1 1,0 0-1,-1 0 1,0 0-1,0-1 1,0 1-1,0-1 1,-1 0-1,0 0 0,0-1 1,0 1-1,0-1 1,0 0-1,-1 0 1,1-1-1,-7 2 1,2-1-103,9-2 31,0-1 0,0 0 0,0 1-1,-1-1 1,1 0 0,0 0 0,0 0 0,0 1 0,0-1-1,-1-1 1,1 1 0,0 0 0,-2 0 0,2-1 28,0 0-1,0 0 1,0 0 0,0 0 0,0 0-1,0-1 1,0 1 0,1 0 0,-1 0 0,1-1-1,-1 1 1,0 0 0,1-1 0,0 1-1,-1-2 1,-1-4-79,1 0 0,0 1 0,0-1 0,0 0 1,1-13-1,0 18 210,0 0 0,0 1 0,0-1 0,0 0 1,1 0-1,-1 0 0,0 0 0,1 0 0,-1 1 0,1-1 1,0 0-1,0 0 0,0 1 0,0-1 0,0 1 1,0-1-1,0 1 0,0-1 0,1 1 0,-1 0 0,0-1 1,1 1-1,-1 0 0,1 0 0,0 0 0,2-1 1,-2 2 49,0 0 0,-1 0 0,1 0 0,0 0 0,0 0 0,0 0 0,0 1 0,0-1 0,-1 1 0,1-1 0,0 1 0,0 0 0,-1 0 0,1 0 0,0 0 0,-1 0 1,1 0-1,-1 0 0,0 0 0,1 1 0,-1-1 0,2 2 0,25 35 426,-6-2-401,18 39 0,-33-58-2185,0 1 0,7 27 0,-12-37-3021</inkml:trace>
  <inkml:trace contextRef="#ctx0" brushRef="#br0" timeOffset="1433.78">949 146 10277,'-6'6'6399,"-2"-4"-4340,7-1-2034,0-1 0,0 0 0,0 0 1,0 1-1,1-1 0,-1 1 0,0-1 1,0 1-1,0-1 0,0 1 0,0-1 1,1 1-1,-1 0 0,0-1 0,0 1 0,1 0 1,-1 0-1,0 1 0,-5 9 34,1 1 0,1 0 0,0 1 0,1-1 1,0 1-1,0-1 0,2 1 0,-1 0 0,2 0 0,0 0 0,0 0 0,1 0 0,3 13 0,-4-25-59,0 0 0,0 0 0,0 0 0,0 0 0,0 0 0,1 0 0,-1 0 0,0-1 0,1 1 0,-1 0 0,0 0 0,1 0 0,-1 0 0,1 0 0,-1 0 0,1-1 0,0 1 0,-1 0 0,1-1 0,0 1 0,0 0 0,-1-1 0,1 1 0,0-1 0,0 1 0,0-1 0,0 1 0,0-1 0,0 0 0,-1 1 0,1-1 0,0 0 0,0 0 0,0 0 0,0 0 0,0 0 0,0 0 0,0 0 0,0 0 0,0 0 0,0 0 0,0 0 0,0-1 0,0 1 0,0 0 0,0-1 0,1 0 0,1 0 0,-1 0 0,1-1 0,-1 1 0,1-1 0,-1 0 0,0 0 0,0 0 0,0 0 0,0 0 0,0 0 0,0 0 0,0-1 0,-1 1 0,1-1 0,1-4 0,-2 4-37,0 1 0,-1-2 0,1 1 0,-1 0 0,1 0 0,-1 0-1,0 0 1,0 0 0,-1 0 0,1 0 0,0 0 0,-1 0 0,0 0 0,0 0 0,0 0-1,0 0 1,0 0 0,-1 0 0,1 1 0,-1-1 0,0 0 0,1 1 0,-1 0 0,0-1-1,-1 1 1,1 0 0,0 0 0,-1 0 0,1 0 0,-1 0 0,1 1 0,-5-2 0,-14-9-4923,15 10-397</inkml:trace>
</inkml:ink>
</file>

<file path=word/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4:52.320"/>
    </inkml:context>
    <inkml:brush xml:id="br0">
      <inkml:brushProperty name="width" value="0.05" units="cm"/>
      <inkml:brushProperty name="height" value="0.05" units="cm"/>
    </inkml:brush>
  </inkml:definitions>
  <inkml:trace contextRef="#ctx0" brushRef="#br0">1180 211 9396,'0'0'176,"0"1"0,0-1 1,0 0-1,0 0 0,-1 1 0,1-1 0,0 0 0,0 0 0,0 1 0,0-1 0,0 0 0,0 0 1,-1 0-1,1 1 0,0-1 0,0 0 0,0 0 0,-1 0 0,1 0 0,0 0 0,0 1 0,0-1 1,-1 0-1,1 0 0,0 0 0,0 0 0,-1 0 0,1 0 0,0 0 0,0 0 0,-1 0 0,1 0 1,0 0-1,0 0 0,-1 0 0,1 0 0,0 0 0,-7-9 1363,-1-13-1539,6 9 317,1 1 0,0-1 1,2-24-1,-1 30-228,1 0-1,0 1 1,0-1 0,1 0-1,0 1 1,0-1-1,0 1 1,1 0 0,4-6-1,-5 8-60,0 1 0,1 0 0,-1 0 0,1 1 0,0-1 0,0 0 0,0 1 0,0 0 0,1 0-1,-1 0 1,1 0 0,-1 0 0,8-2 0,-9 4-23,0-1 0,-1 1 0,1 0 0,0 0-1,0 0 1,0 0 0,-1 0 0,1 0 0,0 0 0,0 1 0,0-1 0,-1 1-1,1-1 1,0 1 0,-1 0 0,1-1 0,0 1 0,-1 0 0,1 0 0,-1 0 0,1 0-1,-1 1 1,0-1 0,1 0 0,-1 1 0,0-1 0,0 0 0,0 1 0,0-1 0,0 1-1,1 3 1,-1-1-1,0 0 0,1 0 0,-2 0 0,1 1 0,0-1-1,-1 1 1,0-1 0,0 0 0,0 1 0,-1-1 0,-1 6-1,1-2-4,-1-1 0,0 1 0,0 0 0,-1 0 0,-4 8 0,2-7-153,-1 0 0,1-1-1,-1 0 1,-14 15-1,18-21 8,-1 1-1,1-1 1,-1 0-1,0 0 1,0 0-1,0 0 1,0-1-1,0 1 1,0-1-1,0 0 1,-1 1-1,1-2 1,0 1-1,-1 0 0,1-1 1,-1 1-1,1-1 1,-5 0-1,7 0 137,1 0 0,-1 0-1,0-1 1,1 1 0,-1 0-1,0 0 1,1-1 0,-1 1-1,0 0 1,1-1 0,-1 1-1,1-1 1,-1 1 0,1-1-1,-1 1 1,1-1 0,-1 1-1,1-1 1,-1 1 0,1-1-1,0 0 1,-1 1 0,1-1-1,-1 0 1,-2-23-461,3 17 312,1-1 0,0 1 0,4-14 0,-2 14 289,0 0 0,1 0 0,0 0 0,0 1 0,0-1 0,1 1 0,6-6 1,-10 11-88,0 0 1,0 1-1,0-1 1,0 0-1,0 1 1,0-1 0,1 1-1,-1 0 1,0-1-1,0 1 1,0 0 0,1 0-1,-1 0 1,0 0-1,0 0 1,0 0 0,1 0-1,-1 0 1,0 0-1,0 1 1,0-1 0,0 0-1,1 1 1,-1-1-1,0 1 1,0 0 0,0-1-1,0 1 1,0 0-1,1 1 1,5 3 84,0 1-1,0 0 1,7 9-1,-1-1 30,3 0-121,-1 1 0,17 21 0,-10-4-2440,-21-29-572,0-1-2060</inkml:trace>
  <inkml:trace contextRef="#ctx0" brushRef="#br0" timeOffset="368.71">1508 213 10021,'18'40'7553,"-13"-28"-7444,0 1 0,-2 0 0,0-1-1,0 1 1,1 21 0,5 40-512,-8-72 16,-1 2 385,1-2-4014,-2-3-1175</inkml:trace>
  <inkml:trace contextRef="#ctx0" brushRef="#br0" timeOffset="2020.04">1 446 9268,'0'0'161,"0"0"-1,0 1 0,0-1 0,0 0 1,0 0-1,0 1 0,0-1 0,0 0 1,0 1-1,0-1 0,1 0 0,-1 1 1,0-1-1,0 0 0,0 0 0,1 1 1,-1-1-1,0 0 0,0 0 0,1 0 1,-1 1-1,0-1 0,0 0 1,1 0-1,-1 0 0,0 0 0,1 1 1,-1-1-1,0 0 0,0 0 0,1 0 1,14 0 1098,15-7-1632,-28 7 646,20-7-145,64-21 1073,-73 23-960,0 2 1,0 0-1,0 0 0,1 1 1,18 0-1,-18 2-56,1-2-1,-1 0 1,0 0 0,21-7 0,-16 3-28,0 2 0,35-5 0,4-1 28,-18 1-85,-22 3-46,1 2-1,0 0 1,-1 1-1,1 1 1,1 1-1,27 2 1,12 10 101,-44-7-129,0-1 0,0-1 0,1 0 0,16 0 0,33-6 22,93 2 237,-141 3-258,1 1-1,-1 0 1,0 1 0,1 1 0,-2 1 0,31 13 0,-24-4 3,-19-11-21,-1-1 0,1 1 0,0-1 0,0 0 0,0 0 0,0-1 0,0 1 0,0-1 0,7 2 0,25 1 49,-21-1-38,0-2 1,1 1 0,19-2 0,113-4 54,-134 4-47,-1 0-1,1 1 1,-1 0-1,20 5 1,-16-2 6,0-2 0,21 1 0,22 1 33,-34-2-8,29-2-1,-15 0 14,60 7 0,-82-5-67,8 0-4,1 2 0,37 9 0,-42-7 18,36 3-1,-22-4-7,23-1 32,-23-4-22,130 10 102,-149-10-166,-13 0-48,0 0 1,0-1-1,0 2 1,0-1-1,0 0 1,0 1-1,0 0 1,0 0-1,0 0 1,0 0-1,0 0 1,0 1-1,4 2 1,-6 4-6446,-2-6 925</inkml:trace>
  <inkml:trace contextRef="#ctx0" brushRef="#br0" timeOffset="3852.14">205 725 9268,'0'0'229,"0"0"0,-1-1-1,1 1 1,-1 0 0,1 0 0,0 0-1,-1 0 1,1 0 0,-1 0 0,1-1-1,0 1 1,-1 0 0,1 0-1,0-1 1,-1 1 0,1 0 0,0-1-1,0 1 1,-1 0 0,1-1 0,0 1-1,0 0 1,-1-1 0,1 1-1,0 0 1,0-1 0,0 0 0,-3-15 1447,6-15-1099,-2 27-523,0 0 0,0 0 0,0 1-1,1-1 1,-1 0 0,1 1 0,0-1 0,0 1 0,0 0 0,1 0 0,2-3 0,-3 4-47,-1 1 0,1-1 0,0 1 0,0 0-1,0-1 1,0 1 0,0 0 0,0 1 0,0-1-1,0 0 1,0 0 0,0 1 0,0-1 0,0 1 0,1 0-1,-1 0 1,0 0 0,0 0 0,1 0 0,-1 0-1,3 1 1,-4 0-1,0 0 0,1-1-1,-1 1 1,0 0-1,0 0 1,0 0 0,0 0-1,0 1 1,0-1 0,0 0-1,0 0 1,0 0 0,-1 1-1,1-1 1,0 1 0,-1-1-1,1 0 1,-1 1-1,0-1 1,1 1 0,-1-1-1,0 1 1,0-1 0,0 1-1,0 2 1,-2 41 125,1-41-196,0 0 0,0 0 0,-1 0 0,1 1 0,-1-1 0,0-1 0,0 1 0,0 0 0,-1 0 0,1-1 0,-5 5 0,5-6 21,0 0-1,0 0 1,0-1-1,0 1 1,0-1 0,-1 1-1,1-1 1,-1 0 0,1 0-1,-1 0 1,1 0-1,-1 0 1,1 0 0,-1-1-1,0 1 1,1-1-1,-1 0 1,0 0 0,-3 0-1,5-1 21,0 1 0,0-1 0,0 0 0,0 1 0,0-1 0,0 0 0,0 0 0,0 0 0,0 0 0,1 0 0,-1 1 0,0-1 0,1 0 0,-1-1 0,1 1 0,-1 0 0,1 0 0,0 0 0,-1 0 0,1 0 0,0 0 0,0-1 0,-1 1 0,1-2 0,-2-30-51,2 30 105,0 0-1,0 0 1,0 1 0,0-1-1,1 0 1,-1 1-1,1-1 1,0 0 0,0 1-1,0-1 1,0 1-1,0-1 1,0 1-1,1-1 1,-1 1 0,1 0-1,2-3 1,-3 5 3,0-1 0,1 0 0,-1 0 0,1 1 0,-1-1 0,1 1 0,-1-1 0,1 1 1,-1 0-1,1-1 0,-1 1 0,1 0 0,0 0 0,-1 0 0,1 0 0,-1 0 0,1 1 0,-1-1 0,1 0 0,-1 1 1,1-1-1,-1 1 0,1 0 0,-1-1 0,1 1 0,-1 0 0,0 0 0,1 0 0,-1 0 0,1 1 0,8 5-12,0 1-1,-1 0 1,0 1-1,0 0 0,9 13 1,-13-14-1119,1 0 0,-2 0 0,1 1 0,4 11 0,-5-9-3923</inkml:trace>
  <inkml:trace contextRef="#ctx0" brushRef="#br0" timeOffset="4198.21">555 732 10373,'6'13'6268,"-2"5"-4397,-1 19-2034,-3-34 460,0 48-141,1 16-912,2-63-1404,-2-5-3289,-1-1 1079</inkml:trace>
  <inkml:trace contextRef="#ctx0" brushRef="#br0" timeOffset="4903.33">723 693 9604,'0'0'215,"0"0"-1,-1 0 0,1 0 1,-1 0-1,1 0 0,0-1 1,-1 1-1,1 0 0,0 0 1,-1 0-1,1 0 0,0-1 1,-1 1-1,1 0 0,0 0 1,-1-1-1,1 1 0,0 0 1,0 0-1,-1-1 0,1 1 1,0 0-1,0-1 0,0 1 1,-1 0-1,1-1 0,0 1 1,0-1-1,-2-15 1365,7-19-2344,-4 32 1310,0-5-341,1 1 1,1-1 0,-1 1-1,1 0 1,0 0 0,9-13 0,-11 17-143,1 1 0,-1 0 0,1-1 0,0 1 0,0 0 1,-1 0-1,1 0 0,1 1 0,-1-1 0,0 0 0,0 1 1,1-1-1,-1 1 0,1 0 0,-1 0 0,1 0 0,-1 0 0,1 0 1,0 1-1,-1-1 0,1 1 0,5-1 0,-7 2-55,0-1 0,0 0 1,0 1-1,0-1 0,0 1 0,0 0 0,0-1 0,0 1 0,0 0 0,0-1 1,0 1-1,-1 0 0,1 0 0,0 0 0,-1 0 0,1 0 0,0 0 0,-1 0 1,1 0-1,-1 0 0,0 0 0,1 0 0,-1 0 0,0 0 0,1 0 0,-1 0 1,0 0-1,0 1 0,0-1 0,0 0 0,0 0 0,0 0 0,-1 0 0,1 2 1,-1 4 7,0-1 1,0 0 0,0 1 0,-5 11-1,-2 4-17,7-17-18,-1 1-1,0-1 1,0 0-1,-4 8 0,5-11-17,0-1 0,0 0-1,0 1 1,0-1 0,-1 0-1,1 0 1,0 0-1,0 0 1,-1 0 0,1 0-1,-1 0 1,1 0 0,-1-1-1,1 1 1,-1 0-1,0-1 1,1 0 0,-1 1-1,-2-1 1,-5 2-306,6-2 172,0 0 1,0 1-1,1-1 0,-1 0 0,0 0 0,0 0 0,-3-1 0,5 0 144,0 1 0,1 0 0,-1-1 0,0 1 0,1-1 0,-1 1 1,0-1-1,1 1 0,-1-1 0,1 1 0,-1-1 0,1 1 0,-1-1 0,1 0 0,0 1 0,-1-1 1,1 0-1,0 0 0,0 1 0,-1-1 0,1 0 0,0 0 0,0 1 0,0-1 0,0 0 0,0 0 1,0 1-1,0-1 0,0 0 0,0 0 0,1-1 0,-1-2 40,0-1 0,1 1 1,0-1-1,0 1 0,0 0 0,1-1 0,0 1 0,-1 0 0,2 0 1,2-5-1,-5 8 20,1 0 1,0 1 0,-1-1-1,1 0 1,0 0-1,0 1 1,0-1 0,-1 1-1,1-1 1,0 0 0,0 1-1,0 0 1,0-1 0,0 1-1,0 0 1,0-1-1,0 1 1,0 0 0,2 0-1,-1 0 28,-1 0 0,1 1 1,0-1-1,0 1 0,-1-1 0,1 1 0,0 0 0,-1 0 0,1 0 0,-1 0 0,1 0 0,-1 0 0,1 0 0,-1 0 0,2 3 1,5 4 20,-1 1 1,11 18 0,10 11 41,-6-4-1999,-19-28 1021,0-1-1,1 1 1,0-1 0,6 8 0,-7-10-4166</inkml:trace>
  <inkml:trace contextRef="#ctx0" brushRef="#br0" timeOffset="5588.49">1135 711 7700,'-6'-2'9213,"-20"-5"-6629,21 6-2499,-1 0 1,1 0-1,0 1 0,0 0 1,-1 0-1,1 1 1,0-1-1,-1 1 0,1 0 1,0 1-1,-10 3 0,15-4-88,-1 0-1,1 0 0,-1 0 0,1-1 0,-1 1 1,1 0-1,0 0 0,-1 0 0,1 0 0,0 0 1,0 0-1,0 0 0,0 0 0,0 0 0,0 0 0,0 0 1,0 0-1,0 0 0,0 0 0,1 2 0,6 25-402,-6-23 231,1 0-22,-1 0 0,1 1 0,0-1 1,0 0-1,0-1 0,1 1 0,4 6 1,-6-10 156,0 0 1,0 0 0,-1 0-1,1 0 1,1 0 0,-1-1-1,0 1 1,0 0 0,0 0 0,0-1-1,0 1 1,1-1 0,-1 0-1,0 1 1,0-1 0,1 0-1,-1 1 1,0-1 0,1 0-1,-1 0 1,0 0 0,0 0-1,1-1 1,-1 1 0,0 0-1,1 0 1,-1-1 0,0 1 0,0-1-1,0 1 1,1-1 0,-1 1-1,0-1 1,0 0 0,0 0-1,0 1 1,1-2 0,-1 1 42,0 0 0,-1 0 0,1 0 0,0 1 0,0-1 0,0 1 0,0-1 0,0 0 0,0 1 0,0-1 0,0 1 0,0 0 0,0-1 0,0 1 0,0 0 0,0 0-1,0 0 1,0 0 0,1 0 0,-1 0 0,0 0 0,0 0 0,0 0 0,0 0 0,0 0 0,0 1 0,0-1 0,0 1 0,0-1 0,0 0 0,0 1 0,0 0 0,0-1 0,0 1 0,0 0 0,0-1 0,0 1 0,-1 0 0,1 0 0,0 0 0,-1-1 0,1 1 0,0 0 0,-1 0 0,1 0 0,-1 0 0,1 2 0,0 1 12,1 1 0,-1-1 0,0 1 0,0-1-1,-1 1 1,1 0 0,-1-1 0,0 1 0,-1 0 0,0 6-1,0-3 23,-1-1-1,-1 1 0,1-1 0,-1 1 0,0-1 0,-5 8 1,7-14-49,0 1 1,0 0 0,0-1 0,0 1 0,0-1-1,-1 1 1,1-1 0,0 1 0,-1-1 0,1 0-1,-1 0 1,0 0 0,1 0 0,-1 0 0,0 0 0,0 0-1,1-1 1,-1 1 0,0-1 0,0 1 0,0-1-1,0 0 1,0 1 0,0-1 0,0 0 0,0 0-1,0-1 1,0 1 0,-3-1 0,-1 0-331,0 0-4900,1 0 453</inkml:trace>
  <inkml:trace contextRef="#ctx0" brushRef="#br0" timeOffset="6339.49">1525 724 6947,'-19'-1'9748,"33"-2"-6176,31 0-2773,-35 3-783,0 1 1,0 0-1,0 0 1,-1 1-1,15 4 1,6 7-4542,-29-13 1072,0-1-2034</inkml:trace>
  <inkml:trace contextRef="#ctx0" brushRef="#br0" timeOffset="7191.21">1910 904 9012,'-1'1'256,"0"-1"-1,0 1 1,0-1 0,0 0-1,0 1 1,0-1 0,0 0-1,0 0 1,0 1-1,0-1 1,0 0 0,0 0-1,0 0 1,0 0 0,0 0-1,0-1 1,0 1-1,0 0 1,0 0 0,0-1-1,0 1 1,0-1 0,1 1-1,-3-1 1,2 0-117,0-1 0,0 1 0,1 0 0,-1 0 0,0-1 1,0 1-1,1 0 0,-1-1 0,0 1 0,1-1 0,0 1 0,-1-1 0,1 1 1,0-3-1,-1-7-15,1 0 0,0 0 0,4-18-1,-3 24 252,0 0-303,0-1-1,1 1 0,0 0 0,0 0 1,0 0-1,0 0 0,1 0 1,0 1-1,0-1 0,0 1 0,1 0 1,0 0-1,-1 0 0,1 0 0,1 1 1,4-4-1,-5 4-52,0 0 0,0 0 0,0 1 0,1 0 0,-1 0 0,1 0 0,0 0 0,0 1 0,-1 0-1,1-1 1,0 2 0,0-1 0,0 1 0,0 0 0,0 0 0,0 0 0,9 2 0,-13-2-17,0 0 0,0 1 0,0-1 0,-1 1 0,1-1 0,0 1 0,0-1 0,-1 1 0,1-1 0,0 1 0,-1 0 0,1-1 0,0 1 0,-1 0 0,1 0 0,-1-1 0,1 1 0,-1 0 0,0 0 0,1 0 0,-1 0 0,0-1 0,1 1 0,-1 0 0,0 0 0,0 0 0,0 0 0,0 0 0,0 0 0,0 0 0,0 0 0,0 0 0,0-1 0,-1 1 0,1 0 0,0 0 0,-1 1 0,-14 37-226,12-33 92,-1 1-22,1-1 0,-1-1 0,0 1 0,0 0 0,-1-1 0,1 0 1,-9 7-1,10-9 63,0-1 0,0 1 1,0-1-1,0 0 1,0 0-1,-1-1 0,1 1 1,-1-1-1,1 1 0,-1-1 1,0 0-1,1 0 1,-1-1-1,0 1 0,-5-1 1,8 0 73,0 0 1,0 0 0,0 0-1,0 0 1,0-1-1,0 1 1,1 0 0,-1-1-1,0 1 1,0-1 0,0 1-1,0-1 1,0 1-1,1-1 1,-1 0 0,0 1-1,1-1 1,-1 0 0,0 1-1,1-1 1,-1 0-1,1 0 1,-1 0 0,0-1-1,0 0-2,1-1 0,-1 0-1,0 0 1,1 1-1,-1-1 1,1 0 0,0 0-1,0-5 1,1 4 16,-1-1 1,1 0 0,0 1-1,0-1 1,0 1-1,1-1 1,-1 1-1,1 0 1,0 0-1,4-7 1,-3 9 56,-1 0-1,1 0 1,0 0 0,-1 0 0,1 1-1,0-1 1,0 1 0,0 0 0,0 0-1,0 0 1,1 0 0,-1 1 0,0-1-1,0 1 1,1-1 0,-1 1 0,0 0-1,6 1 1,-2 0 79,0 0 0,0 1-1,0-1 1,0 1 0,0 1 0,-1-1 0,10 6-1,-12-6-98,-1 1 0,1 0-1,-1 0 1,1 0-1,-1 0 1,0 0 0,0 1-1,-1 0 1,1-1-1,-1 1 1,0 0 0,0 0-1,2 5 1,2 8-666,-1 0 1,3 19-1,-1-6-3151,-3-20-1334</inkml:trace>
  <inkml:trace contextRef="#ctx0" brushRef="#br0" timeOffset="7698.88">2177 814 9877,'12'-12'7081,"-8"10"-6964,0-1 0,0 1-1,0 0 1,0 0 0,0 0-1,1 1 1,-1-1 0,7 0-1,-10 2-109,-1 0 0,1 0-1,-1 0 1,1 0 0,0 0-1,-1 0 1,1 1 0,0-1-1,-1 0 1,1 0 0,-1 1 0,1-1-1,-1 0 1,1 1 0,-1-1-1,1 0 1,-1 1 0,1-1-1,-1 1 1,1-1 0,-1 1 0,0-1-1,1 1 1,-1-1 0,1 2-1,3 18 304,-9 21 119,1-24-418,-1-1 1,0 0-1,-1 0 0,-1 0 1,0-1-1,-12 17 1,18-31-7,1-1 1,-1 1 0,1 0 0,-1-1-1,1 1 1,-1 0 0,1-1-1,-1 1 1,1 0 0,0 0-1,-1 0 1,1 0 0,0-1 0,0 1-1,-1 0 1,1 0 0,0 0-1,0 0 1,0 0 0,0 0-1,0 0 1,0-1 0,1 1 0,-1 0-1,0 0 1,0 0 0,1 0-1,-1 0 1,0-1 0,1 1-1,-1 0 1,1 0 0,-1-1 0,1 1-1,-1 0 1,1-1 0,-1 1-1,1 0 1,0-1 0,0 1-1,-1-1 1,1 1 0,0-1 0,0 1-1,-1-1 1,1 0 0,0 1-1,1-1 1,5 2 55,1 0 0,-1-1-1,1 0 1,13 1 0,-8-1-87,5-3-1097,-5 0-3567,-7 2-699</inkml:trace>
  <inkml:trace contextRef="#ctx0" brushRef="#br0" timeOffset="8354.11">2535 911 10373,'0'0'232,"-1"1"0,1-1 0,-1 0 1,1 0-1,-1 1 0,0-1 0,1 0 0,-1 0 1,1 0-1,-1 0 0,1 0 0,-1 0 0,0 0 1,1 0-1,-1 0 0,1 0 0,-1 0 0,0 0 1,1 0-1,-1 0 0,1 0 0,-1-1 0,0 1 1,1 0-1,-1-1 0,0 0-92,0 1 1,0-1-1,1 0 0,-1 0 0,1 0 1,-1 0-1,1 0 0,-1 0 0,1 0 1,0 0-1,-1 0 0,1 0 0,0-2 0,0-41-913,0 32 1347,1 3-428,-1 0 1,1 0-1,0 0 1,1 0 0,6-17-1,-7 22-84,0 1 0,1-1 0,-1 1 0,1-1 0,0 1 0,0 0-1,0 0 1,1 0 0,-1 0 0,1 0 0,0 1 0,-1-1 0,1 1 0,0-1-1,0 1 1,6-3 0,-6 4-56,1-1 30,0 1 0,0-1 1,0 1-1,1-1 0,-1 1 0,9 0 1,-12 1-31,0 0 0,0 0 0,0 0 0,0 1 0,1-1 0,-1 0 0,0 1 0,0-1 0,0 1 0,0-1 0,0 1 0,0-1 0,0 1 0,-1 0 0,1 0 0,0-1 0,0 1 0,0 0 0,-1 0 0,1 0 0,0 0 0,-1 0 0,1 0 0,-1 0 0,1 0 0,-1 0 0,0 0 0,1 0 0,-1 0 0,0 0 0,0 1 0,1-1 0,-1 1 0,0 2-49,0 1 0,0-1-1,-1 0 1,1 0-1,-1 0 1,0 1 0,0-1-1,0 0 1,0 0-1,-1 0 1,0 0 0,1-1-1,-2 1 1,-4 6-1,-2 3-269,-1 0 0,-17 17 0,11-14-604,12-10 507,-1 0 1,-1-1 0,1 0-1,-1 0 1,0 0 0,-8 5-1,13-10 256,1 0-1,0 1 1,-1-1-1,1 0 1,0 0-1,-1 0 1,1 0-1,-1 0 1,1 1 0,0-1-1,-1 0 1,1 0-1,-1 0 1,1 0-1,0 0 1,-1 0-1,1 0 1,-1 0-1,1 0 1,0-1-1,-1 1 1,1 0-1,-1 0 1,1 0-1,0 0 1,-1-1-1,1 1 1,0 0 0,-1 0-1,1 0 1,0-1-1,-1 1 1,1 0-1,0-1 1,-1 1-1,-2-18-3176,8-20 3265,9-2 6769,-10 33-6232,-1 0 0,1 0 0,0 1-1,1-1 1,0 1 0,6-7 0,-10 12-387,0 0 0,1-1 1,-1 1-1,0 0 0,1 0 1,-1 0-1,1 0 1,0 1-1,-1-1 0,1 0 1,-1 1-1,1-1 0,0 1 1,0-1-1,-1 1 0,1 0 1,0-1-1,0 1 0,-1 0 1,1 0-1,3 1 0,-2 0-23,-1 0 0,0 0 0,1 0 1,-1 1-1,0-1 0,1 1 0,-1-1 0,0 1 0,0 0 0,0-1 0,-1 1 0,1 0 0,1 3 0,5 7-12,-1 0-1,0 0 1,-1 1 0,6 16-1,-11-24-43,28 62-1524,-4-26-4818,-18-31 1641</inkml:trace>
  <inkml:trace contextRef="#ctx0" brushRef="#br0" timeOffset="8710.16">3012 915 9492,'5'7'5641,"-2"5"-3642,-3 15-2811,-1-16 1297,6 37-348,1-1 0,15 53 0,-19-88-908,-3-10-3572,1-2-508</inkml:trace>
  <inkml:trace contextRef="#ctx0" brushRef="#br0" timeOffset="9184.89">2923 960 10277,'-20'-2'6481,"8"8"-4481,11-5-1999,0 1 0,0-1 0,1 1 0,-1-1 0,0 1 0,1 0 0,0-1 0,-1 1 0,1 0 0,0-1 0,0 1 0,0 0 0,0 0 0,0-1 0,0 1 0,0 0 0,1-1 0,0 4 0,1 13 24,-2-14 41,0-1 0,1 1 0,-1-1 0,1 1-1,0-1 1,0 1 0,0-1 0,0 0 0,1 0-1,3 6 1,29-15 1031,-24 4-991,0-1 0,-1 0 0,1 0 0,0-1 1,8-5-1,-10 5-119,1 0 1,-1 1-1,1-1 1,0 2-1,0-1 1,13-1-1,-18 4-202,-1 0 0,0 1-1,0-1 1,0 0-1,0 1 1,1 0 0,-1 0-1,5 2 1,11 10-6090,-15-6 1076</inkml:trace>
  <inkml:trace contextRef="#ctx0" brushRef="#br0" timeOffset="10572.18">2384 516 8884,'-4'0'6186,"7"-5"-4636,8-7-1362,-4 9 6,0 0 1,0 0-1,0 1 1,0 0-1,0 0 1,0 1-1,1-1 1,-1 2-1,10-1 1,12 1 421,31 5 1,-26-1-159,35 4 196,-45-4-517,0-1 1,0-1-1,31-2 0,21-4 121,-46 4-179,-1-2-1,0-1 0,52-11 0,-1-1-86,-70 14-479,-7 4-1456,-4 1-3438,0 0-262</inkml:trace>
  <inkml:trace contextRef="#ctx0" brushRef="#br0" timeOffset="11857.79">1409 1930 9012,'0'1'196,"-1"-1"0,1 0-1,0 1 1,-1-1 0,1 1-1,0-1 1,0 0 0,-1 1-1,1-1 1,-1 0 0,1 1-1,0-1 1,-1 0 0,1 1 0,-1-1-1,1 0 1,-1 0 0,1 0-1,0 0 1,-1 1 0,1-1-1,-1 0 1,1 0 0,-1 0 0,1 0-1,-1 0 1,1 0 0,-1 0-1,1 0 1,-2 0 0,1-1-37,0 0 0,0 1 0,1-1 0,-1 0 0,0 0 0,0 0 1,1 0-1,-1 1 0,0-1 0,1 0 0,-1 0 0,1 0 0,-1-2 0,-13-39 480,13 36 62,-10-46-159,1-1 0,3 0 1,0-91-1,8 134-533,0 0-1,1-1 1,0 1 0,1 0-1,0 0 1,0 0 0,1 1-1,0-1 1,1 1 0,0 0-1,1 0 1,-1 0 0,2 1-1,-1 0 1,14-13 0,-18 19-9,0 1 0,0-1 0,0 0 0,0 1 0,0-1 0,0 1 0,0 0 0,0 0 0,0-1 0,1 2 0,-1-1 0,1 0 0,-1 0 0,0 1 0,1-1 0,-1 1 0,1 0 0,0 0 0,-1 0 0,1 0 0,-1 0 0,1 0 0,-1 1 0,1-1 0,-1 1 0,0 0 0,1 0 0,-1 0 0,0 0 0,1 0 0,-1 0 0,0 0 0,3 3 0,1 1 0,0 0 0,-1 0 0,0 0 0,0 1 0,0 0 0,0 0 0,-1 0 0,0 0 0,-1 1 0,4 7 0,-3-6 0,-1 1 0,1 0 0,-2 1 0,1-1 0,-1 0 0,-1 1 0,0-1 0,0 1 0,-1-1 0,0 1 0,0-1 0,-1 1 0,-1-1 0,0 1 0,0-1 0,-6 16 0,6-20 0,-2 7-27,0 0 1,-1 0 0,-1-1-1,0 0 1,-1 0 0,-9 13 0,-9 11-169,22-28 12,-2 0 0,1 0 1,-1 0-1,0-1 0,-1 0 1,1 0-1,-1 0 1,0-1-1,-1 0 0,-11 8 1,17-12 101,0-1 1,0 0 0,1 0-1,-1 1 1,0-1-1,0 0 1,1 0 0,-1 0-1,0 0 1,0 0-1,0 0 1,0 0 0,1 0-1,-1 0 1,0 0-1,0 0 1,0-1 0,1 1-1,-1 0 1,0-1-1,0 1 1,1 0 0,-1-1-1,0 1 1,1-1-1,-1 1 1,1-1 0,-1 1-1,-1-2 1,-4-8-3527,2 2-1240</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5:41.240"/>
    </inkml:context>
    <inkml:brush xml:id="br0">
      <inkml:brushProperty name="width" value="0.05" units="cm"/>
      <inkml:brushProperty name="height" value="0.05" units="cm"/>
    </inkml:brush>
  </inkml:definitions>
  <inkml:trace contextRef="#ctx0" brushRef="#br0">86 0 10021,'-5'14'6289,"4"17"-5243,0-20-359,-15 103 1061,0 1-1423,13-86-296,-2 0 0,-10 35 0,-5 32-433,18-83 74,1 0 1,1 0-1,0-1 1,0 1-1,4 20 0,-4-32 262,6 17-1007,4-13-2744,-3-5-1212</inkml:trace>
  <inkml:trace contextRef="#ctx0" brushRef="#br0" timeOffset="855.92">429 192 9268,'-5'-5'2390,"-11"-10"3617,0 4-3996,14 10-1944,-1 0 1,0 0 0,1 0-1,-1 1 1,0-1 0,0 1-1,1 0 1,-1-1 0,0 1-1,0 1 1,1-1 0,-1 0-1,-5 2 1,-1-1-22,1 1 0,0 1 1,-1-1-1,1 1 0,0 0 1,1 1-1,-15 9 0,19-11-59,-1 1 1,1 0-1,0 1 0,0-1 0,1 1 0,-1-1 0,1 1 0,-1 0 0,1 0 1,0 0-1,1 0 0,-1 0 0,1 0 0,0 0 0,0 1 0,0-1 0,0 6 1,0-2-133,0 0 0,1 0 0,0 0 0,0 0 0,1-1 0,0 1 0,1 0 0,-1 0 0,5 12 0,-5-18 100,0 0 1,1 1 0,-1-1-1,0 0 1,1 0 0,-1 0-1,1 0 1,0 0 0,-1 0-1,1 0 1,0-1 0,0 1-1,0-1 1,1 1-1,-1-1 1,0 0 0,0 0-1,1 0 1,-1 0 0,1 0-1,-1 0 1,1-1 0,-1 1-1,1-1 1,-1 0 0,1 0-1,-1 0 1,1 0 0,0 0-1,-1 0 1,1-1 0,4-1-1,7-1 42,0 1 0,0 0 0,22 1 0,-32 1 12,0 0 0,0 0-1,1 1 1,-1-1-1,0 1 1,0 0-1,0 1 1,0-1-1,0 1 1,0-1-1,0 1 1,0 0-1,-1 1 1,1-1-1,-1 1 1,5 3 0,-7-4 9,0-1 1,0 0-1,0 1 1,0 0 0,0-1-1,0 1 1,-1-1-1,1 1 1,0 0-1,-1 0 1,1-1 0,-1 1-1,0 0 1,1 0-1,-1 0 1,0-1 0,0 1-1,-1 3 1,1-1 30,-1 0 1,0 0 0,-1 0-1,1 0 1,-1 0 0,0 0-1,-4 6 1,-1 1 68,-2 0 0,1-1-1,-1 0 1,-11 10 0,2-2-53,16-15-76,-1 1 0,0 0 1,-1-1-1,1 0 0,0 0 0,-1 0 1,0 0-1,0 0 0,0-1 0,0 1 1,0-1-1,0 0 0,-5 1 0,8-3-34,1 0 0,-1 0 0,1 0 0,0 0 0,-1 0 0,1 0 0,-1 0 0,1 0 0,-1 0 0,1 0 0,0 0 0,-1 0 0,1 0 0,-1-1 0,1 1 0,0 0 0,-1 0 0,1 0 0,0 0 0,-1-1 0,1 1 0,0 0 0,-1-1 0,1 1 0,0 0 0,-1-1 0,1 1 0,0 0 0,0-1 0,0 1 0,-1 0 0,1-1-1,0 1 1,0 0 0,0-1 0,0 1 0,0-1 0,0 1 0,-1-1 0,1 1 0,0-1 0,5-17-5854,-3 11 1097</inkml:trace>
  <inkml:trace contextRef="#ctx0" brushRef="#br0" timeOffset="1245.84">705 513 10821,'0'-8'7734,"3"-14"-7921,-3 20 868,1-8-546,2-9 981,-2 38-401,-4 26-1513,-3-16-5295,4-24 597</inkml:trace>
  <inkml:trace contextRef="#ctx0" brushRef="#br0" timeOffset="1640.26">869 272 11381,'12'-24'7507,"-10"21"-7410,0 0 0,1 0 1,-1 1-1,1-1 0,-1 1 0,1-1 1,0 1-1,0 0 0,0 0 0,0 0 1,1 1-1,-1-1 0,7-2 0,-3 2-79,0 0 0,0 0 0,0 1 0,1 0 0,-1 0 0,0 0 0,0 1 0,1 0 0,-1 0 0,0 1 0,13 3 0,-18-4-13,1 1-1,0 0 1,-1 0 0,1 1-1,-1-1 1,1 0 0,-1 1-1,0-1 1,0 1-1,0 0 1,0 0 0,0 0-1,0 0 1,0 0 0,0 0-1,-1 0 1,1 1 0,-1-1-1,0 0 1,1 1-1,-1-1 1,0 1 0,-1 0-1,1-1 1,0 1 0,-1 0-1,1 0 1,-1-1 0,0 1-1,0 0 1,0 0 0,-1-1-1,0 6 1,-3 13-3,-1-1 1,0 1 0,-11 23-1,13-38-2,0 1 0,-1-1 0,1-1 0,-1 1 0,-1 0 0,1-1 0,-6 6 0,-41 34 0,29-26 0,8-9 17,11-8-10,0 0 1,0 0-1,0 0 1,0 0 0,0 0-1,1 0 1,-1 1-1,1-1 1,0 1-1,0 0 1,0 0 0,-4 6-1,8-8 4,-1-1-1,0 1 1,0 0-1,0 0 0,0-1 1,1 1-1,-1 0 1,0-1-1,1 1 1,-1-1-1,0 0 1,1 1-1,-1-1 0,1 0 1,-1 0-1,0 0 1,3 0-1,-1 0 8,14 2-250,1-1 0,0 0 0,23-3 1,21-8-5662,-44 7 387</inkml:trace>
  <inkml:trace contextRef="#ctx0" brushRef="#br0" timeOffset="2246.99">1374 305 11381,'-1'-1'273,"0"1"-1,1 0 0,-1 0 1,0-1-1,1 1 0,-1 0 1,1-1-1,-1 1 1,0-1-1,1 1 0,-1-1 1,1 1-1,-1-1 0,1 1 1,0-1-1,-1 1 0,1-1 1,-1 0-1,1 1 1,0-1-1,0 0 0,-1 1 1,1-1-1,0-1 0,3-18 1567,-1 15-1781,0 0-1,0 1 1,1 0 0,-1-1 0,1 1 0,5-5-1,-1 3-40,0 1 0,0-1 0,1 2-1,-1-1 1,1 1 0,0 0-1,0 1 1,1 0 0,-1 0 0,1 1-1,-1 0 1,1 1 0,11-1-1,-13 1-2,0 1 0,0 0 0,0 0 0,0 1 0,-1 0 0,1 1 0,12 3 0,-15-4-11,0 1 0,0 0 1,-1 0-1,1 0 0,-1 0 1,0 1-1,1-1 0,-1 1 1,0 0-1,0-1 0,-1 2 1,1-1-1,3 6 1,-4-7-3,-1 1-1,0-1 1,-1 0 0,1 0 0,0 0 0,-1 1 0,1-1 0,-1 0 0,0 1 0,0-1 0,0 0 0,0 1 0,0-1 0,0 0 0,0 1 0,-1-1 0,1 0 0,-1 1 0,0-1 0,0 0 0,0 0 0,0 0 0,0 0 0,0 0 0,0 0 0,-1 0 0,1 0 0,-3 2 0,-4 5 6,-1-1 0,0 0 0,-1 0 0,-12 7-1,14-9-4,-15 8-2,-26 13 0,33-19 0,-1 1 0,1 0 0,1 1 0,-21 18 0,18-5-61,18-22 58,-1 0 0,1 0 1,-1-1-1,1 1 0,-1 0 0,1 0 0,-1-1 1,1 1-1,0 0 0,-1 0 0,1 0 0,0 0 1,0 0-1,0 0 0,0-1 0,0 1 1,0 0-1,0 0 0,0 0 0,0 0 0,0 0 1,0 0-1,0 0 0,1 0 0,-1-1 1,0 1-1,1 0 0,0 1 0,0-2-3,1 1 0,-1-1 1,1 1-1,0-1 0,-1 0 0,1 0 0,-1 0 0,1 0 1,0 0-1,-1 0 0,1 0 0,0 0 0,-1-1 0,1 1 0,-1-1 1,4 0-1,24-13-74,-26 11 94,-1 1 0,1 0 0,0-1 0,0 1 0,-1-1 0,1 0 0,-1 0 0,0 0-1,0 0 1,0 0 0,-1 0 0,1-1 0,-1 1 0,1 0 0,-1-1 0,1-6 0,-2 5 6,1 0 0,-2 0 0,1 0 0,-1 0 0,1 1 0,-1-1 0,-1 0 0,1 0 0,-1 1 0,1-1 0,-1 1 0,-4-6 0,-62-128-117,40 78-5967,26 54 427</inkml:trace>
  <inkml:trace contextRef="#ctx0" brushRef="#br0" timeOffset="3515.28">1779 394 10277,'10'-32'8549,"-9"32"-8503,-1-1 1,0 1-1,0 0 1,0-1-1,1 1 1,-1-1 0,0 1-1,1 0 1,-1-1-1,0 1 1,1 0-1,-1 0 1,0-1 0,1 1-1,-1 0 1,1 0-1,-1-1 1,0 1-1,1 0 1,-1 0-1,1 0 1,-1 0 0,1 0-1,0-1 1,0 2 15,-1-1 1,1 1 0,0-1-1,0 1 1,-1-1 0,1 1-1,0-1 1,-1 1 0,1-1-1,0 1 1,-1 0 0,1-1-1,-1 1 1,1 0 0,-1 0-1,0-1 1,1 1 0,0 1-1,2 5 17,-1 1 0,1-1-1,-1 0 1,-1 1 0,1-1-1,0 16 1,-3 49-43,0-34-20,2-38-16,-1 0-1,0 0 0,0 0 1,0 0-1,0-1 0,0 1 1,0 0-1,0 0 1,0 0-1,0 0 0,0 0 1,0 0-1,0 0 0,0 0 1,1 0-1,-1 0 0,0 0 1,0 0-1,0 1 1,0-1-1,0 0 0,0 0 1,0 0-1,0 0 0,0 0 1,0 0-1,0 0 0,0 0 1,0 0-1,0 0 1,1 0-1,-1 0 0,0 0 1,0 0-1,0 0 0,0 0 1,0 0-1,0 0 0,0 0 1,0 1-1,0-1 0,0 0 1,0 0-1,0 0 1,0 0-1,0 0 0,0 0 1,0 0-1,0 0 0,0 0 1,0 0-1,0 0 0,0 0 1,0 1-1,0-1 1,0 0-1,0 0 0,0 0 1,0 0-1,0 0 0,0 0 1,0 0-1,-1 0 0,6-8-62,3-14-22,-3-9 85,-5 23 0,1 0 0,1 0 0,-1 0 0,1 0 0,0 1 0,1-1 0,6-13 0,2 8 0,-1 1 0,2 0 0,17-14 0,-28 25 0,-1 1 0,1-1 0,-1 1 0,1-1 0,0 1 0,-1-1 0,1 1 0,0 0 0,-1-1 0,1 1 0,0 0 0,0-1 0,-1 1 0,1 0 0,0 0 0,0 0 0,-1 0 0,1 0 0,0 0 0,0 0 0,-1 0 0,1 0 0,0 0 0,0 0 0,-1 0 0,1 1 0,0-1 0,0 0 0,0 1 0,1 0 0,-1 1 0,1-1 0,-1 1 0,0-1 0,1 1 0,-1-1 0,0 1 0,0 0 0,0-1 0,-1 1 0,2 3 0,1 4 0,0-1 0,-1 2 0,1 15 0,-2-16-71,-1-4-87,0-1-1,1 1 0,-1 0 1,1 0-1,2 6 0,-3-10 140,0-1 0,0 0 0,1 1 0,-1-1 0,0 1 0,0-1 0,0 0 0,1 1 0,-1-1 0,0 0 0,1 1 0,-1-1 0,0 0-1,1 0 1,-1 1 0,0-1 0,1 0 0,-1 0 0,0 0 0,1 1 0,-1-1 0,0 0 0,1 0 0,-1 0 0,1 0 0,-1 0 0,1 0 0,0 0-2,0-1 0,1 1 1,-1 0-1,0-1 1,0 0-1,0 1 1,0-1-1,0 0 0,0 1 1,0-1-1,0 0 1,0 0-1,0 0 1,1-1-1,18-27-569,-16 23 601,-1 1 0,1-1-1,0 1 1,0 0 0,9-9-1,-11 13 20,0-1 0,0 0 0,0 1 0,0-1 0,0 1 0,0 0 0,1 0 0,-1 0-1,0 0 1,1 0 0,-1 0 0,1 1 0,-1-1 0,1 1 0,-1-1 0,1 1 0,-1 0 0,1 0-1,-1 0 1,1 1 0,-1-1 0,1 0 0,-1 1 0,0 0 0,1-1 0,-1 1 0,0 0-1,1 0 1,-1 1 0,0-1 0,0 0 0,0 1 0,0-1 0,0 1 0,0 0 0,0-1 0,-1 1-1,4 4 1,-2 0-29,1 0 0,-1 1 0,0-1 0,0 1 0,-1 0 0,0-1 0,0 1 0,-1 0 0,1 8 0,1 12-2977,-2 27 1,-1-36-2441</inkml:trace>
</inkml:ink>
</file>

<file path=word/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5:14.595"/>
    </inkml:context>
    <inkml:brush xml:id="br0">
      <inkml:brushProperty name="width" value="0.05" units="cm"/>
      <inkml:brushProperty name="height" value="0.05" units="cm"/>
    </inkml:brush>
  </inkml:definitions>
  <inkml:trace contextRef="#ctx0" brushRef="#br0">12 96 7956,'-1'-37'8289,"1"37"-8049,8 33 1558,3 8-1366,11 76 0,-10-43-370,-9-63-62,-1-2 0,0 0 0,-1 0 0,0 0 0,0 1 0,-2 16 0,-1-27 4,-2-7 14,-2-12 72,-5-21 180,-26-112 889,32 125-1543,1 0 1,1-1 0,2-43 0,2 62-554,0-1-3574,-1 6-902</inkml:trace>
</inkml:ink>
</file>

<file path=word/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4:30.266"/>
    </inkml:context>
    <inkml:brush xml:id="br0">
      <inkml:brushProperty name="width" value="0.05" units="cm"/>
      <inkml:brushProperty name="height" value="0.05" units="cm"/>
    </inkml:brush>
  </inkml:definitions>
  <inkml:trace contextRef="#ctx0" brushRef="#br0">122 278 8628,'-15'20'5310,"-4"10"-3358,18-29-1792,1 0-121,0-1 0,0 1 0,-1-1-1,1 1 1,0-1 0,-1 1 0,1-1 0,0 1 0,-1-1 0,1 1 0,-1-1-1,1 1 1,-1-1 0,1 0 0,-1 1 0,1-1 0,-1 0 0,1 1-1,-1-1 1,0 0 0,1 0 0,-1 0 0,1 1 0,-1-1 0,0 0 0,1 0-1,-1 0 1,1 0 0,-1 0 0,0 0 0,1 0 0,-1 0 0,0-1-1,1 1 1,-1 0 0,1 0 0,-1 0 0,1-1 0,-1 1 0,0 0 0,1-1-1,-1 1 1,1 0 0,-1-1 0,1 1 0,-1-1 0,1 0 0,-3-1 101,1-1 0,-1 0 0,1 0 0,0 0 0,0 0 1,-2-4-1,-4-12 225,1 0 1,0 0 0,-6-35 0,10 41-301,2 1 0,-1-1-1,2 0 1,-1 0 0,2 0 0,0 0 0,3-13 0,-3 21-63,0 0-1,1 1 1,0 0-1,0-1 1,0 1 0,1 0-1,-1 0 1,1 0 0,0 1-1,0-1 1,1 1-1,-1-1 1,1 1 0,-1 0-1,1 1 1,0-1 0,0 0-1,0 1 1,1 0-1,-1 0 1,0 0 0,1 1-1,-1 0 1,1-1 0,0 1-1,-1 1 1,1-1-1,0 1 1,-1 0 0,1 0-1,0 0 1,0 1 0,-1-1-1,1 1 1,0 0-1,-1 1 1,1-1 0,-1 1-1,0 0 1,1 0 0,-1 0-1,0 1 1,0-1-1,0 1 1,5 5 0,-4-2 2,-1-1 0,0 1 1,0 1-1,0-1 1,-1 0-1,0 1 0,0 0 1,0 0-1,-1 0 1,0 0-1,-1 0 0,1 0 1,-2 0-1,1 1 0,-1 10 1,-1 14-9,-1 0 0,-8 39 1,6-48 8,2-14-5,0 0 0,0 0 0,-1 0 0,0 0 0,0 0 0,-1-1 0,-1 1 0,1-1 0,-9 11 0,12-19 0,0 1 0,0 0 0,0 0 0,0 0 0,0 0 0,-1-1 0,1 1 0,0 0 0,0-1 0,-1 0 0,1 1 0,0-1 0,-1 1 0,1-1 0,0 0 0,-1 0 0,1 0 0,-1 0 0,1 0 0,0 0 0,-1 0 0,1-1 0,0 1 0,-1 0 0,-1-2 0,-38-16 0,24 10 0,14 6-68,-40-20-643,40 20 256,0 0-1,1 0 0,0 0 0,-1 0 0,1 0 0,0-1 0,0 1 0,1-1 0,-1 0 1,0 1-1,1-1 0,-1 0 0,-1-4 0,1-7-4901</inkml:trace>
</inkml:ink>
</file>

<file path=word/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3:27.532"/>
    </inkml:context>
    <inkml:brush xml:id="br0">
      <inkml:brushProperty name="width" value="0.05" units="cm"/>
      <inkml:brushProperty name="height" value="0.05" units="cm"/>
    </inkml:brush>
  </inkml:definitions>
  <inkml:trace contextRef="#ctx0" brushRef="#br0">56 504 9396,'-1'0'274,"0"-1"0,0 1 0,0 0 0,0 0 0,1 0 0,-1-1 0,0 1 1,0 0-1,0-1 0,1 1 0,-1-1 0,0 1 0,0-1 0,1 1 0,-1-1 0,0 0 0,1 1 0,-1-1 0,1 0 0,-1 1 0,0-2 0,-9-24 1729,-1-38-2085,10 51 883,-15-161 670,15 139-1382,2 1 1,1-1 0,7-35 0,-9 68-88,1 0-1,-1-1 1,1 1 0,-1 0-1,1 0 1,0 0-1,0 0 1,0 0 0,0 0-1,0 0 1,0 0-1,0 1 1,0-1 0,1 0-1,-1 1 1,1-1-1,0 1 1,-1-1 0,5-1-1,-5 2 1,1 1-1,0-1 0,0 1 1,0 0-1,0 0 1,0 0-1,0 0 0,0 0 1,0 0-1,0 0 0,-1 1 1,1-1-1,0 1 1,0-1-1,0 1 0,0 0 1,-1 0-1,1 0 1,0 0-1,-1 0 0,1 0 1,2 2-1,0 1-9,-1-1 0,1 0 0,0 1 0,-1 0 1,0 0-1,0 0 0,0 0 0,-1 1 0,1-1 0,-1 1 0,0 0 0,0-1 0,-1 1 0,1 0 0,-1 0 0,0 0 0,0 0 1,-1 0-1,1 0 0,-1 0 0,-1 0 0,1 1 0,-1-1 0,1 0 0,-1 0 0,-1 0 0,1-1 0,-1 1 0,0 0 0,0 0 0,0-1 1,-1 1-1,-3 4 0,4-6-92,-1 1-1,1-1 1,-1-1 0,0 1 0,0 0 0,0-1 0,0 1 0,0-1 0,-1 0 0,-3 2-1,5-3-102,0-1-1,1 0 0,-1 0 0,1 1 0,-1-1 0,0 0 0,1 0 0,-1 0 0,0-1 1,1 1-1,-1 0 0,1-1 0,-1 1 0,0-1 0,1 1 0,-1-1 0,1 0 1,0 1-1,-1-1 0,1 0 0,-1 0 0,1 0 0,0 0 0,0 0 0,0-1 0,0 1 1,0 0-1,-2-2 0,-1-3-4726</inkml:trace>
</inkml:ink>
</file>

<file path=word/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5:33.169"/>
    </inkml:context>
    <inkml:brush xml:id="br0">
      <inkml:brushProperty name="width" value="0.05" units="cm"/>
      <inkml:brushProperty name="height" value="0.05" units="cm"/>
    </inkml:brush>
  </inkml:definitions>
  <inkml:trace contextRef="#ctx0" brushRef="#br0">4 1 9268,'-3'22'7666,"5"3"-5012,12 25-3157,-9-35 1214,-1-6-700,-1 0 1,1 0 0,1 0 0,0-1-1,0 0 1,0 0 0,1 0 0,0-1-1,10 9 1,-14-14 3,1 0 1,-1-1-1,1 1 0,0-1 0,-1 1 0,1-1 1,0 0-1,0 0 0,0 0 0,0-1 0,0 1 1,0-1-1,0 1 0,0-1 0,0 0 0,0 0 1,0 0-1,0-1 0,0 1 0,0-1 0,0 0 1,0 1-1,0-1 0,0-1 0,-1 1 0,1 0 1,0-1-1,-1 1 0,5-4 0,-2-1-4,1 1 0,0 0-1,0 0 1,0 0 0,1 1-1,-1 0 1,1 0 0,0 1-1,0-1 1,1 2 0,-1-1-1,11-2 1,53-24 138,-39 15 20,-5 0-20,-22 11-119,-1 1 0,0-1 0,1 1-1,0 0 1,-1 1 0,1-1 0,0 1 0,0 0 0,0 0 0,-1 0 0,1 1 0,0 0 0,6 0 0,-5 0-26,-1 1 0,1-1 0,-1 1 0,1 0 0,-1 1 0,1-1 0,-1 1 0,0 0 0,0 1 0,0-1 0,0 1 0,0 0 0,-1 0 0,1 0 0,-1 1 0,0 0 0,6 6 0,2 3 39,-9-11-42,0 1 0,0 0 1,0 0-1,0 1 0,-1-1 1,1 1-1,-1-1 0,0 1 1,0 0-1,0-1 0,-1 1 1,1 0-1,-1 0 0,0 0 1,1 6-1,-1 4-1,2-1 0,0 1 0,0-1 0,1 0 0,1 0 0,8 16 0,-7-22 0,-3-15 0,-3-22 0,0 26 0,0-6 0,0 1 0,1 0 0,0 0 0,1 0 0,0 0 0,1 0 0,-1 0 0,2 1 0,4-10 0,-7 15 0,1 0 0,0 0 0,0 0 0,0 0 0,0 1 0,0-1 0,0 1 0,1-1 0,-1 1 0,1 0 0,0 0 0,0 0 0,0 0 0,0 1 0,0-1 0,0 1 0,0 0 0,0 0 0,0 0 0,1 0 0,-1 0 0,1 1 0,-1 0 0,0-1 0,1 1 0,-1 0 0,6 1 0,6 2 6,0 0 0,0 1-1,-1 0 1,1 2 0,-1-1 0,-1 2 0,1-1-1,-1 2 1,0 0 0,17 14 0,-23-16-6,1-1 0,0 0 0,0-1 0,0 1 0,0-2 0,1 1 0,0-1 0,13 3 0,8 0 0,38 3 0,-21-4 0,-17-3 0,0-1 0,59-5 0,-33-1 0,-48 5 4,-1-1 1,0 0 0,0-1-1,0 0 1,0 0-1,8-4 1,-12 5-3,-1 0 0,1-1 0,0 1-1,0-1 1,-1 0 0,1 1 0,-1-1 0,1-1 0,-1 1 0,0 0 0,0 0-1,0-1 1,0 1 0,0-1 0,-1 0 0,2-3 0,0 1 0,-1 0 0,1-1 0,-1 1 1,1 0-1,5-6 0,-5 8-50,0-1 0,-1 1 0,1-1 0,-1 0 0,0 0 0,0 0 0,-1 0 0,1 0 0,-1 0 0,1-7 0,-1 7-259,1-10-1161,-5 8-3405,1 7-738</inkml:trace>
  <inkml:trace contextRef="#ctx0" brushRef="#br0" timeOffset="1168.27">666 1084 9396,'0'1'113,"0"-1"-1,0 0 1,0 0-1,0 0 1,0 0-1,-1 0 1,1 0-1,0 0 0,0 0 1,0 0-1,0 0 1,0 0-1,0 1 1,0-1-1,-1 0 1,1 0-1,0 0 1,0 0-1,0 0 1,0 0-1,0 0 1,-1 0-1,1 0 0,0 0 1,0 0-1,0 0 1,0 0-1,0 0 1,0 0-1,-1 0 1,1-1-1,0 1 1,0 0-1,0 0 1,0 0-1,0 0 1,0 0-1,0 0 0,-1 0 1,1 0-1,0 0 1,0 0-1,0 0 1,0-1-1,0 1 1,0 0-1,0 0 1,0 0-1,-4-11 1777,0-19-2248,4 23 1042,-16-137 1767,15 118-2215,0 0-1,2-1 1,6-38-1,-6 61-229,0-1-1,0 0 1,1 1 0,0-1 0,0 0-1,0 1 1,0 0 0,0-1-1,1 1 1,0 0 0,0 0-1,3-3 1,-3 5-2,-1 0 0,0 1 0,0-1 0,0 0 0,1 1 0,-1 0 0,1-1-1,-1 1 1,1 0 0,0 0 0,-1 1 0,1-1 0,0 0 0,0 1 0,-1 0 0,1 0 0,0-1 0,0 2 0,0-1 0,-1 0 0,6 2-1,-4-2-2,0 1 0,0 1 0,-1-1 0,1 0 0,0 1 0,-1 0 0,0 0 0,1 0 0,-1 0 0,0 1 0,0-1 0,0 1 0,0-1 0,0 1 0,-1 0 0,0 0 0,4 6 0,-5-7 0,0 1 0,0 0 0,0 0 0,0 0 0,0 0 0,-1 0 0,1 0 0,-1 0 0,0 0 0,0 0 0,0 0 0,0 0 0,-1 1 0,1-1 0,-1 0 0,0 0 0,0-1 0,0 1 0,0 0 0,0 0 0,-1 0 0,1-1 0,-3 4 0,2-3-39,-1 0 0,1 0 0,-1-1 0,0 1 0,0-1 0,-1 1-1,1-1 1,0 0 0,-1 0 0,1 0 0,-1-1 0,-4 2 0,-2 0-130,0 0 1,-1 0 0,-14 1 0,21-3-388,-23 1-366,15-6-4622,11 2 653</inkml:trace>
  <inkml:trace contextRef="#ctx0" brushRef="#br0" timeOffset="1851.52">981 562 8356,'-3'-5'6398,"3"2"-3668,0 18-1088,-11 68 194,12-32-1332,-7-77-459,4 19-202,0 1-1,0-1 1,1 0 0,-1-8-1,2 7-1962,-1 4-2085,1 2-1438</inkml:trace>
</inkml:ink>
</file>

<file path=word/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05:41.584"/>
    </inkml:context>
    <inkml:brush xml:id="br0">
      <inkml:brushProperty name="width" value="0.05" units="cm"/>
      <inkml:brushProperty name="height" value="0.05" units="cm"/>
    </inkml:brush>
  </inkml:definitions>
  <inkml:trace contextRef="#ctx0" brushRef="#br0">6 159 9604,'-1'4'1218,"0"1"0,0 0 0,0-1 0,0 1 0,1 6-1,5 20 1012,-2-22-2111,1-1 0,0 1 0,1-1 1,0 0-1,6 8 0,-6-9-101,-2 1-1,1-1 1,-1 1-1,0-1 1,0 1-1,-1 0 1,2 9-1,-2-5 4,2-1 0,6 18 0,6 4-20,24 40 0,-31-60 0,0 0 0,1-1 0,0 0 0,1-1 0,20 16 0,-13-12 3,2-1 0,-1 0-1,41 18 1,-48-25 14,-1-1 1,0 1-1,0 1 0,0 0 1,-1 0-1,10 11 1,-2-2 68,-4-6-16,1 0 0,0-2 1,24 13-1,2 1-31,-27-16-25,0 0 0,0 0 0,1-2 0,-1 0 0,1 0 0,1-1 0,-1-1 0,1-1 0,-1 0 0,1-1 0,16-1 0,155-6 64,-162 4-67,36 3 0,-44 1-4,1-2 0,-1 0 0,1-1 0,-1 0 0,24-6 0,109-23 33,-46 12-16,9 3 13,-80 13-26,-1-2 1,41-11 0,11-11 32,106-50 0,-114 37-15,-47 23-3,52-20-1,-49 25-22,30-10 33,-2-3 1,69-36-1,-61 25 42,2 4 0,93-29 1,-95 41 22,1 4 0,0 2 1,140-8-1,-161 18-88,282-11 86,-221 11-67,-52 1 7,0 2 0,92 11 1,130 20 66,-118-16-36,-131-12-54,1 2 1,52 14 0,-22-2-5,64 8-1,-66-14 6,76 23-1,-113-25-9,-1 0-1,0 2 0,0 1 1,28 21-1,-30-19 1,0-1-1,1-2 0,0 0 1,37 15-1,-28-17-6,-1 1 0,0 1 0,-1 2 0,-1 1 0,0 1 0,47 36 0,-50-28 0,-1 1 0,-1 1 0,32 51 0,24 28 0,-62-86 0,-4-4 0,1-1 0,1 0 0,18 14 0,-27-24 0,0 0 0,0 0 0,0 0 0,1-1 0,-1 0 0,1 0 0,0 0 0,-1-1 0,1 0 0,0 0 0,0 0 0,0 0 0,0-1 0,0 1 0,0-1 0,7-1 0,-10 0 0,-1 1 0,0-1 0,1 0 0,-1 1 0,0-1 0,0 0 0,1 0 0,-1 0 0,0 0 0,0 0 0,0 0 0,0 0 0,0 0 0,0 0 0,-1-1 0,1 1 0,0 0 0,-1 0 0,2-3 0,8-27 0,0-16 0,-8 31 0,1 0 0,9-27 0,29-43 0,-24 54 0,0 2 0,1 2 0,39-47 0,-53 71 0,1-1 0,0 1 0,0 0 0,0 0 0,0 1 0,1-1 0,7-2 0,13-9 0,0 2 0,-21 10 0,0 1 0,0 0 0,0-1 0,0 0 0,6-5 0,7-6 0,0 1 0,1 0 0,37-17 0,-4 2 0,-32 17 0,-1 1 0,2 0 0,29-8 0,-41 15 0,-1 1 0,1 0 0,0 0 0,0 1 0,0 0 0,0 1 0,0 0 0,0 0 0,0 1 0,0 0 0,11 3 0,76 24 0,-36-14 0,42 11 0,-87-20 0,0 1 0,-1 0 0,0 1 0,24 15 0,4 4 0,0-3 0,2-1 0,55 19 0,-50-21 0,-26-12 0,0-1 0,29 5 0,-37-10 0,0 1 0,-1 0 0,0 1 0,1 1 0,-2 0 0,1 1 0,-1 1 0,24 15 0,-16-9 0,-1 0 0,2-2 0,0 0 0,0-2 0,39 12 0,-47-16 0,113 33 0,-45-15 0,-68-18 0,0 1 0,0 1 0,-1 0 0,20 15 0,-20-13 0,1-1 0,0 0 0,0-1 0,15 6 0,19 3 6,-8-1 8,1-2 0,68 11 0,41 3-14,-34-5 0,-31-12 0,92-1 0,-68-5 0,27 6 26,79 2 84,319-17 147,-451 6-245,0-5 0,-1-3 0,102-21 0,-176 26-7,27-6 20,52-18-1,-75 21-3,0-1 0,0 0 0,-1 0-1,0-1 1,0 0 0,-1-1 0,18-18 0,14-18 38,-10 9 1,50-41 0,197-120 28,-246 174-63,0-1 0,40-39-1,229-207 190,-269 235-404,-1-1 1,-2-1 0,28-46-1,-55 78 9,-1 0-1,0 0 1,0 0 0,-1 0-1,3-8 1,-4 12-24,1-1 0,-1 0 0,0 0 0,0 0 0,0 0 0,1 0 1,-1 0-1,0 0 0,0 0 0,0 0 0,0 0 0,-1 0 0,1 0 0,0 1 1,0-1-1,0 0 0,-1 0 0,1 0 0,-1 0 0,1 0 0,0 0 0,-1 1 1,1-1-1,-1 0 0,0 0 0,1 1 0,-1-1 0,0 0 0,1 1 0,-1-1 1,0 1-1,0-1 0,-1 0 0,-8 0-5534</inkml:trace>
  <inkml:trace contextRef="#ctx0" brushRef="#br0" timeOffset="1204.44">5882 1636 6067,'-6'15'5586,"-3"17"-2837,4-14-2035,4-17 258,2-10 1007,56-247 1451,-41 194-3218,-9 32-181,1 0 1,2 1-1,1 0 1,1 1-1,23-39 1,-35 67-32,0 0 0,0-1 0,1 1 1,-1 0-1,0 0 0,0-1 0,0 1 0,0 0 0,0 0 0,0 0 0,0-1 0,1 1 1,-1 0-1,0 0 0,0 0 0,0 0 0,1-1 0,-1 1 0,0 0 0,0 0 1,0 0-1,1 0 0,-1 0 0,0 0 0,0 0 0,1 0 0,-1-1 0,0 1 1,0 0-1,1 0 0,-1 0 0,0 0 0,0 0 0,1 0 0,-1 0 0,0 1 1,0-1-1,1 0 0,4 10 12,-1 26 18,-3-28-21,8 52-163,3-2 0,2 1 0,36 94 0,-47-147-237,-1 0 0,0 0 1,0 0-1,-1 1 0,0-1 0,0 0 1,0 1-1,-1-1 0,0 1 1,-1 8-1,-5-13-3318,6-3 2808,-5 1-3990</inkml:trace>
  <inkml:trace contextRef="#ctx0" brushRef="#br0" timeOffset="1578.91">5942 1466 6499,'0'-1'420,"0"0"0,0-1 0,0 1 0,0 0 0,0 0 0,0-1 0,1 1 0,-1 0 0,0 0 0,1-1 0,-1 1 0,1 0 0,0 0 0,-1 0 0,1 0-1,0 0 1,0 0 0,0 0 0,-1 0 0,1 0 0,0 0 0,0 0 0,2-1 0,-1 1-191,1 0 0,-1 0 0,1 1 0,-1-1-1,1 0 1,0 1 0,-1 0 0,1-1 0,-1 1 0,1 0 0,3 1-1,2 0-424,-1 0 0,1 0 0,-1 1 0,0 0-1,1 1 1,-1 0 0,10 5 0,-2 1-3814,-7-4-1235</inkml:trace>
  <inkml:trace contextRef="#ctx0" brushRef="#br0" timeOffset="2014.07">6303 1173 10133,'-9'8'6595,"21"-10"-4907,18-8 260,-36 12-1824,1 1-1,-1-1 1,0 0-1,0-1 1,0 1-1,-10 0 1,12-1-111,-3-1-13,14-3 0,13-3 0,19 10-3581,-6 0-1215,-28-4-369</inkml:trace>
  <inkml:trace contextRef="#ctx0" brushRef="#br0" timeOffset="2386.08">6527 1054 10709,'-4'24'7247,"2"2"-4009,-2 53-4114,4-53 1632,0-25-781,-1 80-561,4-47-5132,-2-31 129</inkml:trace>
</inkml:ink>
</file>

<file path=word/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2:58.608"/>
    </inkml:context>
    <inkml:brush xml:id="br0">
      <inkml:brushProperty name="width" value="0.05" units="cm"/>
      <inkml:brushProperty name="height" value="0.05" units="cm"/>
    </inkml:brush>
  </inkml:definitions>
  <inkml:trace contextRef="#ctx0" brushRef="#br0">9 211 9877,'4'11'7145,"-5"17"-6333,1-19-77,2 27-240,12 69 0,-7-69-518,3 70 0,-12-70 48,-7 44-1,2-27-9,6-36-47,1-38 0,-1-79 32,2 64 0,-2 1 0,-9-62 0,7 74 0,1 0 0,0-32 0,2 28 0,-5-35 0,4 56-1,0 0 1,1 0 0,-1 0-1,1 0 1,0-1-1,1 1 1,0 0-1,0 0 1,2-8-1,-2 12 3,0 0 0,0 1-1,0-1 1,0 0 0,0 1-1,0-1 1,0 1 0,0 0-1,1-1 1,-1 1-1,1 0 1,-1 0 0,1 0-1,-1 0 1,1 0 0,0 0-1,-1 0 1,1 0 0,0 1-1,0-1 1,-1 1 0,1-1-1,0 1 1,0 0 0,0 0-1,0 0 1,0 0 0,-1 0-1,1 0 1,0 0 0,0 1-1,0-1 1,0 1 0,2 0-1,80 15 74,-77-15-338,-1 0 1,0 0-1,0 1 0,1 0 1,6 3-1,-11-4 173,-1 0 0,1 0 1,0 0-1,-1 0 0,1 0 1,-1 0-1,1 1 0,-1-1 0,0 1 1,1-1-1,-1 1 0,0-1 1,0 1-1,0 0 0,0 0 0,0-1 1,-1 1-1,1 0 0,0 0 0,0 2 1,1 3-5372,-1-7 1096</inkml:trace>
  <inkml:trace contextRef="#ctx0" brushRef="#br0" timeOffset="546.55">40 576 9156,'-7'51'6008,"5"-36"-5697,0 0 0,0 0 0,2 22 0,0-22-176,0 0 0,-3 18 1,-1 15 159,3-33-119,0 7 332,1-22-474,1 1-1,-1 0 0,0-1 1,0 1-1,1 0 0,-1-1 0,1 1 1,-1 0-1,0-1 0,1 1 1,-1-1-1,1 1 0,-1-1 1,1 1-1,0-1 0,-1 1 1,1-1-1,0 1 0,-1-1 0,1 0 1,0 1-1,-1-1 0,1 0 1,0 0-1,0 1 0,21 4 127,-8-1 55,0 0-1,0-2 1,0 0-1,19 1 1,14 0-6077,-44-4 460</inkml:trace>
  <inkml:trace contextRef="#ctx0" brushRef="#br0" timeOffset="927.52">276 529 10277,'20'19'6082,"2"-2"-4278,-8-6-1811,23 24 1,-19-15-73,1 0 0,0-2 1,44 32-1,-59-47-162,0-1-1,0 0 1,-1-1 0,2 1-1,5 1 1,4-2-3535,-6-1-1135</inkml:trace>
  <inkml:trace contextRef="#ctx0" brushRef="#br0" timeOffset="1296.65">523 469 10933,'-4'3'1419,"0"0"1,0 1-1,0 0 1,0 0-1,-3 5 1,1 1-1201,1-1 0,0 1 1,-4 11-1,5-11 151,-14 27-682,0 0 0,-38 52 0,53-86 2,1 0-1,-1-1 1,0 1 0,0-1 0,-1 0-1,-4 3 1,-3 1-5060,9-5 402</inkml:trace>
  <inkml:trace contextRef="#ctx0" brushRef="#br0" timeOffset="1650.7">749 693 10597,'-1'4'1063,"0"0"0,0 0 0,-1 0 0,1-1 0,-1 1 0,-2 4 1,-28 37 282,16-23-839,11-15-619,0 0 1,0 1 0,1-1-1,1 1 1,-1 0-1,1 0 1,0 0 0,1 0-1,0 1 1,0-1 0,0 13-1,0-14-1450,1-6-2558,0-1-925</inkml:trace>
  <inkml:trace contextRef="#ctx0" brushRef="#br0" timeOffset="2432.61">994 464 10469,'-1'22'6251,"-11"12"-4583,2-5-1085,-18 131 802,-18 61-1988,41-205-1644,3-14-3376,0-3 863</inkml:trace>
  <inkml:trace contextRef="#ctx0" brushRef="#br0" timeOffset="2797.64">814 533 9604,'-4'-15'7006,"7"24"-4642,1 1-2285,-2-1 1,1 1-1,-1 0 0,1 18 1,3 13-1139,-4-35 86,-1 0 0,1-1 0,1 1-1,4 10 1,-2-8-4245</inkml:trace>
  <inkml:trace contextRef="#ctx0" brushRef="#br0" timeOffset="3411">1080 284 11173,'35'8'6977,"23"-3"-5449,-22-2-1111,36-2-354,-57-2-61,-1 1-1,0 0 1,1 1-1,-1 0 1,0 1 0,26 8-1,-39-10 8,0 1 0,0 0 0,0 0-1,0-1 1,0 1 0,0 0 0,0 0 0,0 0-1,0 0 1,-1 0 0,1 0 0,0 0 0,-1 0-1,1 0 1,-1 0 0,1 1 0,-1-1 0,1 0-1,-1 0 1,0 0 0,0 1 0,0-1 0,0 0-1,0 0 1,0 1 0,0-1 0,0 2 0,-8 43 247,3-22-49,-4 66-114,4 135 1,19-104-94,-12-101 6,-2-18-4,1 0 0,-1 0 1,1 1-1,-1-1 0,0 0 1,0 0-1,0 0 0,-1 0 1,1 0-1,-1 4 0,0-5-1,0 0 0,0 1 0,0-1-1,0-1 1,0 1 0,0 0 0,0 0-1,0 0 1,-1-1 0,1 1 0,0 0-1,0-1 1,-1 1 0,1-1 0,0 1-1,-1-1 1,1 0 0,0 0-1,-1 0 1,1 1 0,-3-2 0,-120 14-1359,106-15-424,7-2-2500,5 1-1054</inkml:trace>
  <inkml:trace contextRef="#ctx0" brushRef="#br0" timeOffset="3896.7">1583 106 10133,'28'2'7571,"-21"-1"-7507,-1-1 0,1 1 0,-1-1 0,1-1 0,-1 1 0,9-3 0,-6 1-56,1 1 0,-1 0 0,1 1 0,0 0 0,-1 0 0,13 2 0,-17-1-57,-1-1-1,1 1 0,0 0 0,0 1 1,0-1-1,-1 1 0,1 0 0,-1 0 1,1 0-1,-1 1 0,0-1 1,0 1-1,6 6 0,-9-3-1260,-3-5-2059,1-1-1636</inkml:trace>
  <inkml:trace contextRef="#ctx0" brushRef="#br0" timeOffset="4296.63">1702 150 10373,'-8'39'6370,"2"2"-3591,0 83-2743,7-107-1373,1-5-3681,-1-8-229</inkml:trace>
  <inkml:trace contextRef="#ctx0" brushRef="#br0" timeOffset="5104.46">2187 658 8628,'18'11'6793,"3"-6"-4370,27-3-2911,-30-2 1258,10-1-700,19 0 79,-44 1-227,0 1 0,0-1 1,0 1-1,0-1 0,0 1 0,0 0 0,-1 0 0,1 0 1,0 0-1,0 1 0,-1-1 0,3 3 0,0 5-1187,-6-2-2373,0-4-1253</inkml:trace>
  <inkml:trace contextRef="#ctx0" brushRef="#br0" timeOffset="5527.33">2218 779 9012,'-3'12'5923,"3"-2"-3508,0-10-2349,1 1 0,0 0-1,0-1 1,0 1 0,0 0-1,0-1 1,0 1 0,0-1-1,0 0 1,0 1 0,0-1-1,0 0 1,2 1 0,11 1-27,-1 0 0,1 0-1,24-1 1,-4-3-4687,-23 3-501</inkml:trace>
  <inkml:trace contextRef="#ctx0" brushRef="#br0" timeOffset="6060.91">2851 345 10277,'5'82'7930,"7"0"-6120,-4-39-1926,2 77 0,2 66 180,-32-506 0,6 223-51,6 53 13,-2-79-1,10 122-24,0 1 0,0-1 0,0 0-1,0 0 1,0 0 0,0 1 0,0-1-1,0 0 1,1 0 0,-1 0 0,0 1 0,1-1-1,-1 0 1,0 0 0,1 1 0,-1-1 0,1 0-1,-1 1 1,1-1 0,0 0 0,-1 1 0,1-1-1,-1 1 1,1-1 0,0 1 0,0 0-1,-1-1 1,1 1 0,0-1 0,0 1 0,-1 0-1,1 0 1,0 0 0,0-1 0,0 1 0,-1 0-1,1 0 1,0 0 0,1 0 0,4 1 32,1-1 0,-1 1 0,1 1 0,8 1-1,3 2 71,15-4-21,-28-1-96,1 0 0,0 0 0,-1 0 0,1 1 0,-1 0 0,0 0 1,9 3-1,-13-3-53,0-1 0,0 1 1,0 0-1,-1 0 1,1 0-1,0 0 1,-1 0-1,1 0 1,-1 0-1,1 0 0,-1 0 1,1 0-1,-1 0 1,0 0-1,0 0 1,1 0-1,-1 1 0,0-1 1,0 0-1,0 0 1,0 2-1,0 0-670,-1-1-1,1 1 1,0 0-1,-1-1 0,1 1 1,-1-1-1,0 1 1,-1 3-1,-2 0-4155</inkml:trace>
  <inkml:trace contextRef="#ctx0" brushRef="#br0" timeOffset="6465.82">2918 622 9012,'-10'60'5557,"3"81"-3948,-1-60 155,9-81-1706,-1 1 0,1-1 0,-1 1 1,1-1-1,-1 1 0,1-1 0,-1 1 0,1-1 1,-1 0-1,1 1 0,-1-1 0,1 0 1,0 1-1,-1-1 0,1 0 0,-1 0 1,1 0-1,0 0 0,-1 0 0,1 1 1,0-1-1,-1 0 0,1 0 0,0-1 1,-1 1-1,1 0 0,1 0 0,23-2 323,-22 2-303,81-5-3211,-77 4-20,0-1-2236</inkml:trace>
  <inkml:trace contextRef="#ctx0" brushRef="#br0" timeOffset="7032.31">3322 795 10277,'-5'6'1856,"-7"7"2521,11-13-4355,0 0 0,1 0 1,-1 0-1,1 0 0,-1-1 0,1 1 0,-1 0 1,1 0-1,-1-1 0,1 1 0,-1 0 0,1-1 1,-1 1-1,1 0 0,0-1 0,-1 1 0,1-1 1,-1 1-1,1-1 0,0 1 0,0-1 0,-1 1 1,1-1-1,0 1 0,0-1 0,-1 1 0,1-1 1,0 1-1,0-1 0,0 0 0,0 1 0,0-2 1,-6-19 177,1 0 0,0-1 0,2 1 0,1-1 0,0 0 0,2 0 0,4-39 0,-2 29 167,-2 18-219,1 0 0,4-16-1,-5 26-137,1 0 1,1 0-1,-1 1 0,0-1 0,1 0 0,0 1 0,0-1 0,0 1 1,0 0-1,0 0 0,1 0 0,4-4 0,-6 6-10,0 0 0,0 0 0,0 1 0,1-1 0,-1 0 0,0 1 0,0-1 0,1 1 0,-1 0 0,0-1 0,1 1 0,-1 0 0,1 0 0,-1 0 0,0 0 0,1 0 0,-1 0 0,1 0 0,-1 0 0,0 1 0,1-1 0,-1 1 0,0-1 0,1 1 0,-1-1 0,0 1 0,0 0 0,1-1 0,1 3 0,0-1 0,0 1 0,1-1 0,-1 1 0,0 0 0,0 0 0,-1 1 0,1-1 0,3 6 0,-3-1 3,0 0 0,0 1 0,-1-1 0,0 1 0,0-1 0,-1 1 0,0 0 0,0-1 0,-1 1 0,-2 16 0,1-14-14,-1-1 0,0 1 0,0-1 0,-1 0 0,0 0 0,-1 0 0,0 0-1,-10 15 1,10-20-188,1-1 0,-1 0 0,0 0-1,0-1 1,-1 1 0,1-1-1,-9 5 1,-19 16-5823,29-21 1171</inkml:trace>
  <inkml:trace contextRef="#ctx0" brushRef="#br0" timeOffset="7397.33">3502 762 10277,'1'6'1019,"0"1"1,-1-1-1,0 0 1,0 0-1,0 1 1,-1-1-1,-2 7 1,2-5-1042,-1-1 0,0 0 0,-1-1 0,0 1-1,0 0 1,0-1 0,-1 0 0,1 1 0,-2-2 0,-6 9 0,5-9-916,1-4-3020,1-1-1236</inkml:trace>
  <inkml:trace contextRef="#ctx0" brushRef="#br0" timeOffset="7922.33">3838 745 7411,'-11'4'6423,"3"-4"-4484,7-1-1888,-1 0 0,1 0 0,0 0 0,0 0-1,0 0 1,0 0 0,0 0 0,0-1 0,1 1 0,-1 0-1,0-1 1,0 1 0,0-2 0,-3-6 115,0 0 0,1-1 1,0 1-1,0-1 0,1 0 0,1 0 0,-1 0 1,1 0-1,1 0 0,0 0 0,1 0 1,1-10-1,1-29 256,-3 30-330,2-1 1,0 1 0,6-25-1,-6 39-90,1-1-1,0 1 0,0 0 1,0 1-1,1-1 1,-1 0-1,6-3 0,-5 3-1,-3 4 1,0 0 0,0 1 0,0-1 0,0 1 0,-1 0 0,1-1 0,0 1 0,0 0 0,0-1 0,0 1 0,0 0 0,0 0 0,1 0-1,-1 0 1,0 0 0,0 0 0,0 0 0,0 0 0,0 0 0,0 1 0,0-1 0,0 0 0,0 1 0,-1-1 0,1 1 0,0-1 0,0 1 0,0-1 0,0 1 0,0-1 0,-1 1 0,2 1 0,2 1 4,1 1 1,-1 0-1,0-1 0,-1 1 1,4 5-1,-3-2-1,0 1 0,-1-1 0,1 1 0,-2 0 0,1 0 0,-1 0 0,-1 0 0,1 1 0,-1-1 0,-1 0 0,0 0 0,0 1 0,-2 13 0,-1 4 150,-2 0 0,-15 51 0,17-67-122,-1 1 0,0-1 1,-1 0-1,0 0 0,-11 17 1,14-24-234,-1-1 1,1 1 0,0 0 0,-1-1 0,0 0 0,0 1-1,1-1 1,-1-1 0,0 1 0,-1 0 0,1-1-1,0 1 1,0-1 0,-1 0 0,1 0 0,0 0 0,-1 0-1,1-1 1,-1 0 0,1 1 0,-8-2 0,-3-1-3071,-1 0-1868</inkml:trace>
  <inkml:trace contextRef="#ctx0" brushRef="#br0" timeOffset="10078.56">3953 216 8756,'4'-4'5347,"7"-7"-3590,-3 2-1068,-4 7-486,-1-1 0,1 1 1,0 0-1,-1 1 0,1-1 0,0 1 0,0 0 1,0-1-1,0 2 0,0-1 0,1 0 0,-1 1 1,5 0-1,9 0 296,32 6 1,-29-4-217,-13-1-232,-1 1-1,1-1 0,-1 1 1,0 0-1,14 7 1,-18-8-50,-1 0 1,0 0-1,0 0 1,-1 0-1,1 0 1,0 1-1,0-1 1,-1 1 0,1-1-1,-1 1 1,1 0-1,-1-1 1,1 1-1,-1 0 1,0 0 0,0 0-1,0 0 1,0 0-1,-1 0 1,1 1-1,0-1 1,-1 0-1,1 0 1,-1 3 0,-15 41-2,13-27 0,-1 1 0,1 37 0,2-27 41,0-14-39,1 0-1,0 0 1,4 16 0,6 43-2,-9-49 0,8 28 0,9 58 0,-14-73 0,9 32-48,-12-61 48,-1 9 0,-1-19 0,-1 1 0,1 0 0,0-1 0,-1 1 0,1 0 0,-1-1 0,1 1 0,-1-1 0,0 1 0,1-1 0,-1 1 0,0-1 0,1 1 0,-1-1 0,0 1 0,1-1 0,-1 0 0,0 0 0,0 1 0,1-1 0,-1 0 0,0 0 0,0 0 0,-1 0 0,-56 16 0,-48-11-345,61-5-7450,44 0 2617</inkml:trace>
  <inkml:trace contextRef="#ctx0" brushRef="#br0" timeOffset="10682.95">4486 2 8884,'15'-1'6876,"9"5"-4154,6 0-1816,7-7-313,24-1-157,-56 4-468,0 0 0,-1 1 1,1-1-1,0 1 0,0 0 1,0 1-1,-1-1 0,1 1 1,7 3-1,-12-4-15,1-1 0,-1 0-1,0 0 1,0 0 0,1 1 0,-1-1 0,0 0-1,0 0 1,1 0 0,-1 1 0,0-1 0,0 0 0,0 1-1,0-1 1,1 0 0,-1 0 0,0 1 0,0-1 0,0 0-1,0 1 1,0-1 0,0 0 0,0 1 0,0-1 0,0 0-1,0 1 1,0-1 0,0 0 0,0 1 0,0-1 0,0 0-1,0 0 1,0 1 0,0-1 0,0 0 0,-1 1-1,1-1 1,0 0 0,0 1 0,0-1 0,-1 0 0,1 0-1,0 1 1,0-1 0,0 0 0,-1 0 0,1 0 0,0 1-1,0-1 1,-1 0 0,1 0 0,0 0 0,-1 0 0,1 0-1,0 0 1,-1 1 0,0-1 0,-21 10-4289,19-9 2641,-4 2-2851</inkml:trace>
  <inkml:trace contextRef="#ctx0" brushRef="#br0" timeOffset="11087.87">4600 42 8756,'-2'7'6219,"2"14"-5469,0-15 21,-4 94 2144,2-54-2465,3 70 0,6-87-1296,2-11-5690,-7-15 1307</inkml:trace>
</inkml:ink>
</file>

<file path=word/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3:15.973"/>
    </inkml:context>
    <inkml:brush xml:id="br0">
      <inkml:brushProperty name="width" value="0.05" units="cm"/>
      <inkml:brushProperty name="height" value="0.05" units="cm"/>
    </inkml:brush>
  </inkml:definitions>
  <inkml:trace contextRef="#ctx0" brushRef="#br0">10 63 8356,'-9'-2'6207,"19"-2"-4746,20-2-1307,52 8 321,-25-1 235,63-5-1,83-9-629,-198 13-80,1 0 0,0 1 0,1-1 0,-1 0 0,0-1 0,1 0 0,-1 0 0,0 0 0,0-1 0,0 1 0,0-2 0,0 1 0,0-1 0,9-5 0,-11 6 0,0 0 0,0 0 0,1 0 0,-1 1 0,0-1 0,1 1 0,-1 1 0,1-1 0,-1 0 0,1 1 0,0 0 0,-1 0 0,7 1 0,11 2 0,29 7 0,-43-9 0,66 14 0,1-4 0,86 2 0,-113-11 0,90 5 0,-100-5 0,46-3 0,-59-1 0,0 1 0,-1 2 0,1 0 0,-1 1 0,42 11 0,-41-8 0,1 0 0,0-1 0,-1-2 0,1 0 0,0-2 0,30-4 0,2 2 0,1 0 0,0 3 0,87 13 0,-123-9 0,1-2 0,0 0 0,0-1 0,0-1 0,39-4 0,226-27 0,-159 30 0,2 0 0,211-13 64,55 10 426,-351 5-273,156-9 97,-62 1-155,369 5 486,-387 1-602,71 3 42,-123 0 27,-23-2 59,72 12 0,-96-2 69,-17-7-537,-7-8-1775,-4-1-2464,2 5-922</inkml:trace>
</inkml:ink>
</file>

<file path=word/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4:57.455"/>
    </inkml:context>
    <inkml:brush xml:id="br0">
      <inkml:brushProperty name="width" value="0.05" units="cm"/>
      <inkml:brushProperty name="height" value="0.05" units="cm"/>
    </inkml:brush>
  </inkml:definitions>
  <inkml:trace contextRef="#ctx0" brushRef="#br0">11 287 9877,'-9'9'7750,"9"-9"-7721,-1-1 0,1 1-1,0 0 1,0-1 0,0 1 0,0 0 0,0-1-1,0 1 1,0 0 0,-1-1 0,1 1 0,0 0 0,0-1-1,1 1 1,-1-1 0,0 1 0,0 0 0,0-1-1,0 1 1,0 0 0,0-1 0,0 1 0,0 0-1,1-1 1,-1 1 0,0 0 0,0-1 0,1 1-1,-1 0 1,3-8-9,0 0 0,0 0 0,2-15 0,-5 27 55,-1 0 0,1 0 0,-1 0 0,0 0 1,0 0-1,-3 6 0,0 0-1126,1-8-4456,3-1 507</inkml:trace>
  <inkml:trace contextRef="#ctx0" brushRef="#br0" timeOffset="582.44">184 350 8756,'1'24'4861,"-1"-23"-4801,0 0 0,0-1 0,0 1-1,0 0 1,0 0 0,0-1-1,0 1 1,0 0 0,0 0 0,-1-1-1,1 1 1,0 0 0,0-1 0,0 1-1,-1 0 1,1-1 0,0 1-1,-1 0 1,1-1 0,-1 1 0,1-1-1,-1 1 1,1-1 0,-1 1-1,1-1 1,-1 1 0,-1 0 0,-7-26 306,8 20-231,-5-16 159,1 0 0,1-1 0,1 0 0,1 0 1,1 0-1,1 0 0,1 0 0,7-42 0,-5 53-283,0 0-1,1 0 1,1 0 0,5-12 0,-7 18-8,0 0 1,0 0-1,1 0 0,-1 0 1,1 1-1,0 0 1,0-1-1,1 1 0,8-6 1,-12 9-4,0 0 0,1 1 1,-1-1-1,0 1 0,0-1 1,0 1-1,0 0 0,1-1 0,-1 1 1,0 0-1,0 0 0,1 0 1,-1 0-1,0 0 0,1 0 0,-1 0 1,0 0-1,0 1 0,0-1 1,1 0-1,-1 1 0,1 0 0,1 1 2,-1-1-1,0 1 1,1 0-1,-1-1 1,0 1-1,0 0 1,-1 1-1,1-1 1,2 4-1,1 3 3,0 0 1,-1 0-1,0 1 0,4 14 0,-6-16 4,-1 0-1,1 1 0,-2-1 0,1 1 1,-1-1-1,-1 1 0,1 0 0,-1-1 0,-4 13 1,1-6 6,-1 0 0,0-1 1,-1 1-1,-10 17 1,14-30-52,0 0 1,1 1-1,-1-1 1,0 0-1,0 0 1,-1 0-1,1 0 1,0-1-1,-1 1 1,1-1-1,-1 1 1,1-1-1,-1 0 1,0 0-1,1 0 1,-1 0-1,-5 1 1,5-2-406,1 0 0,-1 1 0,1-1 0,0 0 0,-1-1 0,1 1 1,-1 0-1,1-1 0,0 1 0,0-1 0,-1 1 0,1-1 0,-3-2 0,-2 0-4304</inkml:trace>
</inkml:ink>
</file>

<file path=word/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4:14.393"/>
    </inkml:context>
    <inkml:brush xml:id="br0">
      <inkml:brushProperty name="width" value="0.05" units="cm"/>
      <inkml:brushProperty name="height" value="0.05" units="cm"/>
    </inkml:brush>
  </inkml:definitions>
  <inkml:trace contextRef="#ctx0" brushRef="#br0">28 226 9877,'-3'-1'488,"1"-1"0,0 0 1,0 0-1,1 0 0,-1 0 0,0 0 1,1 0-1,-1-1 0,1 1 1,0-1-1,-1 1 0,1-1 1,-1-4-1,1 2-232,0-1 1,0 0-1,0 1 1,1-1-1,0 0 0,1-7 1,0 3-223,1 0 0,0 0 0,1 0-1,0 1 1,0-1 0,1 1 0,6-12 0,-6 16 5,-1 1 0,0 0 0,1 0 0,0 0-1,0 0 1,0 0 0,0 1 0,1 0 0,-1 0-1,1 0 1,0 1 0,6-3 0,-9 4-19,1 0 1,-1 0-1,0 0 1,1 0 0,0 1-1,-1-1 1,1 1-1,-1-1 1,1 1-1,0 0 1,-1 0-1,1 1 1,0-1-1,-1 0 1,1 1-1,-1-1 1,1 1 0,-1 0-1,1 0 1,-1 0-1,0 0 1,1 1-1,-1-1 1,0 1-1,0-1 1,4 4-1,-5-3-19,0 0-1,0 0 0,0 0 0,0 0 0,0 0 0,-1 0 0,1 1 0,-1-1 0,1 0 1,-1 0-1,0 1 0,0-1 0,0 0 0,0 0 0,0 1 0,0-1 0,-1 0 0,1 0 1,-1 1-1,0-1 0,1 0 0,-1 0 0,0 0 0,-3 4 0,0 2-174,0 0 0,-1 0 0,-1 0 0,-11 12 0,14-16-51,-1 0 0,0-1-1,0 0 1,0 0 0,0 0-1,0 0 1,-1-1 0,1 0-1,-8 3 1,10-4 176,0-1-1,0 1 1,1-1 0,-1 0 0,0 0 0,0 0-1,0 0 1,0 0 0,1 0 0,-1 0-1,0 0 1,0-1 0,0 1 0,1-1 0,-1 1-1,0-1 1,1 0 0,-1 0 0,0 0 0,1 0-1,-1 0 1,1 0 0,0 0 0,-1 0-1,1-1 1,0 1 0,-1 0 0,1-1 0,0 1-1,0-1 1,0-1 0,-1 1 52,1 0 1,1 0 0,-1 0-1,0 0 1,0 0-1,1 0 1,-1 0-1,1 0 1,0 0-1,-1 0 1,1-1-1,0 1 1,0 0-1,1 0 1,-1 0-1,0 0 1,1 0-1,-1-1 1,1 1 0,0 0-1,-1 0 1,1 0-1,0 1 1,0-1-1,0 0 1,1 0-1,-1 0 1,2-1-1,-1 0 84,1 1 0,-1 0-1,0 0 1,1 0 0,0 0-1,-1 0 1,1 0 0,0 1-1,0-1 1,0 1-1,0 0 1,0 0 0,0 0-1,1 0 1,-1 1 0,0-1-1,6 1 1,-4 0 28,0 0 0,1 1 0,-1 0 0,0 0 1,0 1-1,0 0 0,-1-1 0,1 1 0,0 1 0,7 4 0,0 2 61,0 1-1,14 13 0,-8-6-70,-12-10-312,0 1 1,0 0-1,-1-1 0,0 2 1,-1-1-1,0 0 0,6 17 1,-3-7-598,4 12-3558,-6-19-398</inkml:trace>
  <inkml:trace contextRef="#ctx0" brushRef="#br0" timeOffset="532.9">354 142 9732,'6'-2'3198,"16"-3"1715,2 2-3702,-23 3-1209,1 0 1,-1 0-1,1 0 1,-1 0-1,0 0 1,1 0-1,-1 0 1,0 1-1,1-1 1,-1 0-1,0 1 1,1-1-1,-1 1 1,0-1-1,0 1 1,0 0-1,1 0 1,-1-1-1,0 1 1,0 0-1,0 0 1,0 0-1,0 0 1,-1 0-1,1 0 1,0 1-1,0-1 1,-1 0-1,2 2 1,-2 0-21,0 0 0,0 0 0,0 1 0,0-1 0,0 0 1,-1 0-1,0 0 0,1 0 0,-1 0 0,0 0 0,-3 4 0,-15 31-469,17-34 350,-1-1 0,0 0 0,0 0 0,0 0 0,0-1 0,-1 1-1,1-1 1,-1 1 0,1-1 0,-1 0 0,0-1 0,-8 4 0,13-9 70,-1 3 59,0 1 0,0-1 0,0 0 0,0 1-1,0-1 1,0 0 0,1 0 0,-1 1 0,0-1 0,0 0 0,0 1 0,1-1 0,-1 0 0,0 1 0,1-1 0,-1 1 0,1-1-1,-1 0 1,1 1 0,-1-1 0,1 1 0,-1-1 0,1 1 0,-1-1 0,1 1 0,-1 0 0,1-1 0,0 1 0,-1 0 0,2-1-1,46 20 871,-43-18-821,-1 0 0,0 0 0,1 1-1,-1-1 1,0 1 0,0 0 0,0 0-1,0 0 1,0 1 0,0-1 0,-1 1-1,1 0 1,-1 0 0,0 0 0,0 1 0,0-1-1,0 1 1,0-1 0,-1 1 0,0 0-1,0 0 1,0 0 0,0 0 0,0 1-1,-1-1 1,0 0 0,0 1 0,0-1 0,-1 1-1,1-1 1,-1 1 0,0-1 0,0 1-1,-1-1 1,1 1 0,-1-1 0,0 1-1,-2 5 1,2-7-88,0-1 0,0 0 0,0 0 0,-1 0-1,1 0 1,0 0 0,-1-1 0,0 1 0,1 0-1,-1-1 1,0 1 0,0-1 0,0 1 0,0-1-1,0 0 1,0 0 0,0 0 0,0 0 0,-4 1-1,-3 1-1048,1-1 0,0 0 0,-1-1 0,-10 1 0,10-2-3720</inkml:trace>
</inkml:ink>
</file>

<file path=word/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7:58.151"/>
    </inkml:context>
    <inkml:brush xml:id="br0">
      <inkml:brushProperty name="width" value="0.05" units="cm"/>
      <inkml:brushProperty name="height" value="0.05" units="cm"/>
    </inkml:brush>
  </inkml:definitions>
  <inkml:trace contextRef="#ctx0" brushRef="#br0">456 512 8100,'-3'6'2258,"-14"31"4463,16-36-6617,1 0 1,-1 0-1,1 0 0,-1 0 0,0 0 1,1-1-1,-1 1 0,0 0 0,0 0 0,1-1 1,-1 1-1,0 0 0,0-1 0,0 1 1,0-1-1,0 1 0,0-1 0,0 1 1,0-1-1,0 0 0,0 0 0,0 1 1,0-1-1,0 0 0,0 0 0,0 0 0,0 0 1,-1 0-1,1 0 0,0-1 0,-2 1 1,2-1-63,0 0 0,0 0 1,0 0-1,0 0 1,0 0-1,0 0 0,0 0 1,1-1-1,-1 1 0,0 0 1,1-1-1,-1 1 1,0 0-1,1-1 0,0 1 1,-1 0-1,1-1 0,0 1 1,0-1-1,0-1 0,-1-33 178,1 33-161,2-14 3,0 1 0,1 0 0,7-22 0,-4 19-43,-5 17-17,0 0-1,0 0 1,0 0-1,1 0 1,-1 0 0,1 0-1,-1 1 1,1-1-1,0 1 1,-1-1 0,1 1-1,0 0 1,0-1-1,0 1 1,0 0 0,0 0-1,0 1 1,1-1-1,-1 0 1,0 1 0,0-1-1,1 1 1,-1 0-1,0 0 1,1-1 0,-1 2-1,0-1 1,0 0-1,4 1 1,-4-1 0,0 0-1,0 0 1,0 0-1,0 1 1,0-1-1,0 0 1,0 1-1,1 0 1,-1-1-1,-1 1 1,1 0-1,0 0 1,0 0-1,0 0 1,0 1-1,-1-1 1,1 0-1,0 1 1,-1-1-1,0 1 1,1 0-1,-1-1 1,0 1-1,0 0 1,0 0-1,0 0 1,0 0-1,0 0 1,0 0-1,-1 0 1,2 3-1,-3 1 0,0 1 0,0-1 0,0 0 1,-1 0-1,0 1 0,0-1 0,-5 10 0,-26 39-114,29-49-70,0-1 0,0 1-1,-1-1 1,0 0 0,0-1 0,-8 6-1,12-9 90,0 0 1,0-1-1,0 1 0,0-1 0,0 1 0,0-1 0,0 1 0,-1-1 0,1 0 0,0 1 0,0-1 0,0 0 0,0 0 0,-1 0 0,1 0 0,0 0 0,0 0 0,-2-1 0,2 1 9,0-1 0,0 0-1,0 1 1,0-1 0,0 0 0,0 0-1,0 0 1,0 0 0,1 0 0,-1 0-1,0 0 1,0 0 0,1 0 0,-1 0-1,1-1 1,-1 1 0,1 0-1,0 0 1,-1 0 0,1-1 0,0-1-1,-2-14-61,0 0 0,2 0 0,0 0 0,1 0 0,0 0 0,2 1 0,5-24 0,-8 39 199,0 0 0,0 0-1,1 0 1,-1 0 0,0 0 0,0 0 0,1 0 0,-1 0 0,0 0-1,1 0 1,-1 0 0,1 0 0,-1 0 0,1 1 0,0-1 0,-1 0-1,1 0 1,0 1 0,-1-1 0,1 0 0,0 1 0,0-1 0,0 1 0,-1-1-1,1 1 1,0-1 0,0 1 0,0 0 0,0-1 0,0 1 0,0 0-1,0 0 1,0-1 0,0 1 0,0 0 0,0 0 0,0 0 0,0 1-1,0-1 1,0 0 0,0 0 0,0 0 0,0 1 0,0-1 0,0 0-1,0 1 1,-1-1 0,1 1 0,0-1 0,0 1 0,0 0 0,1 0-1,3 4 188,1-1 0,-1 1-1,0 0 1,0 0 0,8 12-1,-7-6-148,0 0-1,-1 0 0,0 1 0,-1 0 0,-1 0 0,4 16 0,-5-17-352,1 0 0,0 1 0,0-1 0,2-1 0,-1 1 0,1 0 0,7 10 0,-1-10-4201,-7-9-994</inkml:trace>
  <inkml:trace contextRef="#ctx0" brushRef="#br0" timeOffset="585.78">725 539 9877,'0'0'121,"0"0"1,0 0-1,0 0 1,-1 0 0,1 0-1,0 0 1,0 0 0,0 0-1,0 0 1,0 0 0,0 0-1,0 0 1,0 0-1,-1 0 1,1 0 0,0 0-1,0 0 1,0 0 0,0 0-1,0 0 1,0 0 0,0 0-1,-1 0 1,1 0-1,0 0 1,0 0 0,0 0-1,0 0 1,0 0 0,0-1-1,0 1 1,0 0 0,0 0-1,0 0 1,-1 0-1,1 0 1,0 0 0,0 0-1,0 0 1,0 0 0,0 0-1,0-1 1,0 1 0,0 0-1,0 0 1,0 0 0,0 0-1,0 0 1,0 0-1,0 0 1,0-1 0,2-8 1323,10-9-1233,44-37 1442,-55 54-1636,0 1 1,0-1-1,0 1 1,0-1-1,0 1 0,0-1 1,0 1-1,0 0 1,1-1-1,-1 1 0,0 0 1,0 0-1,0 0 1,0 0-1,0 0 1,1 0-1,-1 0 0,0 0 1,0 1-1,0-1 1,0 0-1,0 1 0,0-1 1,2 1-1,0 1 19,-1-1 0,1 0 0,0 1 0,-1-1-1,1 1 1,-1 0 0,4 3 0,-4-2-20,1 1 0,-1-1 1,-1 0-1,1 1 0,0-1 0,-1 1 0,1-1 1,-1 1-1,0 0 0,-1-1 0,1 1 0,-1 0 1,1 0-1,-1 0 0,0-1 0,0 1 0,-1 0 1,0 5-1,0-6-34,1 0 0,-1 0 0,0 0 1,0-1-1,0 1 0,-1 0 0,1-1 0,0 1 0,-1-1 1,0 1-1,0-1 0,1 0 0,-1 0 0,-1 0 1,1 0-1,0 0 0,0 0 0,-1 0 0,1-1 1,-1 1-1,1-1 0,-1 0 0,0 0 0,-2 1 1,0 0-113,4-2 89,0 1-1,0-1 1,0 1 0,-1-1 0,1 0 0,0 1 0,0-1 0,0 0 0,0 0 0,-1 0 0,1 0 0,0 0 0,0 0-1,0 0 1,-1 0 0,1 0 0,0-1 0,0 1 0,0 0 0,0-1 0,0 1 0,0-1 0,0 1 0,0-1 0,0 0 0,0 1-1,-2-2 1,7 2 51,-1 0 0,1 0-1,-1 0 1,1 1 0,-1 0-1,0 0 1,4 1 0,-4 0 28,-1-1-1,1 1 1,-1 0 0,0 0 0,0 0 0,0 0 0,0 1 0,0-1-1,0 0 1,0 1 0,-1-1 0,1 1 0,-1 0 0,0-1 0,0 1-1,0 0 1,0 0 0,-1 0 0,1 0 0,-1 0 0,1 0-1,-1 0 1,0 0 0,0 0 0,0 0 0,-1 0 0,0 5 0,0-5-77,0 1 0,1-1 0,-1 1 0,0-1 0,-1 0 0,1 1 0,-1-1 1,1 0-1,-1 0 0,0 0 0,0 0 0,0 0 0,-1-1 0,1 1 0,-1 0 1,1-1-1,-1 0 0,0 0 0,0 0 0,0 0 0,0 0 0,0 0 0,-5 1 0,2-2-652,1-1 0,-1 0 1,1 1-1,-1-2 0,1 1 0,-1-1 0,-9-2 0,1 0-4622</inkml:trace>
  <inkml:trace contextRef="#ctx0" brushRef="#br0" timeOffset="1547.84">392 1259 9156,'-1'0'275,"0"0"0,0 0-1,0 0 1,0-1 0,1 1 0,-1 0-1,0 0 1,0-1 0,0 1-1,0 0 1,1-1 0,-1 1 0,0-1-1,0 1 1,1-1 0,-1 0 0,0 1-1,1-1 1,-1 0 0,1 1-1,-1-1 1,0-1 0,-8-23 1745,8 15-1702,0 0-1,1 1 1,1-15 0,0 20-233,0-1 0,0 1 0,0 0-1,1-1 1,0 1 0,0 0 0,0 0 0,0 0 0,1 0 0,-1 0 0,7-6 0,-8 9-75,1-1 0,-1 1 1,0-1-1,1 1 0,0 0 1,-1-1-1,1 1 0,-1 0 1,1 0-1,0 0 0,0 0 1,0 1-1,0-1 0,-1 0 1,1 1-1,0-1 0,0 1 1,0 0-1,0-1 0,0 1 1,0 0-1,0 0 0,0 1 1,0-1-1,0 0 0,0 1 1,0-1-1,0 1 0,3 1 1,-4-1-8,1 0 1,-1 1-1,1-1 1,-1 1-1,0-1 1,0 1 0,1 0-1,-1 0 1,0-1-1,-1 1 1,1 0 0,0 0-1,0 0 1,-1 0-1,1 0 1,-1 0 0,0 0-1,0 0 1,0 0-1,0 0 1,0 0 0,0 0-1,0 0 1,0 0-1,-2 3 1,0 6 15,0 0 1,-1 0-1,-5 12 0,7-21-84,1 0 0,-1-1 0,1 0 0,-1 1 0,0-1-1,0 1 1,1-1 0,-1 0 0,0 1 0,0-1 0,0 0 0,-1 0 0,1 0-1,0 0 1,0 0 0,-1 0 0,1 0 0,0 0 0,-1-1 0,1 1-1,-1 0 1,1-1 0,-1 1 0,1-1 0,-1 0 0,1 1 0,-1-1 0,-2 0-1,2 0 3,1-1-1,-1 1 1,1-1-1,-1 1 1,1-1-1,0 0 1,-1 0-1,1 0 1,0 0-1,0 1 1,0-2-1,0 1 1,-1 0-1,2 0 1,-1 0-1,0 0 1,0-1-1,0 1 1,0 0-1,1-1 1,-1 1-1,1-1 1,-1 1-1,1 0 1,-1-1-1,1 1 1,0-1-1,0 0 1,0 1-1,0-2 1,-1-6-15,0 0 0,1 0 1,0 1-1,3-18 0,-3 25 124,1-1 0,-1 1-1,0-1 1,1 1 0,-1 0 0,1-1-1,-1 1 1,1 0 0,0-1 0,-1 1-1,1 0 1,0 0 0,0-1 0,0 1-1,0 0 1,0 0 0,0 0 0,0 0-1,1 0 1,-1 1 0,0-1 0,0 0-1,1 0 1,-1 1 0,1-1 0,-1 1-1,0-1 1,1 1 0,-1 0 0,1 0-1,-1-1 1,1 1 0,-1 0-1,1 0 1,-1 0 0,1 1 0,1-1-1,-1 1 43,0-1-1,-1 1 0,1 0 0,0 0 1,-1 0-1,1 0 0,0 0 0,-1 0 1,0 0-1,1 0 0,-1 1 0,0-1 1,1 0-1,-1 1 0,0 0 0,0-1 0,0 1 1,0-1-1,-1 1 0,2 3 0,12 43 388,-10-30-444,1 1-288,-2-8-136,0 0 1,8 18 0,-10-27-277,0 1-1,1-1 1,-1 1-1,1-1 0,0 0 1,0 0-1,0 1 1,0-1-1,3 2 0,-2-3-4172</inkml:trace>
  <inkml:trace contextRef="#ctx0" brushRef="#br0" timeOffset="2142.1">825 1163 7700,'-8'4'10158,"-27"15"-8890,30-16-1246,0 1 1,0 0-1,1 1 1,-1-1-1,1 1 0,0 0 1,0 0-1,1 0 1,-1 1-1,1-1 0,0 1 1,1 0-1,-1 0 1,1 0-1,0 0 0,1 0 1,0 0-1,0 0 0,0 1 1,0-1-1,1 0 1,1 9-1,-1-13-22,0 0 0,0 0 0,0-1 0,0 1 0,0 0 0,1 0 0,-1 0 0,1 0 0,-1 0 0,1-1 0,0 1 0,0 0 0,0-1 0,0 1 0,0 0 0,0-1 0,0 1 0,0-1 0,1 0 0,-1 1 0,1-1 0,-1 0 0,1 0 0,-1 0 0,1 0 0,0 0 0,-1 0 0,1 0 0,0-1 0,0 1 0,-1 0 0,1-1 0,4 1 0,-3-1-1,1 0 1,0 0-1,-1 0 1,1 0-1,0 0 0,-1-1 1,1 0-1,0 1 1,-1-2-1,1 1 0,-1 0 1,0-1-1,1 1 1,-1-1-1,0 0 0,0 0 1,6-5-1,-8 6 1,1 0 0,-1-1-1,1 1 1,-1-1 0,0 1-1,0-1 1,1 0 0,-1 1 0,0-1-1,-1 0 1,1 0 0,0 1-1,0-1 1,-1 0 0,1 0-1,-1 0 1,0 0 0,1 0 0,-1 0-1,0 0 1,0 0 0,0 0-1,-1 0 1,1 0 0,0 0-1,-1 0 1,1 0 0,-1 0-1,0 1 1,1-1 0,-1 0 0,0 0-1,0 0 1,-2-1 0,0-1-486,-2 0 0,1 1 0,0-1-1,-1 1 1,1 0 0,-1 0 0,-10-4 0,-2-2-1852,11 5-2827</inkml:trace>
  <inkml:trace contextRef="#ctx0" brushRef="#br0" timeOffset="3385.64">561 1800 6643,'0'-1'365,"0"1"-1,0 0 1,1-1 0,-1 1 0,0 0-1,1-1 1,-1 1 0,0 0-1,1 0 1,-1-1 0,1 1-1,-1 0 1,0 0 0,1-1-1,-1 1 1,1 0 0,-1 0 0,0 0-1,1 0 1,-1 0 0,1 0-1,-1 0 1,1 0 0,-1 0-1,1 0 1,3 10 3405,-6 27-3784,0-24 956,-11 101-383,9-90-560,0 1 0,1 0 1,2 1-1,1-1 0,3 34 1,5-37-427,-2-15-1479,-6-7 1747,0 0 0,1 0 1,-1 0-1,0 0 0,0 0 0,1-1 1,-1 1-1,0 0 0,0 0 0,1 0 1,-1 0-1,0 0 0,0-1 0,0 1 1,1 0-1,-1 0 0,0 0 0,0-1 1,0 1-1,0 0 0,1 0 0,-1 0 1,0-1-1,0 1 0,0 0 1,0 0-1,0-1 0,0 1 0,0 0 1,0 0-1,0-1 0,0 1 0,0 0 1,0-1-1,1-6-5230</inkml:trace>
  <inkml:trace contextRef="#ctx0" brushRef="#br0" timeOffset="4737.16">87 2502 8756,'-4'-15'2961,"-2"-31"0,5-45-2180,2 41 90,-9-44 44,1 12-232,-17-164 540,6 97-578,12 21-460,18-203 0,-8 264-166,9-67 133,1-46 72,-13-204-90,-4 318-101,-16-95 1,17 138-17,1-42 1,-1-9 11,2 71-29,0 0 0,-1 0 0,1 1 0,-1-1 0,0 0 0,0 1 0,-2-5 0,2 6 0,1 0 0,0 1 0,-1-1 0,1 0 0,-1 1 0,1-1 0,-1 1 0,0-1 0,1 1 0,-1-1 0,1 1 0,-1-1 0,0 1 0,0 0 0,1-1 0,-1 1 0,0 0 0,1 0 0,-1 0 0,0-1 0,0 1 0,0 0 0,1 0 0,-1 0 0,0 0 0,0 0 0,1 0 0,-1 0 0,0 1 0,0-1 0,1 0 0,-2 1 0,12-14 0,-9 11 0,0 1 0,0-1 0,0 0 0,0 1 0,0-1 0,0 1 0,0-1 0,1 1 0,-1 0 0,1-1 0,-1 1 0,1 0 0,-1 0 0,1 0 0,2-1 0,3 1 7,-1 0 1,1 1-1,-1-1 1,1 1-1,0 1 1,11 2 0,-10-2 7,0 0 0,0-1 0,0 1 0,13-2 0,28-6 163,-12 3-67,-1-2 0,58-17 1,-90 21-104,0 1-1,1 0 1,-1 0 0,0 0-1,1 0 1,-1 0 0,0 1-1,1 0 1,7 0 0,-11 1-32,1-1-1,-1 1 1,1 0 0,-1-1 0,1 1 0,-1 0 0,1 0 0,-1 0 0,0 0 0,0 0 0,1 0 0,-1 0 0,0 0-1,0 0 1,0 1 0,0-1 0,0 0 0,-1 1 0,1-1 0,0 1 0,-1-1 0,1 1 0,-1-1 0,1 1 0,-1 0-1,0-1 1,1 1 0,-1 1 0,2 31-1661,-2-20-2579,0-14 4128,0 3-5467</inkml:trace>
  <inkml:trace contextRef="#ctx0" brushRef="#br0" timeOffset="6551.28">1048 70 8884,'40'-2'7149,"1"-1"-4078,-13 0-2887,0 2-1,41 2 0,-65 0-176,0-1 0,-1 1-1,1 0 1,0 0-1,-1 0 1,1 1 0,-1-1-1,0 1 1,1 0-1,5 4 1,-8-5-7,0 0-1,1 0 1,-1 0 0,0 1 0,0-1 0,0 0-1,0 1 1,0-1 0,0 1 0,-1-1-1,1 1 1,0-1 0,-1 1 0,1-1 0,-1 1-1,1 0 1,-1-1 0,0 1 0,0 0-1,0 0 1,0-1 0,0 1 0,0 0-1,0-1 1,-1 3 0,-3 16 45,0 0 1,2 0-1,0 34 0,4-15 22,9 53-1,-5-55-36,1 68 0,7 198 18,1-32 317,-14-248-298,1 0 1,8 32-1,-5-28 23,2 28 0,-5 173 86,2 19-128,-4-239-48,0 40-2,-10 78 0,-1 19 19,15-88-11,-2-41-12,-1 1-1,-1 27 1,-1-27 9,-7 39 41,7-51-41,-1-1 0,1 0 0,-1 1 0,0-1 0,0 0 0,0 0 0,-1 0 0,1-1 0,-1 1 0,-4 4 0,-16 15-3,8-2 112,14-20-112,1 0 0,0 0 0,-1 0 0,1 0 0,0 0 0,-1 0 0,1 0 0,0 0 0,0 0 0,0 0 0,0 0 0,0 0 0,0 0 0,0 0 0,0 0 0,1 0 0,-1 0 0,0 0 0,0 0 0,1 0 0,-1 0 0,1 0 0,-1 0 0,1 0 0,-1 0 0,2 1 0,5 11 0,-7-13 1,0 0 0,0 1 0,0-1 0,-1 0 1,1 1-1,0-1 0,0 0 0,0 0 0,-1 1 0,1-1 1,0 0-1,0 0 0,0 0 0,-1 1 0,1-1 0,0 0 1,0 0-1,-1 0 0,1 0 0,0 1 0,-1-1 0,1 0 0,0 0 1,-1 0-1,1 0 0,0 0 0,0 0 0,-1 0 0,1 0 1,0 0-1,-1 0 0,1 0 0,0 0 0,-1 0 0,1 0 1,0 0-1,-1 0 0,1-1 0,-15-1 60,-16-5-42,-1 1-1,1 1 0,-62-1 0,62 4-656,12-2-967,8-3-3142,8 2-864</inkml:trace>
  <inkml:trace contextRef="#ctx0" brushRef="#br0" timeOffset="7613.44">48 2296 6643,'-2'21'6707,"2"-20"-6606,0 1-1,0 0 0,1 0 1,-1 0-1,0-1 0,1 1 1,-1 0-1,1 0 0,0-1 1,0 1-1,-1 0 0,1-1 1,0 1-1,0-1 0,0 1 1,1-1-1,-1 1 0,0-1 1,0 0-1,1 0 0,-1 0 1,3 2-1,20 17 1244,-22-18-1214,-1 0-1,1 0 0,0 0 1,1 0-1,-1 0 1,0-1-1,1 1 0,-1-1 1,0 1-1,1-1 1,0 0-1,-1 0 0,1 0 1,0 0-1,0-1 1,-1 1-1,1-1 0,0 1 1,5-1-1,28-3 61,-15 1-10,0 1 0,0 1 1,1 1-1,23 3 0,-42-3-412,1 0 0,0 0-1,-1-1 1,1 1-1,0-1 1,0 0-1,-1 0 1,1 0-1,0-1 1,0 1 0,-1-1-1,1 0 1,-1 0-1,1 0 1,-1-1-1,1 1 1,-1-1-1,0 0 1,1 0-1,-1 0 1,0 0 0,0 0-1,-1-1 1,1 1-1,0-1 1,-1 0-1,0 0 1,1 0-1,-1 0 1,3-6 0,-2 0-5144</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5:40.510"/>
    </inkml:context>
    <inkml:brush xml:id="br0">
      <inkml:brushProperty name="width" value="0.05" units="cm"/>
      <inkml:brushProperty name="height" value="0.05" units="cm"/>
    </inkml:brush>
  </inkml:definitions>
  <inkml:trace contextRef="#ctx0" brushRef="#br0">5 33 11701,'2'0'6841,"9"-3"-5761,20-9 62,10-3-813,-39 14-359,0 1 0,0-1 0,1 1 0,-1 0-1,0 0 1,1 0 0,-1 0 0,1 0 0,-1 0 0,0 0 0,1 1 0,-1-1 0,0 1 0,3 1-1,-4-2-59,-1 1-1,1-1 0,-1 1 1,1 0-1,-1-1 0,1 1 1,-1-1-1,1 1 0,-1 0 1,0 0-1,1-1 0,-1 1 1,0 0-1,0 0 0,1-1 1,-1 1-1,0 0 0,0 0 0,0-1 1,0 1-1,0 0 0,0 0 1,0 0-1,-1 0 0,-4 20-5066,-1-12-104</inkml:trace>
  <inkml:trace contextRef="#ctx0" brushRef="#br0" timeOffset="372.26">6 179 9156,'-6'-3'6741,"12"-2"-4290,12-6-1984,-16 11 159,2-3-574,1 0-1,1 1 1,-1 0-1,0 0 1,1 0 0,-1 0-1,10 0 1,-9 1-1166,0 1 0,0 0 0,0 0 0,8 2 0,-5 0-4414</inkml:trace>
</inkml:ink>
</file>

<file path=word/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6:09.006"/>
    </inkml:context>
    <inkml:brush xml:id="br0">
      <inkml:brushProperty name="width" value="0.05" units="cm"/>
      <inkml:brushProperty name="height" value="0.05" units="cm"/>
    </inkml:brush>
  </inkml:definitions>
  <inkml:trace contextRef="#ctx0" brushRef="#br0">0 15 9268,'11'-1'9816,"64"-7"-8224,-61 6-1581,0 0-1,0 1 1,1 1 0,-1 0-1,0 1 1,16 3 0,-29-4-90,0 1 0,-1-1 0,1 0 0,0 1 0,-1-1-1,1 1 1,-1-1 0,1 0 0,0 1 0,-1-1 0,1 1 0,-1 0 0,1-1 0,-1 1 0,0-1 0,1 1 0,-1 0 0,0-1 0,1 1 0,-1 0 0,0 0 0,0-1-1,1 1 1,-1 0 0,0 0 0,0-1 0,0 1 0,0 1 0,-2 13-7852,1-11 3471</inkml:trace>
  <inkml:trace contextRef="#ctx0" brushRef="#br0" timeOffset="383.06">11 138 9012,'0'1'196,"-1"-1"-1,1 0 1,0 0 0,-1 1-1,1-1 1,0 0 0,0 1 0,-1-1-1,1 0 1,0 1 0,0-1-1,0 1 1,0-1 0,-1 0-1,1 1 1,0-1 0,0 1-1,0-1 1,0 1 0,0-1-1,0 0 1,0 1 0,0-1-1,0 1 1,0-1 0,0 1-1,0-1 1,1 0 0,-1 1-1,0-1 1,0 1 0,0-1-1,0 0 1,1 1 0,-1-1-1,1 1 1,0 0 22,0-1 0,1 1-1,-1-1 1,0 1 0,1-1 0,-1 1-1,0-1 1,1 0 0,-1 1 0,1-1-1,1 0 1,37-3 753,-26 0-921,0 1 1,1 0 0,-1 1 0,16 2-1,-28-1-247,-1 0 0,0 0 0,1 1 0,-1-1 0,0 1 0,1-1 0,-1 1 0,0-1 0,0 1 0,0 0 0,2 1-1,2 1-3781,-2-1-1410</inkml:trace>
</inkml:ink>
</file>

<file path=word/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5:03.187"/>
    </inkml:context>
    <inkml:brush xml:id="br0">
      <inkml:brushProperty name="width" value="0.05" units="cm"/>
      <inkml:brushProperty name="height" value="0.05" units="cm"/>
    </inkml:brush>
  </inkml:definitions>
  <inkml:trace contextRef="#ctx0" brushRef="#br0">1005 582 9492,'0'1'352,"0"1"1,0-1-1,0 0 0,0 0 0,0 0 0,1 0 0,-1 0 0,0 0 0,1 0 0,-1 1 0,1-1 0,-1 0 1,1 0-1,-1-1 0,1 1 0,0 0 0,0 0 0,-1 0 0,1 0 0,1 1 0,1-1-121,-1 0-1,0 0 1,0 0-1,0 0 1,0 0-1,1 0 1,-1-1 0,0 1-1,5-1 1,4 1-348,1-1 0,0-1 1,15-2-1,-16 2 705,17-3-548,120-7-136,-148 11 47,0 0 0,1 0 0,-1 0 0,0 0 0,1 0 0,-1 0 0,0 0 0,1 0 0,-1 0 0,1 0 0,-1 0 1,0 0-1,1 0 0,-1 1 0,0-1 0,1 0 0,-1 0 0,0 0 0,0 1 0,1-1 0,-1 0 0,0 0 0,0 1 0,1-1 0,-1 0 0,0 1 0,0-1-31,0 1 0,0-1-1,0 0 1,-1 0-1,1 0 1,0 0 0,0 0-1,-1 1 1,1-1-1,0 0 1,-1 0 0,1 0-1,0 0 1,0 0-1,-1 0 1,1 0-1,0 0 1,0 0 0,-1 0-1,1 0 1,0 0-1,-1 0 1,1 0 0,0 0-1,0 0 1,-1-1-1,1 1 1,0 0 0,0 0-1,-1 0 1,1 0-1,0 0 1,0-1 0,-1 1-1,1 0 1,0 0-1,0 0 1,0-1 0,0 1-1,-1 0 1,-4-3-2703,-2 0-1950</inkml:trace>
  <inkml:trace contextRef="#ctx0" brushRef="#br0" timeOffset="369.81">1144 499 9156,'-2'3'6822,"1"6"-3670,0 26-3501,2-27 1070,-2 7-1053,1 0-1,1 1 0,1-1 0,0 0 1,1 0-1,7 24 0,-5-33-4333,-3-5-302</inkml:trace>
  <inkml:trace contextRef="#ctx0" brushRef="#br0" timeOffset="1785.15">1489 661 9156,'-1'1'193,"1"-1"0,0 0 0,0 0 0,-1 1 0,1-1 0,0 0 0,0 0 0,-1 1 0,1-1 0,0 0 0,-1 0 0,1 0 0,-1 1 0,1-1 0,0 0-1,-1 0 1,1 0 0,0 0 0,-1 0 0,1 0 0,-1 0 0,1 0 0,0 0 0,-1 0 0,1 0 0,-1 0 0,1 0 0,0 0 0,-1 0 0,1 0 0,-1-1 0,1 1 0,0 0 0,-1 0 0,1 0 0,0-1 0,-1 1 0,1 0-1,0 0 1,0-1 0,-1 1 0,1-1 0,-1-1-18,1 0-1,-1 1 0,1-1 1,0 0-1,0 0 0,0 0 1,0 0-1,0 0 0,1-3 1,11-45-251,-9 41 99,2-6 111,0 1 1,15-28 0,-19 40-122,1-1 1,-1 0 0,1 1-1,0-1 1,0 1 0,0 0 0,0 0-1,0-1 1,0 1 0,1 1-1,-1-1 1,1 0 0,-1 1-1,1-1 1,0 1 0,0 0 0,-1-1-1,1 1 1,0 1 0,0-1-1,6 0 1,-8 1-12,0 0 0,0 0 0,1 0-1,-1 1 1,0-1 0,0 0 0,0 1 0,0-1 0,0 1-1,0-1 1,0 1 0,0-1 0,0 1 0,0 0 0,-1 0-1,1-1 1,0 1 0,0 0 0,-1 0 0,1 0 0,0 0-1,-1 0 1,1 0 0,-1 0 0,1 0 0,-1 0 0,0 0-1,1 0 1,-1 0 0,0 0 0,0 0 0,0 1-1,1-1 1,-2 2 0,2 1 6,-1 1 0,0-1 0,0 1 0,-1-1 0,0 1 0,1-1 0,-3 7 0,-3 5-279,-1-1 0,-13 24 0,17-34 39,0-1 1,0 0-1,0 1 1,0-1-1,0-1 1,-1 1-1,0 0 1,0-1-1,0 0 1,0 0-1,0 0 1,-10 4-1,14-7 177,-1 0 1,1 1-1,-1-1 0,0 0 1,1 0-1,-1 0 0,0 0 0,1 0 1,-1 0-1,0 0 0,1 0 1,-1 0-1,0 0 0,1 0 1,-1 0-1,0 0 0,1 0 0,-1-1 1,0 1-1,1 0 0,-1 0 1,1-1-1,-1 1 0,0-1 1,1 1-1,-1 0 0,0-2 0,0 1-17,0-1 0,0 1-1,0-1 1,0 0-1,1 1 1,-1-1-1,0 0 1,1 0 0,-1 1-1,1-3 1,-1-3-58,0 1 0,1-1 0,0 1 0,2-14 1,-2 16 253,1-1 1,0 1-1,1-1 1,-1 1-1,1 0 1,0 0-1,0-1 0,0 1 1,0 1-1,1-1 1,3-4-1,-4 6-20,-1 1 0,1-1 0,0 1 0,0 0 0,0 0-1,0 0 1,0 0 0,0 0 0,0 0 0,1 0 0,-1 1 0,0-1-1,0 1 1,1-1 0,-1 1 0,0 0 0,0 0 0,1 0-1,-1 0 1,0 0 0,1 1 0,-1-1 0,0 1 0,3 1 0,-4-2-76,1 1 0,-1 0 0,1-1 0,-1 1-1,0 0 1,1 0 0,-1 0 0,0 0 0,0 0 0,0 1 0,0-1 0,0 0 0,0 0 0,0 1 0,1 1 0,11 28 537,-3-7-340,45 81-6395,-50-97 1247</inkml:trace>
  <inkml:trace contextRef="#ctx0" brushRef="#br0" timeOffset="2221.46">1811 650 9877,'5'-12'6481,"8"0"-4865,-10 11-1599,-1-1-1,0 1 1,1-1-1,-1 1 1,1 0-1,0 0 1,-1 0-1,1 0 0,4 0 1,-7 1-14,1 0 0,-1 0 0,1 0 0,-1 0 0,1 0 0,-1 1 0,1-1 0,-1 0 0,1 0 0,-1 0-1,1 1 1,-1-1 0,1 0 0,-1 0 0,1 1 0,-1-1 0,0 0 0,1 1 0,-1-1 0,0 1 0,1-1 0,-1 0 0,0 1 0,1-1 0,-1 1 0,0-1 0,1 2 0,1 18 44,-10 19-36,-10 6 11,13-35-12,1 1-1,0 1 1,0-1 0,1 1 0,-3 18-1,6-26-28,0 1-1,0-1 0,0 1 0,0-1 1,1 1-1,0-1 0,1 6 0,-1-9 9,-1 1 0,0-1 0,1 0 0,-1 0 0,1 0 0,-1 0-1,1 0 1,0 0 0,-1 0 0,1-1 0,0 1 0,0 0 0,0 0 0,0 0-1,0-1 1,0 1 0,-1 0 0,1-1 0,1 1 0,-1-1 0,0 1 0,0-1 0,0 0-1,0 1 1,0-1 0,0 0 0,0 0 0,1 0 0,-1 0 0,0 0 0,0 0-1,0 0 1,2 0 0,17-8-4543,-15 2-616</inkml:trace>
  <inkml:trace contextRef="#ctx0" brushRef="#br0" timeOffset="2568.21">2083 637 9732,'2'17'6903,"-3"-32"-5754,0 1-1178,-1 22 1016,-3 10-1777,-2-5-4722,5-13 611</inkml:trace>
  <inkml:trace contextRef="#ctx0" brushRef="#br0" timeOffset="3301.41">2346 693 9396,'0'1'298,"0"-1"0,0 1-1,0 0 1,0-1-1,0 1 1,0 0 0,0-1-1,0 1 1,-1 0 0,1-1-1,0 1 1,0-1-1,-1 1 1,1 0 0,0-1-1,-1 1 1,1-1 0,0 1-1,-1 0 1,0-1-220,1 0 1,0 0-1,-1 1 0,1-1 1,0 0-1,-1 0 1,1 0-1,-1 0 0,1 0 1,0 0-1,-1 0 1,1 0-1,0 0 0,-1 0 1,1 0-1,-1 0 1,1 0-1,0-1 0,-1 1 1,1 0-1,0 0 1,-1 0-1,0-1 0,0 0-25,-1 0-1,1 0 0,-1 0 1,1-1-1,-1 1 1,1-1-1,0 1 0,0-1 1,0 1-1,0-1 0,-2-3 1,1-5 72,0-1 1,1 1-1,0-1 1,0 1-1,1-1 1,1 1-1,2-18 0,0-9 78,-2 26-196,1 0 1,1 0-1,-1 0 1,2 0-1,-1 0 1,10-17-1,2-6 5,-15 32-12,0 1 0,1 0 0,-1 0 0,1 0 0,-1 0 0,1 0 0,-1 0 0,1 0 0,-1 0 0,1 0 0,0 0 0,0 1 0,-1-1 0,1 0 0,0 0 0,0 1 0,0-1 0,0 0 0,0 1 0,0-1 0,0 1 0,0-1 0,0 1 0,2-1 0,-2 1 0,1 0 0,-1 1 0,1-1 0,-1 0 0,0 1 0,1-1 0,-1 1 0,1-1 0,-1 1 0,0 0 0,1-1 0,-1 1 0,0 0 0,0 0 0,2 2 0,3 3 0,0 0 0,-1 0 0,0 1 0,0 0 0,5 11 0,-6-11 28,0 1 0,0-1 0,-1 1 0,0 0 0,-1 0 0,0 0 0,0 0 0,-1 0 0,0 1 0,0-1 0,-1 0 0,0 1 0,0-1 0,-1 0 0,0 1 0,-1-1 0,-2 10 0,0-8 2,0-1 1,0 0-1,-1-1 0,0 1 1,-1-1-1,0 0 0,0 0 1,-1 0-1,0-1 0,-8 7 0,13-12-265,-1-1-1,1 0 0,0 0 0,0 0 1,-1 0-1,1 0 0,0-1 0,-1 1 1,1 0-1,-1-1 0,1 0 0,-1 0 1,1 0-1,-1 0 0,1 0 0,-1 0 0,-4-2 1,-3 1-3709,3 1-888</inkml:trace>
  <inkml:trace contextRef="#ctx0" brushRef="#br0" timeOffset="4453.53">2819 639 8884,'-1'-7'6886,"1"6"-6824,0 1 1,0-1 0,0 1 0,-1 0 0,1-1 0,0 1 0,0-1 0,0 1-1,1-1 1,-1 1 0,0-1 0,0 1 0,0 0 0,0-1 0,0 1 0,0-1-1,1 1 1,-1-1 0,0 1 0,0 0 0,1-1 0,-1 1 0,0 0 0,1-1-1,-1 1 1,0 0 0,1-1 0,-1 1 0,0 0 0,1 0 0,-1 0 0,0-1-1,1 1 1,-1 0 0,1 0 0,-1 0 0,1 0 0,0 0 0,5-3 154,0 0-1,1 0 1,-1 1 0,1 1 0,0-1 0,-1 1 0,1 0 0,0 0 0,9 1 0,-6 0-264,0 0 0,0 1 1,0 0-1,0 1 0,18 5 1,-25-6-71,0 1 0,0-1 0,0 1 0,-1-1 0,1 1 0,5 4 0,-8-5-136,1-1-1,0 1 1,0 0 0,-1 0 0,1 0-1,-1-1 1,1 1 0,0 0 0,-1 0-1,0 0 1,1 0 0,-1 0-1,1 0 1,-1 0 0,0 0 0,0 0-1,0 0 1,1 0 0,-1 0 0,0 0-1,0 0 1,0 0 0,-1 0 0,1 0-1,0 0 1,-1 1 0,-1 1-4662</inkml:trace>
  <inkml:trace contextRef="#ctx0" brushRef="#br0" timeOffset="4850.05">2893 509 10277,'-2'25'6043,"2"2"-3575,12 53-3137,-10-73 897,5 18-1128,-1-9-3610,-3-11-599</inkml:trace>
  <inkml:trace contextRef="#ctx0" brushRef="#br0" timeOffset="5485.83">3327 623 9268,'-4'-5'6637,"3"-7"-4519,2-13-2541,0 20 1194,-1-8-562,2-1 0,0 0-1,0 1 1,1 0 0,1-1 0,0 1-1,10-20 1,-6 14-179,-6 13-8,0 0 0,1 1 1,0-1-1,0 0 0,0 1 1,0-1-1,9-8 0,-12 14-21,1-1-1,-1 1 0,1 0 1,-1-1-1,1 1 0,0 0 1,-1-1-1,1 1 0,-1 0 1,1 0-1,0 0 0,-1 0 1,1-1-1,0 1 1,-1 0-1,1 0 0,0 0 1,-1 0-1,1 1 0,0-1 1,-1 0-1,1 0 0,0 0 1,-1 0-1,1 1 0,0-1 1,-1 0-1,1 1 0,-1-1 1,1 0-1,-1 1 0,1-1 1,-1 1-1,1-1 1,-1 1-1,1-1 0,-1 1 1,0-1-1,1 1 0,-1-1 1,0 1-1,1 0 0,-1-1 1,0 1-1,0-1 0,1 2 1,10 30 9,-10-24 0,0 0 0,-1 1 0,1-1-1,-2 0 1,1 0 0,-1 0 0,-1 0 0,1 0 0,-5 11 0,0 0-190,-1-1 0,-17 31 1,23-47 87,0 0 0,0 0 0,0-1 0,-1 1 0,1-1 0,-1 1 0,1 0 0,-1-1 0,1 0 0,-1 1 1,0-1-1,0 0 0,0 0 0,1 0 0,-1 0 0,0-1 0,0 1 0,0 0 0,-1-1 0,1 1 0,0-1 0,0 0 0,0 0 0,0 0 1,0 0-1,0 0 0,0 0 0,-1 0 0,1-1 0,-3 0 0,2 0-4,1 0 0,-1 0 0,1 0 0,0 0 0,-1-1 0,1 1 0,0 0 0,0-1 0,0 0 0,0 1 0,0-1 0,1 0 0,-1 0 0,0 0 0,1 0 0,-1-1 0,1 1 0,0 0-1,0 0 1,0-1 0,0 1 0,0-1 0,0 1 0,0-5 0,1 2 118,0 0-1,0 0 0,1-1 1,0 1-1,0 0 0,0 0 1,0 0-1,1 0 0,0 1 1,0-1-1,0 0 0,0 1 1,6-8-1,-7 10 45,0 1 0,1 1 0,-1-1-1,0 0 1,0 0 0,0 0 0,1 0 0,-1 1 0,0-1 0,1 1-1,-1-1 1,0 1 0,1 0 0,-1-1 0,1 1 0,-1 0-1,1 0 1,-1 0 0,0 0 0,1 0 0,-1 0 0,1 0-1,-1 1 1,1-1 0,-1 0 0,0 1 0,1-1 0,-1 1-1,3 1 1,-1 0 83,0 0 0,1 0 0,-1 0 0,0 0 0,0 1 1,-1 0-1,1-1 0,0 1 0,4 7 0,5 12 100,12 29-1,4 8-6057,-22-50 727</inkml:trace>
  <inkml:trace contextRef="#ctx0" brushRef="#br0" timeOffset="6057.38">3581 617 10597,'18'-16'6815,"8"4"-5103,28-3-1577,-48 14-109,1 0 0,-1 0-1,0 1 1,1 0-1,-1 0 1,1 1 0,7 1-1,-13-2-18,1 0-1,-1 1 1,0-1-1,0 1 0,0-1 1,0 1-1,1-1 1,-1 1-1,0 0 1,0-1-1,0 1 1,0 0-1,0 0 0,-1 0 1,1 0-1,0 0 1,0 0-1,0 1 1,0-1-5,-1 0 1,0 1-1,0-1 1,0 0 0,0 1-1,0-1 1,0 1-1,0-1 1,0 0 0,0 1-1,0-1 1,-1 0-1,1 1 1,-1-1-1,1 0 1,-1 0 0,1 1-1,-1-1 1,0 0-1,-1 2 1,-3 4-209,0 0 0,0 0-1,0 0 1,-1-1 0,0 0 0,-9 7 0,13-11 132,-1 0 1,0-1 0,1 1-1,-1-1 1,0 1 0,0-1 0,0 0-1,0 0 1,0 0 0,-1-1-1,1 1 1,0-1 0,0 0-1,0 0 1,-1 0 0,1 0-1,0 0 1,0-1 0,0 0 0,-4 0-1,7 1 68,0 0 0,1 0 0,-1-1-1,0 1 1,0 0 0,0 0 0,0 0 0,0 0-1,0 0 1,0 0 0,0 0 0,0 0 0,0 0-1,0 0 1,0-1 0,0 1 0,0 0 0,0 0-1,0 0 1,0 0 0,0 0 0,0 0 0,0 0-1,0 0 1,0 0 0,0-1 0,0 1 0,0 0-1,0 0 1,0 0 0,0 0 0,0 0 0,0 0-1,0 0 1,-1 0 0,1 0 0,0 0 0,0 0-1,0-1 1,0 1 0,0 0 0,0 0 0,0 0-1,0 0 1,0 0 0,0 0 0,0 0 0,-1 0-1,1 0 1,0 0 0,0 0 0,0 0 0,0 0-1,0 0 1,0 0 0,0 0 0,0 0 0,0 0-1,-1 0 1,1 0 0,0 0 0,0 0 0,12-3-44,16 1 253,-20 3 41,0-1 0,1 1 0,-1 1 0,0-1 0,0 1 0,13 5 0,-19-6-200,0 0 0,0 0 0,0 1 0,-1-1 0,1 0 0,0 1 0,0-1 0,-1 1 0,1-1 0,-1 1 0,1 0 0,-1-1 0,0 1 0,0 0 0,0 0 0,0 0 0,0 0 0,0 0 0,0 0 0,-1 1 0,1-1 0,-1 0 0,1 0 0,-1 0 0,0 0 0,0 1 0,0-1 0,0 0 0,-1 3 0,0 0-76,0 0-1,0 0 1,0-1 0,-1 1-1,0 0 1,0-1 0,0 1-1,0-1 1,-1 0 0,1 0-1,-1 0 1,0 0 0,0 0-1,-1-1 1,1 1 0,-1-1-1,0 0 1,0 0 0,0 0-1,0-1 1,-6 3 0,6-3-253,-1 0 0,1-1 0,-1 1 0,0-1 0,1 0 0,-1-1 0,0 1 0,0-1 0,0 0 0,1 0 0,-1 0 0,0-1 0,0 1 0,-5-3 0,2 0-2722,-1-1-1662</inkml:trace>
  <inkml:trace contextRef="#ctx0" brushRef="#br0" timeOffset="6521.61">3966 577 9268,'0'0'180,"0"0"-1,-1 0 1,1 0-1,0 0 1,-1 0-1,1-1 1,0 1-1,-1 0 1,1 0-1,0 0 1,0 0-1,-1-1 1,1 1-1,0 0 1,0 0-1,-1 0 1,1-1-1,0 1 1,0 0-1,-1 0 1,1-1-1,0 1 1,0 0-1,0-1 1,0 1-1,0 0 1,0-1-1,-1 1 1,1 0-1,0 0 1,0-1-1,0 1 1,0 0-1,0-1 1,0 1-1,0 0 1,0-1-1,0 1 1,0 0-1,1-1 1,5-18 1974,-5 18-2147,-1 0-1,1 0 0,-1 0 1,1 1-1,-1-1 0,1 0 0,0 1 1,-1-1-1,1 0 0,0 1 1,0-1-1,-1 1 0,1-1 1,0 1-1,0-1 0,1 0 0,-2 2 30,1-1 0,-1 0 0,1 0-1,-1 0 1,1 0 0,-1 1 0,1-1-1,-1 0 1,1 0 0,-1 1 0,1-1 0,-1 0-1,0 1 1,1-1 0,-1 0 0,0 1-1,1-1 1,-1 1 0,0-1 0,1 0-1,-1 1 1,0-1 0,0 1 0,1-1-1,-1 1 1,0-1 0,0 1 0,0-1-1,0 1 1,0-1 0,0 1 0,0-1-1,0 2 1,1-1-48,-1 1 1,1 0-1,-1 0 0,0 0 0,1 0 0,-1-1 0,0 1 1,0 0-1,-1 0 0,1 0 0,0 0 0,0 0 0,-2 2 1,1-3-528,1 0 0,-1 1 1,0-1-1,0 0 0,0 0 0,0 0 1,0 0-1,0-1 0,0 1 1,0 0-1,0 0 0,-3 1 1,2-1-4571</inkml:trace>
  <inkml:trace contextRef="#ctx0" brushRef="#br0" timeOffset="7223.38">4355 395 7251,'2'11'10170,"4"47"-7483,-3 246-1348,-2-299-1807,-1 0-1,1 0 1,0-1-1,1 1 1,1 6-1,0-4-3446,-3-6 655,0 2-1558</inkml:trace>
  <inkml:trace contextRef="#ctx0" brushRef="#br0" timeOffset="37478.69">13 2504 8756,'-1'4'4700,"-2"-8"-2963,-4-13-715,6-2-528,0 1 0,1-1-1,1 0 1,1 0-1,1 0 1,1 1-1,9-29 1,-11 38-437,1 0 0,0 0 0,1 1 0,0-1 0,8-12 0,-11 19-57,0 1 1,0-1-1,0 1 1,1-1-1,-1 1 1,1-1-1,-1 1 1,1 0-1,0 0 1,-1 0-1,1 0 1,0 0-1,0 0 1,-1 0-1,1 0 0,0 1 1,0-1-1,0 1 1,0 0-1,0-1 1,0 1-1,0 0 1,0 0-1,0 0 1,0 0-1,0 1 1,0-1-1,0 0 1,0 1-1,0-1 0,0 1 1,2 1-1,3 2 3,-1 0-1,0 0 1,0 1-1,-1 0 1,1 0-1,-1 0 1,0 1-1,-1-1 1,1 1-1,-1 0 1,0 1-1,-1-1 1,1 1-1,-1-1 1,2 9-1,-3-9-1,-1 0 0,0 1-1,0-1 1,0 1 0,-1-1-1,0 0 1,0 1-1,0-1 1,-1 1 0,0-1-1,-1 0 1,1 0 0,-1 1-1,0-1 1,-5 9-1,1-4 0,1 0 0,-2-1 0,1 1-1,-2-2 1,1 1 0,-1-1 0,-14 13-1,21-21-94,0 0 0,0 0 0,0 0 0,-1 0 0,1-1-1,0 1 1,-1 0 0,1 0 0,-1-1 0,1 1-1,-1-1 1,1 1 0,-1-1 0,1 0 0,-1 1-1,1-1 1,-1 0 0,0 0 0,1 0 0,-1 0 0,1-1-1,-1 1 1,0 0 0,1-1 0,-1 1 0,1-1-1,-1 1 1,1-1 0,0 0 0,-3-1 0,1 0-203,1 0 0,0 0 0,0 0 0,0-1 0,0 1 1,0 0-1,1-1 0,-1 1 0,1-1 0,-1 0 0,1 1 0,0-1 1,0 0-1,0 0 0,1 0 0,-1-3 0,-1-7-4718</inkml:trace>
  <inkml:trace contextRef="#ctx0" brushRef="#br0" timeOffset="37877.5">438 2375 10277,'0'0'200,"0"1"0,0-1 0,0 0 0,-1 1 0,1-1 0,0 1 1,0-1-1,0 0 0,0 1 0,0-1 0,0 0 0,-1 1 0,1-1 0,0 0 0,0 1 1,0-1-1,-1 0 0,1 0 0,0 1 0,-1-1 0,1 0 0,0 0 0,0 1 1,-1-1-1,1 0 0,0 0 0,-1 0 0,1 0 0,-1 0 0,1 1 0,0-1 0,-1 0 1,1 0-1,-1 0 0,-3-13 1142,4 12-1318,0 1 0,0-1 0,0 0 0,-1 0-1,1 0 1,0 0 0,0 0 0,-1 0 0,1 0 0,0 0-1,-1 0 1,1 0 0,-1 1 0,1-1 0,-1 0 0,1 0 0,-1 1-1,0-1 1,1 0 0,-1 1 0,0-1 0,1 0 0,-2 0-1,1 1 92,0 0-1411,1 3-3859,0-2 124</inkml:trace>
  <inkml:trace contextRef="#ctx0" brushRef="#br0" timeOffset="38413.56">606 2480 10277,'0'1'376,"1"0"0,-1-1 0,0 1 0,0 0 0,0 0 0,0 0 0,0 0 1,-1-1-1,1 1 0,0 0 0,0 0 0,0 0 0,-1 0 0,1-1 0,0 1 0,-1 0 1,1 0-1,-1 0 0,0-1-290,1 0 0,-1 0-1,1 0 1,0 0 0,-1 0 0,1-1 0,0 1 0,-1 0 0,1 0 0,-1 0 0,1-1 0,0 1-1,-1 0 1,1 0 0,0-1 0,0 1 0,-1 0 0,1-1 0,0 1 0,0 0 0,-1-1 0,1 1-1,0 0 1,0-1 0,-15-31 62,9 12 8,2 0 0,0 0 0,1 0 0,1 0-1,0-21 1,2 33-133,1 1 0,0-1 0,0 1 0,1 0 0,-1-1 0,2 1 0,-1 0 0,1 0-1,0 0 1,0 1 0,1-1 0,0 1 0,0 0 0,0 0 0,1 0 0,0 0 0,6-5 0,-8 10-23,-1-1 0,0 1 0,1-1 0,-1 1 0,1 0 0,-1 0 0,1 0 0,0 0 0,-1 0 0,1 1 0,0-1 0,0 1 0,0 0 0,-1 0 0,1 0 0,0 0 0,0 0 0,0 1 0,-1-1 0,1 1 0,0 0 0,-1 0 0,4 1 0,7 3 0,-1 1 0,0 0 0,16 12 0,-27-17 0,4 3 0,-1 1 0,0-1 0,0 1 0,0 0 0,-1 1 0,0-1 0,0 1 0,0-1 0,-1 1 0,1 0 0,1 9 0,0-4 0,0-1 9,-1 0 0,-1 0 0,0 0 0,0 0 0,-1 0 1,0 12-1,-1-17-5,0 0 0,0-1 0,-1 1 0,1-1 0,-1 1 0,-1-1 0,1 1 0,0-1 0,-1 1 0,0-1 0,0 0 0,0 0 0,-1 0 0,1 0 0,-7 6 0,3-5-406,-1 0 0,0 0 0,0-1 0,0 0 0,-1 0 0,0 0 0,1-1 0,-1-1 0,-1 1 0,1-1 0,0-1 0,0 1 0,-1-1 0,1-1 0,0 0 0,-1 0 0,-13-2 0,9 1-5056</inkml:trace>
  <inkml:trace contextRef="#ctx0" brushRef="#br0" timeOffset="41896.51">3300 2389 9877,'-3'-1'6722,"9"-3"-4982,11-1-1193,92 9 544,-85 0-1044,-23-4-149,-1 0-1,1 0 1,0 1-1,0-1 1,0 0 0,-1 1-1,1-1 1,0 0-1,-1 1 1,1-1 0,0 1-1,-1-1 1,1 1-1,0 0 1,-1-1 0,1 1-1,-1-1 1,1 1-1,-1 0 1,1 0 0,-1-1-1,0 1 1,1 0-1,-1 1 1,0-2-626,-6-5-4800,2 3 963</inkml:trace>
  <inkml:trace contextRef="#ctx0" brushRef="#br0" timeOffset="42260.75">3389 2244 7956,'-1'6'8534,"0"23"-7477,3 8-452,4 60 157,-4-84-1505,0 0 0,8 21 0,-5-25-3496,-2-9-796</inkml:trace>
  <inkml:trace contextRef="#ctx0" brushRef="#br0" timeOffset="39293.61">1550 2380 8884,'4'-2'8002,"9"-8"-6618,-12 9-1303,1-1 1,0 0-1,0 1 1,0-1 0,0 1-1,0-1 1,0 1-1,0 0 1,1 0 0,-1 0-1,0 0 1,1 0-1,-1 1 1,4-2 0,41-4 155,-34 4-130,33-1-29,-42 2-191,0 1-1,0 1 0,0-1 1,0 1-1,1-1 1,-1 1-1,0 0 1,7 3-1,-6 1-1362,-10-6-3696,1-1 337</inkml:trace>
  <inkml:trace contextRef="#ctx0" brushRef="#br0" timeOffset="39642.55">1639 2260 8628,'-5'-19'8566,"5"19"-6475,0 9-1356,3 30-1548,13 76 1,-15-113 681,10 28-5282,-10-23 262</inkml:trace>
  <inkml:trace contextRef="#ctx0" brushRef="#br0" timeOffset="40077.22">2138 2543 10133,'-2'3'620,"-11"14"4392,13-17-4968,-1 0 0,1 0 0,-1 0 0,1 0 0,-1 0 0,1-1-1,-1 1 1,0 0 0,1 0 0,-1 0 0,1 0 0,-1-1-1,1 1 1,-1 0 0,1 0 0,-1-1 0,1 1 0,0 0 0,-1-1-1,1 1 1,-1-1 0,1 1 0,0-1 0,-1 1 0,1 0-1,0-1 1,0 1 0,-1-1 0,1 1 0,0-1 0,0 0 0,0 1-1,0-1 1,-1 1 0,1-2 0,-10-19 302,2-1 0,0 0 1,1-1-1,1 0 0,1 0 0,-3-27 1,7 39-300,1 0 0,-1 1 0,2-1 0,0 0 0,0 0 0,1 0 0,0 1 0,0-1 1,1 1-1,1-1 0,0 1 0,0 0 0,1 1 0,1-1 0,9-13 0,-13 21-47,-1 0 0,1 0 0,-1 0 0,1 1 0,-1-1 0,1 1 0,0-1 0,0 1 0,0 0 0,0-1 0,0 1 0,0 0 0,0 0 0,1 1 0,-1-1 0,0 0 0,0 1 0,1-1 0,-1 1 0,0 0 0,1 0 0,-1 0 0,0 0 0,1 0 0,-1 0 0,0 1 0,1-1 0,-1 1 0,0-1 0,0 1 0,0 0 0,0 0 0,1 0 0,-1 0 0,0 1 0,2 1 0,0 0 0,0 0 0,0 1 0,0 0 0,0 0 0,-1 0 0,1 0 0,-1 1 0,0-1 0,-1 1 0,1 0 0,-1 0 0,0 0 0,0 0 0,2 9 0,-2 0-10,-1 1 0,-1-1 0,0 0 0,-1 1 0,-1-1 0,0 0 0,-1 0 0,0 0-1,-1-1 1,-1 1 0,0-1 0,-1 0 0,-10 18 0,12-26-49,1 1 1,-1-1-1,-1 0 0,-5 5 1,8-8-53,0-1 1,1 0 0,-1 1-1,0-1 1,0 0 0,0 0-1,0 0 1,0 0 0,0 0-1,0 0 1,0-1 0,0 1-1,0-1 1,0 0 0,-1 1-1,-2-1 1,5 0 16,-1 0 0,0-1 0,0 1-1,1 0 1,-1-1 0,0 1 0,1 0 0,-1-1 0,0 1 0,1-1 0,-1 1-1,0-1 1,1 1 0,-1-1 0,1 0 0,-1 1 0,1-1 0,-1 0 0,1 1-1,0-1 1,-1 0 0,1 1 0,0-1 0,-1-1 0,-4-21-3495,4 17 1831,-1-9-2686</inkml:trace>
  <inkml:trace contextRef="#ctx0" brushRef="#br0" timeOffset="40428.38">2394 2396 10821,'0'0'139,"0"-1"0,0 1 0,0 0 0,0 0 0,0 0 0,0 0 0,0 0 0,0 0 0,0 0 0,0 0 0,0 0 0,0 0 0,-1 0 0,1 0 0,0 0 0,0 0 0,0 0 0,0 0 0,0 0 0,0 0 0,0 0-1,0 0 1,0 0 0,0 0 0,0 0 0,0 0 0,-1 0 0,1 0 0,0 0 0,0 0 0,0 0 0,0 0 0,0 0 0,0 0 0,0 0 0,0 0 0,0 0 0,0 0 0,0 0 0,0 0 0,0 0 0,0 0 0,0 0 0,-1 0 0,1 0 0,0 0 0,0 0 0,0 1 0,0-1 0,0 0 0,0 0 0,0 0 0,0 0 0,0 0 0,0 0 0,0 0 0,-1-11 1346,1 11-1498,0-1 0,0 1 1,1-1-1,-1 0 0,0 1 0,0-1 0,0 0 0,0 1 0,0-1 0,0 0 0,-1 1 0,1-1 0,0 0 0,0 1 0,0-1 0,0 1 0,-1-1 0,1 0 0,0 1 0,-1-1 1,1 1-1,-1-1 0,1 1 0,0-1 0,-1 0 0,-3 13-1706,2-5-3437,1-5-33</inkml:trace>
  <inkml:trace contextRef="#ctx0" brushRef="#br0" timeOffset="40912.52">2643 2464 7700,'2'6'2024,"7"25"5599,-12-32-7476,0 0 0,0 0 1,1 0-1,-1 0 1,0 0-1,1-1 0,-3-2 1,-1-1-22,1-1 0,1-1 0,-1 1 0,1-1 0,0 0 0,1 0 0,0 0 0,0 0 0,0 0 0,-3-16 0,4 8 130,-1 0 1,2 0-1,0-1 0,2-24 1,0 34-256,1-1 1,-1 0-1,1 0 1,0 1-1,0-1 1,1 1-1,0-1 1,0 1-1,1 0 1,-1 0-1,1 1 1,0-1-1,1 1 1,0 0-1,5-5 1,-7 7-1,0 1-1,0-1 1,0 1 0,0 0 0,0 0 0,1 0-1,-1 1 1,0-1 0,1 1 0,-1 0 0,1 0-1,0 0 1,-1 0 0,1 1 0,0 0 0,-1-1-1,1 1 1,0 0 0,0 1 0,-1-1 0,1 1-1,0-1 1,-1 1 0,1 1 0,-1-1 0,1 0-1,-1 1 1,1-1 0,4 4 0,-4-1-1,0-1 0,0 1 0,0 0 0,0 0 0,0 0 0,-1 1 0,0-1 0,0 1 0,0 0 0,0-1 0,1 7 0,-1-3 0,1 1 0,-2 0 0,0 0 0,0 0 0,1 17 0,-2-17-104,-1-1 1,0 1-1,-1-1 1,0 1 0,0-1-1,-1 0 1,0 1-1,-1-1 1,0 0-1,0 0 1,0-1 0,-6 10-1,6-13 16,0 0-1,0 0 1,-1 0-1,0 0 1,1 0 0,-1-1-1,0 1 1,-1-1-1,1 0 1,0 0-1,-1-1 1,0 1 0,0-1-1,0 0 1,0-1-1,0 1 1,0-1 0,0 0-1,0 0 1,-9 0-1,-10-1-4630,10-2-502</inkml:trace>
  <inkml:trace contextRef="#ctx0" brushRef="#br0" timeOffset="44064.95">3942 2251 10021,'-1'-1'6248,"3"4"-3475,9 23-1979,-4 12-476,-3 0-1,0 74 1,0 2-1076,2-88 96,0-17-999,-6-9 1524,1 0 0,-1 0 0,0 0 0,0 0 0,1 0 0,-1 0 1,0 0-1,1 0 0,-1 0 0,0-1 0,0 1 0,1 0 0,-1 0 0,0 0 0,1 0 0,-1 0 0,0 0 0,0-1 0,0 1 0,1 0 0,-1 0 0,0 0 1,0-1-1,0 1 0,1 0 0,-1 0 0,0-1 0,0 1 0,0 0 0,0-1 0,0 1 0,0 0 0,1 0 0,-1-1 0,3-6-5078</inkml:trace>
  <inkml:trace contextRef="#ctx0" brushRef="#br0" timeOffset="44430.15">4241 2438 9268,'0'1'187,"0"-1"-1,0 0 0,0 0 0,0 1 1,0-1-1,0 0 0,-1 0 1,1 0-1,0 1 0,0-1 1,0 0-1,0 0 0,-1 0 1,1 1-1,0-1 0,0 0 0,0 0 1,-1 0-1,1 0 0,0 0 1,0 0-1,0 1 0,-1-1 1,1 0-1,0 0 0,0 0 1,-1 0-1,1 0 0,0 0 1,0 0-1,-1 0 0,1 0 0,0 0 1,0 0-1,-1 0 0,-3-9 1516,4 7-1659,0-1 0,0 1 0,0 0 0,0 0 0,0 0 0,0 0 0,1 0 0,-1 0 0,1 0 0,0-2 0,-1 4-38,0-1 0,0 1 0,0 0 0,1 0 0,-1-1 0,0 1 1,0 0-1,0 0 0,0 0 0,1-1 0,-1 1 0,0 0 0,0 0 0,0 0 0,1-1 1,-1 1-1,0 0 0,0 0 0,0 0 0,1 0 0,-1 0 0,0 0 0,0-1 1,1 1-1,-1 0 0,0 0 0,1 0 0,-1 0 0,0 0 0,0 0 0,1 0 1,-1 0-1,0 0 0,0 0 0,1 1 0,4 8 271,-3 16-6037,-2-22 740</inkml:trace>
  <inkml:trace contextRef="#ctx0" brushRef="#br0" timeOffset="44800.38">4528 2246 10373,'7'36'7222,"-2"-10"-5838,2 44 1,-4 65-1170,-2-78-6836,-1-54 1163</inkml:trace>
  <inkml:trace contextRef="#ctx0" brushRef="#br0" timeOffset="46746.91">4632 47 9877,'4'0'931,"0"0"1,-1-1 0,1 0 0,0 1-1,0-1 1,3-2 0,23-10 987,-24 9-1775,1 1-1,-1 0 0,1 1 0,0-1 0,0 1 1,7-1-1,9 1-86,-7-1 16,0 2 0,-1 0 1,1 0-1,0 2 0,15 2 0,-27-3-62,0 1 0,0 0-1,-1 0 1,1 0 0,0 1-1,-1-1 1,1 1 0,-1 0-1,0 0 1,0 0 0,1 0-1,-1 1 1,-1 0 0,1-1-1,0 1 1,-1 0 0,1 0-1,-1 0 1,0 0 0,0 1-1,0-1 1,0 1 0,-1-1-1,1 1 1,-1-1 0,1 5-1,12 45-11,-6-26 4,-1 1 0,-1 0 0,4 51 0,-8 197 66,3 82 201,16-22-156,-14-188-96,3 127 28,2-13-46,-4-161 0,9 51 0,-7-70-55,-8-56 14,1 0 0,11 45 0,-7-44-48,-2 0 0,-1 1 1,-1-1-1,-2 50 0,5 40-150,-2-95-183,-2-18 409,-1 1 0,0-1 1,0 0-1,-1 1 0,0-1 0,1 1 0,-1-1 0,0 0 0,-1 1 1,-1 6-1,1-10 63,0-1 0,0 1 0,0 0 0,0 0 0,0-1 1,0 1-1,-1-1 0,1 1 0,0-1 0,-1 1 0,1-1 0,0 0 1,-1 0-1,1 1 0,-2-1 0,-34 3 402,20-2-335,6 1-115,3-2-27,1 1-1,0 0 1,-1 0 0,1 1-1,0 0 1,0 0-1,-1 1 1,-11 6-1,7 0-1240,7 0-4143,4-7 87</inkml:trace>
</inkml:ink>
</file>

<file path=word/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5:12.125"/>
    </inkml:context>
    <inkml:brush xml:id="br0">
      <inkml:brushProperty name="width" value="0.05" units="cm"/>
      <inkml:brushProperty name="height" value="0.05" units="cm"/>
    </inkml:brush>
  </inkml:definitions>
  <inkml:trace contextRef="#ctx0" brushRef="#br0">22 272 9732,'-13'-6'5487,"8"-3"-3552,8-16-1275,-2 23-548,1-7 42,1 0 0,0 0 0,1 0 0,0 1 1,1-1-1,-1 1 0,2 0 0,-1 0 0,8-8 1,-10 13-129,1-1 0,-1 0 0,1 1 1,0 0-1,0-1 0,0 2 0,0-1 1,0 0-1,1 1 0,-1 0 0,1 0 1,0 0-1,-1 0 0,1 1 0,0 0 1,0 0-1,0 0 0,10 0 0,-14 2-23,0-1 0,0 0-1,-1 0 1,1 0-1,0 0 1,0 1 0,0-1-1,0 0 1,0 1-1,-1-1 1,1 1-1,0-1 1,0 1 0,-1-1-1,1 1 1,0-1-1,-1 1 1,1 0-1,0-1 1,-1 1 0,1 0-1,-1 0 1,1-1-1,-1 1 1,0 0 0,1 2-1,0-1-1,0 1 1,-1 0-1,0 0 1,1 0-1,-1 0 0,0 0 1,0 0-1,-2 5 1,1 0-5,-1 0 0,0 0 0,-1 0 0,0 0 0,-7 12-1,7-16-82,0 0 0,0 0 0,0 0 0,-1-1 0,1 0-1,-1 1 1,0-2 0,0 1 0,0 0 0,0-1 0,-1 1-1,-7 2 1,9-4 21,0 0 1,1 0-1,-1-1 0,0 1 1,0-1-1,0 1 0,0-1 1,1 0-1,-1 0 0,0 0 0,0-1 1,0 1-1,1-1 0,-1 1 1,0-1-1,0 0 0,1 0 0,-1 0 1,0 0-1,1-1 0,0 1 1,-1-1-1,-2-1 0,3 0 51,0 1 1,0 0-1,0 0 0,0-1 0,0 0 0,1 1 1,-1-1-1,1 0 0,-1 1 0,1-1 0,0 0 1,0 0-1,1 0 0,-1 0 0,0 0 0,1-1 1,0 1-1,0 0 0,0 0 0,0 0 0,0 0 1,1 0-1,-1 0 0,1 0 0,0 0 0,0 0 1,0 0-1,0 0 0,0 0 0,1 1 0,0-1 0,-1 0 1,1 1-1,0-1 0,0 1 0,0 0 0,0 0 1,1-1-1,2-1 0,-3 3 78,0-1 0,0 1 0,0-1 1,0 1-1,0 0 0,0 0 0,0 0 0,0 0 0,1 0 0,-1 1 1,0-1-1,0 1 0,1-1 0,-1 1 0,0 0 0,1 0 0,-1 0 1,0 0-1,1 0 0,-1 0 0,0 1 0,3 0 0,1 1 15,-1-1 0,1 1 0,-1 0 0,0 0-1,0 1 1,0 0 0,0 0 0,0 0 0,-1 0-1,1 1 1,-1-1 0,4 6 0,0-1-106,-1 1-1,0 1 1,0-1 0,10 21 0,-15-24-274,1 1 0,-1 0 1,0-1-1,0 1 0,0 7 0,0 6-4204,-2-14-526</inkml:trace>
  <inkml:trace contextRef="#ctx0" brushRef="#br0" timeOffset="370.13">441 280 9604,'2'43'6265,"1"0"-3431,1 18-3206,-3-42-1592,-1-1 1,-6 36-1,4-42-2937</inkml:trace>
  <inkml:trace contextRef="#ctx0" brushRef="#br0" timeOffset="787.27">384 266 9877,'-1'0'82,"0"0"1,1 0 0,-1 1 0,0-1-1,0 0 1,0 0 0,1 0-1,-1 1 1,0-1 0,0 0 0,1 1-1,-1-1 1,0 1 0,0-1 0,1 1-1,-1-1 1,1 1 0,-1-1 0,0 1-1,1-1 1,-1 1 0,1 0 0,-1 0-1,-6 23 2415,7-15-1737,0 0 0,1 1 1,1 12-1,-1-17-750,-1-5-6,0 1 0,-1-1 0,1 0 0,0 1 0,0-1 0,0 1 0,0-1 0,0 1 0,0-1 0,0 0 0,0 1 0,0-1 0,0 1 0,1-1 0,-1 0 0,0 1 0,0-1 0,0 1 0,0-1 0,1 0 0,-1 1 0,0-1 0,0 0 0,0 1 0,1-1 0,-1 0 0,0 1 0,1-1 0,-1 0 0,0 0 0,1 1-1,-1-1 1,0 0 0,1 0 0,-1 0 0,1 1 0,18-3 735,-1-6-516,33-9-1,-37 14-1074,0 0 1,0 1-1,17-1 1,-18 3-2044,-2-1-2006</inkml:trace>
  <inkml:trace contextRef="#ctx0" brushRef="#br0" timeOffset="1313.14">817 243 8884,'-4'4'5113,"1"-1"-2022,3-7-2832,0-6 5,3-8-213,-1 20 46,-2 9-8,0-9-88,0 0-1,0 0 1,-1 0 0,1 0-1,-1-1 1,1 1 0,-1 0-1,0-1 1,0 1 0,0 0-1,0-1 1,0 1 0,-1 1-1,1-3-6,1 1-1,0-1 1,-1 1 0,1-1-1,0 0 1,-1 1-1,1-1 1,-1 0-1,1 0 1,-1 1-1,1-1 1,-1 0-1,1 0 1,-1 1-1,1-1 1,-1 0-1,1 0 1,-1 0-1,1 0 1,-1 0-1,1 0 1,-1 0 0,1 0-1,-1 0 1,1 0-1,-1 0 1,0 0-1,1 0 1,-1-1-1,1 1 1,-1 0-1,1 0 1,-1 0-1,1-1 1,0 1-1,-1 0 1,1-1-1,-1 1 1,1 0 0,-1-1-1,1 1 1,0-1-1,-1 1 1,1 0-1,0-1 1,0 1-1,-1-2 1,-1-20-190,5 13 171,-3 9 21,0 0 0,0 0 0,0-1 0,1 1-1,-1 0 1,0 0 0,0 0 0,0 0 0,1 0 0,-1 0 0,0 0 0,0 0-1,0 0 1,1 0 0,-1 0 0,0 0 0,0 0 0,1 0 0,-1 0 0,0 0-1,0 0 1,0 0 0,1 0 0,-1 0 0,0 1 0,0-1 0,0 0 0,0 0-1,1 0 1,-1 0 0,0 0 0,0 0 0,0 1 0,0-1 0,1 0 0,-1 0-1,0 0 1,0 1 0,3 5-4150,-3-2-757</inkml:trace>
  <inkml:trace contextRef="#ctx0" brushRef="#br0" timeOffset="2115.95">1017 328 10133,'-18'13'4305,"-14"9"-596,31-22-3681,1 0 1,0 0-1,0 0 0,-1 1 1,1-1-1,0 0 0,0 0 1,-1 0-1,1 0 0,0 0 1,0 0-1,-1 0 1,1 0-1,0 0 0,0 0 1,-1-1-1,1 1 0,0 0 1,0 0-1,-1 0 0,1 0 1,0 0-1,0 0 0,-1-1 1,1 1-1,0 0 0,0 0 1,0 0-1,-1 0 0,1-1 1,0 1-1,0 0 1,0 0-1,0-1 0,-5-12 405,2-15-168,3 26-200,1-21 87,2 0-1,0 1 0,1-1 0,1 1 1,1-1-1,16-38 0,-10 28-158,-11 29 9,1 0 1,0 0-1,0 1 1,1-1 0,-1 1-1,1-1 1,0 1-1,0 0 1,0 0-1,0 0 1,0 0 0,1 1-1,-1-1 1,1 1-1,0 0 1,0 0 0,-1 0-1,6-1 1,-7 2-3,0 1 0,0-1 1,0 1-1,0-1 1,0 1-1,0 0 0,0 0 1,0 0-1,1 0 1,-1 0-1,0 0 1,0 0-1,0 1 0,0-1 1,0 1-1,0 0 1,0-1-1,0 1 0,0 0 1,0 0-1,0 0 1,0 1-1,0-1 0,-1 0 1,1 1-1,-1-1 1,1 1-1,-1-1 0,1 1 1,-1 0-1,0-1 1,0 1-1,0 0 0,0 0 1,0 0-1,1 4 1,2 5 9,0 1 0,-1 0 0,-1 0 0,0 0 0,0 0 0,-1 1 0,-1-1 0,0 0 0,-3 21 0,1-24-107,0 0-1,0 0 1,-1 0-1,0 0 1,0-1-1,-1 1 1,0-1-1,-1 0 1,0-1-1,0 1 1,-1-1-1,0 0 1,-9 10-1,13-15-46,-32 24-1713,32-25 1290,0 0 1,-1 1-1,1-1 0,-1 0 0,1-1 1,-1 1-1,0 0 0,-3 0 0,-10-1-4545</inkml:trace>
  <inkml:trace contextRef="#ctx0" brushRef="#br0" timeOffset="2800.09">1407 204 10277,'17'3'7384,"13"-5"-6328,-11 1-562,41-2 200,-43 1-835,0 1 0,0 0-1,0 1 1,21 4-1,-34-3-1435,-6-1-4263,-1 1 1182</inkml:trace>
  <inkml:trace contextRef="#ctx0" brushRef="#br0" timeOffset="3166.12">1552 98 8228,'-7'13'6571,"5"5"-3569,5 24-2876,0-6 99,-3-32-246,0 0 0,1 0 0,-1 0 0,1 1 0,0-1 0,2 4 0,2 19-835,1-17-1471,-4-8 241,1 2-2950</inkml:trace>
  <inkml:trace contextRef="#ctx0" brushRef="#br0" timeOffset="3795.43">2049 303 8756,'-1'0'332,"-1"0"1,0 0-1,0 1 1,0-1-1,0 0 1,1-1-1,-1 1 1,0 0-1,0 0 1,0-1-1,1 1 1,-1-1-1,0 0 1,1 1-1,-1-1 1,0 0-1,1 0 0,-1 0 1,1 0-1,-3-2 1,3 1-196,0 0 0,-1 1 1,1-1-1,0 0 0,0-1 1,0 1-1,1 0 0,-1 0 0,0 0 1,1 0-1,-1-1 0,1 1 1,0 0-1,0-4 0,0-1 2,1-1 0,0 1 0,0-1 0,1 1 0,0-1 1,0 1-1,0 0 0,8-13 0,-3 6 42,-2 4-10,1 0-1,1 0 0,-1 0 1,11-10-1,-14 17-133,0 0 1,0 1 0,0-1-1,0 1 1,0 0 0,1 0-1,-1 0 1,1 1-1,-1-1 1,1 1 0,0-1-1,0 1 1,-1 1-1,1-1 1,0 0 0,0 1-1,4 0 1,-7 0-31,0 0-1,0 0 1,0 0 0,1 0-1,-1 0 1,0 0 0,0 1 0,0-1-1,0 0 1,0 1 0,0-1 0,0 1-1,0-1 1,0 1 0,0-1 0,-1 1-1,1 0 1,0-1 0,0 1-1,0 0 1,-1 0 0,1 0 0,0 0-1,0 1 1,0 1-1,0-1 0,0 1 0,0-1 0,-1 1 0,1-1 0,-1 1 0,0-1 0,0 1 0,0 0 0,0 3 0,-2 3-59,1 0 1,-1 0 0,-1 0-1,0-1 1,-4 11 0,5-16-86,-1 1 0,0-1 1,1 0-1,-1 0 0,0 0 1,0-1-1,-1 1 0,1-1 1,-1 1-1,1-1 0,-1 0 1,0-1-1,1 1 0,-1-1 1,0 1-1,0-1 0,-5 0 0,1 1-177,0 0-1,0-1 0,0 0 0,-1-1 0,1 1 1,0-2-1,-16-1 0,23 1 290,-1 1 0,1 0 0,0-1 1,-1 1-1,1 0 0,0-1 0,0 0 0,-1 1 1,1-1-1,0 0 0,0 1 0,0-1 0,0 0 1,0 0-1,0 0 0,0 0 0,0 0 0,0 0 1,1 0-1,-1-1 0,0 1 0,1 0 0,-2-2 1,2 1 16,0 0 0,0 0 1,-1 0-1,1 0 0,1-1 1,-1 1-1,0 0 0,0 0 1,1 0-1,-1 0 0,1 0 1,0 0-1,1-3 0,0-1 66,1 1 0,1-1-1,-1 1 1,0 0 0,1 1-1,0-1 1,0 0 0,1 1-1,-1 0 1,7-4-1,-7 5 77,1 1-1,0-1 0,1 1 1,-1 0-1,0 0 0,1 1 0,-1 0 1,1 0-1,7-1 0,-10 2-45,0 0 0,0 0 0,0 0 0,0 0-1,-1 1 1,1-1 0,0 1 0,0 0-1,-1 0 1,1 0 0,0 0 0,-1 0 0,1 1-1,-1-1 1,1 1 0,-1-1 0,0 1 0,0 0-1,0 0 1,3 3 0,3 7 12,0 1 1,-1 1 0,-1-1-1,0 1 1,0 0-1,-2 1 1,6 23-1,-2-6-420,-6-26-45,0 1 0,0-1 1,1 0-1,4 8 0,5 0-4427,-8-12-223</inkml:trace>
  <inkml:trace contextRef="#ctx0" brushRef="#br0" timeOffset="4632.19">2509 257 9268,'-14'-3'9383,"-46"-2"-7859,54 5-1524,0 1 0,0 0 0,1 1 0,-1-1 0,0 1 0,1 0 0,-1 0 0,1 1 0,0 0 0,-8 5 0,12-6-114,-1 0 1,1 1 0,0-1 0,0 0 0,1 1 0,-1-1-1,0 1 1,1-1 0,0 1 0,-1-1 0,1 1-1,0-1 1,0 4 0,0-5 42,0 1 0,1-1 0,-1 1 0,0-1 0,0 1 0,1-1 0,-1 1 0,1-1 0,-1 0 0,1 1 0,-1-1 0,1 0 0,0 0 0,0 1-1,0-1 1,0 0 0,-1 0 0,2 0 0,-1 0 0,0 0 0,0 0 0,0 0 0,2 1 0,0-2 59,0 0-1,0 0 1,1 0 0,-1 0-1,0 0 1,0-1 0,0 1-1,0-1 1,0 0 0,0 0 0,0 0-1,0 0 1,6-4 0,14-4 11,-22 9 10,1-1 0,-1 1 1,1 0-1,-1-1 0,1 1 0,-1 0 1,1 0-1,0 0 0,-1 0 1,1 1-1,-1-1 0,1 0 1,-1 1-1,1-1 0,-1 1 1,0-1-1,1 1 0,-1-1 0,0 1 1,1 0-1,-1 0 0,0 0 1,0 0-1,1 0 0,-1 0 1,0 0-1,0 0 0,0 0 0,-1 1 1,1-1-1,0 0 0,0 0 1,-1 1-1,1-1 0,0 1 1,0 1-1,1 5 39,-1 1 0,1-1-1,-1 1 1,-1-1 0,0 11 0,0-15-44,0-2 5,-1 0 1,0 1 0,1-1-1,-1 0 1,0 0 0,0 0-1,0 0 1,0 0 0,0 0-1,-1-1 1,1 1 0,-1 0 0,1-1-1,-1 1 1,1-1 0,-1 1-1,0-1 1,0 0 0,-2 2-1,-3 1-23,1 0-1,-1 0 0,0-1 0,-10 3 1,14-5-100,0 0 1,0 0-1,0 0 1,-1-1-1,1 0 1,0 1 0,-1-1-1,-2-1 1,4 1-408,0 0 0,1-1 0,-1 1 0,1-1 0,-1 1 0,0-1 0,1 0 0,-1 0 0,1 1 0,0-1 0,-2-2 0,-4-3-3750</inkml:trace>
  <inkml:trace contextRef="#ctx0" brushRef="#br0" timeOffset="5112.91">2709 202 8356,'-2'-7'8954,"4"1"-6310,1 6-2845,-2 9 617,-8 12-230,6-21-226,1 1 0,0-1 0,0 0-1,0 1 1,0-1 0,0 1 0,0-1-1,0 1 1,-1-1 0,1 1 0,0-1 0,0 0-1,0 1 1,-1-1 0,1 0 0,0 1 0,-1-1-1,1 0 1,0 1 0,-1-1 0,1 0 0,0 1-1,-1-1 1,1 0 0,-1 0 0,1 0 0,-1 0-1,1 1 1,0-1 0,-1 0 0,1 0 0,-1 0-1,1 0 1,-1 0 0,1 0 0,-1 0-1,0 0 1,0-14-6157,0 11 1267</inkml:trace>
  <inkml:trace contextRef="#ctx0" brushRef="#br0" timeOffset="5701.33">2921 340 9396,'0'0'215,"0"0"0,0 1 0,0-1-1,0 0 1,1 1 0,-1-1 0,0 1 0,0-1-1,0 0 1,0 1 0,0-1 0,-1 1 0,1-1-1,0 0 1,0 1 0,0-1 0,0 1 0,0-1-1,0 0 1,-1 1 0,1-1 0,0 0-1,0 1 1,-1-1 0,1 0 0,0 1 0,-1-1-1,-5-9 2002,-11-34-2332,12 29 1020,1 2-776,0-1 0,1 0 1,0 0-1,1 0 0,0 0 1,1 0-1,0 0 0,3-23 1,-1 27-117,0-1-1,1 1 1,0-1 0,1 1-1,-1 0 1,2 0 0,-1 0-1,2 0 1,-1 0 0,1 1 0,0 0-1,10-12 1,-14 18-12,0 1 0,1 0 1,-1 0-1,0-1 0,1 1 0,-1 0 0,0 0 0,1 0 1,-1 0-1,1 1 0,0-1 0,-1 0 0,1 1 0,0-1 1,-1 1-1,1-1 0,0 1 0,0 0 0,-1 0 0,1 0 1,3 0-1,-2 1-1,0 0 0,-1 0 1,1 0-1,-1 0 0,1 0 0,-1 1 1,1-1-1,-1 1 0,0-1 1,0 1-1,0 0 0,3 3 0,3 5 13,-1-1 0,-1 1-1,1 0 1,-2 0-1,7 16 1,-8-17-12,0 0 0,-1 0 0,0 0 0,-1 1 0,0-1 0,0 1 0,-1 0 0,0-1 0,-1 1 0,0 0 0,-1 0 0,0-1 0,0 1 0,-1 0 0,0-1 0,-1 0 0,0 1 0,0-1 0,-1 0 0,-6 10 0,8-16-60,-1 0 0,0 0-1,0 0 1,0-1 0,0 1 0,0-1 0,-1 1 0,1-1-1,-1 0 1,1 0 0,-1 0 0,0-1 0,0 0-1,0 1 1,-5 0 0,-3 0-1457,0 0-1,-1 0 1,-23-1 0,17-3-3536</inkml:trace>
  <inkml:trace contextRef="#ctx0" brushRef="#br0" timeOffset="6580.98">3439 232 8628,'4'1'6212,"2"-1"-3376,17-8-2976,-19 6 962,37-14 58,23-7-431,-58 21-445,1 0 0,0 1 0,-1 0 0,1 0 0,0 1 0,0 0-1,11 1 1,-16 0-78,0-1 0,0 1-1,0 0 1,0 0 0,0 0 0,0 0-1,-1 1 1,1-1 0,2 3-1,-3-3-252,0-1 0,0 1 0,0 0 0,0 0 0,-1 0-1,1 0 1,0-1 0,-1 1 0,1 0 0,0 0 0,-1 0 0,0 0-1,1 1 1,-1-1 0,1 0 0,-1 0 0,0 0 0,0 0 0,0 2-1,-1-1-4693</inkml:trace>
  <inkml:trace contextRef="#ctx0" brushRef="#br0" timeOffset="6965.95">3590 81 9156,'0'0'202,"-1"0"0,1 0-1,0 0 1,0-1 0,-1 1-1,1 0 1,0 0 0,-1 0-1,1 0 1,0 0 0,-1 0-1,1 0 1,0 0 0,-1 0-1,1 0 1,0 0 0,-1 0-1,1 0 1,0 0 0,-1 0-1,1 0 1,0 0 0,-1 0 0,1 1-1,0-1 1,-1 0 0,1 0-1,0 0 1,0 0 0,-1 1-1,1-1 1,0 0 0,-4 13 1840,5 20-2706,0-28 1242,6 54-512,1 7-5289,-8-57 312</inkml:trace>
  <inkml:trace contextRef="#ctx0" brushRef="#br0" timeOffset="7838.62">4140 213 8628,'-1'0'264,"0"1"0,0-1 1,1 0-1,-1 1 0,0-1 1,0 0-1,1 0 0,-1 1 0,0-1 1,0 0-1,0 0 0,0 0 0,1 0 1,-1 0-1,0 0 0,0 0 0,0 0 1,1 0-1,-1-1 0,0 1 0,0 0 1,0 0-1,-1-1 0,2 0-103,-1 0 0,0 0 0,0 0 0,0 0 0,0 0 0,1 0 0,-1 0 1,1 0-1,-1 0 0,1 0 0,-1-1 0,1 1 0,-1 0 0,1-2 0,-2-6-71,2 1-1,-1-1 1,2-16 0,-1 15 525,0 6-539,0 0 0,0-1 1,1 1-1,0 0 0,0 0 0,0-1 0,0 1 0,1 0 0,-1 0 0,1 0 0,0 0 0,0 1 0,0-1 0,1 0 0,0 1 0,-1 0 0,7-6 0,-5 4 5,2-2-23,0-1 0,0 1 0,13-10 0,-18 16-54,0 0-1,0 1 1,0-1-1,-1 0 1,1 0-1,0 1 1,0-1-1,0 1 1,0-1-1,0 1 1,0-1-1,0 1 1,1 0-1,-1-1 0,0 1 1,0 0-1,0 0 1,0 0-1,0 0 1,0 0-1,1 0 1,-1 0-1,0 0 1,0 0-1,0 1 1,0-1-1,0 0 1,0 1-1,0-1 1,0 1-1,0-1 1,0 1-1,0-1 1,0 1-1,0 0 1,0 0-1,0-1 1,-1 1-1,1 0 1,1 1-1,-1 1 5,1 0 0,-1 0 0,0 0 0,0 0 0,-1 0 0,1 0 0,0 0 0,-1 0 0,0 1 0,0-1 0,0 0 0,0 0 0,0 0 0,-2 5 0,1 0-3,-1 0 0,0 0 0,-1-1-1,-5 13 1,-2 0-43,-19 36-363,26-50 201,-1-1 0,1 0 0,-1-1 0,0 1 1,0-1-1,0 0 0,-10 7 0,13-10 123,0 0 0,0 0-1,0 0 1,-1 0 0,1-1 0,0 1 0,-1-1-1,1 1 1,-1-1 0,1 0 0,-1 1 0,1-1-1,0 0 1,-1 0 0,1 0 0,-1 0-1,1 0 1,-3-1 0,3 1 17,-1-1 0,1 1 0,0-1 0,0 0 0,0 1 0,0-1 0,0 0 0,1 0 0,-1 0-1,0 0 1,0 0 0,0 0 0,1 0 0,-1 0 0,0 0 0,1 0 0,-1-2 0,-1-2-83,0-1 1,1 1-1,0-1 0,0 0 0,1 1 1,-1-1-1,2-10 0,0 5 110,-2 4 36,1 1-1,1 0 0,-1 0 1,1 0-1,1-1 1,-1 1-1,1 0 0,0 0 1,0 1-1,0-1 0,1 0 1,0 1-1,7-11 0,-6 12 166,-1 0 0,1 1-1,0-1 1,-1 1 0,9-5-1,-11 7-115,-1 1 0,1-1 1,0 1-1,0-1 0,-1 1 0,1 0 0,0 0 0,0-1 0,0 1 0,0 0 0,-1 0 1,1 0-1,0 0 0,0 0 0,0 0 0,0 0 0,0 0 0,-1 0 0,1 0 1,0 1-1,0-1 0,0 0 0,0 0 0,-1 1 0,1-1 0,0 1 0,0-1 0,-1 1 1,1-1-1,0 1 0,-1-1 0,1 1 0,-1-1 0,1 1 0,0 0 0,-1 0 0,1-1 1,-1 1-1,0 0 0,1 0 0,-1-1 0,1 2 0,43 114 1374,-10-25-2798,-26-77 251,0-7-3428,-5-5-432</inkml:trace>
  <inkml:trace contextRef="#ctx0" brushRef="#br0" timeOffset="8348.25">4460 173 9732,'-4'10'6515,"-13"5"-4962,3-3-1006,9-5-467,1 0-1,-1 1 1,1 0 0,0 0-1,1 0 1,0 0 0,0 1-1,-2 15 1,4-20-107,0 0 0,1 1-1,-1-1 1,1 0 0,0 0-1,0 0 1,0 0 0,1 1 0,-1-1-1,1 0 1,0 0 0,0 0-1,1 0 1,-1 0 0,1 0 0,0-1-1,0 1 1,0 0 0,0-1-1,5 5 1,-6-6 18,0-1 0,1 0 0,-1 0-1,0 0 1,1-1 0,-1 1 0,1 0 0,-1 0 0,1-1-1,-1 1 1,1-1 0,0 1 0,-1-1 0,1 0 0,0 0-1,-1 0 1,1 0 0,-1 0 0,1 0 0,0 0-1,-1 0 1,4-1 0,1-2-32,-1 1-1,0 0 1,1-1-1,-1 0 1,5-4-1,5-3 3,-14 8 41,1 1 1,-1-1-1,1 0 0,-1 1 0,0-1 1,0 0-1,0 0 0,0 0 0,0 0 0,0 0 1,-1 0-1,1-1 0,-1 1 0,1 0 1,-1 0-1,0 0 0,0-3 0,1 2 1,-1 0 0,0 0 0,0 0 1,0 0-1,0 0 0,-1 0 0,1 0 0,-1 0 0,0 0 0,1 0 0,-2 0 0,0-3 0,-2 3-118,1 1-1,-1-1 1,0 1-1,0 0 0,0 0 1,0 1-1,0-1 1,0 1-1,0 0 0,-1 0 1,-7-1-1,0 0-188,-16-5-3570,15 3-1094</inkml:trace>
  <inkml:trace contextRef="#ctx0" brushRef="#br0" timeOffset="9231.89">4795 147 7700,'-5'1'7511,"4"-3"-4878,6-9-1220,-5 11-1387,0 0 0,0-1 1,0 1-1,1 0 0,-1 0 1,0 0-1,0 0 0,0 0 1,0-1-1,0 1 0,0 0 1,1 0-1,-1 0 0,0 0 1,0 0-1,0 0 0,0-1 0,1 1 1,-1 0-1,0 0 0,0 0 1,0 0-1,1 0 0,-1 0 1,0 0-1,0 0 0,0 0 1,1 0-1,-1 0 0,0 0 0,0 0 1,0 0-1,1 0 0,-1 0 1,0 0-1,0 0 0,0 0 1,0 1-1,1-1 0,-1 0 1,0 0-1,0 0 0,0 0 1,0 0-1,1 0 0,-1 1 0,6 11 362,-1 16-315,-5-27-73,0 0 0,0 0 0,0 0 0,0 0 0,0-1 0,0 1 0,0 0 0,0 0 0,0 0 0,0 0 0,0-1 0,-1 1 0,1 0 0,0 0 0,-1-1 0,1 1 0,-1 0 0,1 0 0,0-1 0,-1 1 0,0 0 0,1-1 0,-1 1 0,1-1 0,-1 1 0,0-1 0,1 1 0,-1-1 0,0 1 0,0-1 0,1 0 0,-1 1 0,0-1 0,0 0 0,1 0 0,-1 1 0,0-1 0,0 0 0,0 0 0,0 0 0,1 0 0,-1 0 0,0 0 0,0 0 0,0-1 0,-1 1 0,0-1 0,0 1 0,0-1 0,-1 0 0,1 0 0,0 0 0,0 0 0,0-1 0,0 1 0,1 0 0,-1-1 0,0 1 0,0-1 0,1 0 0,-1 1 0,1-1 0,-2-3 0,3 5-102,0 0 0,0 0 0,0 0 0,0 0 0,0 0 0,0 0 1,0 0-1,1 0 0,-1 0 0,0 0 0,0 0 0,0 0 0,0 0 1,0 0-1,0 0 0,0 0 0,0 0 0,0-1 0,11 11-6670,-9-9 1937</inkml:trace>
  <inkml:trace contextRef="#ctx0" brushRef="#br0" timeOffset="9632.82">5021 5 9268,'2'2'711,"0"1"-1,0 0 0,0-1 0,0 1 1,-1 0-1,1 0 0,-1 1 0,0-1 1,0 0-1,0 0 0,1 6 0,2 42 481,-1-14-327,8 76 185,3 15-1724,-8-111-914,-1-12-2918,-4-4-989</inkml:trace>
</inkml:ink>
</file>

<file path=word/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4:43.433"/>
    </inkml:context>
    <inkml:brush xml:id="br0">
      <inkml:brushProperty name="width" value="0.05" units="cm"/>
      <inkml:brushProperty name="height" value="0.05" units="cm"/>
    </inkml:brush>
  </inkml:definitions>
  <inkml:trace contextRef="#ctx0" brushRef="#br0">1 1152 7123,'1'5'4922,"4"8"-2198,-4-11-2583,0 0-1,0 0 1,0-1-1,1 1 1,-1-1-1,1 1 1,-1-1-1,1 1 0,0-1 1,0 0-1,-1 0 1,1 0-1,0 0 1,0 0-1,0 0 1,0 0-1,0-1 1,0 1-1,0-1 0,1 1 1,-1-1-1,0 0 1,0 0-1,4 0 1,-4 0-128,86 13 1383,-58-7-1712,-27-6-40,12 4-288,-8 3-4793,-7-5 328</inkml:trace>
  <inkml:trace contextRef="#ctx0" brushRef="#br0" timeOffset="352.57">47 1371 10373,'3'2'3073,"1"0"-192,2-1-2096,3 0-113,2 1-240,0-2 1,0 0-81,-1 0-224,-3 0-48,3 1-32,-2-3-96,-1 2-96,2-1-208,-3 1-145,-2-1-95,-2 1-160,1-1-2306,1 2-2528</inkml:trace>
  <inkml:trace contextRef="#ctx0" brushRef="#br0" timeOffset="2016.49">681 296 10133,'5'58'7914,"0"29"-5887,-1-20-1422,-2 37-190,-16 139 0,2-78-165,7-73-135,-4 267 69,11-209-184,5 67 0,-5-109 20,-13 128 0,9-85-59,3-87 86,5-10-95,-6-28 48,1-25 0,0-1 0,0 1 0,0-1 0,0 1 0,0-1 0,0 1 0,0-1 0,0 0 0,0 1 0,0-1 0,0 0 0,0 0 0,0 0 0,0 0 0,0 0 0,0 0 0,0 0 0,2 0 0,21-3 0,12-2 86,2-1-1126,-17-4-5217,-19 8 566</inkml:trace>
  <inkml:trace contextRef="#ctx0" brushRef="#br0" timeOffset="2941.51">696 826 8756,'-3'-12'6523,"7"-17"-6309,-1 13 266,-1-47 994,-8-93 0,-1 108-1203,-2-19-131,6-178 45,4 174-189,-5 27 25,2 33-12,1-1-1,1 1 1,-1-1-1,3-16 1,43 57 682,-23-19-530,0-1 0,38 9 0,-45-16-1220,-11-3-3962,-4 0-494</inkml:trace>
  <inkml:trace contextRef="#ctx0" brushRef="#br0" timeOffset="4165.89">950 642 8884,'0'0'269,"-1"0"1,0 0-1,0 0 0,1 0 0,-1 0 1,0 0-1,1 0 0,-1-1 0,0 1 1,1 0-1,-1-1 0,1 1 0,-1 0 1,0-1-1,1 1 0,-1-1 0,1 1 1,-1-1-1,1 1 0,-2-2 0,-4-15 1748,6-25-1933,1 33 608,-1-7-384,2 0 1,0 0 0,0 1 0,2-1 0,0 1 0,0-1-1,9-16 1,-10 26-275,0-1 0,0 1-1,1 0 1,0 0 0,0 1-1,0-1 1,1 1 0,0 0-1,0 0 1,0 0 0,1 1 0,-1 0-1,1 0 1,0 0 0,0 1-1,1 0 1,-1 0 0,9-2-1,-14 4-30,0 1 0,0 0 0,0-1 0,0 1 0,0 0-1,0 0 1,0 0 0,0 0 0,0 0 0,0 0 0,0 0-1,0 0 1,0 0 0,0 0 0,0 0 0,0 1 0,0-1-1,0 0 1,0 1 0,-1-1 0,2 1 0,-1 0-2,-1-1 1,0 1 0,1 0-1,-1-1 1,0 1-1,1 0 1,-1 0 0,0-1-1,0 1 1,0 0-1,1 0 1,-1-1 0,0 1-1,0 0 1,0 0-1,0-1 1,-1 1 0,1 0-1,0 0 1,0 1-1,-3 6 5,0 0-1,0-1 0,-8 15 1,7-15-4,-3 6-136,-1 0 0,-1 0 0,0-1 0,-14 15-1,17-21-202,1 0-1,-2-1 1,1 0-1,0 0 0,-1 0 1,0-1-1,0 0 0,-1 0 1,-13 5-1,21-9 302,-1-1-1,0 1 0,1 0 1,-1 0-1,0 0 0,1-1 1,-1 1-1,1 0 0,-1-1 1,0 1-1,1 0 0,-1-1 1,1 1-1,-1-1 0,1 1 1,-1-1-1,1 1 0,-1-1 1,1 1-1,0-1 0,-1 1 1,1-1-1,0 0 1,0 1-1,-1-1 0,1 0 1,0 1-1,0-1 0,0 0 1,0 1-1,0-1 0,0 0 1,0 1-1,0-1 0,0 0 1,0 0-1,-1-28-234,2 23 343,-1 0 1,1 0-1,1 1 1,-1-1-1,1 1 0,0-1 1,0 1-1,0-1 1,6-7-1,-6 11 27,-1 0-1,1 0 1,0 0 0,0 1-1,0-1 1,0 1 0,0-1-1,0 1 1,1 0 0,-1 0-1,0-1 1,1 2 0,-1-1-1,1 0 1,-1 0 0,1 1-1,-1 0 1,1-1 0,-1 1-1,1 0 1,-1 0 0,1 0-1,4 2 1,-1-1-4,-1 0 0,0 0 0,0 1 0,-1 0 0,1 0 0,0 0 1,0 1-1,-1-1 0,0 1 0,1 0 0,-1 1 0,0-1 0,6 7 0,3 6-72,-1 0 0,14 21 0,-13-16-102,-9-16-160,-2 0 0,1 0 1,-1 0-1,1 1 0,-1-1 1,-1 1-1,3 11 1,-1 7-4027,-1-14-905</inkml:trace>
  <inkml:trace contextRef="#ctx0" brushRef="#br0" timeOffset="4587.65">1290 500 9156,'3'6'1745,"-1"1"0,1-1 0,-1 1 0,1 9 0,2 31 1492,-12 47-6297,4-74 1703,2-15-2034,0-1-1963</inkml:trace>
</inkml:ink>
</file>

<file path=word/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4:21.545"/>
    </inkml:context>
    <inkml:brush xml:id="br0">
      <inkml:brushProperty name="width" value="0.05" units="cm"/>
      <inkml:brushProperty name="height" value="0.05" units="cm"/>
    </inkml:brush>
  </inkml:definitions>
  <inkml:trace contextRef="#ctx0" brushRef="#br0">315 1195 7123,'1'-1'7369,"-7"-4"-4470,-10-2-1164,7 7-1573,0 0 0,0 0-1,0 1 1,1 0 0,-1 1 0,0 0-1,-12 4 1,20-5-182,0-1 0,0 1 0,0 0 0,0-1 0,1 1 0,-1 0 1,0 0-1,0 0 0,1-1 0,-1 1 0,1 0 0,-1 0 0,1 0 0,-1 0 0,1 0 0,-1 0 0,1 0 0,0 0 0,0 0 0,-1 0 1,1 0-1,0 0 0,0 0 0,0 0 0,0 1 0,0-1 0,1 2 0,6 36-1022,-5-27 660,-1-11 350,0 1 0,-1-1 0,1 0 0,0 0 0,-1 0 0,1 0 1,0 0-1,0 0 0,0 0 0,0 0 0,0 0 0,0 0 0,0 0 0,0 0 0,0-1 1,0 1-1,1 0 0,-1-1 0,0 1 0,1-1 0,-1 0 0,0 1 0,0-1 1,1 0-1,2 0 0,2 1-91,0 0 0,1-1 0,-1 0 0,1 0 1,7-2-1,-13 2 126,0 0 1,0 0 0,0 1 0,0-1-1,-1 0 1,1 0 0,0 1 0,0-1-1,0 0 1,0 1 0,-1-1 0,1 1-1,0-1 1,0 1 0,-1 0 0,1-1-1,0 1 1,-1 0 0,1-1 0,-1 1-1,1 0 1,-1 0 0,1-1 0,-1 1-1,1 0 1,-1 0 0,0 0 0,1 0-1,-1 0 1,0 0 0,0 0 0,0-1-1,0 1 1,0 0 0,0 0 0,0 1-1,1 2 17,-1 0-1,0 0 0,0 0 1,0 1-1,-1-1 1,1 0-1,-2 6 0,-4 10 190,6-16-178,-1 0 0,0 0 1,0 0-1,0-1 1,0 1-1,-1 0 1,1-1-1,-1 1 1,-3 4-1,3-7-54,1 0 1,0 0-1,0 0 0,-1-1 1,1 1-1,-1 0 0,1 0 1,0-1-1,-1 1 0,1-1 1,-1 0-1,1 1 0,-1-1 1,0 0-1,-2 0 1,-15-3-4562,13 2-330</inkml:trace>
  <inkml:trace contextRef="#ctx0" brushRef="#br0" timeOffset="1338.45">1044 1100 8628,'0'1'193,"-1"-1"0,1 0 0,0 0-1,0 1 1,-1-1 0,1 0 0,0 0 0,-1 1 0,1-1 0,0 0 0,-1 0-1,1 0 1,0 1 0,-1-1 0,1 0 0,0 0 0,-1 0 0,1 0-1,0 0 1,-1 0 0,1 0 0,-1 0 0,1 0 0,0 0 0,-1 0 0,1 0-1,0 0 1,-1 0 0,1 0 0,-1 0 0,1-1 0,0 1 0,-1 0-1,1 0 1,-1-1 0,2-13 1144,0 2-1229,0 0 90,1 1 0,0-1-1,1 0 1,5-13 0,-7 22-153,0 0 0,0 0 1,0 0-1,0 0 0,1 0 0,0 0 0,-1 1 0,1-1 0,0 1 0,1-1 1,-1 1-1,0 0 0,0 0 0,1 0 0,0 0 0,-1 0 0,1 0 1,0 1-1,0-1 0,0 1 0,3-1 0,-5 2-41,-1 0-1,0 0 1,1 0 0,-1 0-1,1 0 1,-1 0 0,0 0-1,1 0 1,-1 0 0,1 0-1,-1 0 1,0 0 0,1 0-1,-1 0 1,0 0 0,1 1-1,-1-1 1,0 0 0,1 0-1,-1 0 1,0 1 0,1-1-1,-1 0 1,0 0 0,0 1-1,1-1 1,-1 0 0,0 1 0,1 0-1,2 14 55,-5 19-29,1-33-29,0 15-141,0-5-119,-1 0 0,-5 21 0,6-30 168,1 0-1,-1 0 1,1 0 0,-1 0 0,0-1 0,0 1 0,0 0-1,0 0 1,0-1 0,-1 1 0,1-1 0,0 1 0,-1-1-1,1 1 1,-1-1 0,1 0 0,-1 0 0,0 0 0,1 0 0,-1 0-1,0 0 1,-3 1 0,4-2 48,0 0-1,0 0 1,0-1-1,0 1 1,0 0-1,0 0 1,1-1-1,-1 1 1,0-1-1,0 1 1,0-1-1,1 1 1,-1-1 0,0 1-1,1-1 1,-1 0-1,0 1 1,1-1-1,-1 0 1,1 0-1,-1 1 1,1-1-1,-1 0 1,1 0-1,0 0 1,-1 0-1,1 0 1,0 0-1,0 1 1,0-1 0,-1-2-1,-4-30-170,5 31 204,-1-9-13,0 0 0,2-21 0,-1 30 69,0 0-1,1 0 0,-1 0 0,0 0 1,1 0-1,-1 0 0,1 0 1,0 1-1,0-1 0,-1 0 0,1 0 1,0 1-1,1-1 0,-1 0 1,0 1-1,0-1 0,1 1 0,-1-1 1,1 1-1,-1 0 0,1 0 1,-1 0-1,1 0 0,2-1 0,-3 2-27,0-1-1,0 1 0,0 0 0,-1 0 1,1 0-1,0 0 0,0 0 0,0 0 1,0 0-1,0 1 0,0-1 0,0 0 1,0 0-1,0 1 0,0-1 0,0 1 1,0-1-1,0 1 0,-1-1 0,1 1 1,0-1-1,0 1 0,-1 0 0,1-1 1,0 1-1,-1 0 0,1 0 0,0 1 1,16 31 610,-10-18-474,12 20-792,-12-22-345,-1-1 0,2 0-1,11 16 1,-11-19-3821</inkml:trace>
  <inkml:trace contextRef="#ctx0" brushRef="#br0" timeOffset="1848.33">1457 1015 9604,'-3'0'255,"0"0"-1,0 1 0,0-1 0,1 1 0,-1 0 0,0 0 1,1 0-1,-1 0 0,1 1 0,-1-1 0,1 1 0,0-1 1,-1 1-1,1 0 0,0 0 0,0 0 0,0 0 0,0 0 0,-2 4 1,-3 6 1174,0-1 1,-10 24 0,14-28-1342,0 1-92,0-1 1,1 1-1,0 0 0,0 0 1,1 0-1,0 0 1,0 8-1,0-13 2,1 0 0,0-1 0,0 1 0,1 0 0,-1 0 0,0-1 0,1 1 0,0 0 0,-1-1 0,1 1 0,0-1 0,0 1 0,1-1 0,-1 1 0,1-1 0,-1 0 0,1 0 0,-1 1-1,1-1 1,0 0 0,0-1 0,0 1 0,4 2 0,-3-2-16,0 0 1,0-1-1,0 0 0,1 0 0,-1 0 0,0 0 0,0 0 0,1-1 0,-1 0 0,4 1 1,-5-1 13,0-1 0,0 1 0,-1-1 0,1 1 0,0-1 0,0 1 0,-1-1 0,1 0 0,-1 0 1,1 0-1,0 0 0,-1 0 0,0 0 0,1 0 0,-1-1 0,0 1 0,0 0 0,1-1 0,1-2 1,-3 3 3,1 0 1,-1 1 0,1-1 0,-1 1 0,1-1 0,-1 0 0,0 1 0,1-1 0,-1 0 0,0 0 0,1 1-1,-1-1 1,0 0 0,0 0 0,0 0 0,0 1 0,1-1 0,-1 0 0,-1 0 0,1 0 0,0 1 0,0-1-1,0 0 1,0 0 0,0 1 0,-1-1 0,1 0 0,0 0 0,-1 1 0,1-1 0,-1-1 0,-1 0-65,-1 1 1,0-1 0,1 0 0,-1 1 0,0-1-1,0 1 1,-4-2 0,7 3 30,-22-6-1666,6 4-4798,8 1 2269</inkml:trace>
  <inkml:trace contextRef="#ctx0" brushRef="#br0" timeOffset="8601.32">34 2037 9156,'-8'-6'5834,"0"-9"-3837,-2-21-2187,7 26 929,1-6-575,0 0-1,1 0 1,1-1-1,1 1 1,0-1-1,5-25 1,-3 27-66,-2 2-76,1 0 1,1 1-1,6-19 0,-7 28-19,-1-1 0,1 1 0,0-1 0,0 1 0,0 0 1,0-1-1,0 1 0,1 0 0,-1 0 0,1 1 0,0-1 0,0 1 0,0-1 0,0 1 0,0 0 1,5-2-1,-7 3-3,0 1 0,1 0 0,-1 0 0,1-1 0,-1 1 0,0 0 0,1 0 0,-1 0 0,1 0 0,-1 1 0,1-1 0,-1 0 0,0 1 0,1-1 0,-1 0 0,0 1 0,1 0 0,-1-1 0,0 1 0,1 0 0,-1 0 0,0-1 0,0 1 0,0 0 0,0 0 0,0 0 0,0 1 0,0-1 0,0 0 0,-1 0 0,2 3 0,3 3 0,-1 0 0,-1 0 0,1 1 0,2 9 0,-3-6 4,0 0 1,-1-1-1,0 1 0,-1 0 1,0 1-1,-1-1 1,0 0-1,-3 15 1,-3 7 15,-14 47 0,19-76-57,0-1 0,-1 1 0,1 0 0,-1 0 0,0-1 0,0 1 1,-1-1-1,1 0 0,-6 6 0,8-9 21,-1 1 1,0 0-1,0 0 1,0-1-1,0 1 1,0 0-1,0-1 1,0 1-1,0-1 1,0 1-1,0-1 1,0 1-1,0-1 1,0 0-1,0 0 1,0 0-1,-1 1 1,1-1-1,0 0 1,0 0-1,0-1 1,0 1-1,0 0 1,-1 0-1,1 0 1,0-1-1,0 1 1,0-1-1,0 1 1,0-1-1,0 1 1,0-1-1,0 1 1,0-1-1,0 0 1,0 0-1,-1-1 1,-22-25-1751,15 15-1774,6 4-1497</inkml:trace>
  <inkml:trace contextRef="#ctx0" brushRef="#br0" timeOffset="9215.68">1256 1779 11173,'-1'58'6725,"6"0"-4069,0 6-4176,-5-50-445,0 0 0,-4 22 0,4-31-3218</inkml:trace>
  <inkml:trace contextRef="#ctx0" brushRef="#br0" timeOffset="10913.17">1477 87 8500,'10'-9'6539,"7"1"-4021,17 0-975,-31 7-1061,17-3-154,1 1-1,35-1 0,-51 4-278,1 0 1,-1 0-1,1 1 1,-1 0-1,1 0 0,-1 0 1,0 0-1,1 1 0,-1 0 1,0 0-1,0 0 0,0 1 1,0 0-1,-1 0 0,7 5 1,-10-7-49,0 1 0,1 0-1,-1-1 1,-1 1 0,1 0 0,0-1 0,0 1 0,0 0 0,-1 0 0,1 0 0,-1 0 0,0 0-1,1 4 1,-2 31 23,0-4-12,5 27 140,-6 80 1,0-69-77,6 281 87,-2-167-163,7 113 0,3-102 0,18 139 0,-24-289 0,1 78 0,-15 18 0,9-138 0,-1-1 0,1 0 0,-1 1 0,1-1 0,0 0 0,2 5 0,-1-4 0,-1-1 0,0 0 0,0 1 0,0-1 0,0 1 0,0 5 0,-1-5-10,0 0 0,1 0 0,0 0 0,0 0 0,0 0 0,2 4 0,2 7-16,-5-14 25,0-1 1,-1 0-1,1 1 0,0-1 1,0 0-1,0 0 0,0 1 1,-1-1-1,1 0 0,0 0 1,0 1-1,-1-1 0,1 0 1,0 0-1,0 1 0,-1-1 1,1 0-1,0 0 0,-1 0 1,1 0-1,0 0 0,-1 1 1,1-1-1,0 0 0,-1 0 1,1 0-1,0 0 0,-1 0 1,1 0-1,0 0 0,-1 0 1,1 0-1,-1 0 0,-25 0-48,-26-6-23,-2-2-3439,47 2-1112,5 4-721</inkml:trace>
  <inkml:trace contextRef="#ctx0" brushRef="#br0" timeOffset="12457.95">2164 162 8756,'-7'-17'5443,"5"8"-4045,2 9-1374,0 0-1,0 0 1,0 0-1,0 0 1,0 0-1,0 0 1,0 0 0,0 0-1,0 0 1,0 0-1,0-1 1,0 1-1,0 0 1,0 0-1,1 0 1,-1 0-1,0 0 1,0 0-1,0 0 1,0 0-1,0 0 1,0 0-1,0 0 1,0 0-1,0 0 1,0 0-1,0 0 1,0 0-1,0 0 1,0 0-1,0 0 1,1-1 0,-1 1-1,0 0 1,0 0-1,0 0 1,0 0-1,0 0 1,0 0-1,0 0 1,0 0-1,0 0 1,0 1-1,0-1 1,0 0-1,1 0 1,-1 0-1,0 0 1,0 0-1,0 0 1,0 0-1,0 0 1,0 0-1,0 0 1,0 0-1,0 0 1,0 0 0,0 0-1,0 0 1,0 0-1,0 0 1,0 0-1,0 0 1,0 0-1,0 1 1,1-1-1,0 1 143,0 1 1,1 0-1,-1 0 0,0-1 1,0 1-1,0 0 0,0 0 0,0 0 1,-1 0-1,1 1 0,-1-1 1,1 2-1,4 28 607,0 67-340,-10 148 1,-2-22-55,8-111-379,-2-23 0,22 179 0,16-17 0,-24-117 0,-7-53 0,-3-38-10,-2-1 1,-2 1-1,-2-1 0,-10 49 1,11-48 9,2-37 0,0 0 0,0 1 0,-1-1 0,0 0 0,-3 9 0,38-16-49,-18 0 34,2-1-54,-7 0-184,1 1 1,-1-2-1,1 0 0,0 0 0,-1-1 0,21-6 1,-24 2-4505,-6 4-878</inkml:trace>
  <inkml:trace contextRef="#ctx0" brushRef="#br0" timeOffset="14724.4">2104 144 9492,'8'6'5949,"6"-5"-3927,14-4-2040,-22 2 709,103-9 569,-104 10-1661,16-1 874,-9 3-7004,-12-1 1422</inkml:trace>
  <inkml:trace contextRef="#ctx0" brushRef="#br0" timeOffset="15950.42">2569 517 8356,'-1'5'6486,"-2"-9"-4653,0-12-1559,2-23 454,3 0-1,1 1 1,11-56 0,-12 90-721,-1 0 0,1-1 1,1 1-1,-1 0 0,0 0 1,1 1-1,0-1 0,0 0 1,0 1-1,0 0 0,1 0 1,-1 0-1,1 0 0,0 0 1,4-2-1,-7 5-7,0-1 0,0 1 0,0-1 0,0 1 0,0-1 0,0 1 0,0 0 0,0 0 0,0 0 0,0-1 0,0 1 0,0 0 0,0 0 0,1 0 0,-1 1 0,0-1 0,0 0 0,0 0 0,0 1 0,0-1 0,0 0 0,0 1 0,0-1 0,0 1 0,-1-1 0,1 1 0,0-1 0,0 1 0,0 0 0,0 0 0,-1-1 0,1 1 0,0 0 0,-1 0 0,1 0 0,0 0 0,-1 0 0,0 0 0,1 0 0,-1 0 0,1 0 0,-1 1 0,2 4 0,0 0 0,0-1 0,-1 1 0,0 0 0,0 0 0,0 7 0,0 8 8,-2-1 0,0 0-1,-6 29 1,5-40-43,0-1 0,0 0 0,-1 1 0,0-1 0,-1 0 0,1-1 0,-1 1 0,-1-1-1,0 0 1,-10 13 0,13-19-53,1 1-1,0-1 0,0 0 1,-1-1-1,1 1 0,0 0 0,-1 0 1,1-1-1,-1 1 0,1 0 1,-1-1-1,1 1 0,-1-1 1,0 0-1,1 0 0,-1 0 1,-2 0-1,4 0-127,-1 0 0,0 0 1,0 0-1,0 0 0,1-1 1,-1 1-1,0 0 0,0-1 0,1 1 1,-1-1-1,0 1 0,1-1 0,-1 1 1,0-1-1,1 1 0,-1-1 1,1 0-1,-1 1 0,1-1 0,-1 0 1,1 1-1,0-1 0,-1-1 1,-3-6-4806</inkml:trace>
  <inkml:trace contextRef="#ctx0" brushRef="#br0" timeOffset="16660.12">2576 1100 9492,'-3'-6'1239,"1"0"-1,-1 0 0,2 0 1,-3-8-1,0-29 627,8-42-912,-4 76-849,2-9 75,0 0 0,7-25 0,-8 39-155,0 0 0,0 0 0,0 0 0,1 0 0,0 1 1,0-1-1,0 0 0,0 1 0,0 0 0,1-1 0,-1 1 0,1 0 0,0 0 1,0 1-1,0-1 0,1 1 0,2-3 0,-5 5-21,0-1 0,-1 1 0,1 0 0,-1 0 0,1-1 0,0 1 0,-1 0 0,1 0 0,0 0 0,-1 0 0,1 0 0,0 0 0,-1 0 0,1 0 0,0 0 0,0 0 0,-1 0 0,1 0 0,-1 0 0,1 0 0,0 1 0,-1-1 0,1 0 0,0 1 0,-1-1 0,1 0 0,-1 1 0,1-1 0,0 1 0,0 1 12,1 0 1,-1 0 0,0-1-1,0 1 1,0 0-1,0 0 1,0 0 0,0 0-1,0 4 1,1 5 57,0-1-1,0 19 1,-2-28-73,1 11-43,-1-1-1,0 1 0,-1 0 1,0 0-1,-1-1 0,0 1 1,-1 0-1,0-1 0,-1 0 1,-9 19-1,12-29-54,1 0 0,-1 0 0,0 0 0,0 0 0,0 0 0,0 0 0,0-1 0,0 1 0,0 0 0,0-1 0,0 1 0,0-1 0,-1 1 0,1-1 0,0 1-1,0-1 1,0 0 0,-1 0 0,1 1 0,0-1 0,0 0 0,-3-1 0,-16-4-4976,14 1 93</inkml:trace>
  <inkml:trace contextRef="#ctx0" brushRef="#br0" timeOffset="17136.29">2638 1525 10021,'-4'22'5813,"2"2"-3283,10 50-3049,-6-57 1088,3 36-531,-5-36-615,2 0 1,5 30-1,-5-43-739,-1-3-2071,-1-3-1509</inkml:trace>
  <inkml:trace contextRef="#ctx0" brushRef="#br0" timeOffset="18564.48">2864 20 10821,'14'7'6276,"7"-8"-3848,22-8-2389,-30 6 580,6-2-528,-12 3 2,1 0 0,0 0 0,1 1 0,-1 0 0,10 0-1,-16 1-79,0 0 0,-1 1 0,1-1 0,0 0 0,0 1 0,0-1 0,0 1 0,-1 0 0,1 0 0,0 0 0,-1-1 0,1 1 0,-1 1 0,1-1 0,-1 0-1,1 0 1,-1 1 0,0-1 0,1 0 0,-1 1 0,0-1 0,0 1 0,0 0 0,0-1 0,-1 1 0,1 0 0,1 3 0,3 17-8,0 1 1,-1 0 0,-2 0-1,0 0 1,-2 29 0,3 41 8,0-35-14,-8 98 0,0-23 0,5-45 0,-4 167 0,0-206-16,3 1 0,10 99 0,-2-102-128,-1 0 0,-2 59 0,-4-29 103,14 118 1,-13-171 40,0 0 0,-2-1 0,-4 33 0,2-33 0,1 1 0,1-1 0,3 32 0,-2-55 0,0 1 0,0 0 0,0 0 0,0 0 0,0 0 0,0-1 0,0 1 0,0 0 0,0 0 0,-1 0 0,1-1 0,0 1 0,-1 0 0,1 0 0,0 0 0,-1-1 0,1 1 0,-1 0 0,1-1 0,-1 1 0,1 0 0,-1-1 0,1 1 0,-1-1 0,0 1 0,1-1 0,-1 1 0,-1 0 0,-27 7 0,3-2 0,4-2-2826,21-4 2629,1 0-1,-1 0 1,0 0 0,0 0 0,1 0-1,-1 0 1,0 0 0,0 0-1,1-1 1,-1 1 0,0 0 0,1 0-1,-1-1 1,0 1 0,1-1 0,-1 1-1,0 0 1,1-1 0,-1 1 0,1-1-1,-1 0 1,1 1 0,-1-1 0,0 0-1,1-2-4897</inkml:trace>
</inkml:ink>
</file>

<file path=word/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3:59.636"/>
    </inkml:context>
    <inkml:brush xml:id="br0">
      <inkml:brushProperty name="width" value="0.05" units="cm"/>
      <inkml:brushProperty name="height" value="0.05" units="cm"/>
    </inkml:brush>
  </inkml:definitions>
  <inkml:trace contextRef="#ctx0" brushRef="#br0">1 94 8228,'0'0'221,"0"1"1,0 0-1,0-1 0,0 1 1,0-1-1,0 1 1,0 0-1,0-1 0,0 1 1,0 0-1,0-1 1,0 1-1,1-1 1,-1 1-1,0 0 0,0-1 1,1 1-1,-1-1 1,0 1-1,1-1 0,-1 1 1,0-1-1,1 1 1,-1-1-1,1 1 1,-1-1-1,1 0 0,-1 1 1,1-1-1,-1 0 1,1 1-1,-1-1 0,1 0 1,0 0-1,-1 1 1,1-1-1,-1 0 1,1 0-1,1 0 0,37 5 191,-8 0 74,-23-2-597,0-1 0,0 0 0,0 0 1,0 0-1,0-1 0,0-1 1,0 1-1,0-1 0,0 0 0,0-1 1,0 0-1,0 0 0,0-1 1,0 0-1,15-6 0,-17 0-3893,-2 3-951</inkml:trace>
  <inkml:trace contextRef="#ctx0" brushRef="#br0" timeOffset="795">152 2338 7539,'5'0'6733,"17"0"-5478,10 7-590,18 2-467,-20-8-4145,-24-2-796</inkml:trace>
  <inkml:trace contextRef="#ctx0" brushRef="#br0" timeOffset="1782.36">471 441 8100,'2'5'1056,"1"0"0,-1 0 0,1 0 0,0-1 0,1 1 0,3 4 0,5 2-876,0 0 1,16 12-1,4 2 261,1 9-250,-12-12-4925,-19-19 54</inkml:trace>
  <inkml:trace contextRef="#ctx0" brushRef="#br0" timeOffset="2179.35">654 377 9604,'-14'19'6954,"-14"26"-5376,26-41-1498,-1-1-1,0 1 1,0-1-1,0 0 1,0-1-1,-1 1 1,-3 3-1,-18 16 214,12-6-249,2 1 0,0 1 0,1 0 1,0 0-1,2 1 0,-7 22 0,-8 12-2178,21-50 1168,1-3-2868,-1-1-1067</inkml:trace>
  <inkml:trace contextRef="#ctx0" brushRef="#br0" timeOffset="3123.79">910 142 9877,'-2'26'6105,"-2"0"-4116,1-14-1823,2-1-1,-1 0 0,1 14 1,1-19-103,0 0 1,-1 1 0,0-1-1,-4 11 1,-1 9 50,10-62-69,-2 23-86,0 0 1,1 1-1,5-16 0,-5 15-1695,-5 9-2602,0 3-707</inkml:trace>
  <inkml:trace contextRef="#ctx0" brushRef="#br0" timeOffset="3732.15">693 1013 6643,'0'-3'588,"0"0"-1,1 0 1,-1 0-1,0 0 1,1 0-1,0 0 1,0 0-1,0 0 1,0 0-1,0 0 1,0 0-1,1 0 1,1-2-1,-11 48 2540,-20 95-2372,3-7-750,-6-2-2523,27-123-1289,2-5-1084</inkml:trace>
  <inkml:trace contextRef="#ctx0" brushRef="#br0" timeOffset="4086.2">552 1076 9156,'3'9'8789,"9"47"-8152,-7-32-540,-4-15-260,0 1 0,1-1 0,0 0-1,1 0 1,0 0 0,0 0 0,7 11-1,-10-19-81,1-1 1,-1 1-1,0-1 0,1 1 0,-1-1 0,1 1 1,0-1-1,-1 1 0,1-1 0,-1 1 0,1-1 1,-1 0-1,1 0 0,0 1 0,-1-1 0,1 0 1,0 0-1,-1 0 0,1 1 0,1-1 0,3 1-4736</inkml:trace>
  <inkml:trace contextRef="#ctx0" brushRef="#br0" timeOffset="4437.26">968 856 9396,'-1'38'8735,"-1"1"-6990,-2 38-2055,3-60 381,-2-23 35,-6-31 118,7 26-160,-3-21-107,5 24-404,-2 0 0,1 0 0,-1 1-1,-3-10 1,1 12-3912,1 5-806</inkml:trace>
  <inkml:trace contextRef="#ctx0" brushRef="#br0" timeOffset="5169.32">671 1890 8884,'-5'-10'6535,"6"16"-4412,1 18-1449,0 82 121,0-21-664,-3-8-287,0-64-7177,0-14 2467</inkml:trace>
  <inkml:trace contextRef="#ctx0" brushRef="#br0" timeOffset="7165.96">1155 6 7411,'31'-5'10170,"2"5"-7457,32 9-2853,-64-8 235,3-1-86,0 1 1,-1-1-1,1 1 0,-1 0 0,0 0 0,1 1 0,-1-1 0,0 1 0,0 0 1,0-1-1,0 1 0,0 1 0,0-1 0,0 0 0,-1 1 0,1-1 0,-1 1 1,4 5-1,-3-2 13,0 1 0,-1 0 0,0 0 1,0 0-1,0 0 0,-1 0 0,0 1 1,1 8-1,-2 14 48,0 0 1,-2 0 0,-6 31-1,3-23-46,0 41 1,-6 226-25,6-209 0,5-39 0,9 75 0,1 23 0,-1 5 0,-2-37 0,-10 138 0,1-218 0,-11 89 0,8-89 0,0 88 0,5-107 0,1-3 0,1 0 0,6 30 0,-3 15 0,-6-63 0,0 0 0,0 1 0,-1-1 0,1 0 0,-1 0 0,0 0 0,0 0 0,0 0 0,0 0 0,-4 3 0,0 2 0,3-7 0,1 0 0,0 0 0,-1 0 0,1 0 0,-1 0 0,1 0 0,-1-1 0,0 1 0,1-1 0,-1 0 0,0 0 0,1 0 0,-1 0 0,-2-1 0,-9 1 0,-87 18-1606,98-19-81,2-1-2016,0-3-1755</inkml:trace>
  <inkml:trace contextRef="#ctx0" brushRef="#br0" timeOffset="7655.65">1628 1214 11381,'28'-6'6847,"7"-2"-4194,-27 6-2785,0 1 1,0 0-1,0 0 1,0 1-1,0 0 1,0 0-1,0 1 1,9 1-1,-16-1 7,-1-1 0,1 0 0,0 1 0,0-1 1,0 1-1,0-1 0,0 1 0,-1-1 0,1 1 0,0 0 0,-1-1 0,1 1 0,0 0 1,0 1-1,3 8-4293,-4-2-760</inkml:trace>
  <inkml:trace contextRef="#ctx0" brushRef="#br0" timeOffset="8021.67">1640 1387 11173,'2'5'3138,"-1"2"-113,2-3-2145,0-1-175,3 0-241,0-3-208,2 0-48,-2-1-144,2-2-64,-1 1-272,-1-1-48,0-1-288,0 0-113,-1 0-399,-2-2-2034,-3 1-2608</inkml:trace>
  <inkml:trace contextRef="#ctx0" brushRef="#br0" timeOffset="9769.99">2401 630 9877,'-2'3'764,"0"0"0,0 0 1,0 0-1,1 0 1,-1 0-1,1 1 1,-1 3-1,-5 29 1022,8 34-1062,12 65-37,2 44-555,-10 209 49,-6-225-169,-2-93-7,11 106 0,-4-116 12,-2-1 1,-13 118 0,12-128-50,0-29 10,-1-19 15,0-6 4,-11-143 78,-11-112 540,1-7 8,18 216-623,-13-65 0,8 65 0,-2-61 0,-1-86 0,0-27 0,12 138 0,1 11 0,-10-81 0,7 140 0,0 7 0,0 1 0,0-1 0,-1 1 0,0 0 0,0 0 0,-1 0 0,0 0 0,-1 0 0,-5-9 0,5 11 0,1 0 0,0-1 0,0 0 0,-2-7 0,-9-25 0,-5-10 0,13 20-64,8 31 59,0 0 0,0 0 0,0-1 0,0 1 0,0-1 0,0 0 0,0 0 0,0 0 0,0 0 0,0 0 0,0 0 0,1 0 0,1-1 0,5 1-6,70 4 268,-54-2-112,-1 0 0,1-2 1,28-3-1,-49 3-134,46-4 142,-47 4-157,-1 0-1,0 0 1,0 0 0,0 0 0,0 1 0,0-1 0,0 1-1,-1-1 1,1 1 0,0 0 0,0-1 0,0 1 0,0 0-1,-1 0 1,1 0 0,0 1 0,-1-1 0,1 0 0,-1 1 0,1-1-1,1 3 1,-2-3-93,-1 1 1,0-1-1,1 0 0,-1 0 1,0 0-1,0 1 0,0-1 0,0 0 1,0 0-1,0 0 0,0 1 0,0-1 1,0 0-1,-1 0 0,1 0 0,0 1 1,-1-1-1,0 2 0,-10 9-7192,8-10 2236</inkml:trace>
  <inkml:trace contextRef="#ctx0" brushRef="#br0" timeOffset="10696.37">2424 1802 9396,'0'9'7412,"-1"34"-7178,-11 292 730,10-292-782,5 68 1,-3-110-163,0 1-1,1-1 0,-1 0 1,0 1-1,0-1 1,1 0-1,-1 0 1,0 1-1,1-1 0,-1 0 1,1 0-1,0 1 1,-1-1-1,1 0 1,0 0-1,0 0 1,0 0-1,-1 0 0,1 0 1,0 0-1,0-1 1,0 1-1,1 0 1,1 0-1,1 1 184,-1-1-1,2 0 1,-1-1-1,0 1 1,0-1 0,6 0-1,10 1-22,-5 0-219,-8 0-118,0-1 1,0 1-1,0 0 1,1 0-1,-2 1 1,1 0-1,9 4 0,-10-6-1603,-5 0-1810,-1-3-1907</inkml:trace>
  <inkml:trace contextRef="#ctx0" brushRef="#br0" timeOffset="11925.71">2781 717 9492,'-1'-1'322,"-1"1"1,0 0-1,1 0 0,-1-1 0,1 1 0,-1-1 0,1 1 0,-1-1 0,1 0 0,-1 0 1,1 1-1,-1-1 0,1 0 0,0 0 0,0 0 0,0-1 0,-1 1 0,1 0 0,-1-3 1,0 1-166,1 1 1,0-1-1,0 1 1,0-1-1,1 0 1,-1 0 0,0 0-1,1 1 1,0-1-1,0-5 1,1-2-43,0 0 1,1 0-1,0 1 1,0-1-1,7-16 0,2-9 323,3-7-97,-11 38-296,0 0 0,0 1-1,0-1 1,0 1-1,1 0 1,0 0-1,-1 0 1,1 0-1,0 1 1,0 0 0,1-1-1,-1 1 1,0 1-1,1-1 1,-1 1-1,1 0 1,-1 0-1,1 0 1,7 0 0,-11 1-42,0 0 0,-1 0 1,1 0-1,0 1 1,0-1-1,-1 0 0,1 0 1,0 1-1,0-1 1,-1 0-1,1 1 0,0-1 1,-1 1-1,1-1 1,-1 1-1,1-1 0,0 1 1,-1 0-1,0-1 1,1 1-1,-1 0 0,1-1 1,-1 1-1,0 0 1,1 0-1,0 2 3,-1-1-1,1 0 1,-1 1 0,0-1 0,1 1-1,-1-1 1,0 1 0,-1 3-1,0 2-24,-1 1 0,0-1 1,-6 15-1,-34 76-2321,42-98 2274,-1 0 0,0 0 0,0 0 0,1 0 0,-1 0 0,0 0 0,0 0 0,0 0 0,0 0 0,0 0 0,0-1 0,0 1 0,0 0 1,0-1-1,0 1 0,0-1 0,-1 1 0,1-1 0,0 0 0,0 1 0,-1-1 0,1 0 0,0 0 0,0 0 0,-1 0 0,1 0 0,0 0 0,0 0 0,-1 0 0,1-1 0,0 1 0,0 0 0,0-1 1,-1 1-1,0-2 0,0 2 11,0-1 0,0 0 0,0 0 1,0 0-1,0 0 0,0-1 0,1 1 0,-1 0 1,0-1-1,1 1 0,-1-1 0,1 0 1,0 1-1,-1-1 0,1 0 0,0 0 1,0 0-1,0 0 0,0 0 0,0-2 1,0-1 97,1-1 1,-1 1 0,1 0 0,0 0 0,1 0 0,-1 0 0,1 0 0,0 0 0,0 0 0,1 0 0,3-8 0,-4 10 48,1 1 1,0-1-1,0 1 1,-1 0-1,1-1 1,1 1-1,-1 0 1,0 1-1,0-1 1,1 0-1,-1 1 1,1-1-1,0 1 1,-1 0-1,1-1 1,0 1-1,0 1 1,0-1-1,-1 0 1,1 1-1,0-1 1,6 1-1,-5 0-39,1 0 0,-1 1 0,0-1-1,1 1 1,-1 0 0,0 0 0,0 0 0,0 0 0,0 1 0,0 0-1,0 0 1,0 0 0,-1 0 0,1 0 0,-1 1 0,1 0-1,-1 0 1,0 0 0,0 0 0,0 0 0,0 0 0,-1 1 0,0 0-1,1-1 1,2 8 0,3 6-1102,-1 1-1,-1 0 0,-1 0 1,5 29-1,-6-28-4005</inkml:trace>
  <inkml:trace contextRef="#ctx0" brushRef="#br0" timeOffset="12311.02">3113 699 10277,'-3'43'7368,"6"23"-5776,-1-5-2338,-1-40 6,0 7-3794,-2-17-583</inkml:trace>
  <inkml:trace contextRef="#ctx0" brushRef="#br0" timeOffset="13386.9">3958 492 10133,'-1'-3'998,"1"-1"1,-1 0 0,1 0-1,0 0 1,0 0-1,0 0 1,2-7 0,-1 5-671,1 0 1,0 0 0,0 0 0,5-10 0,-5 12-344,0 0-1,1 0 1,-1 1 0,1-1 0,0 1 0,0-1 0,0 1 0,0 0 0,1 0-1,-1 0 1,1 0 0,-1 1 0,1 0 0,0-1 0,8-2 0,-11 5 28,0-1 1,0 1-1,0 0 1,1-1-1,-1 1 1,0 0-1,0 0 1,0 0 0,0 0-1,0 0 1,0 0-1,0 0 1,0 0-1,0 0 1,0 1-1,0-1 1,1 0 0,-1 1-1,0-1 1,0 1-1,-1-1 1,1 1-1,0-1 1,0 1 0,0 0-1,0 0 1,1 0-1,-1 1 1,0 0 1,0 0-1,-1 0 0,1 0 0,0 0 0,-1 0 0,1 0 1,-1 0-1,0 1 0,0-1 0,0 0 0,0 0 0,0 3 1,-1 5-4,-1 0 0,0 0 1,0 0-1,-8 17 1,8-23-116,0 0 1,0-1 0,0 1 0,-1 0 0,0-1 0,0 0 0,0 0 0,0 0-1,0 0 1,0 0 0,-1 0 0,-6 3 0,9-5 42,0-1 0,0 1 1,-1-1-1,1 1 0,0-1 0,0 0 0,-1 1 1,1-1-1,0 0 0,0 0 0,-1 0 0,1 0 1,0 0-1,-1 0 0,1 0 0,0 0 0,-1 0 1,1-1-1,0 1 0,0-1 0,0 1 0,-1-1 1,1 1-1,0-1 0,0 1 0,0-1 0,0 0 1,0 0-1,0 0 0,0 0 0,0 0 0,0 0 1,0 0-1,1 0 0,-1 0 0,0 0 0,1 0 1,-1 0-1,1 0 0,-1-1 0,1 1 0,-1 0 1,1 0-1,-1-3 0,0-2 8,0-1 1,0 1-1,0-1 1,1 1-1,0-1 1,0 1-1,1-1 1,0 1-1,0-1 1,3-8-1,-4 13 112,0-1 1,1 1-1,0 0 0,0-1 1,0 1-1,0 0 0,0 0 1,0 0-1,0 0 0,0 0 1,1 0-1,-1 0 1,1 0-1,0 1 0,-1-1 1,1 0-1,0 1 0,0 0 1,0-1-1,0 1 0,0 0 1,0 0-1,1 0 0,-1 0 1,0 1-1,1-1 1,-1 0-1,0 1 0,1 0 1,2-1-1,-3 2 33,1-1 0,-1 1 0,0 0 0,0 0 0,0 0-1,0 0 1,0 0 0,0 0 0,-1 0 0,1 1 0,0-1 0,0 1 0,-1-1 0,1 1 0,1 2 0,23 35 499,-13-19-484,22 32-167,-5-8-1820,-9-17-2466,-12-18-781</inkml:trace>
  <inkml:trace contextRef="#ctx0" brushRef="#br0" timeOffset="13788.1">4356 489 9732,'15'-4'8967,"16"-4"-8189,-30 8-771,0 0 1,0-1-1,0 1 0,0 0 0,0 0 1,1 0-1,-1 0 0,0 0 1,0 0-1,0 1 0,0-1 1,0 0-1,0 0 0,0 1 0,0-1 1,0 1-1,0-1 0,0 1 1,0-1-1,2 3 0,-3-1-1,1 0 0,-1 1 0,0-1 0,1 1 0,-1-1 0,-1 1 0,1-1 0,0 1 0,-1-1 0,1 1 0,-1-1 0,1 1 0,-1-1 0,0 0 0,-2 4 0,0 2-11,-4 13 16,-15 26-1,-7 21 36,26-61-46,1-1-1,1 1 1,-1 0 0,1 0-1,0 0 1,1 0-1,0 14 1,1-20 4,-1 0 0,0-1 1,0 1-1,0-1 0,1 1 0,-1-1 0,0 1 0,1-1 1,-1 1-1,0-1 0,1 1 0,-1-1 0,1 1 0,-1-1 1,1 1-1,-1-1 0,1 0 0,-1 1 0,1-1 0,-1 0 1,1 0-1,-1 1 0,1-1 0,0 0 0,-1 0 0,1 0 1,-1 0-1,1 0 0,0 1 0,-1-1 0,1 0 0,-1 0 1,1-1-1,0 1 0,-1 0 0,1 0 0,0 0 0,-1 0 1,1-1-1,32-9 256,-21 6-393,-10 3-74,1 1 0,-1-2 0,1 1 0,-1 0 0,1 0 0,-1-1 0,0 0 0,4-2 0,8-7-4459,-5 7-784</inkml:trace>
  <inkml:trace contextRef="#ctx0" brushRef="#br0" timeOffset="16773.58">2955 1446 9012,'-1'0'255,"0"1"0,1-1 0,-1 0 0,0 1 0,0-1 0,0 0 0,0 0 0,0 0 0,0 0 0,0 0 0,0 0 0,0 0 0,0 0 0,0 0 0,0 0 0,0 0 0,0-1 0,0 1 0,0 0 0,0-1 0,0 1 0,0-1 0,0 1 0,0-1 0,1 1 0,-1-1 0,0 0 0,0 0 0,-1-1-103,1 0 0,0 0 1,1 0-1,-1 0 0,0 0 0,0 0 0,1 0 0,-1-1 1,1 1-1,0 0 0,0 0 0,0-3 0,0-4-84,1-1-1,0 1 1,0 0-1,1 0 0,4-12 1,-4 18-1,15-37 334,-16 38-376,0 0 0,0 0-1,1 1 1,-1-1 0,0 0 0,1 0 0,-1 1-1,1-1 1,-1 1 0,1-1 0,0 1-1,0-1 1,-1 1 0,1 0 0,4-2-1,-5 3-19,1-1 0,-1 1 0,1 0 0,-1 0-1,1 0 1,-1-1 0,1 1 0,-1 0 0,1 1-1,-1-1 1,1 0 0,-1 0 0,1 1 0,-1-1-1,0 1 1,1-1 0,-1 1 0,0-1-1,1 1 1,-1 0 0,0 0 0,0 0 0,2 1-1,-1 0 5,-1 0 0,0 1 0,1-1 0,-1 0 0,0 0 0,0 0 0,-1 1 0,1-1 0,0 1 0,-1-1 0,0 0 0,1 6 0,-1 1-42,-1 1 0,0 0 0,0-1 0,-1 1 0,0-1-1,-3 10 1,-14 17-619,18-34 519,-1 1 1,0-1 0,1 0 0,-1 0 0,0 1 0,0-1 0,-1 0-1,1-1 1,0 1 0,-1 0 0,-3 1 0,5-3 84,0 1 1,0-1 0,0 0-1,0 0 1,0 0-1,0 0 1,0-1-1,0 1 1,0 0-1,0 0 1,0-1-1,0 1 1,0 0-1,1-1 1,-1 1-1,0-1 1,0 1-1,0-1 1,0 1-1,0-1 1,1 0-1,-1 1 1,0-1-1,1 0 1,-1 0-1,0 0 1,1 1 0,-1-1-1,0-2 1,0 1-3,-1-1 0,1 0 0,0 1 0,0-1 0,0 0 0,0 0 0,0 0 0,1 1 0,-1-5 0,1 7 51,0-9-8,0 0 0,1 1 0,3-19 0,-4 26 58,1-1-1,-1 0 1,1 1 0,-1-1-1,1 0 1,0 1 0,-1-1 0,1 1-1,0-1 1,0 1 0,0-1 0,0 1-1,1 0 1,-1 0 0,0-1-1,0 1 1,1 0 0,-1 0 0,1 0-1,-1 0 1,1 1 0,-1-1-1,1 0 1,0 1 0,-1-1 0,1 1-1,2-1 1,0 2 78,0-1 0,-1 2-1,1-1 1,0 0 0,-1 1-1,1-1 1,5 5 0,-1 1-64,0 0 1,-1 0-1,11 14 0,-13-15-227,0 0-1,0 0 1,1 0-1,0-1 1,0 0 0,0 0-1,1 0 1,9 4-1,3 6-3702,-10-6-1156</inkml:trace>
  <inkml:trace contextRef="#ctx0" brushRef="#br0" timeOffset="17123.95">3386 1375 9732,'1'18'6306,"-6"13"-4443,1 4-1692,-5 147-490,1-104-2873,8-74 471,1-1-1996</inkml:trace>
  <inkml:trace contextRef="#ctx0" brushRef="#br0" timeOffset="17524.15">3312 1455 8228,'-3'-6'2760,"-6"-9"2187,5 16-3969,0 10-264,3-2-576,-1 0-1,1 0 1,0 1 0,1-1 0,0 0 0,1 0 0,-1 1-1,4 8 1,-4-17-114,1 0-1,-1 0 0,1-1 0,-1 1 1,1-1-1,0 1 0,-1 0 1,1-1-1,0 1 0,0-1 0,-1 1 1,1-1-1,0 0 0,0 1 0,0-1 1,-1 0-1,1 0 0,0 1 1,0-1-1,0 0 0,0 0 0,0 0 1,0 0-1,0 0 0,-1 0 0,1 0 1,0-1-1,0 1 0,0 0 1,1-1-1,29-9 256,-24 7-181,-1 2-121,0-1-1,-1 2 1,1-1-1,0 1 1,-1-1-1,1 1 1,0 1-1,7 1 1,11 1-3856,-18-2 2111,0 0-3712</inkml:trace>
  <inkml:trace contextRef="#ctx0" brushRef="#br0" timeOffset="18806.83">4195 1385 9268,'-2'-1'432,"0"0"-1,0 0 0,1 1 0,-1-1 1,0 0-1,1 0 0,-1 0 0,1-1 1,-1 1-1,1 0 0,0-1 0,0 1 1,-1-1-1,1 1 0,0-1 1,-1-3-1,0 1-219,1-1 1,0 0-1,0 0 1,1 0-1,0-8 1,0 11-109,0-5 25,0-1 0,1 1 1,0 0-1,1-1 0,-1 1 1,2 0-1,-1 0 0,1 0 0,4-9 1,-1 5-4,0 1 1,1 0-1,0 0 1,1 0-1,9-9 1,-14 17-110,0-1 1,0 1 0,1 0 0,-1 0 0,1 0 0,-1 1 0,1-1-1,0 1 1,7-2 0,-9 2-7,0 1-1,0-1 1,0 1-1,0 0 1,0-1-1,0 1 1,0 0 0,0 1-1,0-1 1,0 0-1,1 0 1,-1 1-1,0-1 1,0 1-1,0 0 1,-1 0-1,1 0 1,0-1 0,0 2-1,2 0 1,-3 0-8,0 0 0,0-1 1,0 1-1,-1 0 0,1 0 0,0-1 1,-1 1-1,0 0 0,1 0 1,-1 0-1,0 0 0,0 0 1,0 0-1,0 0 0,0-1 0,-1 3 1,-6 31-55,2-19-293,0-1 1,-1 0-1,-1 0 0,-12 19 1,17-30 200,0-1 0,0 0 1,0 0-1,-1-1 0,1 1 1,-1 0-1,0-1 0,1 1 1,-1-1-1,0 0 0,0 0 1,0 0-1,-1 0 0,1-1 1,0 1-1,-1-1 0,1 0 1,-1 0-1,1 0 0,-1-1 1,0 1-1,1-1 0,-1 1 1,0-1-1,1-1 0,-5 1 0,7-1 59,-1 1 0,1-1 0,-1 1-1,1-1 1,-1 0 0,1 1 0,-1-1-1,1 0 1,0 0 0,-1 0 0,1 0-1,0 0 1,0-1 0,0 1 0,0 0-1,0-1 1,-1-1 0,-1-1-53,2 0 0,-1 0 0,0 0 0,1 0 0,0 0 0,-2-8-1,3 6 198,-1 0 0,0 0 0,1 0-1,0 0 1,1 0 0,-1 0-1,1 1 1,0-1 0,1 0-1,2-7 1,-3 11 55,0 0-1,0-1 1,0 1-1,0 0 1,0 0-1,1 0 1,-1 0 0,1 0-1,0 0 1,0 0-1,-1 1 1,1-1-1,0 1 1,0-1 0,0 1-1,1 0 1,-1 0-1,0 0 1,0 0 0,1 0-1,-1 0 1,1 0-1,-1 1 1,0 0-1,1-1 1,-1 1 0,1 0-1,-1 0 1,1 0-1,-1 0 1,1 1-1,-1-1 1,1 1 0,-1-1-1,0 1 1,1 0-1,-1 0 1,0 0 0,0 0-1,3 2 1,7 4-9,-2 1 1,1-1 0,-1 2 0,0 0 0,0 0-1,9 13 1,-6-9-285,-2 1-1,0 0 1,-1 1 0,0 0-1,-1 0 1,8 21 0,-4-9-3898,-13-25 3253,3 2-4110</inkml:trace>
</inkml:ink>
</file>

<file path=word/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3:50.286"/>
    </inkml:context>
    <inkml:brush xml:id="br0">
      <inkml:brushProperty name="width" value="0.05" units="cm"/>
      <inkml:brushProperty name="height" value="0.05" units="cm"/>
    </inkml:brush>
  </inkml:definitions>
  <inkml:trace contextRef="#ctx0" brushRef="#br0">22 772 8628,'19'64'8067,"-11"-42"-7891,-2 0 0,0 0 1,2 24-1,-5 8 84,-8 97 0,2-97-40,5 94 0,1-255 420,1 42-82,-6-79 0,-13 43-393,-2-24-69,16 96-68,7-50-1,-1-17-18,-7 52-9,-2 1 0,-10-44 0,11 71 26,2 0-1,-1-19 1,0-16 25,-2 21-51,2 20 0,1 1 0,1-1 0,-1 0 0,2 0 0,-1 1 0,4-17 0,0-11 0,-2 25 9,-2 9-4,1 0 0,-1 0 0,0 0 0,0 0 0,0 1 0,0-1 0,0 0 0,0 0 0,-1 0 0,-1-4 0,-2-4 2,0-1 0,1 1 0,1 0 0,0-1 0,0 1 0,0-15-1,0 16-6,2 13 0,1-7 0,43 1 571,-42 3-544,1 1 0,-1-1 0,1-1 0,-1 1 0,1 0 0,-1 0 0,1-1 0,-1 0 0,1 1 0,4-3 0,13-2-2204,-20 5 1973,1 0 0,-1 0 0,1 0 0,-1 0 0,1 0 0,-1 0 0,1 0 0,-1 1 0,1-1 0,-1 0 0,1 0 0,-1 0 0,1 0 0,-1 1 0,0-1 0,1 0 0,-1 1 0,1-1 0,-1 0 0,0 1 0,1-1 0,-1 0 0,0 1 0,1-1 0,-1 1 0,0-1 0,1 0 0,-1 1 0,0-1 0,0 1 0,0-1 0,0 1 0,1-1 0,-1 1 0,0 3-4617</inkml:trace>
  <inkml:trace contextRef="#ctx0" brushRef="#br0" timeOffset="1418.82">70 1218 9396,'-1'21'6577,"2"19"-6289,7 69 253,0-8 190,-5-63-348,-3 67-1,-1-46-122,1-19-63,2 65-95,0-78-98,3 14 26,-3 63 0,-3-7-30,0-61 40,-7 39 0,8-67-40,0-1 0,0 0 0,1 0 0,0 1 0,2 8 0,-2-11 0,1 4 0,4 20 0,66-54 784,-57 23-690,-13 1-233,0 1 1,1 0-1,-1-1 1,0 1-1,0-1 1,1 0 0,-1 0-1,2-1 1,0 1-849,0-1-534,-2-1-2751,-2 2-634</inkml:trace>
  <inkml:trace contextRef="#ctx0" brushRef="#br0" timeOffset="2759.39">410 292 9492,'4'2'6903,"16"9"-5671,-10-1-918,0 0 0,-1 0 0,14 22 0,-17-23-378,0-1 0,1 1 0,0-1 0,0 0 0,0-1 0,1 0 0,14 10 0,-10-8-457,2 2-925,-5-7-2827,-7-4-607</inkml:trace>
</inkml:ink>
</file>

<file path=word/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4:27.045"/>
    </inkml:context>
    <inkml:brush xml:id="br0">
      <inkml:brushProperty name="width" value="0.05" units="cm"/>
      <inkml:brushProperty name="height" value="0.05" units="cm"/>
    </inkml:brush>
  </inkml:definitions>
  <inkml:trace contextRef="#ctx0" brushRef="#br0">54 319 9156,'-3'-1'440,"0"0"1,1 0-1,-1-1 0,0 1 0,1-1 0,-1 1 0,1-1 1,-1 0-1,1 0 0,0 0 0,0 0 0,0 0 1,0-1-1,-3-4 0,3 3-232,0-1 0,0 1 0,0-1 0,1 0-1,-1 0 1,1 0 0,0 0 0,0-6 0,1-8-226,0-1 0,2 1 0,6-33 0,-6 39 522,-1 6-490,0-4 43,1 0 0,1 0 0,0 0 1,8-19-1,-10 28-50,0-1 0,0 1 1,1 0-1,-1 0 1,0 0-1,1 0 0,0 0 1,0 0-1,-1 1 0,1-1 1,0 1-1,0-1 1,0 1-1,1-1 0,-1 1 1,0 0-1,0 0 1,1 0-1,-1 0 0,1 1 1,-1-1-1,1 1 1,-1-1-1,1 1 0,-1 0 1,1 0-1,3 0 1,-1 1-7,-1-1 0,1 1 0,-1 0 0,1 0 0,-1 0 0,1 1 0,-1-1 0,0 1 1,0 0-1,0 0 0,0 1 0,0-1 0,0 1 0,0 0 0,-1 0 0,1 0 1,3 5-1,-4-3 2,1 0 0,-1 0 0,-1 1 0,1-1 0,-1 1 0,0-1 0,0 1 0,0 0 0,-1 0 0,0 0 0,0 0 0,0 6 0,-1-1-3,0-1 1,-1 1-1,0-1 1,0 0-1,-1 1 1,-1-1-1,0 0 1,0 0-1,-1 0 0,0-1 1,0 1-1,-1-1 1,-1 0-1,0 0 1,-7 9-1,11-16-59,0 0 1,0-1-1,0 1 0,0-1 0,0 1 1,0-1-1,-1 0 0,1 0 1,0 0-1,-1 0 0,1 0 0,-1 0 1,1-1-1,0 1 0,-1-1 0,0 0 1,1 1-1,-1-1 0,1 0 0,-1-1 1,1 1-1,-5-1 0,5 0-249,-1 0-1,1 0 0,0 0 1,0 0-1,0 0 0,0 0 1,0 0-1,0-1 1,1 1-1,-1-1 0,0 1 1,1-1-1,-1 0 0,1 0 1,-1 1-1,-1-5 1,0-1-4319</inkml:trace>
</inkml:ink>
</file>

<file path=word/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9:59.102"/>
    </inkml:context>
    <inkml:brush xml:id="br0">
      <inkml:brushProperty name="width" value="0.05" units="cm"/>
      <inkml:brushProperty name="height" value="0.05" units="cm"/>
    </inkml:brush>
  </inkml:definitions>
  <inkml:trace contextRef="#ctx0" brushRef="#br0">213 606 3682,'-6'0'768,"1"-1"80,2 0-223,-1 0-337,0 0 0,2-1 0,-2 2-128,1-1 16,3 0-176,-3 0 0,-2-2 0,0-3 0,0 1-176,0-3-128,1 1-688,-1-1-545</inkml:trace>
  <inkml:trace contextRef="#ctx0" brushRef="#br0" timeOffset="2548.77">13 426 8500,'-1'99'2613,"7"190"5851,0-264-8464,-6-25 0,0 0 0,0 0 0,0 0 0,0 0 0,0 0 0,0 0 0,0 0 0,0 0 0,0 0 0,0-1 0,0 1 0,0 0 0,0 0 0,0 0 0,0 0 0,0 0 0,0 0 0,0 0 0,0 0 0,0 0 0,0 0 0,0 0 0,0 0 0,0 0 0,0 0 0,0 0 0,0 0 0,0-1 0,1 1 0,-1 0 0,0 0 0,0 0 0,0 0 0,0 0 0,0 0 0,0 0 0,0 0 0,0 0 0,0 0 0,0 0 0,0 0 0,0 0 0,0 0 0,1 0 0,-1 0 0,0 0 0,0 0 0,0 0 0,0 0 0,0 0 0,0 0 0,0 0 0,0 0 0,0 0 0,0 0 0,0 1 0,0-1 0,0 0 0,0 0 0,0 0 0,0 0 0,1 0 0,-1 0 0,0 0 0,0 0 0,0 0 0,0 0 0,0 0 0,0 0 0,2-15 0,-4-246 0,-6 10 0,9 236 0,-1 12 0,0-1 0,1 0 0,-1 1 0,-1-1 0,1 1 0,-1-1 0,1 1 0,-2-5 0,3 7 0,0 0 0,0 0 0,0 1 0,0-1 0,0 0 0,0 0 0,1 1 0,-1-1 0,0 1 0,0-1 0,1 1 0,-1-1 0,0 1 0,1 0 0,-1 0 0,0 0 0,1-1 0,1 2 0,35-6 0,-31 5-42,0 0 1,0 1-1,0-1 1,0 1-1,-1 1 1,1 0-1,0 0 1,12 5-1,-17-5-103,-1-2 40,1 1 0,-1-1 0,0 1 0,0 0 0,0 0 0,0-1 0,0 1 0,0 0 0,0 0 0,0 0 0,0 0 0,-1 0 0,1 1 0,0-1 0,-1 0 0,1 0 0,-1 0 0,1 1 0,-1-1 0,1 0 0,-1 0 0,0 1 0,0-1 0,1 0 0,-1 1 0,0 1 0,0 17-3798,0-11-1006</inkml:trace>
  <inkml:trace contextRef="#ctx0" brushRef="#br0" timeOffset="2931.75">33 652 9492,'-7'36'4272,"-6"30"-839,8-42-3174,2 0 0,0 0-1,2 0 1,2 33 0,-1-56-255,0 1-1,0 0 1,0-1-1,0 1 1,0 0 0,0-1-1,1 1 1,-1 0-1,1-1 1,-1 1 0,1-1-1,0 1 1,0-1-1,-1 1 1,3 1 0,-1-2 34,-1-1 0,1 0 0,-1 0 0,1 0 0,-1 0 0,1 0 1,-1 0-1,1 0 0,0 0 0,-1-1 0,1 1 0,-1 0 0,1-1 1,2-1-1,6-2-115,1 1 1,0 0 0,1 1 0,-1 0-1,0 1 1,1 0 0,-1 0-1,0 2 1,16 1 0,4 1-2233,-18-3-1300,-4-1-1292</inkml:trace>
  <inkml:trace contextRef="#ctx0" brushRef="#br0" timeOffset="3302.76">286 531 9877,'8'4'6787,"12"15"-4975,-20-19-1730,162 166 852,-140-143-1412,-12-14-137,-1 1-1,-1 0 0,8 10 1,-3-7-5327,-8-8 1543</inkml:trace>
  <inkml:trace contextRef="#ctx0" brushRef="#br0" timeOffset="3664.79">540 534 10469,'-2'0'640,"0"1"0,1 0 0,-1 0 0,0 0 0,1 1 0,-1-1 0,1 0 0,-1 1 0,-1 1 0,-16 30 1600,17-29-2184,0 1 0,-1 0 0,1-1 1,-1 0-1,0 1 0,-7 6 0,-11 7-5,10-10-29,1 1 0,1 0 0,-17 20 0,6-4-1270,-38 36 1,45-48 970,9-11-1971,3-3-127,-1 1-2460</inkml:trace>
  <inkml:trace contextRef="#ctx0" brushRef="#br0" timeOffset="4606.27">725 341 7828,'0'-1'1900,"0"-11"2548,0 12-4400,0 0 0,0 0-1,0 0 1,0 0-1,0 0 1,0 0 0,0-1-1,0 1 1,0 0-1,0 0 1,0 0 0,0 0-1,0 0 1,0 0-1,0 0 1,0-1 0,0 1-1,0 0 1,0 0-1,0 0 1,1 0 0,-1 0-1,0 0 1,0 0-1,0-1 1,0 1 0,0 0-1,0 0 1,0 0-1,0 0 1,0 0 0,0 0-1,1 0 1,-1 0-1,0 0 1,0 0 0,0 0-1,0 0 1,0 0-1,0 0 1,0 0 0,1 0-1,-1 0 1,0 0-1,0 0 1,0 0 0,0 0-1,0 0 1,0 0-1,1 0 1,-1 0 0,0 0-1,0 0 1,0 0 0,0 0-1,0 0 1,0 0-1,0 0 1,1 0 0,-1 0-1,0 0 1,0 0-1,0 0 1,0 0 0,0 1-1,0-1 1,0 0-1,1 3 168,-1 0 0,1-1 0,-1 1-1,0 0 1,0 0 0,0 0 0,0 0 0,-1 0-1,1 0 1,-2 3 0,1 2-25,-2 7-39,0-1 0,-1 1 0,-12 27-1,-4-5-198,20-37 48,0 0 0,-1 0 0,1 0 0,0 0-1,0 0 1,0 0 0,0 0 0,0 0 0,0 0 0,0 0-1,0 0 1,0 0 0,0 0 0,0-1 0,0 1-1,0 0 1,0 0 0,0 0 0,0 0 0,0 0 0,0 0-1,0 0 1,-1 0 0,1 0 0,0 0 0,0 0-1,0 0 1,0 0 0,0 0 0,0 0 0,0 0 0,0 0-1,0 0 1,0 0 0,0 0 0,0 0 0,0 0-1,0 0 1,0 1 0,0-1 0,-1 0 0,1 0 0,0 0-1,0 0 1,0 0 0,0 0 0,0 0 0,0 0-1,0 0 1,0 0 0,0 0 0,0 0 0,0 0 0,0 0-1,0 0 1,0 0 0,0 0 0,0 0 0,0 0 0,0 1-1,0-1 1,0 0 0,0 0 0,0 0 0,0 0-1,0 0 1,0 0 0,-3-8-41,0-10 5,3 17 45,-2-34 168,2 22-1783,-1-1-3440,0 9-292</inkml:trace>
  <inkml:trace contextRef="#ctx0" brushRef="#br0" timeOffset="5031.13">857 848 9492,'-19'31'7332,"-4"-2"-5818,13-17-1607,1 1 0,-10 17 0,-20 33-2727,34-58-200,1-3-1948</inkml:trace>
  <inkml:trace contextRef="#ctx0" brushRef="#br0" timeOffset="5820.02">1287 511 8228,'-7'23'9099,"1"23"-6808,-3 13-2396,-34 150-67,36-172-283,6-31 133,1-4 64,0 1 1,0-1 0,0 1-1,-1-1 1,1 0 0,-1 1-1,1-1 1,-3 4-1,0-9-4963,1 0 694</inkml:trace>
  <inkml:trace contextRef="#ctx0" brushRef="#br0" timeOffset="6179.06">1135 496 10021,'4'27'9010,"0"-12"-8908,1 0-1,0 0 1,8 14 0,6-4-279,-7-15-1378,1-7-3313,-8-3-270</inkml:trace>
  <inkml:trace contextRef="#ctx0" brushRef="#br0" timeOffset="6738.57">1473 384 7700,'2'9'7369,"2"2"-5608,2 15-2277,-5-8 547,-1-10-9,1-1-1,-1 1 1,-1-1-1,1 1 1,-3 9-1,3-16-18,-1 0 0,1-1-1,0 1 1,-1 0 0,1 0 0,0 0 0,-1 0-1,1 0 1,-1 0 0,1-1 0,-1 1-1,0 0 1,1 0 0,-1-1 0,0 2-1,0-3 0,1 1-1,0 0 1,-1-1 0,1 1-1,0 0 1,-1-1-1,1 1 1,0 0 0,0-1-1,0 1 1,-1 0-1,1-1 1,0 1 0,0-1-1,0 1 1,0 0-1,0-1 1,0 1 0,0-1-1,0 1 1,0 0-1,0-1 1,0 1-1,0-1 1,0 1 0,0-1-1,0 1 1,0 0-1,0-1 1,1 0 0,0-25-2,-1 16 3,1 1-1,0-1 1,0 1-1,5-15 1,-5 22-63,2-13 427,-4 14-339,1 1 0,0-1 1,0 1-1,-1-1 1,1 1-1,0-1 0,-1 1 1,1-1-1,0 1 1,-1-1-1,1 1 0,-1-1 1,1 1-1,0 0 0,-1-1 1,1 1-1,-1 0 1,1-1-1,-1 1 0,0 0 1,1 0-1,-1 0 1,1-1-1,-2 1 0,-2-4-1085,0-2-3950,-1 4 261</inkml:trace>
  <inkml:trace contextRef="#ctx0" brushRef="#br0" timeOffset="7731.91">1685 275 10277,'9'-4'6850,"13"-1"-5544,-14 4-624,13-3-594,-1 0 0,2 2-1,-1 0 1,0 1-1,27 3 1,-25-1-88,-19-1 0,1 0 0,-1 0 0,1 0 0,-1 0 0,0 1 0,0 0 0,8 2 0,-11-2 0,0 0 0,1 0 0,-1 0 0,0 0 0,0 0 0,0 0 0,0 0 0,0 0 0,0 0 0,0 1 0,-1-1 0,1 0 0,0 1 0,-1-1 0,1 0 0,-1 1 0,1-1 0,-1 1 0,0-1 0,1 1 0,-1-1 0,0 1 0,0-1 0,0 0 0,0 1 0,0-1 0,-1 3 0,-3 27 32,-2 0-1,-11 38 1,8-37 19,-8 59 0,13 72-37,-1 5-17,5-165 3,-1 0 0,1 0 0,0 0 0,0 0 0,0 0 0,0 0 0,1 0 0,-1 0 0,1 0 0,0-1 0,1 4 0,-2-6 1,0 1 0,0-1 1,0 0-1,1 0 0,-1 0 0,0 1 0,0-1 0,0 0 0,0 0 0,1 1 1,-1-1-1,0 0 0,0 1 0,0-1 0,0 0 0,0 0 0,0 1 1,0-1-1,0 0 0,0 1 0,0-1 0,0 0 0,0 0 0,0 1 1,0-1-1,0 0 0,0 1 0,0-1 0,0 0 0,-1 0 0,1 1 1,0-1-1,0 1 0,-11 7 89,-12 2 96,10-8-179,0 1 1,1-2 0,-1 1-1,0-2 1,0 0-1,0 0 1,-16-4 0,-28 1-6939,47 3 1737</inkml:trace>
  <inkml:trace contextRef="#ctx0" brushRef="#br0" timeOffset="8848.92">2051 1 9732,'8'6'5922,"6"-5"-3507,17-4-2590,-17 1 628,-2 1-418,0 1 0,0 1 0,20 3 0,-28-4-140,1 1 0,-1 0 1,0 1-1,0-1 0,0 1 0,0 0 0,0 0 0,0 0 0,0 0 0,-1 1 0,1 0 0,-1-1 0,5 6 0,-5 2-1199,-5-6-2282,0-3-1131</inkml:trace>
  <inkml:trace contextRef="#ctx0" brushRef="#br0" timeOffset="9215.94">2178 58 9877,'-2'58'7794,"-6"30"-5331,-2 11-2783,10-93-25,-2 38-459,1-15-4735,1-24 369</inkml:trace>
  <inkml:trace contextRef="#ctx0" brushRef="#br0" timeOffset="9965.93">2445 655 8628,'0'1'148,"0"-1"1,0 0-1,0 0 1,0 0 0,0 0-1,-1 1 1,1-1-1,0 0 1,0 0-1,0 0 1,0 1-1,0-1 1,0 0-1,0 0 1,0 1-1,0-1 1,0 0-1,0 0 1,0 0-1,0 1 1,0-1-1,0 0 1,0 0-1,0 1 1,0-1-1,1 0 1,-1 0-1,0 0 1,0 1-1,0-1 1,0 0-1,0 0 1,0 0-1,1 0 1,-1 1-1,0-1 1,0 0-1,0 0 1,0 0-1,1 0 1,-1 0-1,0 0 1,0 0-1,0 0 1,1 1 0,-1-1-1,0 0 1,0 0-1,0 0 1,1 0-1,-1 0 1,0 0-1,0 0 1,1 0-1,-1 0 1,0 0-1,0 0 1,0 0-1,1-1 1,27 0 2096,32-9-2063,-58 10-242,33-5 150,-34 4-188,0 1 0,0 0 0,0 0 0,0 0-1,-1 0 1,1 0 0,0 0 0,0 0 0,0 1 0,0-1 0,0 0 0,0 0 0,0 1 0,-1-1 0,1 1 0,0-1 0,0 0 0,0 1 0,-1 0 0,1-1 0,0 1 0,-1-1 0,1 1 0,0 0 0,-1-1 0,1 1 0,-1 0 0,1 0-1,-1 0 1,1-1 0,0 3 0,-1-3-291,0 2-352,-2-1-2755,0 1-1485</inkml:trace>
  <inkml:trace contextRef="#ctx0" brushRef="#br0" timeOffset="10353.89">2500 725 9604,'-3'24'6387,"2"-21"-6214,0-1 0,0 1 0,0 0 0,1 0 0,0-1 0,-1 1 0,1 0 0,0 0 0,0-1 0,0 1 0,1 0 0,-1 0 0,1-1 0,0 1 0,-1 0 0,1-1 0,2 5 0,-2-7-153,1 1 0,-1 0 0,0-1 0,1 1 0,-1 0 0,1-1 0,-1 0 0,0 1 0,1-1-1,-1 0 1,1 0 0,-1 1 0,1-1 0,-1-1 0,4 1 0,22-5-691,-6-6-746,-3 2-2793,-8 6-960</inkml:trace>
</inkml:ink>
</file>

<file path=word/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19:54.932"/>
    </inkml:context>
    <inkml:brush xml:id="br0">
      <inkml:brushProperty name="width" value="0.05" units="cm"/>
      <inkml:brushProperty name="height" value="0.05" units="cm"/>
    </inkml:brush>
  </inkml:definitions>
  <inkml:trace contextRef="#ctx0" brushRef="#br0">261 363 7700,'-4'-10'2177,"2"1"-32,0-2-2145,2-3-641,-2-1-31,1-5-16,1 1 63,1-3-15,-1 4-16,0 3 95,0 1-479,-1 2-1,1 2-527</inkml:trace>
  <inkml:trace contextRef="#ctx0" brushRef="#br0" timeOffset="1588.13">16 52 7700,'-15'4'5375,"15"-4"-5306,0 1 0,0-1-1,0 0 1,0 0 0,0 0-1,0 0 1,0 0 0,0 0-1,0 0 1,0 0 0,0 0-1,0 0 1,0 0 0,0 0-1,0 0 1,0 0 0,0 0-1,0 0 1,0 0 0,1 0-1,-1 0 1,0 0 0,0 0-1,0 0 1,0 0 0,0 0-1,0 0 1,0 1 0,0-1-1,0 0 1,0 0 0,0 0-1,0 0 1,0 0 0,0 0-1,0 0 1,-1 0 0,1 0-1,0 0 1,0 0 0,0 0-1,0 0 1,0 0-1,0 0 1,0 0 0,0 0-1,0 0 1,0 0 0,25 0 2637,-6 0-2283,21 0-157,1-1 0,-1-2 0,48-10 0,-80 11-282,-4 1-39,1 0 0,0-1 1,-1 2-1,1-1 0,0 0 0,0 1 0,0 0 0,0 0 0,-1 0 0,1 1 0,9 2 0,-13-3 18,-1 0-1,0 0 1,0 0-1,0 0 1,1 0-1,-1 0 0,0 0 1,0 0-1,1 0 1,-1 0-1,0 0 1,0 0-1,0 1 0,1-1 1,-1 0-1,0 0 1,0 0-1,0 0 1,0 0-1,1 1 0,-1-1 1,0 0-1,0 0 1,0 0-1,0 1 1,0-1-1,0 0 0,1 0 1,-1 0-1,0 1 1,0-1-1,0 0 1,0 0-1,0 1 0,0-1 1,0 0-1,0 0 1,0 1-1,0-1 0,0 0 1,0 0-1,0 0 1,0 1-1,0-1 1,-1 0-1,1 0 0,0 1 1,0-1-1,0 0 1,0 0-1,0 0 1,0 1-1,-1-1 0,1 0 1,0 0-1,0 0 1,0 0-1,-1 1 1,1-1-149,-1 1 0,0-1 1,0 0-1,0 1 1,0-1-1,1 0 0,-1 0 1,0 1-1,0-1 1,0 0-1,0 0 0,0 0 1,0 0-1,1 0 1,-2-1-1,-3 0-2629,0 1-1891</inkml:trace>
  <inkml:trace contextRef="#ctx0" brushRef="#br0" timeOffset="1978.7">239 1 7251,'-2'85'9299,"-1"-1"-6981,-1 86-2748,3-140-267,-6 38 0,-1-26-4350,7-37 301</inkml:trace>
  <inkml:trace contextRef="#ctx0" brushRef="#br0" timeOffset="2374.36">434 41 10133,'-6'70'8101,"-13"37"-7753,16-91 57,-6 21-401,6-27-218,0 1 0,0 0 0,1-1 0,1 1 1,0 0-1,0 0 0,3 22 0,3-41-236,0-6 108,-3 7 392,0 1 0,1 0 0,-1 0 0,1 0 0,0 1 0,1-1 0,4-6 0,-7 11-34,0 0 1,0-1-1,0 1 1,0 0-1,0-1 1,1 1-1,-1 0 1,0 0-1,1 0 1,-1 0-1,0 0 1,1 0 0,-1 0-1,1 1 1,0-1-1,-1 0 1,1 1-1,0-1 1,-1 1-1,1 0 1,0 0-1,-1-1 1,1 1-1,0 0 1,-1 0-1,1 1 1,0-1-1,0 0 1,-1 1-1,4 0 1,-5 0 9,1 0 1,0 0-1,0 0 1,0 0-1,0 0 1,-1 0-1,1 0 1,0 0-1,-1 0 1,1 0-1,-1 0 1,1 0-1,-1 1 1,0-1-1,0 0 1,1 0-1,-1 1 1,0-1-1,0 2 1,0 31 9,0-22-103,2 17-119,1-10-1194,-3-7-2446,0-10-1142</inkml:trace>
  <inkml:trace contextRef="#ctx0" brushRef="#br0" timeOffset="2753.67">633 257 9156,'1'2'546,"1"1"0,-1 0 0,0 0 0,0-1 0,-1 1 0,1 0 0,0 0-1,-1 0 1,0 0 0,0 0 0,0 0 0,0 3 0,-9 39 291,2-3-370,9-18-526,3-19-174,3-16-14,-5 5 178,0-1-1,0 1 0,1 0 0,7-9 1,-9 13 86,-1 0 0,1 0 1,0 0-1,0 1 1,0-1-1,0 1 0,1-1 1,-1 1-1,0 0 0,1 0 1,-1 0-1,0 0 1,1 1-1,-1-1 0,1 1 1,2-1-1,-4 1 11,0 0-1,0-1 1,0 1-1,0 0 1,0 0-1,0 1 1,0-1-1,0 0 1,0 0-1,0 0 1,-1 1-1,1-1 1,0 0 0,0 1-1,0-1 1,0 1-1,0-1 1,-1 1-1,1-1 1,0 1-1,0-1 1,-1 1-1,1 0 1,0-1-1,-1 1 1,1 0-1,-1 0 1,1 1 0,0 1-45,0 0 0,0 0 0,0 0 1,-1 0-1,1 0 0,-1 0 1,0 0-1,0 6 0,-1-2-389,1 17-65,3-10-4019,-2-12-345</inkml:trace>
  <inkml:trace contextRef="#ctx0" brushRef="#br0" timeOffset="3189.71">922 288 8356,'-8'6'8011,"-14"10"-6684,20-14-1399,-1-1 0,1 1-1,0 0 1,0 0 0,0 0 0,1 0 0,-1 0-1,0 0 1,1 0 0,-1 0 0,1 1 0,0-1-1,0 1 1,0-1 0,0 1 0,0-1 0,0 1-1,1-1 1,-1 4 0,2-4 50,0 0 0,1 0-1,-1-1 1,0 1 0,1 0 0,-1-1-1,1 1 1,0-1 0,-1 0 0,1 0-1,2 2 1,8 6-66,-8-5 135,0-1 0,-1-1 0,1 1 0,0-1 0,1 1 0,-1-1-1,0 0 1,6 1 0,22 12 281,-31-13-284,1-1-1,-1 0 1,0 1-1,1-1 1,-1 1-1,0 0 1,0-1-1,0 1 1,-1 0-1,1-1 1,0 1 0,-1 0-1,1 0 1,-1 0-1,1 0 1,-1 0-1,0 0 1,0 0-1,0 0 1,0-1 0,0 1-1,0 0 1,0 0-1,-1 0 1,1 0-1,-2 2 1,2-1 4,-1-1-1,0 0 1,1 0 0,-1 0 0,0 0 0,0 0 0,0 0-1,0 0 1,-1 0 0,1-1 0,0 1 0,-1 0-1,0-1 1,1 1 0,-1-1 0,0 1 0,1-1 0,-1 0-1,0 0 1,0 0 0,0 0 0,-4 1 0,1 0-446,-1-2-1,1 1 1,0-1 0,-1 1 0,1-1 0,0-1 0,-1 1 0,1-1-1,0 0 1,0 0 0,-1-1 0,-5-2 0,0-1-4847</inkml:trace>
  <inkml:trace contextRef="#ctx0" brushRef="#br0" timeOffset="5686.1">1202 504 9604,'-14'34'5214,"-4"-3"-3635,10-16-1469,0 0-1,-10 25 0,16-35-118,0 0 1,0 0-1,-1 0 1,0 0-1,0 0 1,0-1-1,-1 0 1,0 1-1,1-1 1,-2 0-1,1-1 0,0 1 1,-7 3-1,-7 7-557,11-11-3633,5-4-518</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5:36.225"/>
    </inkml:context>
    <inkml:brush xml:id="br0">
      <inkml:brushProperty name="width" value="0.05" units="cm"/>
      <inkml:brushProperty name="height" value="0.05" units="cm"/>
    </inkml:brush>
  </inkml:definitions>
  <inkml:trace contextRef="#ctx0" brushRef="#br0">1 69 8884,'0'0'173,"0"0"0,0 0 0,0 0-1,0 0 1,0 0 0,0 0 0,0 0 0,0 0-1,0 0 1,0 0 0,0 0 0,0 0 0,0 0-1,0 0 1,1 0 0,-1 0 0,0 0 0,0 0 0,0 0-1,0 0 1,0 0 0,0 0 0,0 0 0,0 0-1,0-1 1,0 1 0,0 0 0,0 0 0,0 0-1,0 0 1,0 0 0,0 0 0,0 0 0,0 0 0,0 0-1,0 0 1,0 0 0,0 0 0,0 0 0,0 0-1,0 0 1,5 10 2612,5 23-3142,-6-19 1228,6 19-450,-3 1-1,6 48 1,2 17-448,-14-98-24,15 84-893,-11-28-5886,-7-49 1679</inkml:trace>
  <inkml:trace contextRef="#ctx0" brushRef="#br0" timeOffset="365.04">182 134 8228,'3'1'2593,"-3"-3"-256,3 3-2129,-1-2-128,-1-2-80,-1 5-1633,-1-1-784,0-2-1328</inkml:trace>
  <inkml:trace contextRef="#ctx0" brushRef="#br0" timeOffset="1072.13">246 377 9732,'5'-7'5212,"7"0"-3582,-12 7-1664,0 0 0,1 0 0,-1 0 0,1 0 1,-1 0-1,1 0 0,-1 0 0,0 1 0,1-1 0,-1 0 0,1 0 0,-1 0 1,0 0-1,1 0 0,-1 1 0,0-1 0,1 0 0,-1 0 0,0 0 0,1 1 1,-1-1-1,0 0 0,1 1 0,-1-1 0,5 19 544,-4-14-425,-1-1 1,0 1 0,-1 0-1,1-1 1,-1 1-1,0-1 1,0 1 0,0-1-1,-1 1 1,-2 6 0,4-11-82,0 0 0,-1 0 1,1 0-1,0 0 0,0 0 1,0 0-1,0 0 0,0 0 1,0 0-1,0 0 1,0 0-1,0 1 0,0-1 1,0 0-1,0 0 0,0 0 1,0 0-1,0 0 0,0 0 1,-1 0-1,1 0 1,0 0-1,0 0 0,0 0 1,0 0-1,0 0 0,0 0 1,0 0-1,0 0 0,0 0 1,0 0-1,-1 0 1,1 0-1,0 0 0,0 0 1,0 0-1,0 0 0,0 0 1,0 0-1,0 0 1,0 0-1,0 0 0,0 0 1,-1 0-1,1 0 0,0 0 1,0 0-1,0-1 0,0 1 1,0 0-1,0 0 1,0 0-1,0 0 0,0 0 1,0 0-1,-4-8 215,-1-7 134,5 14-303,2-29 630,-2 29-670,0 0-1,0 0 1,0 1-1,1-1 1,-1 0-1,0 0 1,0 0-1,1 1 1,-1-1 0,0 0-1,1 0 1,-1 0-1,1 1 1,-1-1-1,1 0 1,-1 1-1,1-1 1,-1 1-1,1-1 1,0 0-1,-1 1 1,1-1 0,0 1-1,0 0 1,-1-1-1,1 1 1,0-1-1,0 1 1,1 0-1,-1 0-1,-1 1-1,1-1 1,-1 1-1,0 0 1,1-1-1,-1 1 1,1 0-1,-1-1 1,0 1-1,1 0 1,-1-1-1,0 1 1,0 0-1,0 0 1,0 0-1,0-1 1,0 1-1,0 0 1,0 0-1,0-1 1,0 1-1,0 0 1,0 0-1,0-1 1,-1 2-1,-3 22 172,3-15-423,1-7 98,-1 1 0,1-1-1,0 0 1,-1 1 0,1-1-1,-1 0 1,0 0 0,1 0-1,-1 1 1,0-1 0,0 0-1,-1 0 1,1 0 0,-2 2-1,0-8-3940,0-2-944</inkml:trace>
  <inkml:trace contextRef="#ctx0" brushRef="#br0" timeOffset="1715.41">438 60 10597,'-1'0'194,"1"0"0,0 0 0,0 1 0,0-1-1,0 0 1,0 0 0,0 1 0,0-1 0,0 0 0,0 0 0,0 1 0,0-1 0,0 0 0,0 0 0,0 1 0,0-1 0,0 0 0,0 0-1,1 0 1,-1 1 0,0-1 0,0 0 0,0 0 0,0 1 0,0-1 0,1 0 0,-1 0 0,0 0 0,0 0 0,0 1 0,0-1 0,1 0-1,-1 0 1,0 0 0,0 0 0,1 0 0,-1 0 0,0 1 0,0-1 0,1 0 0,15 0 1981,21-7-3060,-33 7 1491,48-13-466,-25 5-77,1 2-1,46-5 1,-72 10-55,-1 1 0,1 0 1,-1 0-1,0 0 0,1 0 0,-1 0 0,1 0 0,-1 0 0,1 1 0,-1-1 1,1 1-1,-1-1 0,0 1 0,1-1 0,-1 1 0,0 0 0,0-1 1,1 1-1,-1 0 0,0 0 0,0 0 0,0 0 0,0 0 0,0 0 0,0 0 1,0 1-1,0-1 0,-1 0 0,1 0 0,0 1 0,0 1 0,0 2 14,0 1-1,0 0 0,-1 0 0,0 0 0,0 0 0,-1 9 0,-4 27-13,-20 75 0,-1 3-24,24-108-65,-1-1-1,-7 20 0,-4 16-1559,15-38-797,-1-9 2279,0 0 0,1 0 0,-1 0 0,0 0-1,0 0 1,0 1 0,1-1 0,-1 0 0,0 0 0,0-1 0,1 1 0,-1 0-1,0 0 1,0 0 0,0 0 0,1 0 0,-1 0 0,0 0 0,0 0 0,0 0 0,1 0-1,-1-1 1,0 1 0,0 0 0,0 0 0,1 0 0,-1 0 0,0 0 0,0-1-1,0 1 1,0 0 0,0 0 0,0 0 0,1-1 0,-1 1 0,5-6-4614</inkml:trace>
  <inkml:trace contextRef="#ctx0" brushRef="#br0" timeOffset="2129.3">858 60 10709,'25'-13'6957,"7"4"-4817,-30 8-2123,0 1 0,0-1 0,0 1 0,0 0 0,0 0 0,0 0 0,0 0 0,1 0 0,-1 0 0,0 0 0,0 1 1,0-1-1,0 1 0,0-1 0,0 1 0,0 0 0,0 0 0,0 0 0,0 0 0,0 0 0,-1 1 0,1-1 0,0 0 0,-1 1 0,3 2 0,-3-1-19,0-1 0,0 0 0,0 1 0,-1-1 0,1 0-1,-1 1 1,1-1 0,-1 1 0,0-1 0,0 0 0,0 1 0,0-1 0,-1 1-1,1-1 1,-1 0 0,1 1 0,-1-1 0,-1 3 0,-21 42-209,20-41 179,-3 3-60,1 1-1,-2-1 1,-7 9-1,11-15 25,0 1 0,0-1 0,0-1 0,-1 1 0,1 0 0,0-1 0,-1 0-1,0 1 1,0-1 0,1-1 0,-6 3 0,14-12-448,7-3 533,-6 9 83,-1 0 0,1 0 0,0 0 0,0 1-1,0 0 1,0 0 0,0 0 0,0 1-1,0 0 1,1 0 0,11 3 0,-16-3-68,1 0 0,-1 1 0,0-1 1,1 1-1,-1 0 0,0 0 0,1 0 0,-1 0 1,0 0-1,0 0 0,0 1 0,0-1 0,0 1 1,0-1-1,0 1 0,0 0 0,-1 0 0,1-1 0,-1 1 1,1 0-1,-1 1 0,0-1 0,0 0 0,0 0 1,0 1-1,0-1 0,0 0 0,-1 1 0,1-1 1,-1 0-1,1 5 0,-1-2-124,0-1 0,0 0-1,0 1 1,-1-1 0,0 0 0,1 0-1,-1 0 1,-1 1 0,1-1 0,-1 0-1,1-1 1,-1 1 0,-1 0 0,1 0-1,0-1 1,-1 1 0,1-1 0,-1 0-1,0 0 1,0 0 0,-1 0 0,1 0-1,-1-1 1,1 0 0,-1 1 0,0-1-1,1 0 1,-1-1 0,0 1 0,0-1 0,-1 0-1,-4 1 1,-22 1-4852,21-3-37</inkml:trace>
  <inkml:trace contextRef="#ctx0" brushRef="#br0" timeOffset="2532.23">1106 59 9877,'47'-22'7557,"-37"16"-7158,0 1-1,0 0 1,1 0-1,0 1 1,0 1 0,0 0-1,17-2 1,-26 5-398,-1 0 0,0 0 0,1 0 0,-1 0-1,1 0 1,-1 1 0,0-1 0,1 1 0,-1-1 0,0 1 0,1-1 0,-1 1 0,0 0 0,0-1 0,0 1 0,0 0 0,1 0 0,-1 0 0,0 0 0,0 0 0,-1 0-1,1 0 1,0 0 0,0 0 0,0 1 0,-1-1 0,1 0 0,-1 0 0,1 1 0,-1-1 0,1 1 0,-1-1 0,0 0 0,0 1 0,0 2 0,1 6 5,0 0 0,-1 0 0,-3 20-1,2-20-4,-1 8-12,-1-1 0,-1 0 0,0 0 0,-1 0-1,-1 0 1,0-1 0,-1 0 0,-1 0 0,-10 15-1,4-9 12,6-11 0,1 1 0,-11 23 0,29-39 372,-1 0-1,1 1 1,19-2-1,-13 4-515,37 0-1291,-19 5-4120,-22-1-210</inkml:trace>
  <inkml:trace contextRef="#ctx0" brushRef="#br0" timeOffset="3505.43">1686 246 9492,'0'3'7701,"1"6"-4310,-1 29-4455,0-29 1932,-3 41-810,2-35-98,0 0 0,0 0 0,2-1 0,2 18 1,-3-32 27,0 1 1,0-1 0,0 0-1,0 0 1,0 0-1,0 0 1,0 1 0,0-1-1,0 0 1,0 0 0,0 0-1,0 0 1,0 1 0,0-1-1,0 0 1,0 0-1,0 0 1,0 0 0,0 1-1,0-1 1,0 0 0,0 0-1,0 0 1,0 0 0,1 0-1,-1 0 1,0 1-1,0-1 1,0 0 0,0 0-1,0 0 1,0 0 0,1 0-1,-1 0 1,0 0 0,0 0-1,0 0 1,0 0 0,1 0-1,-1 0 1,0 1-1,0-1 1,0 0 0,0 0-1,1 0 1,4-9-259,1-13 41,-5 16 195,3-24 1,16-53 1,-18 75 70,1 1-1,-1 0 1,2 0 0,-1 0 0,1 1-1,0-1 1,0 1 0,0 0 0,1 0-1,0 0 1,0 1 0,1-1 0,6-4-1,-11 9-26,0 0-1,1 0 0,-1 0 1,1 0-1,-1 0 0,1 1 1,-1-1-1,1 0 0,0 1 1,-1 0-1,1-1 0,0 1 0,-1 0 1,1-1-1,0 1 0,-1 0 1,1 0-1,0 1 0,0-1 1,-1 0-1,1 0 0,0 1 1,-1-1-1,1 1 0,-1 0 1,1-1-1,-1 1 0,1 0 1,1 1-1,-1 0 6,0 0 0,0 1-1,0-1 1,-1 0 0,1 0 0,-1 1 0,0-1 0,0 1 0,1-1-1,-2 1 1,1-1 0,0 1 0,0 0 0,-1 0 0,0-1 0,1 1-1,-1 4 1,0 15 21,0-7-97,0-1-1,-4 30 1,-1-90-649,5 43 713,1-1 0,0 1 0,-1 0 1,1 0-1,0 0 0,1 0 0,-1 0 1,0 0-1,1 1 0,0-1 0,-1 0 1,1 1-1,0-1 0,1 1 0,-1-1 1,0 1-1,1 0 0,-1 0 0,1 0 1,-1 1-1,1-1 0,0 0 0,0 1 0,0 0 1,0 0-1,5-2 0,-5 2 1,1 0 1,-1 1-1,1-1 0,-1 0 0,1 1 1,-1 0-1,1 0 0,-1 0 0,1 1 1,-1-1-1,1 1 0,-1-1 0,1 1 0,-1 0 1,1 1-1,-1-1 0,0 0 0,0 1 1,0 0-1,0 0 0,0 0 0,0 0 1,0 0-1,2 3 0,2 3-493,-1-1 0,0 1 0,-1 1 0,0-1 0,0 1 1,0 0-1,-1 0 0,-1 0 0,0 0 0,0 1 0,0-1 0,-1 1 0,-1 0 0,0-1 0,0 1 0,-1 13 1,-3-6-4361</inkml:trace>
</inkml:ink>
</file>

<file path=word/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0:14.604"/>
    </inkml:context>
    <inkml:brush xml:id="br0">
      <inkml:brushProperty name="width" value="0.05" units="cm"/>
      <inkml:brushProperty name="height" value="0.05" units="cm"/>
    </inkml:brush>
  </inkml:definitions>
  <inkml:trace contextRef="#ctx0" brushRef="#br0">97 657 5923,'-26'-5'8967,"24"5"-8635,1-1 0,-1 0 1,0 0-1,1 0 0,-1 0 0,1 0 0,-1 0 1,1-1-1,-3-2 0,2 1-235,1 0 0,-1 0-1,1 0 1,-1 0 0,1-1 0,0 1-1,0-1 1,0 1 0,1-1-1,-1 1 1,1-1 0,0 1 0,0-6-1,0-2-76,1 0 1,0 0-1,1 0 0,0 0 0,1 0 0,1 0 1,-1 0-1,1 1 0,1 0 0,0 0 0,1 0 1,0 0-1,9-12 0,-14 21-20,0 0 0,-1 0 0,1 0 0,0 0 0,0 0 0,0 0 0,0 0 0,0 0 0,-1 0 0,2 1 0,-1-1 0,0 0 0,0 1 0,0-1 0,0 1 0,0-1 0,0 1 0,1-1 0,-1 1 0,0 0 0,0-1 0,1 1 0,-1 0 0,0 0 0,1 0 0,-1 0 0,0 0 0,0 0 0,1 1 0,-1-1 0,0 0 0,0 1 0,0-1 0,1 1 0,-1-1 0,0 1 0,0-1 0,0 1 0,2 1 0,0 1-5,-1 0-1,1-1 0,-1 1 1,1 0-1,-1 0 1,0 1-1,0-1 1,0 0-1,-1 1 1,1-1-1,-1 1 0,0-1 1,0 1-1,0 0 1,0-1-1,-1 1 1,0 0-1,1 0 0,-1 0 1,-1-1-1,1 1 1,0 0-1,-3 6 1,2-3-11,-1-1 1,0 0 0,0 1 0,0-1-1,-1 0 1,0 0 0,0 0 0,-1-1-1,0 1 1,0-1 0,0 0 0,0 0 0,-7 5-1,8-7-100,-1-1 1,1 0-1,-1 0 0,1 0 0,-1 0 1,0-1-1,0 1 0,0-1 0,0 0 1,0 0-1,0-1 0,-1 1 0,1-1 1,0 0-1,0 0 0,0 0 0,0-1 1,-5 0-1,7 0 53,0 1 0,0-1 1,-1 0-1,1 0 0,0 0 1,0 0-1,1 0 0,-1 0 1,0 0-1,0 0 0,0-1 1,1 1-1,-1-1 0,1 0 1,-1 1-1,1-1 0,0 0 1,-1 0-1,1 0 0,0 0 1,0 0-1,1 0 1,-1 0-1,0 0 0,1 0 1,-1 0-1,1 0 0,-1 0 1,1-1-1,0 1 0,0 0 1,0 0-1,0-1 0,1 1 1,0-3-1,0 0 61,0-1 0,0 0 0,0 0 0,1 1-1,0-1 1,1 1 0,-1 0 0,1 0 0,0 0 0,0 0 0,0 0 0,1 0 0,4-4 0,-6 7 91,1 0 1,-1 0-1,1 1 1,0-1-1,-1 1 1,1-1-1,0 1 0,0 0 1,0 0-1,0 0 1,0 0-1,0 1 1,0-1-1,0 1 1,0 0-1,0 0 1,0 0-1,0 0 1,0 0-1,0 1 0,0-1 1,0 1-1,0 0 1,0 0-1,0 0 1,0 0-1,2 2 1,1 0 42,0 0 1,-1 1-1,0 0 1,1-1 0,-1 2-1,-1-1 1,1 1 0,-1-1-1,1 1 1,-1 0-1,-1 1 1,6 9 0,0 3-800,-1 1 0,10 32 1,-18-49 595,13 23-3871,-11-22 2444,1 2-3291</inkml:trace>
  <inkml:trace contextRef="#ctx0" brushRef="#br0" timeOffset="1049.19">451 557 8100,'-6'5'7086,"0"-2"-3705,5-3-3310,0 1 0,0-1 0,0 0 0,0 1 0,0-1 0,0 1 0,0-1 0,1 1 0,-1-1 0,0 1 0,0 0 0,1-1 0,-1 1 0,0 0 0,1 0-1,-1 0 1,1-1 0,-1 1 0,1 0 0,-1 1 0,-23 38 887,16-20-902,2 1 1,0-1-1,2 2 1,0-1-1,-1 23 1,5-43-59,0 0 0,0 0 1,0 0-1,0 0 0,0 0 1,0 0-1,0 0 0,1 0 1,-1 0-1,0 0 0,1 0 1,-1 0-1,1 0 0,-1-1 1,1 1-1,-1 0 0,1 0 1,-1 0-1,1-1 0,0 1 1,-1 0-1,1 0 0,0-1 1,0 1-1,0-1 0,0 1 1,-1-1-1,1 1 0,0-1 1,0 1-1,0-1 0,0 0 1,0 0-1,0 1 0,0-1 1,0 0-1,0 0 0,0 0 1,0 0-1,0 0 0,0 0 1,0 0-1,0-1 0,0 1 1,0 0-1,0-1 0,1 1 1,1-1-5,0 0 0,1 0 1,-1 0-1,0-1 0,0 1 0,0-1 1,-1 0-1,1 1 0,0-1 1,-1 0-1,1-1 0,-1 1 0,4-4 1,-2-2-3,1 0 0,-2 0 0,1-1 0,2-8 0,-5 13 5,0 1 0,0-1 0,0 0 0,-1 1 0,1-1 1,-1 1-1,0-1 0,0 0 0,0 1 0,-1-1 0,1 0 0,-1 1 1,-1-5-1,1 8-13,1-1 1,-1 0 0,0 1-1,1-1 1,-1 1 0,1-1-1,-1 1 1,0-1 0,0 1-1,1-1 1,-1 1 0,0 0-1,0-1 1,0 1 0,1 0-1,-1 0 1,0 0 0,0-1-1,0 1 1,0 0 0,0 0-1,1 0 1,-1 0 0,0 1-1,0-1 1,-1 0 0,-23 6-661,23-6 608,-16 1-2021,8-5-2740,6 0-253</inkml:trace>
  <inkml:trace contextRef="#ctx0" brushRef="#br0" timeOffset="2697.78">543 257 9877,'1'-2'499,"1"0"1,-1 0 0,0 1 0,0-1 0,1 0 0,-1 1 0,1-1 0,-1 0 0,1 1 0,0 0 0,0-1 0,0 1 0,0 0 0,-1 0 0,2 0 0,-1 0 0,3-1 0,3 1-286,0-1 1,0 1-1,13 0 0,13-2 569,-12-2-613,-20 4-161,1 0 0,0 0-1,0 0 1,-1 0 0,1 0 0,0 1-1,0 0 1,0-1 0,0 1 0,0 0-1,0 0 1,0 1 0,0-1 0,0 0 0,-1 1-1,1 0 1,0 0 0,0 0 0,-1 0-1,1 0 1,5 3 0,-7-2-8,0-1-1,0 0 1,0 1 0,0-1-1,0 1 1,-1-1 0,1 1-1,0 0 1,-1-1 0,1 1-1,-1 0 1,1-1 0,-1 1-1,0 0 1,0 0 0,0-1-1,0 1 1,0 2 0,-6 37-2,2-19 0,1 26 17,2 0 0,2 0 0,10 64 0,-3 51-99,-5-53 38,-2-107 44,-1 1 0,0 0 1,0-1-1,0 1 0,-1 0 1,1-1-1,-1 1 0,0-1 1,0 1-1,0-1 0,-1 0 1,1 1-1,-1-1 0,0 0 1,1 0-1,-1 0 0,-1 0 1,1 0-1,-5 4 0,3-4-3,0 0 0,0-1 0,0 1 0,0-1 0,0 0 0,-1-1 0,1 1-1,-1-1 1,1 1 0,-1-1 0,0-1 0,1 1 0,-1-1 0,-6 0 0,5 0-321,1 0 0,-1 0 0,1-1 1,-11-3-1,14 4-256,0-1 0,1 1 0,-1-1 0,0 0 0,0 0 0,1 0 0,-1 0 0,1 0 0,-1-1 0,-2-1 1,2-2-4457</inkml:trace>
  <inkml:trace contextRef="#ctx0" brushRef="#br0" timeOffset="3203.43">927 10 10821,'30'3'6873,"20"-7"-5925,-15 1-469,-9 0-395,-19 2-118,0 0 0,0 1 0,0-1 0,1 1 0,-1 0 0,0 1 0,0 0 0,12 3 0,-18-2-238,1-1 0,0 1 0,-1 0 0,0 0 0,1-1 0,-1 1-1,0 0 1,0 0 0,0 1 0,0-1 0,0 0 0,0 0 0,-1 0 0,1 1-1,-1-1 1,1 4 0,-1-5-2473,-1-1-1836</inkml:trace>
  <inkml:trace contextRef="#ctx0" brushRef="#br0" timeOffset="3599.37">1101 31 8500,'-7'47'8279,"1"26"-6936,2-10-1118,3-44-290,0-1 0,4 37 0,4-15-5260,-7-35 198</inkml:trace>
</inkml:ink>
</file>

<file path=word/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0:10.265"/>
    </inkml:context>
    <inkml:brush xml:id="br0">
      <inkml:brushProperty name="width" value="0.05" units="cm"/>
      <inkml:brushProperty name="height" value="0.05" units="cm"/>
    </inkml:brush>
  </inkml:definitions>
  <inkml:trace contextRef="#ctx0" brushRef="#br0">11 193 9877,'-9'16'6399,"7"7"-3909,8 23-2155,-4-34 336,39 255 126,-38-239-797,-1 1 0,-1 29 0,-2-27 0,-15-254-39,8 139 30,3 27 9,-8-130 0,18 51-80,-5 136 79,1 1 0,-1-1 0,1 0 0,-1 0 0,1 1 0,0-1 0,-1 0 0,1 0 0,-1 0 0,1 0 0,0 1 0,-1-1 0,1 0 0,-1 0 0,1 0 0,0-1 0,-1 1 0,1 0 0,-1 0 0,1 0 0,0 0 0,0-1 0,22-4-43,-18 4 58,24-4 22,0 2 1,1 1-1,0 1 0,38 5 0,-66-4-153,1 0-1,0 0 1,-1 0-1,1 1 0,-1-1 1,1 1-1,0 0 1,-1 0-1,1 0 0,-1 0 1,0 0-1,1 0 1,-1 1-1,0-1 0,0 1 1,0-1-1,0 1 1,2 2-1,-3-2-17,0 0-1,0 0 1,0 0-1,-1 0 1,1 0-1,-1 0 1,1 0-1,-1 0 1,0 0 0,0 0-1,0 0 1,0 0-1,0 1 1,0-1-1,-1 0 1,1 0-1,0 0 1,-1 0-1,0 0 1,0 0 0,1 0-1,-1-1 1,-3 5-1,-2 4-2892,-1 0-1777</inkml:trace>
  <inkml:trace contextRef="#ctx0" brushRef="#br0" timeOffset="401.92">103 424 8756,'-14'62'5227,"-10"31"-3064,20-67-1886,4-24-257,0-1 0,0 0-1,0 0 1,0 0 0,0 0 0,0 1-1,0-1 1,0 0 0,0 0 0,1 0-1,-1 0 1,0 1 0,1-1 0,-1 0 0,1 0-1,-1 0 1,1 0 0,0 0 0,1 1-1,0-2 256,1 0 0,-1 0 0,1 0 0,-1-1-1,0 1 1,1-1 0,-1 0 0,1 0 0,-1 0-1,4-2 1,5-1 195,9 0-362,0 1 0,0 1 0,1 1 0,-1 1 0,0 1 0,0 1 0,22 4 0,-23-4-239,-16-1-155,1-1 0,-1 0 0,0 0 0,0 0-1,0 0 1,0-1 0,6-1 0,10-6-5084,-13 3 85</inkml:trace>
  <inkml:trace contextRef="#ctx0" brushRef="#br0" timeOffset="1222.72">495 273 9156,'-2'-15'5965,"7"-4"-4606,-3 15-1332,0-1 1,0 1-1,0 0 1,1 0-1,5-6 1,-6 8 16,0-1 0,0 1 0,0 0 1,0 0-1,1 1 0,-1-1 0,1 0 0,0 1 0,-1 0 0,1-1 1,0 1-1,0 0 0,0 0 0,4 0 0,-3 1 20,-1 0 0,1 1-1,-1-1 1,0 1 0,1 0 0,-1 0 0,1 0-1,-1 0 1,0 1 0,0-1 0,0 1 0,4 3-1,-5-4-44,0 0-1,0 1 1,0-1 0,-1 1-1,1 0 1,-1 0-1,0-1 1,1 1 0,-1 0-1,0 0 1,0 0-1,0 0 1,0 1 0,0-1-1,-1 0 1,1 0-1,-1 0 1,1 1-1,-1-1 1,0 0 0,0 0-1,0 1 1,0-1-1,0 0 1,0 1 0,-1-1-1,1 0 1,-1 0-1,0 1 1,0-1 0,1 0-1,-3 3 1,1-1-12,0 1 0,-1 0 0,1-1 0,-1 0 0,0 0 0,0 0 1,0 0-1,-1 0 0,1-1 0,-1 1 0,0-1 0,0 0 0,0 0 1,-5 2-1,6-3-18,0-1 0,0 0 1,0 0-1,-1-1 0,1 1 1,0-1-1,0 1 0,0-1 0,-1 0 1,1 0-1,0 0 0,0-1 1,-1 1-1,1-1 0,0 0 1,0 0-1,0 0 0,0 0 1,0-1-1,0 1 0,-3-3 1,4 3-36,0-1 1,0 0-1,0 1 0,0-1 1,0 0-1,1 0 1,-1 0-1,1-1 1,0 1-1,-1 0 1,1 0-1,0-1 1,0 1-1,0-1 1,1 1-1,-1-1 1,1 1-1,-1-1 0,1 1 1,0-1-1,0 0 1,0 1-1,0-1 1,1 1-1,-1-1 1,0 1-1,2-4 1,2-9 19,-3 7 13,1 1 0,0 0 0,0-1 0,5-7 0,-6 14 81,0-1 1,1 0-1,0 1 0,-1-1 1,1 1-1,0 0 1,0 0-1,0-1 0,0 1 1,0 0-1,0 1 0,0-1 1,0 0-1,0 1 1,0-1-1,0 1 0,1-1 1,2 1-1,1 0 134,-1 0-1,1 0 1,-1 0 0,1 1-1,-1-1 1,7 3-1,-8-1-107,-1 0-1,0 1 0,0-1 1,0 1-1,0 0 0,0 0 1,-1 0-1,0 0 0,1 0 1,-1 0-1,0 0 1,3 8-1,8 10 81,-6-14-139,0 0 0,0-1-1,11 9 1,-12-12-202,-1 1 0,-1-1 0,1 1 0,0 0 0,-1 1 0,0-1 0,0 1 0,0 0 0,-1 0 0,1 0 0,3 8 0,-1-5-1655,0-5-5189,-3-5 2422</inkml:trace>
  <inkml:trace contextRef="#ctx0" brushRef="#br0" timeOffset="1891.93">916 297 9877,'1'-2'860,"0"-1"1,0 1 0,0 0 0,0 1 0,0-1 0,0 0 0,1 0-1,2-2 1,17-10 827,-19 13-1690,0 0 0,-1 1 1,1-1-1,0 1 1,0 0-1,-1-1 0,1 1 1,0 0-1,0 0 1,0 0-1,-1 0 0,1 0 1,0 1-1,0-1 1,0 0-1,-1 1 1,1-1-1,0 1 0,-1 0 1,1 0-1,0-1 1,-1 1-1,1 0 0,-1 0 1,3 2-1,-3-1 16,0-1 1,0 0-1,-1 1 0,1-1 0,0 1 0,0-1 1,-1 1-1,1 0 0,-1-1 0,1 1 1,-1-1-1,0 1 0,0 0 0,0-1 0,0 1 1,0 0-1,0-1 0,0 1 0,0 0 1,-1-1-1,1 1 0,-1 0 0,1-1 0,-1 1 1,1-1-1,-1 1 0,0-1 0,0 1 0,0-1 1,0 0-1,0 1 0,-2 1 0,-1 2-57,-1 1 0,0-1 0,0 0 0,0-1 0,-1 1 0,-7 4 0,10-7 4,-14 6-228,17-7 248,-1-1-1,1 0 1,-1 0-1,1 1 1,-1-1 0,0 0-1,1 0 1,-1 0-1,1 0 1,-1 0-1,0 0 1,1 0-1,-1 0 1,1 0-1,-1 0 1,0 0 0,1 0-1,-1-1 1,1 1-1,-1 0 1,0 0-1,1-1 1,-1 1-1,0-1 1,17 5-217,-11-4 244,-1 1 0,1 0 0,-1 0 1,0 0-1,0 0 0,1 0 0,-1 1 0,0 0 0,6 4 0,-5-2 16,-1 1 0,0 0 0,-1 0 0,1 0 0,-1 1 1,0-1-1,0 1 0,-1 0 0,1 0 0,2 11 0,-4-12-8,0 0 1,0 0-1,-1 0 0,1 0 1,-1 0-1,0 0 0,0 0 0,-1 0 1,1 0-1,-1-1 0,0 1 1,-1 0-1,1 0 0,-3 5 1,3-8-149,-1 0 0,0 0 1,0 0-1,0 0 0,0 0 1,0 0-1,0 0 0,0 0 1,-1-1-1,1 1 0,-1-1 1,1 0-1,-1 0 0,-5 2 1,3-1-450,-1-1 0,0 0-1,1 0 1,-1 0 0,0-1 0,-7 0 0,4 0-4421</inkml:trace>
</inkml:ink>
</file>

<file path=word/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1:24.572"/>
    </inkml:context>
    <inkml:brush xml:id="br0">
      <inkml:brushProperty name="width" value="0.05" units="cm"/>
      <inkml:brushProperty name="height" value="0.05" units="cm"/>
    </inkml:brush>
  </inkml:definitions>
  <inkml:trace contextRef="#ctx0" brushRef="#br0">2491 55 11061,'9'3'1982,"0"0"-1,0 0 0,12 1 1,-13-3-1868,-1 0 1,0-1-1,1 0 1,-1 0-1,1-1 1,-1 0-1,14-3 0,-19 3-113,1 0-1,-1 1 1,1-1-1,-1 1 0,1 0 1,0 0-1,-1 0 1,1 0-1,-1 0 0,1 1 1,-1-1-1,1 1 1,-1-1-1,1 1 0,2 1 1,-4-1 17,0 0-1,1 0 1,-1 0 0,0 0-1,0 0 1,0 0 0,0 0 0,0 0-1,0 0 1,0 0 0,0 1-1,-1-1 1,1 0 0,0 1 0,-1-1-1,1 1 1,-1-1 0,1 0-1,-1 1 1,0-1 0,0 1-1,0-1 1,0 1 0,0-1 0,0 4-1,-24 236 568,23-208-585,2 0 0,1 0 0,9 47 0,4 46 0,-14-98 0,2-1 0,2 1 0,11 40 0,-15-64 1,-1 0 1,1 0 0,0 0 0,-1 0 0,0 0 0,0 0 0,0 0 0,-1 0-1,-1 7 1,-1-10 121,0 0 1,-1 0-1,1 0 0,-1-1 0,1 0 0,-6 1 0,-5 0 90,-29 12 112,32-9-543,1 0-1,-1-1 1,-12 2-1,20-5-461,0 0 0,0 1-1,0-1 1,-1-1 0,1 1-1,0 0 1,0-1-1,0 0 1,-3 0 0,4 0-4859</inkml:trace>
  <inkml:trace contextRef="#ctx0" brushRef="#br0" timeOffset="485.69">2937 31 10133,'2'-2'649,"0"0"0,1 0 0,-1 1 0,0-1 1,1 1-1,-1 0 0,1 0 0,-1 0 1,1 0-1,0 0 0,-1 0 0,1 1 0,3-1 1,40 0 289,-2 0-659,-32-2-750,0 2 0,1-1 0,-1 2 0,0 0 0,13 1 0,-19 3-4292,-6-2-269</inkml:trace>
  <inkml:trace contextRef="#ctx0" brushRef="#br0" timeOffset="853.71">3060 43 11269,'-3'13'3234,"2"4"-49,0 2-2096,-1 1-225,0 5-176,-1 0-255,0 1-81,1 1-160,1-5-96,0-5-96,1 0-48,0-4-192,1-1-241,-1 2-239,1-1-128,-1-2-289,0-1-2096,0-1-2834</inkml:trace>
  <inkml:trace contextRef="#ctx0" brushRef="#br0" timeOffset="1251.64">3308 395 12342,'4'2'419,"0"-1"0,0 0 0,0 0 0,0 0 0,0 0 0,0 0 0,0-1 0,0 0 0,7 0 0,39-7 3631,-32 4-3534,0-2-1016,-16 4 347,0 0 1,1 0-1,-1 1 0,0-1 1,1 1-1,-1-1 0,1 1 0,-1 0 1,1 0-1,0 0 0,-1 0 1,1 0-1,-1 1 0,1-1 1,3 2-1,-4 5-4310,-2-3-873</inkml:trace>
  <inkml:trace contextRef="#ctx0" brushRef="#br0" timeOffset="1685.48">3320 484 10821,'40'3'9416,"-1"2"-6600,0 1-5221,0-4-3844,-35-2 606</inkml:trace>
  <inkml:trace contextRef="#ctx0" brushRef="#br0" timeOffset="-4447.11">469 331 8628,'-1'-5'2164,"-1"-16"1788,2 21-3881,0 0 0,-1 0 1,1-1-1,0 1 0,0 0 0,0 0 1,0-1-1,0 1 0,0 0 1,0 0-1,0-1 0,0 1 1,0 0-1,0 0 0,0-1 1,0 1-1,0 0 0,0 0 1,0-1-1,0 1 0,0 0 0,0 0 1,0-1-1,1 1 0,-1 0 1,0 0-1,0-1 0,0 1 1,0 0-1,0 0 0,1 0 1,-1-1-1,0 1 0,0 0 1,0 0-1,1 0 0,-1 0 0,0 0 1,0-1-1,1 1 0,-1 0 1,0 0-1,0 0 0,1 0 1,-1 0-1,0 0 0,0 0 1,1 0-1,-1 0 0,0 0 1,0 0-1,1 0 0,0 3 173,0 0 0,-1-1 0,1 1 0,-1 0 0,1 0 0,-1 0-1,0 0 1,-1 4 0,1-1-14,13 114 133,1 16-80,-15-77-283,0-26 0,4 33 0,-3-64-3,0 0 0,1-1 0,-1 1 0,1 0 0,-1 0 0,1-1 0,0 1 0,0 0 0,-1-1 0,1 1 0,0-1 0,1 1 0,-1-1 0,0 1 0,0-1 0,0 0 0,4 2 1,-5-39-137,0-19-8,-2 0 1,-15-93 0,8 81-19,-2-79 0,11 144 164,0 0-1,0 0 0,0 0 0,1 0 0,-1 0 0,0 1 0,1-1 0,0 0 0,-1 0 0,1 1 0,0-1 0,0 0 0,0 1 0,0-1 0,0 1 0,0-1 0,0 1 1,0-1-1,1 1 0,-1 0 0,1 0 0,-1 0 0,1-1 0,-1 1 0,1 1 0,-1-1 0,1 0 0,0 0 0,0 1 0,-1-1 0,1 1 0,3-1 0,36-1 2,-35 3 0,-1-1 0,1 0 0,0 0 0,0-1 0,-1 0 0,1 0 0,0 0 0,-1 0 0,1-1 0,5-3 0,-9 4-136,1 0-1,0 0 0,-1 0 1,1 1-1,0-1 0,-1 1 1,1-1-1,0 1 0,0 0 1,-1 0-1,1 0 0,4 1 1,-6-1 81,-1 0 1,1 0 0,-1 0 0,1 0-1,-1 1 1,1-1 0,0 0-1,-1 1 1,1-1 0,-1 0 0,1 1-1,-1-1 1,0 0 0,1 1-1,-1-1 1,1 1 0,-1-1 0,0 1-1,1-1 1,-1 1 0,0-1 0,0 1-1,1 0 1,-1 0 9,0 0 0,0 0 0,0 0 1,0 1-1,0-1 0,0 0 0,-1 0 0,1 0 0,0 0 1,-1 0-1,1 0 0,-1 0 0,1 0 0,-1 0 0,1 0 1,-2 2-1,-13 14-4752,11-12 117</inkml:trace>
  <inkml:trace contextRef="#ctx0" brushRef="#br0" timeOffset="-3942.46">574 476 7700,'-5'38'6204,"5"20"-4061,0 12-1462,-2 22 277,2-57-649,0-32-243,1 0 1,-1 0-1,1-1 1,0 1-1,-1 0 0,1 0 1,1-1-1,-1 1 1,0-1-1,1 1 0,-1-1 1,1 0-1,0 1 1,-1-1-1,1 0 1,0 0-1,1 0 0,2 2 1,44 6 925,-45-9-1130,-1 0 0,0 0 0,0-1 0,0 1 0,0-1 0,0 0 0,0 0 0,4-1 0,18 2-5575,-21 0 519</inkml:trace>
  <inkml:trace contextRef="#ctx0" brushRef="#br0" timeOffset="-3365.99">867 434 10597,'1'3'217,"0"0"0,0 1 0,1-1 0,-1 0 1,1 1-1,0-1 0,0 0 0,0 0 0,0-1 0,1 1 1,-1 0-1,1-1 0,-1 1 0,1-1 0,0 0 0,4 2 1,7 4 1221,0 0 1,23 7 0,10 6 57,-13 0-1638,22 12-393,-42-21-162,-1 0-1248,-2-10-2512,-8-3-467</inkml:trace>
  <inkml:trace contextRef="#ctx0" brushRef="#br0" timeOffset="-2943.13">1096 388 10277,'-7'7'7815,"-5"14"-6528,10-16-518,-19 43 429,17-38-1134,1 0 0,-2 0 0,1-1 0,-11 16 0,-8 8-174,11-15-17,-1-1 1,-14 16-1,22-27-479,-1-2 1,1 1-1,-1 0 0,0-1 0,-11 6 0,11-9-4199,5-3-392</inkml:trace>
  <inkml:trace contextRef="#ctx0" brushRef="#br0" timeOffset="-2585.08">1310 197 10021,'-2'5'837,"1"0"0,0 1 0,0-1 0,1 0 0,-1 0 1,1 1-1,1 8 0,-1 7 517,-3 7-1314,-6 30 0,9-69 203,0-1-1,-1 1 1,-2-18-1,-1-8-675,3 36 239,-1-16-652,-2 8-3269,2 7-1191</inkml:trace>
  <inkml:trace contextRef="#ctx0" brushRef="#br0" timeOffset="-2164.21">1567 563 10469,'-8'39'8320,"1"-10"-7219,-11 29 0,-45 105-1504,52-134-1391,6-11-2484,0-10-1226</inkml:trace>
  <inkml:trace contextRef="#ctx0" brushRef="#br0" timeOffset="-1679.51">1922 323 11061,'-11'29'4564,"-17"49"-991,20-48-3121,-3 8-277,1 1 0,-6 63 0,15-92-241,0 10-852,-1 0 0,-6 26 0,2-41-358,3-7-2947,0-2-510</inkml:trace>
  <inkml:trace contextRef="#ctx0" brushRef="#br0" timeOffset="-1314.49">1767 338 10821,'1'4'7642,"4"16"-6275,24 62-265,-2-31-3604,-17-35-3565,-6-12 955</inkml:trace>
  <inkml:trace contextRef="#ctx0" brushRef="#br0" timeOffset="-937.5">2110 250 10373,'6'38'7316,"-2"-9"-6699,-2 31 0,-8-206-972,4 141-450,0 2-3125,0 2-1403</inkml:trace>
  <inkml:trace contextRef="#ctx0" brushRef="#br0" timeOffset="2266.93">3855 241 8628,'2'60'9234,"17"80"-7076,-13-103-2144,-3 1 0,-1-1 1,-2 1-1,-1 0 0,-11 62 0,12-78-14,0-22 0,0 0 0,0 0 0,0 0 0,0 0 0,0 0 0,0 0 0,0 0 0,0 0 0,0 0 0,0 0 0,0 0 0,0 0 0,0 0 0,0 0 0,0 0 0,0 0 0,0 0 0,0 0 0,0 0 0,0 0 0,0 0 0,0 0 0,1 0 0,-1 0 0,0 0 0,0 0 0,0 0 0,0 0 0,0 0 0,0 0 0,0 0 0,0 0 0,0 0 0,0 0 0,0 0 0,0 0 0,0 0 0,0 0 0,0 0 0,0 0 0,0 0 0,0 0 0,0 1 0,0-1 0,3-14 0,5-49 131,-3-1 1,-3 0-1,-2-1 0,-16-117 1,11 154-82,1 1 1,2-1 0,0-1-1,4-37 1,0 65-26,-1 0-1,0 0 1,1 0-1,-1 0 1,1 0-1,-1 0 1,1 0 0,0 1-1,-1-1 1,1 1-1,0-1 1,-1 1 0,3-1-1,9-3 83,-2-1-104,0 0 1,0 1-1,0 0 1,1 1-1,-1 0 1,1 1-1,0 0 1,0 0-1,0 2 1,0 0-1,0 0 1,20 3-1,-30-2-97,-1 0 1,1 0-1,-1 0 0,0 0 0,0 0 1,0 1-1,1-1 0,-1 0 0,0 1 1,-1-1-1,1 0 0,0 1 0,0-1 1,-1 1-1,1-1 0,0 1 0,-1-1 1,0 1-1,1 0 0,-1-1 0,0 1 1,0 0-1,0 2 0,0 41-6204,-3-31 1163</inkml:trace>
  <inkml:trace contextRef="#ctx0" brushRef="#br0" timeOffset="2757.62">4012 457 8100,'-9'29'6159,"5"-20"-5745,1-1-1,1 1 1,0 0 0,-1 9-1,-22 126 212,-1 9 204,23-143-347,0 6 688,3-15-1135,0-1-1,0 1 1,1-1-1,-1 1 1,0-1 0,0 0-1,0 1 1,1-1-1,-1 1 1,0-1 0,0 0-1,1 1 1,-1-1-1,0 0 1,1 1 0,-1-1-1,1 0 1,-1 0-1,0 1 1,1-1 0,-1 0-1,1 0 1,-1 0 0,0 1-1,1-1 1,-1 0-1,1 0 1,-1 0 0,1 0-1,-1 0 1,1 0-1,-1 0 1,1 0 0,-1 0-1,1 0 1,31 1 465,-18-1-307,1 1 1,23-4-1,-29 2-247,0 0 0,1 1 0,-1 0 0,0 1 0,10 1-1,8 3-5980,-23-4 240</inkml:trace>
  <inkml:trace contextRef="#ctx0" brushRef="#br0" timeOffset="12217.04">4511 309 10277,'-2'2'812,"2"1"1,-1-1 0,0 1-1,0 0 1,1-1 0,0 1 0,-1 0-1,1 4 1,8 43 1397,-3-21-1324,2 187-603,-8-156-1022,1-56 359,0 8-690,0-12 911,0 0 1,1 0 0,-1 0-1,0 0 1,0 0 0,0 0-1,0 0 1,0 0 0,0 0-1,0 0 1,0 0 0,0 0 0,0 0-1,0 0 1,0 0 0,0 0-1,0 0 1,0 0 0,1 0-1,-1 0 1,0 0 0,0 0-1,0 0 1,0 0 0,0 0 0,0 0-1,0 0 1,0 0 0,0 0-1,0 0 1,0 0 0,0 0-1,0 0 1,3-8-5140</inkml:trace>
  <inkml:trace contextRef="#ctx0" brushRef="#br0" timeOffset="13471.63">5442 633 7828,'-10'11'6086,"0"-12"-4050,8-1-1912,0 0 1,-1 0 0,1-1-1,0 1 1,0 0-1,-4-6 1,6 7 5,-4-7 131,0 1-1,1-1 1,0 0 0,1-1 0,0 1-1,0 0 1,1-1 0,0 1 0,0-17 0,-3-11 300,3 30-521,0 0 0,1 1 0,-1-1 0,1 0 0,0 0-1,1 0 1,-1 0 0,1 0 0,0 1 0,1-1 0,-1 0 0,1 1 0,0-1-1,1 1 1,-1-1 0,1 1 0,0 0 0,6-7 0,-4 6-38,0 0-1,-1-1 1,1 0 0,-1 1 0,4-13 0,-7 19-2,-1-1 0,0 0 0,1 0 0,-1 1 0,1-1 0,-1 0 0,1 1 0,0-1 0,-1 0 0,1 1 0,0-1 0,-1 1 0,1-1 0,0 1 0,0-1 0,-1 1 0,1 0 0,0-1 0,0 1 0,0 0 0,0 0 0,-1-1 0,1 1 0,0 0 0,0 0 0,0 0 0,0 0 0,0 0 0,-1 0 0,1 0 0,0 1 0,0-1 0,0 0 0,0 0 0,0 1 0,-1-1 0,1 0 0,0 1 0,0-1 0,1 2 0,0-1 0,1 0 0,-1 1 0,1 0 0,-1-1 0,1 1 0,-1 0 0,0 0 0,0 0 0,0 0 0,0 1 0,2 2 0,1 7-1,0 1 0,-1 0 0,0 0 1,-1 0-1,-1 1 0,0-1 1,-1 1-1,0-1 0,-1 1 0,0 0 1,-1-1-1,-1 1 0,0-1 1,-5 16-1,6-27-49,1 0 0,-1-1 0,0 1 0,1 0 0,-1-1 0,0 1 0,0-1 0,0 1 0,0-1 0,-1 1 0,1-1 0,0 0 0,0 1-1,-1-1 1,1 0 0,-1 0 0,1 0 0,-1 0 0,0 0 0,1-1 0,-1 1 0,0 0 0,1-1 0,-1 1 0,0-1 0,0 0 0,-3 1 0,2-1-339,0-1-1,0 1 1,1-1 0,-1 0-1,0 0 1,0 0 0,0 0-1,0 0 1,1 0 0,-1-1-1,0 0 1,1 1 0,0-1-1,-1 0 1,1 0 0,-3-3-1,-2-5-4641</inkml:trace>
  <inkml:trace contextRef="#ctx0" brushRef="#br0" timeOffset="14204.31">5600 191 11173,'6'1'1705,"24"5"3904,-22-4-5389,0-1 1,1 0-1,-1-1 1,0 0-1,1 0 1,11-3 0,-11 2-189,-1-1-22,0 0-1,1 1 1,-1 0-1,0 1 1,1 0-1,-1 0 1,1 1 0,-1 0-1,10 2 1,-14-1 20,0-1 1,1 1 0,-1-1 0,0 1-1,-1 0 1,1 1 0,0-1 0,-1 1-1,1-1 1,4 6 0,-6-6-13,-1 0 0,1 0-1,-1 0 1,0 0 0,0 0 0,0 0 0,0 0 0,0 0 0,0 1-1,0-1 1,-1 0 0,1 1 0,-1-1 0,0 0 0,0 1-1,0-1 1,0 1 0,0-1 0,0 0 0,-1 1 0,0 2 0,-3 19 81,1 1 1,1-1 0,2 0 0,2 33-1,-1-20-75,18 192 26,-13-169-46,-5-49-4,0-6 0,-1 0 0,1 1 0,-1-1 0,0 0 0,0 0 0,-1 0 0,1 1 0,-1-1 0,0 0 0,-3 6 0,2-6-9,2-4 27,0 1 0,0-1 0,-1 0 0,1 0 0,-1 1 0,1-1 0,-1 0 0,0 0 0,1 0 0,-1 0 0,0 0 1,0 0-1,0 0 0,1 0 0,-1 0 0,0-1 0,0 1 0,0 0 0,-1 0 0,1-1 0,0 1 0,0-1 0,0 1 0,0-1 0,-1 1 1,1-1-1,0 0 0,-3 1 0,-13 3 131,1 1-59,-1 0 0,0 1 0,-21 11 0,33-15-115,1 0-1,-1 0 0,0 0 0,0-1 0,1 0 0,-1 0 1,0 0-1,0-1 0,0 1 0,0-1 0,0 0 1,0-1-1,0 1 0,0-1 0,0 0 0,0 0 0,0 0 1,0-1-1,-8-4 0,8 3-821,-1 0-1,1 0 1,0 0 0,0-1 0,-8-7-1,10 7-2553,3 0-1988</inkml:trace>
  <inkml:trace contextRef="#ctx0" brushRef="#br0" timeOffset="14657.54">6056 3 10933,'26'-2'3675,"47"1"-1,-35 2-2315,-37-1-1511,0 0 1,-1 0-1,1 0 1,0 0-1,-1 0 0,1 0 1,0 1-1,-1-1 1,1 0-1,0 0 0,-1 0 1,1 1-1,0-1 1,-1 0-1,1 1 1,-1-1-1,1 1 0,-1-1 1,1 1-1,-1-1 1,1 1-1,-1-1 0,1 1 1,-1-1-1,0 1 1,1-1-1,-1 1 0,0 0 1,0-1-1,1 1 1,-1 0-1,0-1 0,0 1 1,0 0-1,0-1 1,0 1-1,0 0 0,0-1 1,0 1-1,0 0 1,0-1-1,0 1 0,0 0 1,0-1-1,-1 1 1,1 0-1,0-1 1,0 1-1,-1 0 0,1-1 1,0 1-1,-1-1 1,1 1-1,-1-1 0,0 1 1,-1 3-4502</inkml:trace>
  <inkml:trace contextRef="#ctx0" brushRef="#br0" timeOffset="15164.67">6136 106 10821,'-2'35'4086,"-6"72"1830,7-66-6884,7 80-1,-7-114-4596,0-7 344</inkml:trace>
  <inkml:trace contextRef="#ctx0" brushRef="#br0" timeOffset="16757.04">8 1070 8884,'-7'27'4643,"7"-23"-4489,0-1 0,-1 1 0,2-1-1,-1 1 1,0 0 0,1-1 0,-1 1-1,1-1 1,0 1 0,0-1-1,1 0 1,-1 1 0,1-1 0,-1 0-1,1 0 1,4 5 0,-4-6-114,0 0 1,0 0-1,0-1 1,0 1-1,0 0 1,1-1-1,-1 0 1,1 1-1,-1-1 1,1 0-1,-1 0 1,1 0-1,0-1 1,-1 1-1,1-1 1,0 1 0,-1-1-1,1 0 1,4 0-1,5-2 127,0 1-1,-1-2 1,17-4 0,-18 4-35,0 0 0,-1 1 1,15-2-1,47 5 344,-37-1-222,52-4 0,-82 4-238,231-36 622,-216 34-613,0 0-1,0 2 1,0 0 0,0 1-1,1 1 1,21 5 0,-14-2 3,1-2-1,30 0 1,8-4-15,98-3 38,-120 2-5,52 7 0,16 0 33,-82-6-51,22-1 29,0 3-1,0 2 0,58 10 0,47 12 351,215 7-1,-233-24-218,258 32 220,-163-23-296,24 4-48,7 0 69,-95-10-50,64 0-53,22 3 4,-36-8-10,8 1 0,5-2-24,-161-7 0,121 13 0,-124-3 0,136-1 0,-66-7 35,-68 2 4,97-10-1,-113 2-5,1 2 0,1 2 1,-1 3-1,98 14 0,90 8 70,-70-11-52,-141-10-122,-24-2 5,-1 0 0,1 1 1,0 0-1,14 3 0,-23-4-46,0 0-1,0 0 1,0 0 0,-1 0-1,1-1 1,0 1-1,0 0 1,0 0 0,0 0-1,0 0 1,0 0-1,0 0 1,0-1 0,0 1-1,0 0 1,0 0-1,0 0 1,1 0 0,-1 0-1,0 0 1,0-1-1,0 1 1,0 0 0,0 0-1,0 0 1,0 0-1,0 0 1,0 0 0,0 0-1,0-1 1,0 1-1,1 0 1,-1 0 0,0 0-1,0 0 1,0 0-1,0 0 1,0 0 0,0 0-1,1 0 1,-1 0-1,0 0 1,0 0 0,0 0-1,0 0 1,0 0-1,0 0 1,1 0 0,-1 0-1,0 0 1,0 0-1,0 0 1,0 0 0,0 0-1,1 0 1,-2-2-2099,0-1-3258</inkml:trace>
  <inkml:trace contextRef="#ctx0" brushRef="#br0" timeOffset="22974.59">73 1926 6643,'0'0'132,"0"0"-1,0 0 1,0 0 0,0 1 0,0-1-1,0 0 1,0 0 0,0 0-1,0 0 1,0 0 0,0 0-1,0 1 1,0-1 0,0 0-1,0 0 1,0 0 0,0 0 0,0 0-1,0 0 1,0 1 0,0-1-1,0 0 1,0 0 0,1 0-1,-1 0 1,0 0 0,0 0-1,0 0 1,0 0 0,0 0 0,0 1-1,0-1 1,1 0 0,-1 0-1,0 0 1,0 0 0,0 0-1,0 0 1,0 0 0,1 0-1,-1 0 1,0 0 0,0 0 0,0 0-1,0 0 1,0 0 0,0 0-1,1 0 1,-1 0 0,0 0-1,0 0 1,0 0 0,0-1-1,0 1 1,1 0 0,-1 0 0,0 0-1,0 0 1,0 0 0,0 0-1,0 0 1,0 0 0,0 0-1,0-1 1,0 1 0,1 0-1,-1 0 1,0 0 0,0 0 0,8 21 1849,5 27-2120,-7 8 553,-2 65 0,-2-23-364,1 121 81,-2-72-131,11-34 0,-7-79 0,1 50 0,-6-80-9,-3-18-12,-1-26-13,4 37 34,-19-350-66,15 217 51,9-46 51,-2-27 9,-11 34-45,7 133 0,-3-25 0,3 62 0,1 0 0,1 0 0,-1 0 0,1 0 0,0 0 0,0 1 0,2-6 0,0 10 13,1 1 1,-1 0 0,0 0-1,1 1 1,-1-1 0,5 4-1,-2-2 22,21 5-91,-19-6 251,0 1 0,0 0-1,0 0 1,13 7-1,-19-9-395,-1 0 0,1 0 0,-1 0 0,0 0 1,1 0-1,-1 0 0,0 0 0,0 0 0,0 1 0,0-1 0,0 1 0,0-1 0,0 0 0,-1 1 0,1 0 0,0-1 0,-1 1 0,1-1 0,-1 1 0,0 0 0,1-1 0,-1 1 0,0 0 0,0-1 0,0 1 0,0 0 0,-1-1 1,1 1-1,-1 2 0,-1 0-5111</inkml:trace>
  <inkml:trace contextRef="#ctx0" brushRef="#br0" timeOffset="24161.21">152 2642 8884,'1'34'7107,"2"16"-4637,4 126-2573,-7-82 235,2 156 37,1-203-126,2 153-32,-5 42 119,5-162-116,0 91-14,-16-24 64,10-80-64,2-45 0,-1-1 0,-3 24 0,3-37 12,0 0 1,0 0 0,2 13-1,1 10 18,-16 90-30,16-120 52,-1-1 1,0 0 0,0 1-1,1-1 1,-1 0-1,0 0 1,1-1 0,-1 1-1,0 0 1,3-2 0,3 1-3,-1 0 1,1 0 0,0 1 0,14 0 0,-15 1-17,0-1 1,1 0-1,-1 0 1,0-1 0,13-3-1,-17 4-166,0-1-1,0 1 1,0-1-1,-1 1 1,1 0-1,0 0 1,0 1-1,5 0 1,-5-1-97,-1 1 0,1-1 0,0 0 0,0 1 0,-1-1 0,1-1 0,0 1 0,0 0 1,2-1-1,-2-2-3048,-2-3-2050</inkml:trace>
  <inkml:trace contextRef="#ctx0" brushRef="#br0" timeOffset="24854.12">625 1965 10133,'0'5'787,"0"0"-1,1 0 1,0-1 0,0 1 0,0 0 0,1-1 0,0 1 0,0-1 0,0 0 0,4 8 0,35 40-520,-30-39-197,17 25-1,-16-18-527,1-2 0,23 26 0,-30-36-751,-5-5-5377,-1-3 2339</inkml:trace>
  <inkml:trace contextRef="#ctx0" brushRef="#br0" timeOffset="25212.16">764 1945 8756,'-1'-1'355,"0"1"0,1 0 0,-1-1 0,0 1 0,1 0 0,-1 0-1,0 0 1,0 0 0,1 0 0,-1 0 0,0 0 0,0 0 0,1 0 0,-1 0 0,0 0 0,1 0 0,-1 0 0,0 0-1,-1 1 1,-11 11 2487,-7 26-2755,12-23 710,-3 6-596,-63 103-360,72-121-154,-12 16-36,13-18 43,0 0-1,1-1 0,-1 1 1,0 0-1,1-1 0,-1 1 1,0 0-1,0-1 0,0 1 1,0-1-1,1 0 0,-1 1 1,0-1-1,0 0 0,0 1 1,0-1-1,0 0 0,0 0 1,0 0-1,-2 0 0,1-1-4674</inkml:trace>
  <inkml:trace contextRef="#ctx0" brushRef="#br0" timeOffset="25641.01">977 1799 7956,'0'0'359,"1"1"1,-1-1 0,0 1-1,1-1 1,-1 1 0,0-1-1,0 1 1,1-1 0,-1 1-1,0-1 1,0 1 0,0 0-1,0-1 1,0 1-1,0-1 1,0 1 0,0-1-1,0 1 1,0 0 0,0-1-1,0 1 1,0-1 0,-1 1-1,1 0 1,-9 18 941,-3 8-1135,11-21-156,-1-1 0,1 1 0,-1-1 0,0 0 0,0 0 0,-1 0 0,1 0 0,-4 5 0,5-9-6,1-1-1,0 0 1,0 0-1,0 0 0,0 0 1,0 0-1,-1 0 1,1 1-1,0-1 0,0 0 1,0 0-1,0 0 1,-1 0-1,1 0 0,0 0 1,0 0-1,0 0 1,0 0-1,-1 0 0,1 0 1,0 0-1,0 0 0,0 0 1,-1 0-1,1 0 1,0 0-1,0 0 0,0 0 1,0 0-1,-1 0 1,1 0-1,0 0 0,0-1 1,0 1-1,0 0 1,-1 0-1,1 0 0,0 0 1,0 0-1,0 0 1,0-1-1,0 1 0,0 0 1,0 0-1,-1 0 1,1 0-1,0-1 0,0 1 1,-7-15 363,-1-20 183,11 19-548,0-5-469,-4 21 169,1-1 1,0 0-1,0 1 1,0-1-1,0 0 1,-1 1 0,1-1-1,0 1 1,-1-1-1,1 1 1,0-1 0,-1 1-1,1-1 1,-1 1-1,1-1 1,0 1-1,-2-1 1,-1-1-4972</inkml:trace>
  <inkml:trace contextRef="#ctx0" brushRef="#br0" timeOffset="26774.98">830 2649 7828,'5'-12'3897,"-4"9"-3597,0 1 0,0-1 0,0 0 0,0 1-1,1-1 1,-1 1 0,1 0 0,-1-1 0,1 1 0,0 0 0,0 0 0,0 0 0,0 0 0,3-1-1,-5 3-225,1 1 0,-1-1 0,1 1 0,-1-1-1,0 1 1,1-1 0,-1 1 0,0 0 0,1-1 0,-1 1-1,0 0 1,0-1 0,0 1 0,0 0 0,1-1-1,-1 1 1,0 0 0,0-1 0,0 1 0,0 0-1,-1-1 1,1 1 0,0 1 0,-1 19 433,-16 78 122,10-68-636,-5 52 1,10-41-254,-13 127-3626,12-158 1056,1-3-1901</inkml:trace>
  <inkml:trace contextRef="#ctx0" brushRef="#br0" timeOffset="27172.94">706 2649 10277,'-1'1'7012,"3"9"-4142,5 22-3500,-1-8 939,-4-15-321,0-1 1,0 1-1,7 14 0,7-1-1714,-15-21 1301,0 0-1,1 0 1,-1 0 0,1 0 0,-1 0 0,1 0 0,-1-1 0,1 1 0,-1 0 0,1-1 0,0 0 0,2 1 0,1-1-4575</inkml:trace>
  <inkml:trace contextRef="#ctx0" brushRef="#br0" timeOffset="27605.75">1100 2524 10277,'-1'44'4114,"-8"49"-1,6-84-4007,0-22 133,1-23 169,7-24-62,-3 44-788,0 1 0,-1-1 0,-2-16 0,1 29-259,-1 2-2851,2 1-1674</inkml:trace>
  <inkml:trace contextRef="#ctx0" brushRef="#br0" timeOffset="27953.82">779 3731 10373,'1'16'7153,"6"9"-4941,1 15-2370,-8 59 594,0-7-1366,2-72-4027,-3-15-416</inkml:trace>
  <inkml:trace contextRef="#ctx0" brushRef="#br0" timeOffset="29706.14">1304 1686 8884,'12'-12'6989,"4"8"-3587,22 10-2624,-4 0-259,-23-7-507,1 1 0,-1 0 1,0 1-1,0 0 0,0 1 0,0 0 0,0 1 0,16 6 0,-25-7-9,0 0 0,0-1 0,0 1 0,-1 0 0,1 0 0,-1 0 0,0 0 0,1 1 0,-1-1 0,0 0 0,0 1-1,0-1 1,-1 0 0,1 1 0,-1-1 0,1 1 0,-1 4 0,3 47 72,-3-48-69,-2 172 155,11 257-71,-4-283-29,1 10 6,3-17-67,-9 175 0,-2-266 0,-16 192 0,14-211 0,-10 283 0,2-176-31,1-42-5,15 12-191,-6-97 215,2-11 9,-1-1 0,0 0 0,1 1 0,0-1 0,0 1 0,0-1 0,0 0 0,0 1 0,1-1 0,0 0 0,-1 1 1,1-1-1,0 0 0,1 0 0,-1 0 0,0 0 0,1 0 0,0 0 0,0 0 0,4 5 0,-6-8 3,0 0 0,0 0 0,1 0 0,-1 0 0,0 1 0,0-1 0,0 0 0,0 0 0,1 0 0,-1 0 0,0 1 0,0-1 0,0 0 0,0 0 0,0 0 0,0 1 0,0-1 0,1 0 0,-1 0 0,0 0 0,0 1 0,0-1 0,0 0 0,0 0 0,0 1 0,0-1 0,0 0 0,0 0 0,0 1 0,0-1 0,0 0 0,-1 0 0,1 0 0,0 1 0,0-1 0,0 0 0,0 0 0,0 0 0,0 1 0,0-1 0,-1 0 0,1 0 0,0 0 0,0 0 0,0 1 0,0-1 0,-1 0 0,1 0 0,0 0 0,0 0 0,0 0 0,-1 0 0,1 0 0,0 1 0,0-1 0,0 0 0,-1 0 0,-21 4 0,-2 1 0,19-3-18,1 0 1,-1-1 0,0 0-1,1 0 1,-1 0 0,0 0-1,0-1 1,0 0 0,1 0-1,-1 0 1,0-1 0,-6 0-1,3 0-59,0 0-1,0 1 0,-15 1 0,22-1-61,1 0 0,-1 0 0,1-1-1,-1 1 1,1 0 0,-1 0 0,1 0-1,-1 0 1,1 0 0,-1-1 0,1 1-1,0 0 1,-1 0 0,1-1 0,-1 1 0,1 0-1,0-1 1,-1 1 0,1 0 0,0-1-1,-1 1 1,1 0 0,0-1 0,-1 1-1,1-1 1,0 1 0,0-1 0,0 1-1,-1-1 1,1 1 0,0-1 0,-2-3-2219,-2-2-3018</inkml:trace>
  <inkml:trace contextRef="#ctx0" brushRef="#br0" timeOffset="30342.43">1797 2843 10821,'28'-3'6029,"0"0"-3964,41-6-1721,-63 8-347,-1 0 0,1 0 0,0 1 0,0-1-1,0 1 1,6 1 0,-10-1-128,0 1-1,-1-1 1,1 1 0,-1-1 0,1 1-1,-1-1 1,1 1 0,-1 0-1,1 0 1,-1 0 0,2 1-1,-2-1-152,0 0-1,0 0 1,0 0-1,-1 0 1,1 0-1,0 0 0,-1 1 1,1-1-1,-1 0 1,1 0-1,-1 0 1,0 1-1,0-1 0,1 0 1,-1 0-1,0 1 1,0 0-1,0 4-4715</inkml:trace>
  <inkml:trace contextRef="#ctx0" brushRef="#br0" timeOffset="30914.86">1825 3054 11061,'4'4'3250,"0"2"-81,2-3-2080,4 1-337,2-1-160,0 0-176,1-1-176,1 0-128,-1-2-31,-3 0-81,2 1-129,-2-1-239,-2 0-256,-1-2-240,0 2-289,-3 1-2064,1 1-2690</inkml:trace>
  <inkml:trace contextRef="#ctx0" brushRef="#br0" timeOffset="32243.1">2548 2226 10021,'3'29'5399,"5"16"-2831,1 18-1569,-6-19-576,3 88 80,0 136-151,-3-13-312,-4-67-16,4 162-24,0-161 0,-2 37 0,-1-224 0,-3 34 0,2 0 0,1-1 0,6 44 0,-30-378 33,17 160 134,-24-824 258,36 569-425,10 163 0,-1 14 0,-8 151 0,-4 48 0,0 1 0,-1 0 0,-1-26 0,-2 35 9,1 0 0,-1 1 0,0-1 0,-1 1 0,1 0 0,-8-13 1,11 21-10,0 0-1,0 0 1,1 0 0,-1-1 0,0 1 0,0 0 0,1-1 0,-1 0 0,0 1 0,1-1 0,-1 1 0,1-1-1,-1 0 1,0 0 0,1 0 0,-1 0 0,1 0 0,0 0 0,40-4 47,-15 1 17,37 2 64,67 2-101,-129-1-79,-1 0 1,1 0 0,-1 1-1,0-1 1,1 0 0,-1 0-1,0 1 1,1-1 0,-1 1-1,0-1 1,0 1 0,1-1-1,-1 1 1,0 0 0,0 0-1,0-1 1,0 1-1,0 0 1,0 0 0,0 0-1,0 0 1,0 0 0,0 2-1,0-1-433,0 1 1,0-1-1,-1 1 0,1-1 0,-1 1 0,1-1 0,-1 1 0,0-1 0,0 1 0,-1-1 0,0 5 1,-1 5-4991</inkml:trace>
  <inkml:trace contextRef="#ctx0" brushRef="#br0" timeOffset="33097.71">2612 3774 9156,'2'30'7685,"4"8"-5922,5 60-2428,-10 3 884,8 137 544,1-6-683,-10-232-80,0 2 25,0-1 1,0 0 0,0 0 0,0 1-1,0-1 1,0 0 0,0 0 0,0 1-1,1-1 1,-1 0 0,1 0 0,-1 0-1,0 0 1,1 1 0,0-1 0,-1 0-1,1 0 1,0 0 0,-1 0 0,1 0-1,0 0 1,0-1 0,0 1 0,0 0-1,0 0 1,0-1 0,0 1 0,0 0-1,0-1 1,0 1 0,1-1 0,-1 1-1,0-1 1,0 0 0,0 0 0,1 1-1,-1-1 1,0 0 0,2 0 0,12 4 314,-13-3-321,-1-1 1,1 1 0,-1-1 0,1 1-1,-1-1 1,1 0 0,0 1 0,-1-1-1,1 0 1,-1 0 0,1 0 0,0 0 0,-1-1-1,1 1 1,2-1 0,28-11 215,-23 8-215,0 1 1,1 0-1,-1 0 1,1 1 0,0 0-1,10 0 1,-12 1-83,23 0-262,0 1-1,32 4 1,-61-3 21,1-1 0,-1-1 0,1 1 1,-1 0-1,1-1 0,-1 1 1,0-1-1,4-1 0,1-2-3885,-6 0-1102</inkml:trace>
  <inkml:trace contextRef="#ctx0" brushRef="#br0" timeOffset="34546.32">3120 2250 9156,'-7'11'3697,"7"-10"-3549,-1 0 1,1 0-1,0 0 1,-1 0-1,1 0 1,-1 0-1,0 0 1,1 0-1,-1 0 1,1 0-1,-1 0 1,0-1-1,0 1 1,0 0 0,1-1-1,-1 1 1,0 0-1,0-1 1,0 1-1,0-1 1,0 1-1,0-1 1,0 0-1,0 1 1,-2-1-1,3 0-104,-1-1-1,0 0 0,1 1 0,-1-1 1,1 1-1,-1-1 0,1 0 1,-1 1-1,1-1 0,0 0 0,-1 0 1,1 1-1,0-1 0,-1 0 1,1 0-1,0 0 0,0 1 0,0-1 1,0 0-1,0-1 0,-2-22 352,2 21-277,0-12 174,1 1 0,0 0-1,1 0 1,1-1 0,0 2-1,1-1 1,0 0 0,13-25 0,-16 37-270,1-1 1,0 1-1,0 0 1,1 0-1,-1 0 1,0 0-1,1 0 1,-1 0 0,1 1-1,4-3 1,-6 4-17,0-1 0,0 0 1,0 1-1,0-1 0,0 1 1,0-1-1,0 1 0,1 0 1,-1-1-1,0 1 0,0 0 1,0 0-1,0 0 0,1 0 1,-1 0-1,0 0 1,0 0-1,0 0 0,1 0 1,-1 1-1,0-1 0,0 0 1,0 1-1,0-1 0,0 1 1,0-1-1,0 1 0,2 1 1,-1 2-62,0 0-1,0 0 1,-1 0 0,1 0 0,-1 0 0,0 0-1,-1 0 1,1 0 0,0 0 0,-1 1 0,0-1-1,0 0 1,-1 0 0,1 0 0,-1 1 0,0-1-1,0 0 1,0 0 0,-3 6 0,1-2-98,0 1-1,-1-1 1,0 0 0,-1-1-1,0 1 1,0-1 0,0 1-1,-11 9 1,16-17 84,-1 1 1,1 0-1,-1-1 0,1 1 0,-1-1 1,1 1-1,-1 0 0,0-1 1,1 0-1,-1 1 0,0-1 1,0 1-1,1-1 0,-1 0 1,0 1-1,0-1 0,0 0 0,1 0 1,-1 0-1,0 0 0,0 1 1,0-1-1,0 0 0,1-1 1,-1 1-1,0 0 0,0 0 1,0 0-1,0 0 0,1-1 0,-1 1 1,0 0-1,0-1 0,1 1 1,-1 0-1,0-1 0,0 1 1,1-1-1,-1 1 0,0-2 1,-1 0 3,1-1 0,-1 1 0,1-1 0,0 1 0,0-1 0,0 0 0,0 1 0,0-1 0,1 0 0,-1 0 0,1-4 0,0 2 106,0-1 1,0 1-1,1-1 1,0 1-1,0-1 1,0 1-1,1-1 1,0 1-1,0 0 1,3-5-1,-4 8 30,-1 0 0,1 0 0,0 1 0,0-1 0,1 0-1,-1 1 1,0-1 0,0 1 0,1-1 0,-1 1 0,1 0 0,-1 0 0,1-1 0,0 1 0,-1 0 0,1 1-1,0-1 1,0 0 0,0 0 0,-1 1 0,1-1 0,0 1 0,0-1 0,0 1 0,0 0 0,0 0 0,0 0-1,0 0 1,0 0 0,3 1 0,-2 0-15,-1 0 0,0 1-1,1-1 1,-1 0 0,0 1 0,0-1-1,0 1 1,0 0 0,0 0 0,-1 0-1,3 2 1,19 30 229,-12-17-241,-6-10-200,0 1 0,-1 0 1,0 1-1,6 15 0,1 17-4398,-7-25-651</inkml:trace>
  <inkml:trace contextRef="#ctx0" brushRef="#br0" timeOffset="34911.06">3442 2263 10597,'0'13'4698,"0"-12"-4415,0 1-1,0-1 1,0 0 0,0 1 0,0-1 0,0 0-1,0 1 1,0-1 0,1 0 0,-1 1 0,1 1 0,2 3-160,-2 0 0,1 1 0,-1-1 0,0 0 0,0 1 0,-1-1 0,1 1 0,-2 7 0,2 25-361,3-15-532,-1-2-4457,-2-20-106</inkml:trace>
  <inkml:trace contextRef="#ctx0" brushRef="#br0" timeOffset="35745.39">4457 2294 9492,'-1'0'236,"1"0"-1,-1 0 1,1 0-1,-1 0 1,1 0-1,-1-1 1,0 1-1,1 0 1,-1 0-1,1 0 1,-1-1-1,1 1 0,0 0 1,-1-1-1,1 1 1,-1 0-1,1-1 1,-1 1-1,1 0 1,0-1-1,-1 1 1,1-1-1,0 1 1,-1-1-1,1 1 1,0-1-1,-3-19 1727,8-19-1396,-4 38-386,3-12-57,1 1-1,0 0 1,1 1 0,0-1-1,1 1 1,1 0 0,-1 1 0,2 0-1,12-13 1,-20 21-120,0 1-1,1 0 1,-1 0-1,0 0 1,1 0-1,-1 0 1,0 0 0,1 1-1,-1-1 1,1 0-1,0 1 1,-1-1-1,1 1 1,2-1 0,-4 1 0,1 0 1,0 0 0,0 0 0,0 1 0,-1-1 0,1 0 0,0 0 0,0 1 0,-1-1-1,1 0 1,0 1 0,-1-1 0,1 0 0,0 1 0,-1-1 0,1 1 0,-1-1 0,1 1 0,-1 0-1,1-1 1,0 2 0,1 1 1,-1 0 1,0 0-1,0 0 0,0 0 0,0 0 1,0 0-1,-1 0 0,1 0 0,-1 1 0,0-1 1,0 0-1,-1 6 0,-1 2-200,0 1 1,-2-1-1,1 0 0,-1 0 0,-1 0 1,0-1-1,0 0 0,-1 0 0,-1 0 1,-9 11-1,15-19 116,-1-1 1,1 0 0,-1 0-1,1 0 1,-1 0-1,1 0 1,-1 0 0,0 0-1,1 0 1,-1-1-1,0 1 1,1-1-1,-1 1 1,0-1 0,0 0-1,0 1 1,1-1-1,-1 0 1,0 0 0,0 0-1,0-1 1,-3 0-1,4 1 45,0 0 0,-1-1-1,1 1 1,0-1-1,0 1 1,0-1-1,0 0 1,-1 0 0,1 1-1,0-1 1,0 0-1,0 0 1,1 0-1,-1 0 1,0 0 0,0 0-1,0 0 1,1-1-1,-1 1 1,1 0-1,-1 0 1,1 0 0,-1-1-1,1 1 1,0 0-1,-1-1 1,1 1-1,0 0 1,0-1 0,0-1-1,0-18-105,2-22 93,-1 41 86,-1-1-1,1 1 1,0-1-1,-1 1 1,1 0-1,0-1 1,0 1-1,1 0 1,-1-1-1,0 1 1,1 0-1,0 0 1,2-3-1,-1 2 179,1 0 1,-1 1-1,0-1 0,1 1 0,0-1 0,5-2 0,-7 5-144,-1-1 0,1 1 0,0 0-1,-1 0 1,1-1 0,0 1 0,-1 0 0,1 0-1,0 0 1,-1 1 0,1-1 0,0 0 0,-1 1-1,1-1 1,0 1 0,-1-1 0,1 1 0,-1 0-1,1 0 1,-1 0 0,2 1 0,1 1 20,0 0-1,-1 1 1,0 0 0,0-1 0,0 1 0,0 0 0,0 0-1,-1 1 1,0-1 0,2 5 0,16 47-658,-14-32-278,-1-4-3660,-2-13-817</inkml:trace>
  <inkml:trace contextRef="#ctx0" brushRef="#br0" timeOffset="36167.61">4725 2271 10277,'6'-3'3605,"24"-11"1008,-28 14-4596,-1-1 1,1 1-1,0-1 0,-1 1 1,1 0-1,0 0 0,-1 0 1,1 0-1,0 0 1,-1 0-1,1 0 0,-1 0 1,1 0-1,0 1 0,-1-1 1,3 2-1,-3-1-14,0 0-1,0-1 1,-1 1 0,1 0-1,0 0 1,-1 0 0,1 0-1,-1 0 1,1 0 0,-1 1-1,0-1 1,1 0 0,-1 0-1,0 0 1,0 0 0,0 0-1,0 0 1,0 1 0,0-1-1,0 0 1,0 0 0,0 0-1,-1 0 1,1 2 0,-9 30 58,8-29-58,0-2-3,-1 7 8,-1-1 1,0 1-1,0-1 1,-1 0 0,0 0-1,0 0 1,-1-1-1,-5 8 1,14-16 122,-1 0 0,1 1 0,0-1 0,0 1 0,-1 0 0,1 0 0,0 0 0,0 0 0,0 1 0,-1-1 1,5 2-1,9 0-413,-13-1-145,11-1-383,-5 1-3737,-5-1-946</inkml:trace>
  <inkml:trace contextRef="#ctx0" brushRef="#br0" timeOffset="37397.14">5766 2368 10133,'0'0'251,"-1"0"0,0 0 1,0 0-1,1 0 0,-1 0 1,0 0-1,1 0 0,-1 0 0,0-1 1,1 1-1,-1 0 0,0-1 1,1 1-1,-1 0 0,1-1 1,-1 1-1,0-1 0,1 1 1,-1-1-1,1 1 0,-1-1 0,1 1 1,0-1-1,-1 1 0,1-1 1,0 0-1,-1 1 0,1-1 1,0 0-1,-1-2-56,0 1 1,1-1-1,0 0 1,0 1-1,0-1 1,0 1-1,0-1 1,1-4-1,0-1-178,1 0-1,1 0 0,-1-1 1,8-12-1,-7 14 54,2 0 0,-1 1 0,1-1 0,0 1 0,0 0 0,10-9 0,-13 13-46,0 0-1,0 1 1,0-1 0,1 1 0,-1 0-1,0-1 1,1 1 0,-1 0-1,1 0 1,-1 1 0,1-1 0,0 0-1,-1 1 1,1 0 0,0 0-1,-1-1 1,1 2 0,0-1 0,-1 0-1,1 0 1,0 1 0,-1-1-1,5 3 1,-6-3-20,1 1-1,-1-1 1,0 1 0,0-1 0,0 1-1,0 0 1,0 0 0,0-1-1,0 1 1,-1 0 0,1 0-1,0 0 1,0 0 0,-1 0-1,1 0 1,0 0 0,-1 0-1,1 0 1,-1 0 0,1 0 0,-1 2-1,1 0 4,-1-1-1,0 1 0,0-1 1,0 1-1,0-1 1,0 1-1,-1-1 0,1 1 1,-3 4-1,1 0-111,-1-1 0,0 1-1,-1-1 1,1 1 0,-1-1-1,-7 8 1,6-9-198,0 1 0,-1-1 1,0 0-1,0 0 0,-12 7 1,16-11 256,1 0 1,0 0 0,-1-1-1,1 1 1,0 0 0,-1-1-1,1 1 1,-1-1 0,1 0 0,-1 1-1,1-1 1,-1 0 0,1 0-1,-1 0 1,1 0 0,-1 0-1,1 0 1,-1-1 0,1 1 0,-1 0-1,1-1 1,-1 1 0,1-1-1,0 0 1,-1 1 0,1-1 0,0 0-1,-1 0 1,1 0 0,0 0-1,0 0 1,0 0 0,0 0-1,0 0 1,0 0 0,-1-2 0,0 0 97,-1-1 0,2 1 0,-1-1 0,0 1 0,1-1 0,-1 0 0,1 0 0,0 1 0,0-1 0,1 0 0,-1 0 0,1 0 1,0 0-1,0 0 0,0 0 0,1 0 0,-1 0 0,1 0 0,0 0 0,0 1 0,0-1 0,1 0 0,-1 1 0,1-1 1,0 0-1,0 1 0,0 0 0,0 0 0,1-1 0,-1 1 0,1 1 0,0-1 0,0 0 0,0 1 0,0-1 0,0 1 0,1 0 1,-1 0-1,1 0 0,-1 1 0,1-1 0,0 1 0,0 0 0,-1 0 0,1 0 0,0 0 0,4 1 0,-1-1-52,0 1-1,-1 1 0,1-1 1,-1 1-1,1 0 0,-1 1 1,0-1-1,1 1 0,-1 1 0,0-1 1,0 1-1,-1 0 0,1 0 1,0 1-1,-1 0 0,0 0 1,0 0-1,0 0 0,0 1 1,-1 0-1,0 0 0,0 0 0,0 0 1,-1 1-1,1 0 0,3 9 1,4 4-1433,0 3-4879,-8-15 1443</inkml:trace>
  <inkml:trace contextRef="#ctx0" brushRef="#br0" timeOffset="37950.36">6093 2264 9877,'24'-5'7548,"-13"4"-7196,0 1 0,1 1 0,17 3 0,-27-3-348,-1-1 1,1 1-1,-1-1 1,0 1-1,1 0 1,-1 0-1,0 0 1,0 0-1,1 0 1,-1 0-1,0 0 1,0 0-1,0 0 1,0 0-1,0 0 0,-1 1 1,1-1-1,0 0 1,0 1-1,-1-1 1,1 1-1,-1-1 1,1 0-1,-1 1 1,0-1-1,0 1 1,0-1-1,1 1 1,-1 0-1,0-1 1,-1 1-1,1-1 1,-1 3-1,1 3-51,-2 1 0,1-1 0,-1 0-1,0 1 1,-5 12 0,5-19-12,1 1 1,-1-1-1,1 1 0,-1-1 1,0 1-1,0-1 1,1 0-1,-1 0 0,0 0 1,-3 1-1,4-1-5,0-1 0,0 1 0,0-1-1,0 1 1,0-1 0,0 0 0,0 1 0,0-1-1,0 0 1,0 0 0,0 1 0,0-1 0,0 0-1,-1 0 1,1-1 0,0 1 0,0 0 0,0 0 0,0 0-1,0-1 1,-1 0 0,1 1 57,1 0 0,0 0 1,0 0-1,0 0 0,0 0 0,0 0 0,0 0 0,0 0 1,0-1-1,0 1 0,0 0 0,0 0 0,0 0 1,0 0-1,0 0 0,0 0 0,0 0 0,0 0 1,0-1-1,0 1 0,0 0 0,0 0 0,1 0 1,-1 0-1,0 0 0,0 0 0,0 0 0,0 0 0,0 0 1,0-1-1,0 1 0,0 0 0,0 0 0,0 0 1,0 0-1,0 0 0,1 0 0,-1 0 0,0 0 1,0 0-1,0 0 0,0 0 0,0 0 0,0 0 1,0 0-1,0 0 0,1 0 0,-1 0 0,0 0 0,0 0 1,0 0-1,0 0 0,0 0 0,0 0 0,1 0 1,11-2 100,13 2 433,-22 0-469,-1 1 1,1-1-1,-1 1 0,0-1 1,1 1-1,-1 0 0,1 0 0,-1 0 1,0 0-1,0 0 0,0 1 1,0-1-1,0 1 0,0-1 1,0 1-1,0 0 0,-1 0 0,1 0 1,-1 0-1,1 0 0,-1 0 1,0 0-1,1 0 0,-1 1 1,0-1-1,-1 0 0,2 4 0,-1-2-78,0 0-1,-1-1 0,1 1 0,-1 0 1,0-1-1,0 1 0,0 0 0,-1 0 1,1-1-1,-1 1 0,0 0 0,0-1 1,0 1-1,0-1 0,-1 1 0,1-1 1,-1 0-1,-2 4 0,1-4-178,1-1 0,-1 1 0,0-1-1,0 0 1,0 0 0,0 0 0,-1 0 0,1-1 0,0 1 0,-4 1-1,-11 3-3721,11-4-839</inkml:trace>
  <inkml:trace contextRef="#ctx0" brushRef="#br0" timeOffset="39769.22">3134 3223 8228,'-1'2'484,"0"-1"1,0 1 0,0-1-1,0 0 1,0 1 0,-1-1-1,1 0 1,0 0 0,-1 0-1,1 0 1,-3 1-1,4-2-373,-1 1-1,1-1 1,-1 0-1,0 0 1,1 0-1,-1 0 1,0 0-1,1 0 1,-1 0-1,0 0 1,1 0-1,-1 0 1,1 0-1,-1 0 1,0 0-1,1 0 1,-1 0-1,1-1 1,-1 1-1,0 0 1,0-1-1,0 0-11,-1-1 0,1 1 0,0-1 1,0 1-1,0-1 0,0 1 0,0-1 0,0 0 0,0 0 0,1 1 1,-1-1-1,1 0 0,-1 0 0,1 0 0,-1 0 0,1 1 0,0-1 1,0-4-1,1-7 153,0 0 1,1 0-1,0-1 1,1 1 0,0 0-1,1 1 1,1-1-1,11-22 1,-14 32-237,1-1 1,0 0 0,0 1 0,0-1-1,0 1 1,0 0 0,1 0-1,0 0 1,4-2 0,-7 4-13,0 1 0,0-1 1,0 0-1,0 1 0,0-1 1,1 1-1,-1-1 0,0 1 1,0 0-1,1-1 0,-1 1 1,0 0-1,1 0 0,-1 0 1,0 0-1,1 0 0,-1 0 1,0 0-1,1 1 0,-1-1 1,0 0-1,1 1 0,-1-1 1,0 1-1,0-1 0,0 1 1,0 0-1,1 0 0,-1-1 1,0 1-1,0 0 0,0 0 1,0 0-1,-1 0 0,2 1 1,-1 0 2,0 1 1,0-1 0,-1 0 0,1 0 0,-1 1 0,1-1-1,-1 0 1,0 1 0,0-1 0,0 0 0,-1 5 0,-3 27 11,3-31-20,-1 5-122,0-1 1,0 0-1,0 0 0,-1 0 1,-1 0-1,1 0 1,-1 0-1,0-1 1,0 0-1,-1 0 0,0 0 1,0 0-1,0-1 1,-1 0-1,0 0 1,-11 7-1,16-12 64,0 1-1,1-1 1,-1 0-1,0 0 1,1 0 0,-1 0-1,0-1 1,1 1-1,-1 0 1,0 0 0,1 0-1,-1 0 1,0-1-1,1 1 1,-1 0 0,1-1-1,-1 1 1,0 0-1,1-1 1,-1 1 0,1-1-1,-1 1 1,1-1-1,-1 1 1,1-1 0,0 1-1,-1-1 1,1 1-1,0-1 1,-1 0 0,1 1-1,0-1 1,0 0-1,-1 1 1,1-1 0,0 0-1,0 0 1,-8-28-603,8 15 565,1 1 0,0 0 0,0-1 0,5-18 0,-5 29 89,-1 1 56,1 0 1,-1 0-1,1 0 0,0 0 1,-1 1-1,1-1 1,0 0-1,0 0 0,0 0 1,1 1-1,-1-1 0,0 0 1,1 1-1,-1-1 1,1 1-1,-1 0 0,1-1 1,0 1-1,-1 0 1,1 0-1,0 0 0,2-1 1,-2 2 2,-1 0-1,1 0 1,-1-1 0,1 1 0,-1 0 0,0 0 0,1 0-1,-1 1 1,1-1 0,-1 0 0,1 0 0,-1 1 0,0-1-1,1 1 1,-1-1 0,0 1 0,1 0 0,-1-1 0,0 1-1,0 0 1,0 0 0,0 0 0,0 0 0,0 0 0,0 0 0,0 0-1,0 0 1,0 0 0,0 1 0,-1-1 0,1 0 0,0 2-1,9 15 408,20 27 0,-7-13-565,-20-26-152,0 0 1,0 0 0,-1 0-1,1 0 1,-1 0-1,2 13 1,0 5-4230,-4-20 3141,1 3-3535</inkml:trace>
  <inkml:trace contextRef="#ctx0" brushRef="#br0" timeOffset="43299.47">3469 3158 8756,'0'0'186,"1"0"0,-1 0 0,0 0-1,0-1 1,0 1 0,1 0 0,-1 0 0,0 0 0,0 0-1,1 0 1,-1 0 0,0 0 0,0 0 0,1 0 0,-1-1-1,0 1 1,0 0 0,1 0 0,-1 0 0,0 0 0,0 1-1,0-1 1,1 0 0,-1 0 0,0 0 0,0 0 0,1 0-1,-1 0 1,0 0 0,0 0 0,1 0 0,-1 1 0,0-1-1,0 0 1,0 0 0,0 0 0,1 0 0,-1 1 0,0-1-1,9 14 1542,1 18-1571,-7-4-76,0-1-1,-2 1 1,-2 30-1,-1-34-1633,-11 46 0,11-62-1288,1 0-2059</inkml:trace>
  <inkml:trace contextRef="#ctx0" brushRef="#br0" timeOffset="43749.36">3393 3223 8356,'0'0'199,"0"-1"0,0 1 0,0 0 0,0-1 0,0 1 0,0 0 0,-1-1 0,1 1 1,0 0-1,0 0 0,0-1 0,0 1 0,0 0 0,0-1 0,0 1 0,-1 0 0,1 0 0,0-1 0,0 1 0,0 0 0,-1 0 1,1-1-1,0 1 0,0 0 0,-1 0 0,1 0 0,0 0 0,0-1 0,-1 1 0,1 0 0,-1 0 0,1 0-161,0 0 1,-1 0-1,1 0 0,0 0 0,0 0 1,-1 0-1,1 1 0,0-1 0,0 0 0,-1 0 1,1 0-1,0 0 0,0 0 0,0 1 0,-1-1 1,1 0-1,0 0 0,0 0 0,0 1 0,0-1 1,-1 0-1,1 0 0,0 1 0,0-1 0,0 0 1,0 0-1,0 1 0,0-1 0,0 0 0,0 1 1,0-1-1,0 0 0,0 0 0,0 1 0,0-1 1,0 0-1,0 1 0,1 33 31,-1 25 11,0-57-55,-1-1-1,1 1 1,0 0-1,0-1 1,-1 1-1,1 0 1,1-1-1,-1 1 1,0-1-1,0 1 1,0 0-1,1-1 1,-1 1-1,1 0 0,0-1 1,-1 1-1,1-1 1,0 1-1,0-1 1,0 0-1,2 3 1,-1-3 12,0 0 0,0-1 0,-1 1 1,1 0-1,1-1 0,-1 0 0,0 1 1,0-1-1,0 0 0,0 0 0,0 0 1,0-1-1,0 1 0,0 0 0,0-1 1,0 1-1,2-2 0,5-1 284,0 0-1,0-1 0,16-9 1,16-7 78,-27 15-420,0 1 0,0 0 0,24-3 0,-11 6-2490,0 1-3608,-19 2 1539</inkml:trace>
  <inkml:trace contextRef="#ctx0" brushRef="#br0" timeOffset="45182.16">4591 3178 8756,'-3'-6'7378,"2"-20"-6325,2 19-797,-1-3 31,0 0 1,1 0-1,0 0 1,1-1-1,0 1 1,1 1-1,0-1 1,6-12-1,-8 20-259,-1 1-1,1 0 0,0 0 0,-1 0 0,1 0 0,0 0 0,0 0 0,0 0 0,0 0 0,0 0 0,0 1 0,0-1 0,0 0 0,0 0 0,1 1 0,-1-1 0,0 1 0,0-1 0,1 1 0,-1 0 0,0-1 0,0 1 1,1 0-1,-1 0 0,0 0 0,1 0 0,-1 0 0,0 0 0,1 0 0,-1 1 0,0-1 0,2 1 0,-1 0-15,0 0-1,-1 0 1,1 0-1,-1 0 1,0 0 0,1 0-1,-1 1 1,0-1-1,1 0 1,-1 1 0,0-1-1,0 1 1,0 0 0,-1-1-1,1 1 1,0 0-1,-1-1 1,1 1 0,-1 0-1,1 0 1,-1-1-1,0 1 1,0 2 0,1 4-38,-1 0 1,0-1 0,0 1 0,-1 0-1,0-1 1,0 1 0,-1 0 0,0-1-1,0 0 1,0 1 0,-1-1 0,-1 0-1,1 0 1,-1-1 0,0 1-1,-6 6 1,5-6-137,3-5 48,0 1 0,1-1-1,-1 0 1,0 0 0,0 1 0,0-1 0,-1 0 0,1-1 0,0 1-1,-1 0 1,1-1 0,-5 3 0,4-6 24,1-1-1,0 1 1,0-1-1,0 0 1,0 0-1,0 1 1,0-1-1,1 0 1,-1 0-1,1-1 1,-2-4-1,3 6 46,-2-5 78,0 0 0,1 0 1,0 0-1,0 0 0,1 0 0,0 0 0,0 0 1,0 0-1,1 1 0,0-1 0,0 0 0,1 0 1,0 0-1,0 1 0,1-1 0,0 1 0,6-10 1,-9 16-2,0-1 1,0 1 0,1 0 0,-1-1-1,0 1 1,1 0 0,-1 0 0,0 0-1,1-1 1,-1 1 0,1 0 0,-1 0 0,0 0-1,1 0 1,-1 0 0,1 0 0,-1-1-1,0 1 1,1 0 0,-1 0 0,1 0-1,-1 1 1,1-1 0,-1 0 0,0 0-1,1 0 1,-1 0 0,0 0 0,1 0 0,-1 1-1,1-1 1,-1 0 0,0 0 0,1 0-1,-1 1 1,0-1 0,1 1 0,13 11 244,-12-11-217,4 6-22,0 0 1,-1 1 0,0 0 0,0-1 0,0 2 0,-1-1 0,3 11 0,12 20 44,-4-13-1646,-2 1 0,-2 0-1,0 1 1,10 43 0,-20-66-3490</inkml:trace>
  <inkml:trace contextRef="#ctx0" brushRef="#br0" timeOffset="45931.15">4971 3154 9732,'-13'-1'6656,"-1"-2"-3712,9 2-2729,0 0 0,0 1 0,0-1 0,-1 1 1,-8 1-1,9-1-186,-2 1 13,-1 0 1,0 0-1,0 1 0,1 0 0,-15 7 1,20-8-52,0 0 0,0 0 0,0 1 1,0-1-1,0 1 0,1 0 0,-1-1 1,1 1-1,-1 0 0,1 0 0,0 0 1,-1 0-1,1 0 0,0 0 0,0 1 1,1-1-1,-1 0 0,0 0 0,1 1 1,-1-1-1,1 0 0,0 1 0,0-1 1,0 4-1,0-3 3,0 2-97,0 0 1,0 0-1,1 0 0,-1 0 0,3 7 1,-3-11 74,1 1-1,-1-1 1,1 0 0,0 1 0,-1-1 0,1 0-1,0 1 1,0-1 0,0 0 0,0 0 0,0 0-1,0 0 1,0 0 0,0 0 0,1 0 0,-1 0-1,0-1 1,0 1 0,1 0 0,-1-1 0,1 1-1,-1-1 1,0 1 0,1-1 0,1 1 0,4-2 17,0 0 0,-1 0 0,1-1 0,-1 1 0,1-1 0,11-6 0,-9 4 13,-7 3-2,0 0 0,1 0 0,-1 1 0,0-1 0,0 1 0,0-1 0,0 1 0,1 0 0,-1-1 0,0 1 0,0 0 0,1 1 0,-1-1 0,2 1 0,-2 0 0,0 0 0,0 0 0,-1 0 0,1 0 0,-1 0 0,1 1 0,-1-1 0,1 0 0,-1 1 0,0-1 0,0 1 0,0 0 0,0-1 0,0 1 0,1 3 0,0-1 2,-1 0 0,0-1 1,-1 1-1,1 0 0,-1 0 1,1 0-1,-1 0 0,0 0 0,-1 0 1,1 0-1,-1 0 0,1-1 1,-1 1-1,0 0 0,-1 0 0,1-1 1,-1 1-1,-2 3 0,3-4-7,0 0 0,-1 0 0,0 0 0,0 0 0,0 0 0,0 0-1,0-1 1,0 1 0,-1-1 0,1 1 0,-1-1 0,0 0 0,0 0 0,0-1-1,0 1 1,0 0 0,0-1 0,0 0 0,0 1 0,-7 0 0,-19-1-1206,10-2-4109,13 1 358</inkml:trace>
  <inkml:trace contextRef="#ctx0" brushRef="#br0" timeOffset="47297.53">5945 3176 6947,'-7'4'1629,"1"0"0,-1 0-1,-13 4 1,15-6-1256,-1 0 0,1 0-1,-1-1 1,1 0 0,-1-1-1,-5 1 1,9-1-300,-1 0 0,1 0 0,0 0-1,0 0 1,0-1 0,-1 1 0,1-1 0,0 1 0,0-1-1,0 0 1,0 0 0,0 0 0,0 0 0,0 0 0,0-1-1,0 1 1,1 0 0,-1-1 0,0 0 0,1 1 0,-1-1-1,1 0 1,0 0 0,-1 1 0,1-1 0,0 0 0,0 0-1,1-1 1,-1 1 0,0 0 0,0 0 0,1 0 0,0 0-1,-1-1 1,1 1 0,0-3 0,-1-5 60,1 1 1,0-1-1,1 1 1,0 0-1,1-1 1,-1 1-1,2 0 1,-1 0-1,7-13 1,-7 17-116,0 0 1,1 1 0,-1-1-1,1 1 1,0 0-1,0 0 1,1 0 0,-1 0-1,1 0 1,0 1 0,0-1-1,0 1 1,1 0 0,-1 1-1,1-1 1,-1 1-1,1 0 1,8-3 0,-12 5-18,0-1 1,0 1-1,1 0 1,-1 0-1,0 0 1,1-1-1,-1 1 1,0 0-1,0 1 1,1-1 0,-1 0-1,0 0 1,1 0-1,-1 1 1,0-1-1,0 1 1,0-1-1,1 1 1,-1-1-1,0 1 1,0 0-1,0 0 1,0-1-1,0 1 1,0 0 0,0 0-1,0 0 1,-1 0-1,1 0 1,0 0-1,0 0 1,-1 0-1,1 1 1,-1-1-1,1 0 1,-1 0-1,1 0 1,-1 1-1,0-1 1,0 0-1,0 1 1,0-1 0,0 2-1,1 3 5,-1 0 0,0 0 0,0 0 0,0 0 0,-1 0 0,0 0-1,-3 11 1,1-9-57,-1 4-409,0 0 1,-1-1-1,-9 17 0,12-25 391,1-1 1,0 0-1,-1 0 0,1 0 1,-1 0-1,1 0 0,-1-1 1,0 1-1,0 0 0,0-1 1,0 1-1,0-1 0,0 0 1,0 0-1,-1 0 0,1 0 1,0 0-1,-1 0 0,1-1 1,0 1-1,-1-1 0,1 1 1,-1-1-1,-3 0 0,5 0 13,0-1-1,-1 1 1,1-1-1,0 0 0,0 1 1,0-1-1,0 0 0,0 0 1,0 0-1,0 1 0,0-1 1,0 0-1,0-1 0,0 1 1,0 0-1,0 0 1,1 0-1,-1 0 0,1 0 1,-1-1-1,1 1 0,-1 0 1,1-1-1,0 1 0,-1 0 1,1-1-1,0 1 0,0 0 1,0-3-1,0-3 14,0 0 0,0 0-1,0 0 1,3-11 0,-2 15 95,0 0 0,-1 0 0,1 1 0,1-1 0,-1 0 0,0 0-1,1 1 1,-1-1 0,1 1 0,0-1 0,0 1 0,0-1 0,0 1 0,1 0 0,-1 0 0,0 0 0,1 1 0,-1-1 0,1 0 0,0 1 0,-1 0 0,1 0 0,0-1 0,0 2-1,0-1 1,0 0 0,0 1 0,0-1 0,0 1 0,0 0 0,0 0 0,3 0 0,-1 0 34,0 1 0,-1-1 1,1 1-1,0 0 0,-1 1 0,0-1 0,1 1 1,-1 0-1,0 0 0,0 0 0,0 0 0,0 1 1,0-1-1,0 1 0,-1 0 0,1 1 0,-1-1 1,0 0-1,0 1 0,3 5 0,14 30-71,14 22-2748,-29-53-1264,-2-7-736</inkml:trace>
  <inkml:trace contextRef="#ctx0" brushRef="#br0" timeOffset="47678.48">6203 3047 9156,'0'-1'147,"0"1"-1,0 0 1,0 0-1,0 0 1,0 0-1,0 0 1,0 0-1,0 0 1,0-1 0,0 1-1,0 0 1,0 0-1,0 0 1,0 0-1,0 0 1,0 0-1,0 0 1,0 0-1,0-1 1,0 1-1,0 0 1,-1 0 0,1 0-1,0 0 1,0 0-1,0 0 1,0 0-1,0 0 1,0 0-1,0 0 1,0 0-1,0 0 1,-1 0-1,1 0 1,0 0-1,0-1 1,0 1 0,0 0-1,0 0 1,0 0-1,0 0 1,-1 0-1,1 0 1,0 0-1,0 1 1,0-1-1,0 0 1,0 0-1,0 0 1,0 0 0,-1 0-1,1 0 1,0 0-1,0 0 1,-9 6 2014,-7 10-1905,11-11-225,1 1 1,1 1-1,-1-1 0,1 0 1,0 1-1,1 0 0,0 0 1,0-1-1,0 1 0,1 1 1,-2 12-1,2 0-59,1 1-1,4 37 1,-3-54 0,-1 0 0,1-1 1,0 1-1,1 0 0,-1-1 0,0 1 1,1-1-1,0 1 0,3 3 0,-5-6 23,1-1 0,-1 1 0,1 0-1,-1-1 1,1 1 0,0-1 0,-1 1 0,1-1-1,0 1 1,-1-1 0,1 1 0,0-1-1,-1 0 1,1 1 0,0-1 0,0 0-1,-1 0 1,1 0 0,0 1 0,0-1 0,0 0-1,-1 0 1,1 0 0,0 0 0,0 0-1,0-1 1,-1 1 0,1 0 0,0 0-1,0 0 1,-1-1 0,1 1 0,0 0 0,0-1-1,-1 1 1,1-1 0,0 1 0,-1-1-1,1 1 1,-1-1 0,1 1 0,-1-1 0,1 1-1,-1-1 1,1 0 0,-1 1 0,1-1-1,-1 0 1,1-1 0,2-2-33,-1-1 1,0 0-1,0 1 1,0-1-1,0 0 1,-1 0-1,1 0 1,-1 0 0,-1 0-1,1-1 1,-1 1-1,0 0 1,0 0-1,0 0 1,-1 0-1,0-1 1,0 1-1,0 0 1,-3-7-1,-6-1-5303,8 10 147</inkml:trace>
  <inkml:trace contextRef="#ctx0" brushRef="#br0" timeOffset="49567.43">3090 4164 8356,'-2'-3'763,"0"0"-1,-1-1 1,1 1 0,0-1-1,1 0 1,-1 0 0,-1-6-1,1 4-449,1 0-1,0-1 0,0 1 1,0-11-1,2 11-284,-1-1 0,1 1 0,0-1 0,0 0 0,0 1 0,1 0 0,0-1 0,1 1 0,0 0 0,3-7 0,26-37 674,-31 49-678,-1 0-1,1 1 1,-1-1-1,1 0 0,-1 0 1,1 0-1,-1 1 1,1-1-1,0 0 1,0 1-1,-1-1 1,1 0-1,0 1 1,0-1-1,0 1 0,0-1 1,0 1-1,-1 0 1,1-1-1,0 1 1,0 0-1,0-1 1,0 1-1,0 0 1,0 0-1,0 0 1,0 0-1,0 0 0,0 0 1,0 0-1,0 1 1,0-1-1,0 0 1,0 1-1,0-1 1,0 0-1,0 1 1,0-1-1,0 1 1,-1-1-1,1 1 0,0-1 1,0 1-1,-1 0 1,1 0-1,0-1 1,0 2-1,2 1 35,0 0-1,-1 0 0,0 0 1,0 0-1,0 0 0,0 1 1,0-1-1,-1 1 0,1-1 1,-1 1-1,1 5 0,-1 4-10,0 1 0,-1-1 0,-1 1 0,-1-1 0,0 0 0,-5 22 0,4-27-24,1 0 0,-1 0 0,0 0 0,-1-1 0,1 1 1,-2-1-1,1 0 0,-1 0 0,0 0 0,0-1 0,-11 11 0,15-16-63,0 0 0,0-1-1,0 1 1,0 0 0,0 0 0,0-1 0,0 1-1,0-1 1,0 1 0,0-1 0,0 1 0,0-1-1,0 1 1,-1-1 0,1 0 0,0 0 0,0 0-1,0 0 1,-1 0 0,1 0 0,0 0 0,-2 0-1,2-1-20,0 0 0,0 0 0,0 0 0,0 0 0,0 0-1,0 0 1,1 0 0,-1 0 0,0 0 0,1 0 0,-1 0-1,1 0 1,-1-1 0,1 1 0,-1 0 0,1 0 0,0-1-1,0 1 1,-1 0 0,1-2 0,-1-24-4066,2 12-1030</inkml:trace>
  <inkml:trace contextRef="#ctx0" brushRef="#br0" timeOffset="50477.99">4652 4128 9604,'-3'3'1613,"1"-1"-876,0 1 0,0-1 0,0 0 0,-1 0 0,1-1-1,-1 1 1,1 0 0,-4 0 0,6-1-696,-1-1 0,1 0 0,-1 0 1,1 0-1,-1 0 0,1 0 0,-1 0 0,1 0 0,-1 0 0,1 0 0,-1 0 0,1 0 1,-1 0-1,1-1 0,-1 1 0,1 0 0,-1 0 0,1 0 0,0-1 0,-1 1 0,0-1 1,-8-15 773,6 3-687,0-1 0,1 0 0,1 1 0,0-1 0,1 0 0,1 0 0,0 0 0,0 1 0,2-1 1,0 0-1,6-16 0,-9 29-126,0-1 0,1 1 1,-1-1-1,1 1 1,0-1-1,-1 1 1,1 0-1,0-1 0,0 1 1,0 0-1,0 0 1,0 0-1,0-1 0,0 1 1,0 0-1,0 0 1,1 1-1,-1-1 0,0 0 1,1 0-1,-1 1 1,1-1-1,-1 1 1,1-1-1,-1 1 0,1-1 1,-1 1-1,1 0 1,-1 0-1,1 0 0,-1 0 1,1 0-1,-1 0 1,1 0-1,-1 0 0,1 1 1,-1-1-1,1 1 1,-1-1-1,1 1 0,-1-1 1,0 1-1,2 1 1,3 1 7,0 1 1,-1 0-1,1 0 1,-1 0-1,0 0 0,-1 1 1,1 0-1,7 10 1,-10-10-8,1 0 1,-1 0 0,0 0-1,-1 0 1,1 0 0,-1 1-1,0-1 1,0 0 0,-1 1-1,0-1 1,0 1-1,0-1 1,0 0 0,-1 1-1,0-1 1,0 1 0,0-1-1,-1 0 1,0 0 0,0 0-1,-3 6 1,-3 5 9,-1 0 0,0 0 1,-1-1-1,-1 0 0,-13 14 1,13-15-24,8-10-32,0 0 0,-1 0 0,1 0-1,-1 0 1,1 0 0,-1-1-1,0 0 1,0 0 0,-9 5 0,12-8-31,0 0 0,1 0 0,-1 0 1,0 0-1,0-1 0,1 1 1,-1 0-1,0 0 0,0-1 0,1 1 1,-1 0-1,0-1 0,1 1 1,-1-1-1,0 1 0,1-1 0,-1 1 1,1-1-1,-1 0 0,1 1 1,-1-1-1,1 0 0,-1 1 0,1-1 1,0 0-1,-1 0 0,1 1 1,0-1-1,0 0 0,-1-1 0,-6-24-3023,7 25 3079,-3-19-3430,2-2-1825</inkml:trace>
  <inkml:trace contextRef="#ctx0" brushRef="#br0" timeOffset="51046.47">6041 3919 9877,'0'6'8669,"-2"19"-6854,-3 148-188,6-115-3485,2 0-3343,-2-47-460</inkml:trace>
  <inkml:trace contextRef="#ctx0" brushRef="#br0" timeOffset="52437.75">6456 2073 9156,'6'0'1521,"1"0"0,-1-1 0,0 0 0,11-4 0,24-10 776,-33 11-2232,1 0 0,0 1-1,0 0 1,0 0 0,0 1 0,1 1 0,10-2 0,-11 3-10,-1 0 1,0 1-1,1 0 1,-1 0-1,0 0 1,0 1-1,8 3 1,-12-3-5,-1 0 0,1 0 1,-1 0-1,0 0 0,0 0 0,0 0 1,0 1-1,-1 0 0,1-1 0,0 1 0,-1 0 1,0 0-1,0 1 0,0-1 0,0 0 0,0 1 1,1 4-1,6 22 92,-1 1 0,-2 0 0,-1 0 0,2 40 0,-6-53-92,4 31 61,-3 0 0,-2 0 0,-7 51 0,1-21-58,5 114 0,3-87-37,6 68 31,0-66-31,-8 142-1,-3-137 0,13 120-1,-3-102-15,-6-79 0,9 64 0,6-37 0,4 22 0,-18-80 0,0-5 0,0 0 0,7 24 0,-8-38 0,0 1 0,-1-1 0,1 0 0,-1 1 0,1 0 0,-1-1 0,0 1 0,0-1 0,0 1 0,0-1 0,-1 1 0,1-1 0,-1 1 0,1-1 0,-1 1 0,0-1 0,0 0 0,-1 3 0,-3-4 0,-1-1 0,1 0 0,0 1 0,0-2 0,0 1 0,-1-1 0,1 1 0,-8-4 0,-4 2 0,13 1-4,-1 1-1,0-1 1,0 1-1,0 1 1,0-1-1,0 1 1,0 0-1,0 0 0,1 0 1,-1 0-1,0 1 1,1 0-1,-1 0 1,1 0-1,0 1 1,0 0-1,-1-1 1,2 1-1,-7 7 1,1-7-1438,2-3-5451,5 0 1424</inkml:trace>
  <inkml:trace contextRef="#ctx0" brushRef="#br0" timeOffset="53995.58">7113 2056 9877,'5'18'6337,"-1"12"-4482,0 0-878,3 17 245,3 92 0,-14 48-581,0 35-388,8-68-229,9 155 10,-3-161-34,13 130 0,-16-190 0,-7 120 0,0-14 0,1-160-50,1-9-59,-1 0 1,-4 36-1,2-59 108,-2 19-58,0-1 0,2 1 0,0 0 0,3 36 0,-1-57 59,-1 0 0,1 0 0,-1 1 0,1-1 0,-1 0 0,1 0 0,-1 0 0,1 0 0,0 0 0,-1 0 0,1 1 0,-1-1 0,1-1 0,-1 1 0,1 0 0,0 0 0,-1 0 0,1 0 0,-1 0 0,1 0 0,-1-1 0,1 1 0,-1 0 0,1 0 0,0-1 0,16-6 0,-2 1 0,0 0 0,0 1 0,28-4 0,9-3 0,-48 11-446,0 0 0,0 0 0,0 1 0,0 0 0,0 0 1,0 0-1,6 1 0,8 0-2582,-16-1-2655</inkml:trace>
  <inkml:trace contextRef="#ctx0" brushRef="#br0" timeOffset="54769.54">7124 2581 8500,'2'-38'5938,"8"-21"-4169,1-7-1104,-8 7 66,-1-1 0,-11-91 0,7 130-484,-1 5-129,2-1 1,0 0-1,2-20 0,-1 36-94,1 1 0,-1-1 0,0 0-1,1 1 1,-1-1 0,1 1 0,-1-1 0,1 1-1,-1-1 1,1 1 0,-1-1 0,1 1 0,-1 0-1,1-1 1,-1 1 0,1 0 0,0-1 0,-1 1-1,1 0 1,0 0 0,-1 0 0,1-1 0,0 1 0,-1 0-1,1 0 1,0 0 0,-1 0 0,1 0 0,0 0-1,-1 0 1,1 1 0,0-1 0,0 0 0,34 7 399,-19-3-229,1-3-122,-1-1-1,33-3 1,-34 1-134,0 1 1,0 0-1,24 3 0,-36-1-126,0 0 0,0 1 0,0-1 0,0 0 0,0 1 0,-1 0 0,1-1 0,0 1 0,-1 0 0,1 0 0,-1 1 0,0-1-1,0 0 1,0 1 0,0-1 0,2 4 0,13 15-5160,-12-15 252</inkml:trace>
  <inkml:trace contextRef="#ctx0" brushRef="#br0" timeOffset="55156.56">7632 2178 10469,'1'3'5990,"3"12"-4382,-1-4-1060,0 1-1,0-1 1,-1 1 0,0 0 0,-1 21-1,-6 63 435,1-27-712,3-52-423,0-8-86,1 1-1,0 0 0,0-1 0,1 1 1,0 0-1,0 0 0,1-1 0,7 19 1,-5-24-2123,-1-4-2429,-3 0-523</inkml:trace>
  <inkml:trace contextRef="#ctx0" brushRef="#br0" timeOffset="56049.01">7698 3267 8628,'-24'2'7445,"7"-8"-5260,15 5-2131,0-1-1,0 1 1,1-1-1,-1 0 1,1 0-1,-1 0 1,1 0 0,0 0-1,0 0 1,0 0-1,0 0 1,0-1 0,0 1-1,1 0 1,-2-5-1,-1-11 195,0-1 0,1 1-1,1-1 1,0 0-1,2 0 1,0 0-1,1 1 1,1-1 0,7-25-1,-9 41-216,1-1 0,-1 1 0,1-1-1,0 1 1,0 0 0,0-1 0,0 1 0,1 0-1,-1 1 1,1-1 0,0 0 0,0 1 0,0-1-1,0 1 1,0 0 0,0 0 0,1 0 0,3-1-1,-6 2-28,1 1-1,-1-1 1,1 1-1,-1 0 0,1 0 1,0-1-1,-1 1 1,1 0-1,-1 0 0,1 1 1,-1-1-1,1 0 1,-1 0-1,1 1 0,-1-1 1,1 1-1,-1-1 1,3 2-1,-3 0 0,1-1 0,0 1 0,0-1 0,-1 1 0,1 0-1,-1 0 1,0-1 0,1 1 0,-1 0 0,0 0 0,0 1 0,0-1 0,0 0 0,-1 0-1,1 0 1,0 3 0,2 12-1,-1 0 0,0 0 0,-1 1 0,-1-1 0,-1 0 0,0 1 0,-1-1 0,-1 0 0,-1 0 0,0 0 0,-1-1 0,-1 1 0,-9 17 0,14-32-185,0-1 0,0 1 0,0 0 0,-1 0 0,1-1 0,0 1 0,-1-1 0,1 0 0,-1 1 0,1-1-1,-1 0 1,0 0 0,1 0 0,-1 0 0,0 0 0,0 0 0,0 0 0,1-1 0,-1 1 0,0-1 0,0 1 0,0-1 0,0 0 0,0 0 0,0 0-1,0 0 1,0 0 0,0 0 0,0-1 0,0 1 0,0 0 0,0-1 0,0 0 0,0 1 0,0-1 0,0 0 0,1 0 0,-1 0 0,0 0 0,1-1 0,-1 1-1,0 0 1,1-1 0,0 1 0,-1-1 0,1 1 0,0-1 0,-2-2 0,-2-5-5009</inkml:trace>
  <inkml:trace contextRef="#ctx0" brushRef="#br0" timeOffset="56400.53">7699 3910 10709,'1'-17'7388,"3"23"-5162,2 30-2105,-7 30 8,-1-50-387,1 0 0,1 0 0,1 1 0,5 30 0,-5-51-5067,-1-2-133</inkml:trace>
  <inkml:trace contextRef="#ctx0" brushRef="#br0" timeOffset="57786.88">7967 1900 9732,'0'1'287,"0"-1"-1,0 0 0,0 1 0,0-1 0,0 1 0,0-1 0,0 1 0,1-1 1,-1 1-1,0-1 0,0 1 0,0-1 0,1 0 0,-1 1 0,0-1 0,0 0 1,1 1-1,-1-1 0,0 0 0,1 1 0,-1-1 0,1 0 0,0 1 0,13 2 2749,22-7-2530,-20 2 360,-5 2-771,-7-1-67,1 1 1,-1 0-1,0 0 0,1 1 1,-1-1-1,1 1 0,3 2 0,-6-3-23,-1 1-1,1 0 1,-1 0-1,1 0 0,-1 0 1,0 0-1,0 0 0,0 1 1,1-1-1,-1 0 0,0 1 1,0-1-1,-1 0 1,1 1-1,0-1 0,0 1 1,-1 0-1,1-1 0,-1 1 1,1-1-1,-1 1 0,1 3 1,2 28 127,-1 1 0,-3 55 0,-1-20-20,-2 127-92,1 65 10,16 103-29,-8-258 0,0 66 0,3 214 0,-5-290 0,-5 2 0,0-69-1,1 0-1,2 0 1,0 0 0,2 0-1,9 39 1,-6-43-78,-1-1 1,-2 1-1,-1 0 0,0 0 1,-5 47-1,3-53 65,1-15 3,-1 0 0,0 0 0,0 0 0,-1 1 1,1-1-1,-1 0 0,-2 8 0,3-12 9,-1 1 0,1-1 0,0 1 0,-1 0 0,1-1 0,-1 1 0,1-1 0,-1 1 0,1-1 0,-1 1 0,1-1 0,-1 0 0,0 1 0,1-1 0,-1 1 0,0-1 0,1 0 0,-1 0 0,0 1 0,0-1 0,-1 0 1,0 0-1,0 0 1,0 0-1,0 0 1,0-1-1,0 1 1,0-1 0,0 1-1,0-1 1,1 0-1,-3 0 1,-11-9 1,14 9 0,0 0 0,-1 0 0,1 0 0,0 0 0,-1 0 0,1 0 0,-1 1 0,1-1 0,-1 0 0,1 1 0,-1-1 0,1 1 0,-1 0 0,-1-1 0,1 1-627,0 0 0,0 0 0,1-1 0,-1 1 0,0 0 0,0-1 0,1 0 0,-1 1 0,1-1 0,-1 0 0,-2-2 0,4 2-4799</inkml:trace>
</inkml:ink>
</file>

<file path=word/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3:35.724"/>
    </inkml:context>
    <inkml:brush xml:id="br0">
      <inkml:brushProperty name="width" value="0.05" units="cm"/>
      <inkml:brushProperty name="height" value="0.05" units="cm"/>
    </inkml:brush>
  </inkml:definitions>
  <inkml:trace contextRef="#ctx0" brushRef="#br0">3691 1400 9268,'4'0'7769,"12"-7"-6703,-10 4-67,19-4-835,1 2 0,-1 1 0,1 2 0,-1 0 0,1 1-1,33 4 1,-32 1-480,11 0-3479,-39-5-316,-1 0-665</inkml:trace>
  <inkml:trace contextRef="#ctx0" brushRef="#br0" timeOffset="375.14">3842 1239 8756,'-10'34'8032,"7"-27"-7596,1 1 1,0 0 0,0-1 0,-1 14-1,-1 19 360,3-29-930,0 0 0,0 0 0,1 1-1,0-1 1,1 0 0,3 15-1,3-13-1478,-3-9-2584,-2-4-992</inkml:trace>
  <inkml:trace contextRef="#ctx0" brushRef="#br0" timeOffset="851.5">4274 1522 9156,'-1'0'283,"0"0"0,0 0 0,0 0 0,0 0 0,0-1 0,0 1 0,1 0 0,-1 0 0,0-1 0,0 1 0,0-1 0,0 1 0,0-1 0,1 1 0,-1-1 0,0 1 0,0-1 0,1 0 0,-1 0 0,1 1 0,-1-1 0,0 0 0,1 0 0,-1-1 0,-1-1-79,1 0 0,0 0-1,0-1 1,0 1 0,1 0-1,-1 0 1,1-6 0,0-5-160,0 0 1,4-20 0,-3 29 4,1 0 0,-1 1 0,1-1 1,0 0-1,0 1 0,0-1 0,1 1 0,-1-1 1,1 1-1,0 0 0,0 0 0,1 0 0,-1 1 1,5-4-1,0 0 15,0 1 0,0 1 0,1-1 1,0 1-1,18-7 0,-24 11-46,-1 0 0,1 0 0,0 1 0,-1-1 0,1 1 0,0-1 0,0 1 0,-1 0 1,1 0-1,0 1 0,-1-1 0,1 1 0,0-1 0,-1 1 0,1 0 0,-1 0 0,5 1 0,-6-1-8,1 0 0,-1 0 0,1 0 0,-1 0 0,1 0 0,-1 1-1,0-1 1,0 0 0,0 1 0,0-1 0,0 0 0,0 1 0,0-1 0,0 1 0,0 0 0,-1-1 0,1 1 0,-1 0 0,1-1 0,-1 1 0,0 0-1,1-1 1,-1 1 0,0 0 0,0 0 0,0-1 0,-1 4 0,-1 1-50,1 1 0,-1-1 0,-1 0 0,1 0 0,-1 0 0,-1 0 0,1 0 0,-1-1 0,0 1 0,0-1 0,0 0 0,-1 0 0,-7 6 0,-4 2-470,-1 0-1,1-2 1,-22 12 0,32-20 379,1 0 0,-1-1-1,0 0 1,0 1 0,-8 0 0,12-2-40,0-1 1,0 0 0,0 0-1,1 0 1,-1 0 0,0 0-1,0 0 1,0-1-1,-3 0 1,4 1-129,0-1 1,0 1-1,0-1 1,0 0-1,0 1 1,0-1-1,0 1 0,1-1 1,-1 0-1,0 0 1,0 0-1,1 1 1,-1-1-1,0 0 0,1 0 1,-1 0-1,1 0 1,-1-2-1,-2-7-3359</inkml:trace>
  <inkml:trace contextRef="#ctx0" brushRef="#br0" timeOffset="1201.72">4224 1395 8228,'2'-3'659,"1"0"0,0-1 1,0 1-1,0 0 0,1 1 1,-1-1-1,1 1 0,-1-1 1,6-1-1,-5 2-310,1 0 1,-1 1-1,1-1 1,-1 1-1,1 0 0,-1 1 1,10-1-1,-8 1-214,0 1-1,0-1 1,1 1 0,-1 1 0,0-1-1,0 1 1,-1 0 0,1 0 0,0 1-1,-1 0 1,1 0 0,-1 0 0,7 6-1,10 8-42,-12-10-368,0 1 0,0 0 0,-1 0 0,-1 1 0,1 0 0,-1 1 1,7 12-1,-4-4-3985,-5-11-909</inkml:trace>
  <inkml:trace contextRef="#ctx0" brushRef="#br0" timeOffset="1624.3">4731 1407 8756,'-5'10'7088,"-13"4"-5533,5-3-506,5-2-717,0 1 0,1 0-1,0 0 1,0 1-1,1-1 1,-6 19-1,9-22-326,1 0-1,0 0 0,0 0 1,1 0-1,0 0 0,0 0 1,0 0-1,1 1 0,0-1 1,1 0-1,0 0 0,2 12 1,-2-17-30,0 0 0,-1 0 0,1 0 1,0 0-1,0-1 0,0 1 1,0 0-1,0-1 0,1 1 0,-1 0 1,0-1-1,1 0 0,-1 1 1,1-1-1,-1 0 0,1 0 1,0 0-1,0 0 0,-1 0 0,1 0 1,0 0-1,0-1 0,0 1 1,0-1-1,0 1 0,0-1 1,3 1-1,-2-1 9,-1 0 0,1-1 0,0 1-1,-1 0 1,1-1 0,-1 1 0,1-1 0,-1 0 0,1 0 0,-1 0 0,1 0 0,-1 0 0,0-1-1,0 1 1,0-1 0,0 1 0,0-1 0,0 0 0,0 0 0,3-3 0,4-7-11,-6 9 28,-1 0-1,0 0 1,0 0-1,0 0 1,0 0-1,0-1 1,2-4-1,-4 7-11,0 0 0,0 0 1,0 0-1,0 0 0,0-1 0,0 1 0,0 0 1,0 0-1,-1 0 0,1 0 0,0 0 1,0 0-1,-1 0 0,1 0 0,-1 0 0,1 1 1,-1-1-1,0 0 0,1 0 0,-1 0 0,0 0 1,1 1-1,-1-1 0,0 0 0,0 1 0,0-1 1,0 1-1,1-1 0,-1 1 0,0-1 0,0 1 1,-2-1-1,-40-13-3013,27 11-830,5 0-1146</inkml:trace>
  <inkml:trace contextRef="#ctx0" brushRef="#br0" timeOffset="-22400.22">83 1359 10373,'-12'21'4436,"5"2"-3699,7-22-739,-1-1 1,1 0 0,0 0 0,-1 0-1,1 0 1,-1 0 0,1 0-1,0 0 1,-1 0 0,1 0-1,-1 0 1,1 0 0,0 0-1,-1 0 1,1 0 0,-1 0-1,1 0 1,0-1 0,-1 1 0,1 0-1,-1 0 1,1 0 0,0-1-1,-1 1 1,1 0 0,0 0-1,0-1 1,-1 1 0,1 0-1,0-1 1,-1 1 0,1-1-1,-13-10-21,6 1 33,6 8 1,0 0 0,0 0-1,-1 0 1,1 0-1,-1 0 1,0 0-1,1 0 1,-1 0-1,0 1 1,0-1-1,0 1 1,0-1-1,0 1 1,0 0-1,-5-2 1,60 20 3385,-44-16-3458,55 4 759,-60-5-995,0 0 0,1 0 0,-1-1 0,0 1 0,1-1 0,-1 0 0,0 0 0,0-1 0,0 0 0,0 1 0,0-1 0,4-3 0,-7 4-2866,-1 1-1948</inkml:trace>
  <inkml:trace contextRef="#ctx0" brushRef="#br0" timeOffset="-22036.02">1 1555 8628,'2'0'6641,"4"-2"-3720,18-8-3018,-21 9 989,21-8-504,44-9 0,-28 11-1953,-15 8-3996,-18 0 465</inkml:trace>
  <inkml:trace contextRef="#ctx0" brushRef="#br0" timeOffset="-21484.02">140 1078 11269,'3'2'111,"36"39"4852,86 65 0,-90-84-4936,39 20 0,-9-7 7,-62-33-30,0 0 0,0 0 0,0 0 0,0 0 0,0 1 0,-1-1 0,0 1 0,1-1 0,-1 1 0,0 0 0,0 0 0,0 0 0,-1 0 0,3 6 0,-2-4 6,-1 1-1,0 0 1,0 0-1,0 0 1,-1 0-1,0 1 0,-1 9 1,-1-12-10,0 0 0,0 0 0,0 0 0,-1-1 0,1 1 0,-1-1 0,0 1 0,-6 4 0,6-6 0,-29 35 26,25-27-8,-1-1 0,-1 0 1,0-1-1,-18 15 0,19-17-19,1 0 0,0 0 0,0 0 0,1 1-1,-1 0 1,1 0 0,1 1 0,-8 13 0,11-19-69,0 0 1,0 0 0,0 0 0,0 0 0,0 0 0,0 0 0,0 0 0,-1-1 0,1 0 0,-5 3-1,5-4-442,1 1-1,-1 0 0,1-1 0,-1 0 0,1 1 0,-1-1 0,1 0 0,-1 0 1,1 0-1,-1 0 0,1 0 0,-3 0 0,0-1-5068</inkml:trace>
  <inkml:trace contextRef="#ctx0" brushRef="#br0" timeOffset="-19382.78">821 729 10597,'0'0'187,"0"0"-1,0 0 1,-1 0 0,1 0-1,0 0 1,0 0 0,0 0 0,0 0-1,-1 0 1,1 0 0,0 0-1,0 0 1,0 0 0,0 0 0,-1 0-1,1 0 1,0 0 0,0 0-1,0 0 1,-1 0 0,1 0-1,0 0 1,0 0 0,0 0 0,0 0-1,0 0 1,-1 0 0,1 1-1,0-1 1,0 0 0,0 0 0,0 0-1,0 0 1,0 0 0,-1 0-1,1 1 1,0-1 0,0 0 0,0 0-1,0 0 1,0 0 0,0 0-1,0 1 1,-4 12 2078,2 18-2891,2-28 1177,-19 325-246,-2 179 158,18-343-481,-1 7-17,19-29-704,-4-61-262,1 52-1283,-12-119 2227,0 1 0,-1 0-1,0 0 1,-5 17 0,0 8-14,0-6 71,4-26 0,0 0 0,0 0 0,1 0 0,0 0 0,1 0 0,0 0 0,0 0 0,2 10 0,4 27 88,-4-45-47,-1 1-1,1-1 1,0 0-1,0 0 1,0 0-1,-1 0 1,1 0-1,0 0 1,0-1-1,0 1 1,-1-1-1,4 0 1,5-1 144,25-1 17,-8 0-475,-1 2 0,1 1 0,-1 0 0,29 6 0,-46-4-2683,-2 0-2305</inkml:trace>
  <inkml:trace contextRef="#ctx0" brushRef="#br0" timeOffset="-18349.9">868 858 8756,'-1'0'225,"1"0"-1,-1 0 1,1 0-1,-1 0 1,0 0-1,1 0 1,-1 0-1,1 0 1,-1 0-1,0 0 1,1 0-1,-1 0 1,1 0-1,-1-1 1,0 1-1,1 0 1,-1 0-1,1-1 1,-1 1 0,1 0-1,-1-1 1,1 1-1,-1-1 1,1 1-1,0 0 1,-1-2-1,-11-18 1218,2-24-974,2-53 2871,7 73-3231,-10-106 390,-2-26-490,3 95-8,2 22 0,7 29 0,0 7 0,1 1 0,-1 0 0,1 0 0,0 0 0,0-1 0,0 1 0,0 0 0,0 0 0,1-3 0,-1 4 18,1-1-1,-1 1 0,1 0 0,-1 0 0,1 0 0,-1 1 0,1-1 0,0 0 0,-1 0 0,1 0 0,0 0 0,0 0 0,0 1 0,-1-1 0,1 0 0,0 1 0,0-1 0,0 1 0,0-1 1,0 1-1,0-1 0,0 1 0,0 0 0,1 0 0,-1-1 0,0 1 0,0 0 0,0 0 0,0 0 0,0 0 0,2 1 0,5-1 171,-1 1 1,0 1-1,13 3 1,-12-3-123,101 29-42,-100-30-492,-1 0-1248,-4 1-3242,-3 0-703</inkml:trace>
  <inkml:trace contextRef="#ctx0" brushRef="#br0" timeOffset="-16249.91">1095 653 10021,'2'-4'6805,"-1"3"-3752,5 7-2138,-3-2-603,10 16-123,-1 1 1,0 1-1,11 30 0,-5-11-351,-12-29-282,1 0 0,15 20-1,6 8-7245,-27-38 2712</inkml:trace>
  <inkml:trace contextRef="#ctx0" brushRef="#br0" timeOffset="-15869.1">1236 629 11173,'0'0'305,"-1"-1"1,1 1-1,0 0 0,-1 0 0,1-1 0,0 1 1,-1 0-1,1 0 0,-1 0 0,1 0 0,0 0 1,-1 0-1,1 0 0,-1 0 0,1-1 1,0 1-1,-1 1 0,1-1 0,-1 0 0,1 0 1,0 0-1,-1 0 0,0 0 0,-11 7 1987,-10 12-2006,21-18 42,-13 18 161,-6 4-164,12-16-316,0 0-1,1 1 1,0 1-1,0-1 1,1 1-1,0 0 1,1 0-1,0 1 1,-6 17 0,-2-3-610,12-23 406,1 0-1,-1 0 1,1-1 0,-1 1-1,1 0 1,-1-1-1,0 1 1,1 0-1,-1-1 1,0 1-1,0-1 1,1 1-1,-1-1 1,0 1-1,0-1 1,0 0-1,1 1 1,-1-1-1,0 0 1,0 0-1,0 0 1,0 0-1,0 0 1,0 0-1,-1 0 1,1-1-3204,1-1-1995</inkml:trace>
  <inkml:trace contextRef="#ctx0" brushRef="#br0" timeOffset="-15518.88">1456 489 9396,'-7'16'6250,"0"11"-3676,6-21-2405,0 0 0,0 0 0,-1 0 0,-3 8 0,3-6-45,2-6-109,0-1 0,-1 1 0,1-1 0,0 0 0,-1 1 0,1-1 0,-1 1 0,0-1 1,1 1-1,-1-1 0,0 0 0,-1 2 0,-4-32 705,5 8-665,-2-11-60,2 31-106,1 0 0,0-1 0,-1 1 0,1 0 0,-1 0 0,0 0 0,1 0 0,-1 0 0,0 0 0,1 0 0,-1 0 0,0 0 0,0 0 0,0 0-1,0 0 1,0 0 0,0 1 0,0-1 0,0 0 0,0 1 0,-2-1 0,-2 1-4592,1 1-606</inkml:trace>
  <inkml:trace contextRef="#ctx0" brushRef="#br0" timeOffset="-15036.89">1380 1269 10133,'-1'6'7905,"-13"20"-6502,6-13-1194,1 0-1,0 1 1,1-1 0,-7 21-1,0 0-11,5-10-804,1 1 0,0 0-1,-5 51 1,3-11-314,8-63 557,-2 10-353,-1-6-3079,1-5-1119</inkml:trace>
  <inkml:trace contextRef="#ctx0" brushRef="#br0" timeOffset="-14669.81">1229 1291 9732,'0'-1'398,"1"0"-1,-1 0 0,0 0 1,0 0-1,1 0 0,-1 1 0,0-1 1,1 0-1,-1 0 0,1 0 0,-1 0 1,1 1-1,-1-1 0,1 0 0,0 0 1,0 0-1,0 1-281,-1 0 0,0 0 1,1 0-1,-1 1 0,0-1 0,1 0 1,-1 1-1,0-1 0,1 0 0,-1 0 1,0 1-1,0-1 0,1 0 0,-1 1 1,0-1-1,0 0 0,0 1 0,1-1 1,-1 1-1,0-1 0,0 0 0,0 1 1,0-1-1,0 1 0,0 0 0,7 42 665,-6-35-522,1 20-177,-3-23-245,1 1 0,1-1 0,-1 1 0,1-1 0,0 1 0,0-1 0,0 0 0,4 10 0,2-9-1713,-4-5-1541,1-1-1953</inkml:trace>
  <inkml:trace contextRef="#ctx0" brushRef="#br0" timeOffset="-14250.88">1605 1058 10709,'0'31'1628,"1"-8"250,-1 0 0,-1 0 0,-8 39 0,10-151-763,0 73-1129,-1 9-306,0 0 1,0 0-1,0-1 1,0 1-1,-4-13 1,-1 16-5519,4 4 471</inkml:trace>
  <inkml:trace contextRef="#ctx0" brushRef="#br0" timeOffset="-13381.99">1420 1915 9492,'0'-13'3876,"-1"7"-3466,1 0-1,0 0 1,0-1 0,1 1-1,0 0 1,0 1-1,2-8 1,-1 15 1080,1 11-768,-1 12-138,-1 51-1095,-16 124 0,14-195 151,0 0-3570,3-3-1443</inkml:trace>
  <inkml:trace contextRef="#ctx0" brushRef="#br0" timeOffset="-11839.95">1623 82 10933,'5'2'1196,"-1"-1"-1,0 0 1,0-1 0,0 1 0,1-1-1,-1 0 1,6-1 0,30-5 1017,-34 4-2264,1 0 1,-1 1-1,0 0 1,0 0-1,1 1 1,-1-1 0,1 1-1,-1 1 1,0-1-1,1 1 1,10 3-1,-12-1 52,-1 0 1,1 0-1,-1 0 0,1 1 1,-1-1-1,0 1 0,0 0 1,-1 0-1,1 0 0,-1 1 1,0-1-1,0 1 0,0 0 1,-1 0-1,0 0 0,0 0 1,2 7-1,2 9 5,0 0 0,-1 0 0,1 23 0,3 168-6,-8-121 0,-6 161 0,0-52 0,14-77 0,-1-32 0,20 254 64,-26-309-64,-2 1 0,-1 0 0,-11 68 0,0-13 0,11-56-13,1 1-1,6 42 1,0 27-11,-7-38-12,-1-16-46,8 69 0,-3-101 62,-1-11 8,-1 0 0,0 0 0,0 0 0,-1 0 0,0-1 0,-2 11 0,1-18 17,1-1-1,0 1 1,-1 0-1,1 0 1,-1-1 0,0 1-1,1 0 1,-1-1-1,1 1 1,-1-1 0,0 1-1,0-1 1,1 1-1,-1-1 1,0 1-1,0-1 1,1 0 0,-1 1-1,0-1 1,0 0-1,0 0 1,0 0 0,-1 1-1,-27 1 188,17-1-126,6 0-55,1 0-1,0 0 0,0 0 1,0 1-1,0-1 0,0 1 1,0 0-1,0 1 0,1-1 1,-1 1-1,1 0 0,0 0 1,0 0-1,0 1 1,0-1-1,-6 8 0,10-10-94,0-1 0,0 1 0,-1-1 0,1 1 0,0-1 0,-1 1 0,1-1 0,0 1 0,-1-1 0,1 1 0,-1-1 0,1 0 1,-1 1-1,1-1 0,-1 1 0,1-1 0,-1 0 0,0 0 0,1 1 0,-1-1 0,1 0 0,-1 0 0,0 0 0,1 0 0,-1 0 0,1 0 0,-1 0 0,0 0 0,1 0 0,-1 0 0,1 0 0,-1 0 0,0 0 0,-1-2-436,1 1-1,-1-1 1,1 1-1,-1-1 1,1 1-1,0-1 1,0 0-1,0 0 1,-1-2 0,-1-3-5059</inkml:trace>
  <inkml:trace contextRef="#ctx0" brushRef="#br0" timeOffset="-10407.05">2057 1240 11477,'32'-1'7604,"0"-1"-6065,32-1-2598,-64 3 1025,14 0-626,-14 0 511,0 0-1,1 0 0,-1 0 0,0 0 0,1 0 0,-1 0 1,0 0-1,0 0 0,1 1 0,-1-1 0,0 0 1,1 0-1,-1 0 0,0 0 0,0 0 0,1 0 1,-1 0-1,0 1 0,0-1 0,0 0 0,1 0 0,-1 0 1,0 1-1,0-1 0,0 0 0,1 0 0,-1 1 1,0-1-1,0 0 0,0 0 0,0 1 0,0-1 1,0 0-1,1 0 0,-1 1 0,0-1 0,0 0 0,0 1 1,-2 2-4920</inkml:trace>
  <inkml:trace contextRef="#ctx0" brushRef="#br0" timeOffset="-10056.99">2079 1357 9492,'1'1'3042,"1"-1"-177,-1 1-1937,3-1-223,-2 0-193,1 1-128,1-1-96,3 0-80,0 0-63,0 1-145,1-1-209,0 0-79,-3-1-240,-2 1-608,2 0-1826,-3-1-2656</inkml:trace>
  <inkml:trace contextRef="#ctx0" brushRef="#br0" timeOffset="-9020.76">2447 306 9396,'4'4'7708,"-2"10"-5583,0 16-1997,-2-29 276,0 78 494,-13 89-1,6-96-795,-20 275-54,-1 1-48,25-274 0,6 100 0,0-107 0,12 54 0,-9-83 0,3 47 0,-7-62-9,0 0 0,11 38 0,-7-34-2,5 37 1,-7-21 14,-1-13-97,0 57 0,0-51-42,-1-30 78,-1 0 0,-1 0-1,1 0 1,-2 11 0,0-3-185,-1-8 206,1 0-1,1-1 1,-1 1-1,1 0 1,0 0-1,1 0 1,0 7-1,0-12 34,-1 0-1,1 0 0,0 0 1,-1 0-1,1 0 0,0 0 1,0-1-1,-1 1 0,1 0 0,0 0 1,0-1-1,0 1 0,0 0 1,0-1-1,0 1 0,0-1 0,0 1 1,2-1-1,29 7 87,-19-6-13,0-1 1,0 0-1,14-3 0,-21 2-199,0 0 1,0-1-1,-1 0 0,1 0 1,8-4-1,9-13-5494,-18 12 87</inkml:trace>
  <inkml:trace contextRef="#ctx0" brushRef="#br0" timeOffset="-8165.05">2418 773 9492,'-2'-61'6261,"5"-30"-5419,-1 46 112,5-21-458,-1-16 28,-6 77-523,1-46 267,-3-1 1,-1 1-1,-12-51 1,13 92-241,1 5 3,-1 0 0,1 0 0,0-1 0,0 1 0,1 0 0,-1-1 0,1 1 0,0 0 0,1-1 0,-1 1-1,1 0 1,0 0 0,3-7 0,-3 11-4,0-1 1,0 1-1,1-1 0,-1 1 0,1 0 1,-1 0-1,1 0 0,-1 0 0,1 0 0,0 0 1,0 0-1,-1 1 0,1-1 0,0 1 1,0-1-1,3 1 0,32-4 524,-24 4-604,1 0 1,0 1-1,0 1 1,0 0-1,0 1 1,-1 0-1,1 1 1,-1 0-1,14 8 0,-18-3-1661,-6 0-2171,-3-1-1841</inkml:trace>
  <inkml:trace contextRef="#ctx0" brushRef="#br0" timeOffset="-6350.9">2795 599 8756,'-1'1'304,"0"-1"0,0 1 0,1-1 0,-1 1 0,0-1-1,0 1 1,0-1 0,0 0 0,0 0 0,0 1 0,0-1 0,0 0 0,0 0 0,0 0 0,0 0 0,0 0-1,0 0 1,0-1 0,-2 1 0,3-1-185,-1 1 0,1-1 0,-1 1 0,1 0 0,0-1 0,-1 0 0,1 1 0,0-1 0,-1 1 0,1-1 0,0 1 0,0-1 0,-1 0 0,1 1 0,0-1 0,0 0 0,0 1 0,0-1 0,0 1 0,0-1 0,0 0 0,0 0 0,1-7 174,1 0 0,-1 0 0,7-14 0,-5 11 349,0 0-533,0 1 1,1-1-1,0 1 0,0-1 1,1 1-1,0 1 1,1-1-1,0 1 0,1 0 1,0 0-1,10-10 0,-14 16-72,1 0 0,-1 1 0,1-1 0,-1 1 0,1-1 0,7-2 0,-9 4-33,0 1 0,-1-1-1,1 1 1,0-1 0,0 1-1,0 0 1,0 0 0,-1 0-1,1 0 1,0 0-1,0 0 1,0 0 0,0 0-1,-1 1 1,1-1 0,0 1-1,0 0 1,2 1 0,-3-1-1,-1-1 0,1 1 0,-1 0 0,1-1 1,-1 1-1,1 0 0,-1 0 0,0-1 0,0 1 1,1 0-1,-1 0 0,0 0 0,0-1 0,0 1 1,0 0-1,0 0 0,0 0 0,0 0 0,0-1 1,0 1-1,-1 1 0,-3 22 59,3-21-40,-3 10-18,1-1 0,-2 0 0,0 0 0,0-1 0,-1 1 0,-11 15 0,14-22-101,-1-1 0,1 0 0,-1 0 0,0 0 0,0 0 1,0-1-1,-1 0 0,-5 3 0,8-4-86,-1-1 1,0 0-1,0 0 0,0 0 1,0 0-1,0 0 0,0-1 1,0 1-1,0-1 0,0 0 1,0 0-1,0 0 0,0 0 1,0-1-1,-4 0 0,5 1 93,1-1 0,0 1-1,0-1 1,-1 1-1,1-1 1,0 1 0,0-1-1,0 0 1,0 0 0,0 0-1,0 1 1,0-1 0,0 0-1,0 0 1,0 0-1,0 0 1,1 0 0,-1-1-1,0 1 1,1 0 0,-1-1-1,0-1 13,0 0-1,0 0 1,1 0-1,0 0 0,-1 0 1,1 0-1,0-1 1,0 1-1,1-3 1,0-1 97,1 0 0,-1 0 0,1 1 1,1-1-1,-1 0 0,1 1 0,6-10 0,-8 13 49,1 1-1,0-1 0,-1 1 0,1 0 0,0 0 0,0 0 0,1 0 0,-1 0 0,0 0 0,1 0 0,-1 0 0,1 1 0,-1 0 1,1-1-1,0 1 0,-1 0 0,1 0 0,0 0 0,0 1 0,0-1 0,0 1 0,0 0 0,5-1 0,-4 2 14,0 0-1,-1 1 0,1-1 0,0 0 1,-1 1-1,1 0 0,-1 0 0,0 0 1,1 0-1,-1 1 0,0-1 1,-1 1-1,1 0 0,0-1 0,-1 1 1,1 0-1,3 7 0,15 25 103,17 22-263,-10-21-4734,-21-30-223</inkml:trace>
  <inkml:trace contextRef="#ctx0" brushRef="#br0" timeOffset="-5485.22">3203 506 9604,'-1'10'7094,"6"11"-4824,-1-3-479,-4-1-1604,0 0 0,-1 0 0,-1 0-1,-7 27 1,-2 30-2338,11-66 934,2-6-3544,-5-4-703</inkml:trace>
  <inkml:trace contextRef="#ctx0" brushRef="#br0" timeOffset="-4671.39">3619 476 8628,'0'0'138,"0"0"-1,0 0 1,0 0-1,0 0 1,0 0 0,-1-1-1,1 1 1,0 0-1,0 0 1,0 0 0,0 0-1,0 0 1,0 0 0,-1 0-1,1 0 1,0 0-1,0 0 1,0 0 0,0-1-1,0 1 1,0 0-1,0 0 1,0 0 0,-1 0-1,1 0 1,0 0-1,0 0 1,0-1 0,0 1-1,0 0 1,0 0 0,0 0-1,0 0 1,0 0-1,0-1 1,0 1 0,0 0-1,0 0 1,0 0-1,0 0 1,0 0 0,0-1-1,0 1 1,0 0-1,0 0 1,0 0 0,0 0-1,0 0 1,1-1 0,-1 1-1,0 0 1,0 0-1,0 0 1,0 0 0,0 0-1,0 0 1,0 0-1,0 0 1,1-1 0,-1 1-1,0 0 1,0 0 0,0 0-1,0 0 1,15-15 2795,-10 11-2730,0 0 0,1 0 0,0 0 1,10-5-1,-9 6-213,0 1 0,-1 0 0,1 1 1,0-1-1,0 1 0,0 1 0,0-1 0,0 1 0,0 0 1,0 1-1,0 0 0,0 0 0,0 0 0,0 1 1,0 0-1,-1 0 0,1 1 0,-1 0 0,1 0 0,-1 0 1,9 7-1,-7-4-548,14 12-1254,-14-3-3830,-8-12 448</inkml:trace>
  <inkml:trace contextRef="#ctx0" brushRef="#br0" timeOffset="-4317.34">3741 304 10277,'-11'35'8617,"4"25"-7850,4-29-269,3-25-734,-5 64 354,5-65-1198,0 1 0,1-1 0,0 1 0,0-1 0,3 10 0,-4-13-4253</inkml:trace>
  <inkml:trace contextRef="#ctx0" brushRef="#br0" timeOffset="-3769.23">4055 521 9012,'-4'-23'7652,"9"-18"-6301,-3 21-469,-1 16-851,0 0 0,0-1-1,0 1 1,1 0 0,-1 0 0,1 0 0,0 0 0,0 0 0,0 0 0,1 0 0,-1 1 0,1-1 0,0 1 0,0 0 0,0 0 0,1 0 0,-1 0-1,1 1 1,-1-1 0,1 1 0,0 0 0,0 0 0,0 0 0,0 0 0,0 1 0,1 0 0,-1 0 0,0 0 0,1 0 0,-1 1 0,0-1 0,1 1-1,-1 0 1,1 0 0,-1 1 0,8 1 0,-11-1-30,0 0 0,0-1 1,-1 1-1,1 0 0,0-1 0,-1 1 0,1 0 0,-1 0 0,1 0 1,0-1-1,-1 1 0,0 0 0,1 0 0,-1 0 0,0 0 0,1 0 1,-1 0-1,0 0 0,0 0 0,0 0 0,0 0 0,0 0 0,0 0 1,0 0-1,0 0 0,0 0 0,-1 1 0,-5 29 31,3-25-239,0 0 0,0 0 0,0-1 0,-1 1 0,0-1 0,0 0 0,0 0 0,-1 0 0,1 0 0,-1-1 0,-10 8 0,11-9 14,-1-1 0,1 1 0,0-1 0,-1 0-1,1 0 1,-1 0 0,0 0 0,0-1 0,1 0 0,-1 0-1,0 0 1,0-1 0,0 1 0,0-1 0,0 0-1,-7-2 1,6 0-2493,0-2-1842</inkml:trace>
  <inkml:trace contextRef="#ctx0" brushRef="#br0" timeOffset="-3421.16">4043 401 7251,'1'-1'388,"0"0"-1,0 0 1,0 0-1,1 0 1,-1 0-1,0 0 0,0 1 1,1-1-1,-1 0 1,0 1-1,1-1 1,-1 1-1,1-1 1,-1 1-1,1 0 0,-1-1 1,1 1-1,-1 0 1,1 0-1,2 0 1,-2 1-179,0 0 1,0-1-1,1 1 1,-1 0 0,0 0-1,0 0 1,0 1-1,0-1 1,0 0-1,0 1 1,3 3 0,1 1-78,-1 1 1,0 0 0,0 0 0,0 1-1,7 14 1,17 29-164,-2-5-5524,-23-38 398</inkml:trace>
  <inkml:trace contextRef="#ctx0" brushRef="#br0" timeOffset="-2970.36">4374 486 10597,'6'-4'1704,"0"1"0,1-1 0,-1 2 0,14-5 0,-13 5-1477,1 0 0,0 1 0,1-1 0,-1 2-1,0-1 1,0 1 0,11 1 0,-17-1-223,0 1-1,0-1 1,-1 0-1,1 1 1,0-1-1,0 1 0,-1 0 1,1 0-1,-1-1 1,1 1-1,-1 0 1,1 0-1,-1 0 1,1 1-1,-1-1 1,0 0-1,0 0 0,1 1 1,-1-1-1,0 1 1,0-1-1,0 1 1,-1-1-1,1 1 1,0 0-1,-1-1 1,1 1-1,-1 0 0,1 0 1,-1-1-1,0 1 1,0 0-1,1 0 1,-2 0-1,1-1 1,0 1-1,0 0 1,0 0-1,-1 0 0,1-1 1,-2 4-1,1 0-3,-1 0-1,0 0 0,0 0 0,-1 0 0,1-1 0,-1 1 0,0-1 1,0 0-1,0 0 0,-1 0 0,1 0 0,-1 0 0,-6 4 1,-10 3-115,-27 11 0,44-22-241,7-2 217,12-3 127,-11 4 21,0 2-1,0-1 1,0 1 0,0-1-1,-1 1 1,1 1-1,0-1 1,0 1 0,-1-1-1,1 1 1,-1 1-1,0-1 1,1 1 0,-1-1-1,0 1 1,-1 1-1,1-1 1,0 0 0,-1 1-1,0 0 1,0-1-1,0 1 1,0 1-1,-1-1 1,1 0 0,-1 1-1,0-1 1,0 1-1,-1-1 1,0 1 0,1 0-1,-1 0 1,-1 0-1,1 0 1,-1 0 0,0 0-1,0-1 1,0 1-1,-1 0 1,-2 8-1,3-10-147,-1 0 0,0 0 0,-1 0 0,1 0 0,0-1 0,-1 1 0,1 0 0,-1-1 0,0 1-1,0-1 1,0 0 0,0 0 0,0 0 0,-1 0 0,1 0 0,-1 0 0,-4 2 0,3-2-253,0 0 0,0 0-1,0 0 1,-1-1 0,1 0 0,0 0 0,-1 0 0,1 0 0,-1-1 0,1 1 0,-6-1 0,-3-1-4853</inkml:trace>
  <inkml:trace contextRef="#ctx0" brushRef="#br0" timeOffset="-1293.85">2660 1499 8100,'0'0'162,"0"0"1,0 1-1,-1-1 1,1 0-1,0 0 1,0 0-1,0 0 1,-1 0-1,1 0 1,0 0-1,0 0 1,-1 0-1,1 0 1,0 0-1,0 0 1,-1 0-1,1 0 1,0 0-1,0 0 1,-1 0-1,1 0 1,0 0-1,0 0 1,-1 0-1,1-1 1,0 1-1,0 0 1,0 0-1,-1 0 1,1 0-1,0 0 1,0-1-1,0 1 1,-1 0-1,1 0 1,0 0-1,0-1 1,0 1-1,0 0 1,-3-15 1819,5-23-2153,-1 33 947,-1-1-601,1 1-1,0-1 1,0 0 0,0 0 0,1 1 0,0-1 0,0 1 0,1 0 0,5-10 0,-7 13-139,0 1-1,1-1 1,-1 1 0,1-1-1,-1 1 1,1-1 0,0 1-1,0 0 1,-1 0 0,1 0-1,0 0 1,0 0 0,0 0-1,0 0 1,0 1-1,0-1 1,0 1 0,0-1-1,1 1 1,-1 0 0,0 0-1,0 0 1,0 0 0,0 0-1,0 1 1,1-1 0,-1 1-1,0-1 1,0 1 0,3 1-1,-4-2-22,0 1 1,0-1-1,1 1 0,-1-1 1,0 1-1,0 0 0,0 0 1,0-1-1,0 1 0,0 0 0,0 0 1,0 0-1,0 0 0,0 0 1,-1 0-1,1 0 0,0 1 1,-1-1-1,1 0 0,-1 0 0,1 1 1,0 1-1,-1 0 0,0 0-1,0-1 1,0 1-1,0 0 1,0 0-1,0 0 1,-1-1-1,1 1 1,-1 0-1,-1 3 1,-1 1-180,0-1-1,0 1 1,-1-1 0,0 0-1,0 0 1,0 0 0,0-1 0,-6 6-1,8-10 62,1 1-1,0-1 1,-1 0-1,1 1 0,-1-1 1,0 0-1,1 0 1,-1 0-1,0-1 0,1 1 1,-1 0-1,0-1 1,0 1-1,0-1 1,0 1-1,1-1 0,-1 0 1,0 0-1,0 0 1,0 0-1,0 0 0,0 0 1,0 0-1,0-1 1,-2 0-1,2-1 22,0 1 0,0-1-1,0 1 1,0-1 0,1 0-1,-1 1 1,0-1 0,1 0 0,0 0-1,-1 0 1,1-1 0,0 1 0,0 0-1,0 0 1,0-1 0,1 1-1,-1 0 1,0-1 0,1-4 0,-2-1 33,2 0 1,-1 0-1,1 0 0,1-16 1,-1 22 127,1 0 1,-1 0 0,0 0-1,1 0 1,-1 0 0,1 0-1,0 0 1,-1 0-1,1 1 1,0-1 0,0 0-1,0 1 1,1-1-1,-1 0 1,0 1 0,1-1-1,-1 1 1,0 0-1,1-1 1,0 1 0,-1 0-1,1 0 1,0 0 0,0 0-1,2-1 1,-2 2 41,0 0 0,0 0 0,1 0 0,-1 0 0,0 0 0,0 1 0,0-1 0,1 1 0,-1-1 0,0 1-1,0 0 1,0 0 0,0 0 0,0 0 0,0 0 0,-1 0 0,1 0 0,0 1 0,1 1 0,4 3 95,0 0 1,-1 0-1,7 10 0,21 25-478,40 36 1,-67-70-101,17 11-4522,-17-13-425</inkml:trace>
  <inkml:trace contextRef="#ctx0" brushRef="#br0" timeOffset="-885.11">3196 1391 10021,'-5'9'4402,"-2"5"-1147,-5 20-1807,10-18-1312,1 1 0,0-1 1,1 1-1,1-1 0,3 18 0,-2-11-216,0 35-1,-6 32-3011,2-87-968,0-4-870</inkml:trace>
  <inkml:trace contextRef="#ctx0" brushRef="#br0" timeOffset="-396.88">3076 1452 8628,'-2'-15'7222,"2"13"-5844,0 4-494,0 11 261,-3 14-674,2-23-441,0 1 0,1-1 1,-1 1-1,1-1 0,0 1 0,0-1 1,0 1-1,1-1 0,1 7 1,-1-10-29,-1 0 1,1 0 0,-1 0-1,1-1 1,0 1 0,-1 0-1,1-1 1,0 1 0,0 0-1,-1-1 1,1 1 0,0-1 0,0 1-1,0-1 1,0 0 0,0 1-1,0-1 1,0 0 0,0 0-1,0 1 1,0-1 0,0 0 0,0 0-1,0 0 1,0 0 0,0 0-1,0-1 1,0 1 0,1 0-1,38-12 677,-16 5-350,34 1-1224,-19 4-6190,-30 2 1902</inkml:trace>
  <inkml:trace contextRef="#ctx0" brushRef="#br0">3691 1399 9268,'4'0'7769,"12"-7"-6703,-10 4-67,19-4-835,1 2 0,-1 1 0,1 2 0,-1 0 0,1 1-1,33 4 1,-32 1-480,11 0-3479,-39-5-316,-1 0-665</inkml:trace>
  <inkml:trace contextRef="#ctx0" brushRef="#br0" timeOffset="375.14">3842 1239 8756,'-10'34'8032,"7"-27"-7596,1 1 1,0 0 0,0-1 0,-1 14-1,-1 19 360,3-29-930,0 0 0,0 0 0,1 1-1,0-1 1,1 0 0,3 15-1,3-13-1478,-3-9-2584,-2-4-992</inkml:trace>
  <inkml:trace contextRef="#ctx0" brushRef="#br0" timeOffset="851.5">4274 1521 9156,'-1'0'283,"0"0"0,0 0 0,0 0 0,0 0 0,0-1 0,0 1 0,1 0 0,-1 0 0,0-1 0,0 1 0,0-1 0,0 1 0,0-1 0,1 1 0,-1-1 0,0 1 0,0-1 0,1 0 0,-1 0 0,1 1 0,-1-1 0,0 0 0,1 0 0,-1-1 0,-1-1-79,1 0 0,0 0-1,0-1 1,0 1 0,1 0-1,-1 0 1,1-6 0,0-5-160,0 0 1,4-20 0,-3 29 4,1 0 0,-1 1 0,1-1 1,0 0-1,0 1 0,0-1 0,1 1 0,-1-1 1,1 1-1,0 0 0,0 0 0,1 0 0,-1 1 1,5-4-1,0 0 15,0 1 0,0 1 0,1-1 1,0 1-1,18-7 0,-24 11-46,-1 0 0,1 0 0,0 1 0,-1-1 0,1 1 0,0-1 0,0 1 0,-1 0 1,1 0-1,0 1 0,-1-1 0,1 1 0,0-1 0,-1 1 0,1 0 0,-1 0 0,5 1 0,-6-1-8,1 0 0,-1 0 0,1 0 0,-1 0 0,1 0 0,-1 1-1,0-1 1,0 0 0,0 1 0,0-1 0,0 0 0,0 1 0,0-1 0,0 1 0,0 0 0,-1-1 0,1 1 0,-1 0 0,1-1 0,-1 1 0,0 0-1,1-1 1,-1 1 0,0 0 0,0 0 0,0-1 0,-1 4 0,-1 1-50,1 1 0,-1-1 0,-1 0 0,1 0 0,-1 0 0,-1 0 0,1 0 0,-1-1 0,0 1 0,0-1 0,0 0 0,-1 0 0,-7 6 0,-4 2-470,-1 0-1,1-2 1,-22 12 0,32-20 379,1 0 0,-1-1-1,0 0 1,0 1 0,-8 0 0,12-2-40,0-1 1,0 0 0,0 0-1,1 0 1,-1 0 0,0 0-1,0 0 1,0-1-1,-3 0 1,4 1-129,0-1 1,0 1-1,0-1 1,0 0-1,0 1 1,0-1-1,0 1 0,1-1 1,-1 0-1,0 0 1,0 0-1,1 1 1,-1-1-1,0 0 0,1 0 1,-1 0-1,1 0 1,-1-2-1,-2-7-3359</inkml:trace>
  <inkml:trace contextRef="#ctx0" brushRef="#br0" timeOffset="1201.72">4224 1395 8228,'2'-3'659,"1"0"0,0-1 1,0 1-1,0 0 0,1 1 1,-1-1-1,1 1 0,-1-1 1,6-1-1,-5 2-310,1 0 1,-1 1-1,1-1 1,-1 1-1,1 0 0,-1 1 1,10-1-1,-8 1-214,0 1-1,0-1 1,1 1 0,-1 1 0,0-1-1,0 1 1,-1 0 0,1 0 0,0 1-1,-1 0 1,1 0 0,-1 0 0,7 6-1,10 8-42,-12-10-368,0 1 0,0 0 0,-1 0 0,-1 1 0,1 0 0,-1 1 1,7 12-1,-4-4-3985,-5-11-909</inkml:trace>
  <inkml:trace contextRef="#ctx0" brushRef="#br0" timeOffset="1624.3">4731 1407 8756,'-5'10'7088,"-13"4"-5533,5-3-506,5-2-717,0 1 0,1 0-1,0 0 1,0 1-1,1-1 1,-6 19-1,9-22-326,1 0-1,0 0 0,0 0 1,1 0-1,0 0 0,0 0 1,0 0-1,1 1 0,0-1 1,1 0-1,0 0 0,2 12 1,-2-17-30,0 0 0,-1 0 0,1 0 1,0 0-1,0-1 0,0 1 1,0 0-1,0-1 0,1 1 0,-1 0 1,0-1-1,1 0 0,-1 1 1,1-1-1,-1 0 0,1 0 1,0 0-1,0 0 0,-1 0 0,1 0 1,0 0-1,0-1 0,0 1 1,0-1-1,0 1 0,0-1 1,3 1-1,-2-1 9,-1 0 0,1-1 0,0 1-1,-1 0 1,1-1 0,-1 1 0,1-1 0,-1 0 0,1 0 0,-1 0 0,1 0 0,-1 0 0,0-1-1,0 1 1,0-1 0,0 1 0,0-1 0,0 0 0,0 0 0,3-3 0,4-7-11,-6 9 28,-1 0-1,0 0 1,0 0-1,0 0 1,0 0-1,0-1 1,2-4-1,-4 7-11,0 0 0,0 0 1,0 0-1,0 0 0,0-1 0,0 1 0,0 0 1,0 0-1,-1 0 0,1 0 0,0 0 1,0 0-1,-1 0 0,1 0 0,-1 0 0,1 1 1,-1-1-1,0 0 0,1 0 0,-1 0 0,0 0 1,1 1-1,-1-1 0,0 0 0,0 1 0,0-1 1,0 1-1,1-1 0,-1 1 0,0-1 0,0 1 1,-2-1-1,-40-13-3013,27 11-830,5 0-1146</inkml:trace>
  <inkml:trace contextRef="#ctx0" brushRef="#br0" timeOffset="3586.02">4762 22 9492,'8'-2'7800,"2"-4"-4967,-7 4-2688,0 1 1,0-1 0,0 0-1,0 1 1,1 0-1,-1 0 1,6-1 0,1 1-90,1 1 0,0 0 0,0 1 0,-1 0 0,1 1 0,-1 0 0,1 1 0,-1 0 0,19 9 0,-25-10-60,0 0 0,0 0 0,-1 0 0,1 0 0,-1 0 0,1 1 0,-1-1 0,0 1 0,3 3 0,-5-4 2,0 0 0,0-1 1,0 1-1,0 0 0,0-1 0,0 1 0,-1 0 0,1 0 1,-1 0-1,1 0 0,-1 0 0,0 0 0,0 0 1,1 0-1,-2 0 0,1-1 0,0 1 0,0 0 0,0 0 1,-1 0-1,-1 4 0,0 5 2,0 0 0,0 0 0,1 0 0,0 1 0,2 21 0,-1 15 0,-10 75 0,9-97 0,2 0 0,6 35 0,-3-25 0,-2-8 0,-2 1 0,-7 57 0,0 3 0,5-44 0,1-25 0,0 0 0,1 0 0,1-1 0,1 1 0,4 20 0,5 8 0,-2 0 0,-2 0 0,-3 1 0,-2 73 0,7 107 0,-1-83 0,-7-77-23,-2-29-18,8 59 1,-4-70-30,-1 1 0,-4 59 1,-16 58 82,1-16-17,14-99-48,-11 39 0,13-66 46,1 1 0,0 0 1,0 0-1,0 0 0,0 0 0,1 0 1,0-1-1,2 7 0,-2-6 4,1 1 0,-1-1 0,-1 0-1,1 0 1,-1 0 0,-1 9 0,-5 4-48,-2 7-36,7-25 84,1 0 0,0 0 0,0 0-1,0 0 1,0 0 0,0 0 0,0 0 0,0 0 0,0 0-1,0 0 1,0 0 0,0 0 0,1 0 0,-1 0 0,0 0-1,1 0 1,-1 0 0,1 0 0,-1 0 0,2 1 0,-60 0 202,-80 19-592,136-21 146,1 0 0,-1 0 0,0 0 0,1 0 0,-1-1 0,0 1 0,1 0 1,-1-1-1,0 1 0,1-1 0,-1 0 0,-2-1 0,-8-9-5463,6 5 480</inkml:trace>
</inkml:ink>
</file>

<file path=word/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2:32.892"/>
    </inkml:context>
    <inkml:brush xml:id="br0">
      <inkml:brushProperty name="width" value="0.05" units="cm"/>
      <inkml:brushProperty name="height" value="0.05" units="cm"/>
    </inkml:brush>
  </inkml:definitions>
  <inkml:trace contextRef="#ctx0" brushRef="#br0">1 1342 10597,'1'1'350,"0"1"1,-1-1-1,1 0 1,0 0 0,0 1-1,0-1 1,1 0-1,-1 0 1,0 0-1,0 0 1,1 0-1,-1-1 1,0 1-1,1 0 1,-1 0-1,1-1 1,-1 1 0,1-1-1,-1 0 1,1 1-1,1-1 1,2 0-232,0 0 0,0-1 0,-1 1 0,1-1 1,7-2-1,-8 1-218,0 1 0,0 0 0,0 1 0,0-1 0,0 1 0,0-1 0,0 1 1,5 1-1,-9-1-12,0 0 0,1 0 1,-1 0-1,0 0 1,0 0-1,0 0 1,0 0-1,1 1 0,-1-1 1,0 0-1,0 0 1,0 0-1,0 0 1,0 0-1,1 0 0,-1 1 1,0-1-1,0 0 1,0 0-1,0 0 1,0 1-1,0-1 0,0 0 1,0 0-1,0 0 1,0 1-1,0-1 1,0 0-1,1 0 0,-1 0 1,-1 1-1,1-1 1,0 0-1,0 0 0,0 0 1,0 0-1,0 1 1,0-1-1,0 0 1,0 0-1,0 0 0,0 1 1,0-1-1,0 0 1,-1 0-1,1 0 1,-2 5-4999</inkml:trace>
  <inkml:trace contextRef="#ctx0" brushRef="#br0" timeOffset="359.73">14 1490 10373,'0'1'406,"0"0"0,0 0 0,0 0 0,0 0 0,1 0 0,-1 0 0,0-1 1,1 1-1,-1 0 0,0 0 0,1 0 0,-1 0 0,1 0 0,-1 0 0,1 0 0,0-1 0,-1 1 1,1 0-1,0 0 0,1 0 0,0 0-168,0 0 1,0 0 0,0 0 0,0 0-1,0 0 1,0 0 0,0-1-1,0 1 1,3-1 0,2 1-420,1-1 1,0 0-1,0 0 1,9-2-1,-8 0-822,-4 1-3281,-1-1-1322</inkml:trace>
  <inkml:trace contextRef="#ctx0" brushRef="#br0" timeOffset="1933.61">505 452 6947,'1'-15'2223,"-1"10"-1318,0 0 0,0 0-1,1 0 1,0 0 0,0 1-1,0-1 1,4-8 0,-2 14 1190,1 7-1141,1 10-100,-1 13-575,-1 0 1,-1 0 0,-2 0 0,-3 32-1,0 8-143,-14 430-27,14-394-89,14 115 0,-9-167-18,-6 61 0,1-64-28,5 83 0,3 132 41,-7-152-30,3-88 15,7 35 0,-5-38 0,0 0 0,-1 25 0,3 283-48,-5-323 40,0-6 4,0 0-1,0 0 1,0 0-1,0 0 1,0 0-1,1-1 1,0 1-1,1 5 1,3-6 4,0-1 0,0-1 0,0 1 0,0 0 0,0-1 0,9-1 0,-10 1 0,121-6-3839,-122 6 400,-1-1-2249</inkml:trace>
  <inkml:trace contextRef="#ctx0" brushRef="#br0" timeOffset="2848.16">597 882 7956,'-7'-5'5273,"4"-8"-3797,2-12-1870,1 22 858,-1-93 2008,-23-161-1,10 61-2223,8 83-173,3 60-64,-4-41 32,7 94-38,0 0 0,1 0 1,-1 0-1,0 0 1,0 1-1,0-1 1,0 0-1,0 0 1,0 0-1,1 0 0,-1 0 1,0 0-1,0 0 1,0 0-1,0 0 1,0 0-1,1 0 1,-1 0-1,0 0 0,0 0 1,0 0-1,0 0 1,1 0-1,-1 0 1,0 0-1,0 0 1,0 0-1,0 0 1,0 0-1,1 0 0,-1 0 1,0-1-1,0 1 1,0 0-1,0 0 1,0 0-1,0 0 1,1 0-1,-1 0 0,0 0 1,0-1-1,0 1 1,0 0-1,0 0 1,0 0-1,0 0 1,0 0-1,0-1 0,0 1 1,0 0-1,0 0 1,0 0-1,0 0 1,0 0-1,0-1 1,0 1-1,0 0 0,0 0 1,0 0-1,17 6 103,-10-4-17,0 0 0,-1 0 0,1 1 0,-1-1 0,1 2-1,10 6 1,-11-6-37,0-1-1,0 1 1,0-1 0,0-1-1,0 1 1,1-1-1,11 3 1,23 3 185,-4 0-748,-13-6-2748,-24-2-153,-1-2-2235</inkml:trace>
  <inkml:trace contextRef="#ctx0" brushRef="#br0" timeOffset="4074.88">890 530 9492,'-2'0'455,"0"-1"0,-1 0 1,1-1-1,0 1 0,0 0 0,0 0 0,0-1 0,1 0 0,-1 1 0,0-1 0,1 0 0,-1 0 0,1 1 0,-1-1 0,1 0 0,-1-3 1,0 1-186,1 0 1,-1 0-1,1 0 1,0 0 0,1 0-1,-1-1 1,1 1 0,0-7-1,1-1-46,0 0-1,1-1 0,1 1 1,0 0-1,7-16 0,-8 20-71,2 0 0,-1 0 0,9-13-1,-10 19-129,-1 0-1,1 0 0,0 0 1,-1 0-1,1 0 1,0 1-1,0-1 1,0 1-1,1-1 0,-1 1 1,0 0-1,0-1 1,1 1-1,-1 0 1,1 1-1,-1-1 0,5 0 1,-6 0-19,0 1 1,0 0-1,0-1 0,0 1 1,0 0-1,0 0 0,0 0 1,0 0-1,0 0 1,0 0-1,0 0 0,0 0 1,0 1-1,0-1 1,0 0-1,0 0 0,0 1 1,0-1-1,0 1 0,0-1 1,-1 1-1,1-1 1,0 1-1,0 0 0,0-1 1,-1 1-1,1 0 1,0 0-1,-1-1 0,1 1 1,0 0-1,0 2 0,0 0-3,-1 1-1,0 0 0,0 0 1,0 0-1,0 0 0,0-1 1,-2 8-1,1-5 4,-1 5-358,-1-1 0,0 1 1,0 0-1,-1-1 0,-1 1 0,0-1 0,0-1 0,-1 1 1,0-1-1,-1 0 0,0 0 0,-14 14 0,20-22 327,0-1-1,1 1 1,-1-1 0,0 1-1,0-1 1,1 1-1,-1-1 1,0 0-1,0 1 1,0-1-1,0 0 1,1 0-1,-1 0 1,0 1-1,0-1 1,0 0 0,0 0-1,0 0 1,0 0-1,0 0 1,1-1-1,-1 1 1,0 0-1,0 0 1,0-1-1,0 1 1,0 0 0,1-1-1,-1 1 1,0-1-1,0 1 1,1-1-1,-1 1 1,0-1-1,1 1 1,-1-1-1,1 0 1,-1 0-1,0 1 1,1-1 0,0 0-1,-1 0 1,1 1-1,-1-1 1,1 0-1,0 0 1,-1-1-1,0-1 20,0 0-1,0 1 0,0-1 0,0 0 1,1 0-1,-1 0 0,1 1 1,0-1-1,0 0 0,0 0 0,0 0 1,0 0-1,2-5 0,-1 5 81,0 0-1,0 0 1,1 1 0,-1-1-1,1 0 1,0 1-1,0-1 1,0 1-1,0 0 1,0 0 0,0-1-1,1 2 1,-1-1-1,1 0 1,-1 0-1,1 1 1,0-1-1,0 1 1,0 0 0,-1 0-1,1 0 1,0 0-1,0 1 1,1-1-1,-1 1 1,0-1 0,0 1-1,0 0 1,0 0-1,0 1 1,0-1-1,0 1 1,0-1-1,0 1 1,0 0 0,0 0-1,0 1 1,0-1-1,0 0 1,-1 1-1,1 0 1,-1-1 0,1 1-1,-1 0 1,0 0-1,1 1 1,-1-1-1,2 3 1,3 7-914,-1-1-1,0 1 1,0 0 0,3 13 0,-3-8-722,-2-7-3747</inkml:trace>
  <inkml:trace contextRef="#ctx0" brushRef="#br0" timeOffset="4452.87">1113 513 9156,'3'22'9219,"5"11"-6615,1 12-3166,-5 11-904,-5-20-3727,0-25-209</inkml:trace>
  <inkml:trace contextRef="#ctx0" brushRef="#br0" timeOffset="5537.96">1345 454 10133,'-8'14'6684,"8"-14"-6660,0 1 1,-1-1-1,1 1 0,0-1 1,0 0-1,-1 1 1,1-1-1,0 0 0,-1 1 1,1-1-1,-1 0 0,1 0 1,0 1-1,-1-1 1,1 0-1,-1 0 0,1 0 1,0 1-1,-1-1 0,1 0 1,-1 0-1,1 0 1,-1 0-1,1 0 0,-1 0 1,1 0-1,-1 0 0,1 0 1,0 0-1,-1 0 1,1 0-1,-1-1 0,1-2 73,1 0 0,0-1 0,-1 1-1,1 0 1,1 0 0,-1-1 0,2-2-1,-1 1 352,0 2-258,-2 3-167,0 0 0,0-1 1,1 1-1,-1 0 0,0 0 0,0 0 0,0 0 0,0-1 0,0 1 0,0 0 0,0 0 0,1 0 0,-1-1 0,0 1 0,0 0 0,0 0 0,0 0 1,0-1-1,0 1 0,0 0 0,0 0 0,0-1 0,0 1 0,0 0 0,0 0 0,0 0 0,0-1 0,-1 1 0,1 0 0,0 0 0,0 0 0,0-1 1,0 1-1,0 0 0,0 0 0,0 0 0,-1 0 0,1-1 0,0 1 0,0 0 0,0 0 0,-1 0 0,1 1 751,1 0-864,0 0 0,0 0 0,-1 1 0,1-1 1,-1 0-1,1 1 0,-1-1 0,0 1 0,1-1 0,-1 0 0,0 1 0,0-1 0,0 1 0,0-1 0,0 1 0,0-1 0,-1 0 0,1 1 0,0-1 0,-1 1 0,1-1 0,-1 0 0,0 2 1,-1 2-825,-2 6-427,0-9-2914,1-4-625</inkml:trace>
  <inkml:trace contextRef="#ctx0" brushRef="#br0" timeOffset="5914.95">1559 317 10933,'2'8'1807,"0"0"-1,0 0 1,-1 0-1,1 9 1,-2 8-843,-4 29 0,2-35-1203,1 0 0,3 38 1,-2-50-237,6 26-774,2-16-4988,-7-16 976</inkml:trace>
  <inkml:trace contextRef="#ctx0" brushRef="#br0" timeOffset="6336.83">1965 439 10373,'35'-2'10865,"-27"1"-10767,1 0-1,-1 1 1,1-1-1,-1 2 1,1-1 0,-1 2-1,1-1 1,-1 1-1,0 0 1,14 5 0,-18-5-312,14 6-71,-18-8 166,0 0 0,1 0 0,-1 1 0,0-1 0,1 0 0,-1 0 0,0 0 0,1 1 0,-1-1-1,0 0 1,1 0 0,-1 0 0,0 1 0,1-1 0,-1 0 0,0 1 0,0-1 0,0 0 0,1 1 0,-1-1 0,0 0-1,0 1 1,0-1 0,0 1 0,1-1 0,-1 0 0,0 1 0,0-1 0,0 0 0,0 1 0,0-1 0,0 1 0,0-1 0,0 1-1,-5 0-4660,0-2-385</inkml:trace>
  <inkml:trace contextRef="#ctx0" brushRef="#br0" timeOffset="6717.81">2026 365 10373,'-2'5'6697,"2"3"-3510,5 21-3082,-4-23 644,1 11-595,-1-1-1,-2 34 1,1 3-215,-1-37-810,0-5-5088,1-10 434</inkml:trace>
  <inkml:trace contextRef="#ctx0" brushRef="#br0" timeOffset="7667.27">2413 606 9156,'-2'0'394,"0"-1"0,0 0 0,1 1 1,-1-1-1,0 0 0,0 0 0,1 0 0,-1 0 0,1-1 0,-1 1 0,1 0 0,-1-1 0,1 1 1,0-1-1,0 1 0,-1-1 0,0-1 0,0-1-105,1 0 1,-1 0 0,1 0-1,-1 0 1,1 0-1,1-1 1,-2-5 0,2-1-81,-1 1 1,2-1 0,0 0 0,0 1-1,4-17 1,-1 15-9,0 0-1,11-22 1,-12 29-165,-1 0-1,1 1 1,1-1 0,-1 0-1,0 1 1,1 0 0,0 0-1,8-7 1,-11 10-33,0 1-1,0-1 1,-1 1 0,1-1-1,0 1 1,0-1-1,0 1 1,0-1-1,-1 1 1,1 0 0,0-1-1,0 1 1,0 0-1,0 0 1,0 0 0,0 0-1,0 0 1,0 0-1,0 0 1,0 0 0,0 0-1,-1 0 1,1 1-1,0-1 1,0 0 0,0 0-1,1 1 1,-1 1 2,0-1 0,0 0 0,0 0 0,0 0 0,-1 1 0,1-1 0,0 0 0,-1 1 0,1-1 0,-1 1 0,1-1 0,-1 1 0,1-1 0,-1 4 0,1 6-58,-1 0 0,0 0 0,-2 15 0,2-26 48,-1 8-242,-1-1 1,0 1-1,0-1 0,0 1 1,-1-1-1,-5 11 0,7-15 88,0-1-1,0 0 0,0 0 1,-1 0-1,1 0 1,-1 0-1,1-1 0,-1 1 1,0 0-1,0-1 0,1 1 1,-1-1-1,0 1 0,0-1 1,-1 0-1,1 0 0,0 0 1,0 0-1,-1-1 0,1 1 1,0 0-1,-1-1 0,1 0 1,0 1-1,-5-1 0,5-1 130,1 1 0,0 0-1,-1-1 1,1 0 0,0 1 0,0-1-1,0 0 1,-1 0 0,1 1-1,0-1 1,0 0 0,0 0-1,0 0 1,0 0 0,0 0-1,1-1 1,-1 1 0,0 0-1,1 0 1,-1-1 0,0 1-1,1 0 1,0-1 0,-1 1-1,1 0 1,0-1 0,-1 1-1,1-2 1,-2-46 255,2 41-139,0 6 11,0 0 0,1-1 0,-1 1 1,1 0-1,0 0 0,0 0 0,-1 0 0,1 0 0,0 0 0,1 1 0,-1-1 0,0 0 0,1 0 1,-1 1-1,0-1 0,1 1 0,0-1 0,-1 1 0,1 0 0,0 0 0,3-2 0,-3 2 8,0 0 1,-1 0-1,1 0 0,0 0 0,0 1 0,-1-1 0,1 1 0,0-1 0,0 1 0,0 0 0,0 0 1,0 0-1,0 0 0,0 0 0,-1 0 0,1 0 0,0 1 0,0-1 0,0 1 0,0-1 1,-1 1-1,1 0 0,0-1 0,0 1 0,1 1 0,3 5-22,-1-1 0,1 1 0,-1 0-1,-1 1 1,1-1 0,-1 1 0,-1 0 0,1 0 0,-1 0-1,-1 0 1,4 17 0,10 25-1090,-8-22-649,-1-5-2918,-4-15-457</inkml:trace>
  <inkml:trace contextRef="#ctx0" brushRef="#br0" timeOffset="8169.92">2739 570 10469,'17'-2'7489,"13"-10"-6801,-27 10-91,2 0-479,-1 0 0,0 1 0,1-1-1,-1 1 1,1 0 0,5 0-1,-10 1-106,1 0 0,0 0 0,0 0 0,0 0 0,-1 0 0,1 0 0,0 0 0,0 0 0,-1 0 0,1 0 0,0 1 0,0-1 0,-1 0 0,1 1 0,0-1 0,0 0 0,-1 1 0,1-1 0,-1 1 0,1-1 0,0 1 0,-1 0 0,1-1 0,-1 1 0,1-1 0,-1 1 0,1 0 0,-1-1 0,0 1 0,1 0 0,-1 0 0,0-1 0,0 1 0,0 0 0,1 0 0,-1-1 0,0 1 0,0 0 0,0 0 0,0 0 0,0 1 0,-1 4-8,1 1 0,-1 0 0,0-1 0,0 1 0,-1 0 0,0-1 0,0 0 0,-5 9-1,-2 2 5,-18 25 0,22-35-7,1 0 0,1 0 0,-7 15 0,12-21 0,0 0 0,-1 0 0,1 0 0,0-1 0,0 1 0,-1 0 0,1-1 0,0 0 0,0 1 0,0-1 0,0 0 0,2 0 0,0 1 0,2 0-551,0 0-1,0 0 1,-1 0-1,1-1 0,0 1 1,0-1-1,0-1 0,0 1 1,0-1-1,-1 0 0,1-1 1,7-2-1,-4 0-4746</inkml:trace>
  <inkml:trace contextRef="#ctx0" brushRef="#br0" timeOffset="8716.46">3018 482 8500,'0'2'1454,"-7"13"5543,7-15-6924,0 0 1,0 0-1,0 0 1,0-1 0,0 1-1,0 0 1,0 0-1,0 0 1,0 0-1,0 0 1,-1 0 0,1 0-1,0 0 1,0 0-1,0 0 1,0 0 0,0 0-1,0 0 1,0 0-1,0 0 1,-1 0-1,1 0 1,0 0 0,0 0-1,0 0 1,0 0-1,0 0 1,0 0 0,0 0-1,0 0 1,-1 0-1,1 0 1,0 0-1,0 0 1,0 0 0,0 0-1,0 0 1,0 0-1,0 0 1,0 0 0,0 1-1,-13-55 455,10 98-3793,3-44-1102,0 0-742</inkml:trace>
  <inkml:trace contextRef="#ctx0" brushRef="#br0" timeOffset="9305.88">3234 600 9604,'0'1'354,"-1"0"-1,0-1 1,1 1-1,-1-1 1,0 1-1,1 0 1,-1-1-1,0 0 1,0 1-1,1-1 0,-1 0 1,0 1-1,0-1 1,0 0-1,-1 1 1,-7-7 1486,6 3-1931,1-1 0,0 1 0,0-1-1,1 0 1,-3-6 0,0-2 794,-1-3-427,0 0-1,0 0 1,2 0 0,0-1 0,1 1-1,0-1 1,1 0 0,2-16 0,0 19-219,0 1 1,1-1-1,1 1 0,0 0 1,0 0-1,1 0 1,1 1-1,0-1 0,1 1 1,10-17-1,-14 26-49,0-1 0,-1 1 0,1 0 0,0 0-1,0 0 1,1 0 0,-1 0 0,0 1 0,1-1-1,-1 1 1,1-1 0,-1 1 0,1 0 0,0 0 0,-1 0-1,1 0 1,0 0 0,5 0 0,-7 1-3,1 0 0,0 1 0,0-1 0,0 0 0,0 1 0,-1-1 0,1 1 0,0-1 0,0 1 0,-1 0 0,1 0 0,-1 0 0,1 0 0,0 0 0,-1 0 0,0 0 0,1 1 0,-1-1 0,0 0 0,0 1 0,1-1 0,-1 1 0,0-1 0,-1 1 0,1 0 0,0-1 0,0 1 0,-1 0 0,1 0 0,0 1 0,4 11 9,-1 0 0,0 0 0,-1 0 0,-1 1 0,0-1-1,0 0 1,-2 1 0,0-1 0,0 1 0,-6 27 0,4-34-53,0 5-541,-1 0-1,-1-1 1,0 1-1,-8 17 1,10-27 379,0 0 1,0 0 0,0 0 0,0-1 0,0 1 0,0-1-1,-1 1 1,1-1 0,-1 0 0,1 1 0,-1-2 0,0 1-1,0 0 1,0 0 0,0-1 0,0 0 0,-1 1 0,1-1-1,0-1 1,-1 1 0,1 0 0,-5 0 0,-1-1-4981</inkml:trace>
  <inkml:trace contextRef="#ctx0" brushRef="#br0" timeOffset="10485.73">3576 498 9156,'26'-3'7499,"17"6"-5796,-4 0-1218,-5-5-397,-21 1-134,0 1-1,0 0 1,0 1 0,20 3-1,-25 0-196,-6-3-1193,-6 0-2938,-4-1-572</inkml:trace>
  <inkml:trace contextRef="#ctx0" brushRef="#br0" timeOffset="10849.75">3648 409 8100,'-6'25'8628,"7"3"-4839,8 30-3775,-2-19 195,-6-33-512,3 39-1278,-2-17-3725,-2-20-144</inkml:trace>
  <inkml:trace contextRef="#ctx0" brushRef="#br0" timeOffset="11221.76">4099 660 7828,'-1'1'347,"0"-1"0,0 1 0,0 0 1,-1 0-1,1 0 0,0-1 1,0 1-1,-1-1 0,1 1 1,0-1-1,-1 1 0,1-1 0,-1 0 1,1 0-1,-1 0 0,1 0 1,0 0-1,-1 0 0,1 0 0,-1 0 1,-2-1-1,3 0-208,0 0 0,0 0-1,0 1 1,0-1 0,0-1-1,0 1 1,0 0 0,0 0 0,0 0-1,0 0 1,1-1 0,-1 1 0,1 0-1,-1-1 1,1 1 0,-1 0 0,0-3-1,0-7 65,0 0 0,0 0-1,1 0 1,1-14 0,-1 24-69,1-11-34,0 0 1,1 0-1,0 0 1,1 1-1,0-1 1,1 1 0,9-20-1,-11 28-77,0-1 1,0 1-1,0-1 0,0 1 1,1 0-1,-1 0 0,1 0 0,0 1 1,0-1-1,0 0 0,0 1 1,0 0-1,1 0 0,-1 0 1,1 0-1,-1 0 0,1 1 0,0 0 1,-1 0-1,1 0 0,0 0 1,0 0-1,0 1 0,0-1 1,0 1-1,0 0 0,5 1 0,-8-1-24,0 0-1,0 1 0,0-1 0,0 0 1,-1 0-1,1 1 0,0-1 0,0 0 0,-1 1 1,1-1-1,0 1 0,-1-1 0,1 1 1,0-1-1,-1 1 0,1-1 0,-1 1 0,1 0 1,-1-1-1,1 1 0,-1 0 0,1-1 1,-1 1-1,0 0 0,1 0 0,-1 0 0,1 1 1,-1 1-13,0 0-1,1 0 1,-1 0 0,0 0 0,-1 0 0,1 0-1,0 0 1,-2 4 0,-1 3-58,0 0-1,0-1 1,-2 1 0,-4 10 0,2-10-547,1-1 0,-17 18 0,21-24 383,-1 0 0,0 0 0,0-1-1,0 1 1,0-1 0,0 0 0,0 1-1,-1-2 1,1 1 0,-1 0-1,1-1 1,-7 2 0,9-2 38,0-1-1,0 0 1,0 0-1,0 0 1,0 0-1,0 0 1,0-1 0,0 1-1,0 0 1,0 0-1,0 0 1,1-1 0,-1 1-1,0-1 1,0 1-1,0-1 1,0 1 0,-1-2-1,-6-8-4347</inkml:trace>
  <inkml:trace contextRef="#ctx0" brushRef="#br0" timeOffset="11603.74">4039 461 7700,'1'-2'427,"0"0"0,1-1 0,-1 1 0,1 0 0,0 0 0,-1 0 0,1 0 1,0 0-1,0 0 0,1 0 0,-1 1 0,0-1 0,0 1 0,1-1 0,-1 1 1,1 0-1,-1 0 0,4-1 0,-4 2-325,0-1 1,0 1-1,0 0 1,0-1-1,0 1 1,0 0-1,0 0 1,0 1-1,-1-1 1,1 0-1,0 1 1,0-1-1,0 1 1,0-1-1,0 1 1,-1 0-1,1 0 1,0 0-1,-1 0 0,1 0 1,-1 0-1,1 0 1,-1 1-1,1-1 1,-1 1-1,2 1 1,14 23 216,-2-1 0,14 29 0,2 20-5937,-25-58 197</inkml:trace>
  <inkml:trace contextRef="#ctx0" brushRef="#br0" timeOffset="12000.21">4384 549 11173,'5'-3'609,"3"-2"605,-1 1 0,1 0 0,13-5 0,-20 8-1120,0 1 0,0-1 0,1 1 0,-1-1-1,0 1 1,0 0 0,1 0 0,-1-1 0,0 1 0,1 0-1,-1 0 1,1 0 0,-1 1 0,0-1 0,1 0 0,-1 0-1,0 1 1,0-1 0,1 1 0,-1-1 0,0 1 0,0-1-1,0 1 1,1 0 0,-1 0 0,0 0 0,0-1 0,0 1-1,0 0 1,-1 0 0,2 2 0,0 0-101,-1 0 0,-1 0 0,1 0 1,0 0-1,-1 0 0,1 0 0,-1 0 0,0 0 0,0 1 1,-1-1-1,1 0 0,0 0 0,-1 0 0,0 0 0,-1 3 1,0 1-31,0-1 0,0 1 0,-1-1 0,0 0 0,-7 11 0,-9 0-804,10-15 64,9-2 744,0-1-1,-1 1 1,1 0-1,0-1 0,0 1 1,-1-1-1,1 1 0,0 0 1,0-1-1,0 1 0,0-1 1,0 1-1,-1-1 0,1 1 1,0-1-1,0 1 1,0-1-1,0 1 0,0-1 1,1 1-1,-1-1 0,0 1 1,0-1-1,0 0 34,0-1 0,0 1 0,1 0 0,-1 0 0,0 0 0,0 0-1,1 0 1,-1 0 0,1 0 0,-1-1 0,1 1 0,-1 0 0,1 0 0,0 1 0,-1-1 0,1 0-1,0 0 1,0 0 0,0 0 0,-1 1 0,2-2 0,-1 2 59,0 0-1,0-1 1,0 1-1,1 0 1,-1 0-1,0 0 1,0 0-1,0 0 1,0 0-1,0 0 1,0 0-1,0 1 1,0-1-1,0 0 1,0 1-1,0-1 1,0 1-1,1 0 1,2 1 147,-1 0 0,1 1 1,-1 0-1,0 0 0,1-1 0,-1 2 1,-1-1-1,1 0 0,4 7 0,-5-4-149,1 1 1,-1-1-1,0 1 0,0 0 1,-1 0-1,0 0 0,0 0 1,-1 0-1,0 9 0,0-11-204,0-1-1,-1 1 1,1 0 0,-1 0-1,0 0 1,-1-1-1,1 1 1,-1 0 0,0-1-1,0 0 1,0 1-1,0-1 1,-1 0 0,-3 4-1,5-7-141,-1 0 0,1 0-1,0 0 1,-1 0 0,1-1-1,-1 1 1,1-1 0,-1 1 0,1-1-1,-1 1 1,1-1 0,-1 0 0,1 0-1,-1 0 1,1 0 0,-1 0-1,0 0 1,1 0 0,-1 0 0,-1-1-1,-7 0-4643</inkml:trace>
  <inkml:trace contextRef="#ctx0" brushRef="#br0" timeOffset="12430.59">4653 480 10133,'2'3'3431,"-1"0"1447,0-5-2770,3-11-1779,-4 12-320,9-15 172,-3 13-94,-1 12-49,-4-7-131,-1 1 1,0-1-1,0 1 1,0-1 0,0 1-1,0-1 1,0 1-1,-1 0 1,1-1-1,-1 1 1,0-1-1,1 0 1,-1 1 0,0-1-1,-1 0 1,-1 4-1,2-6-9,1 0 0,0 1 0,-1-1 0,1 0 0,0 0 0,-1 0 0,1 0 0,0 0 0,-1 0-1,1 0 1,0 0 0,-1 0 0,1-1 0,0 1 0,-1 0 0,1 0 0,0 0 0,-1 0 0,1 0 0,0 0 0,-1-1-1,1 1 1,0 0 0,0 0 0,-1-1 0,-2-5-4901,3 2 161</inkml:trace>
  <inkml:trace contextRef="#ctx0" brushRef="#br0" timeOffset="12839.18">4994 290 10597,'7'7'9343,"-7"9"-9070,-1-7 462,-7 84 256,-2 47-576,10-120-2135,1 0 0,7 34 1,-7-48-1704,0-1-2121</inkml:trace>
  <inkml:trace contextRef="#ctx0" brushRef="#br0" timeOffset="14967.31">872 1315 8756,'-10'17'5647,"10"-16"-5565,-1 0-1,0 0 1,0 0-1,0 0 1,0 0-1,0 0 1,0 0-1,0 0 1,0-1-1,0 1 1,0 0-1,0-1 1,0 1-1,0-1 1,-1 1-1,1-1 1,0 0-1,0 1 1,-1-1-1,1 0 1,0 0-1,-1 0 1,1 0-1,0 0 1,0 0 0,-1 0-1,1 0 1,0-1-1,-1 1 1,1 0-1,0-1 1,-2 0-1,2 0 24,-1 0 0,1-1-1,0 1 1,0 0 0,0 0 0,0-1-1,0 1 1,1 0 0,-1-1-1,0 1 1,1-1 0,-1 1 0,1-1-1,-1 1 1,1-1 0,0 1 0,-1-1-1,1-2 1,0 1-3,0 0 1,0-1-1,0 1 1,0 0-1,0 0 1,1 0-1,1-6 0,3-1-67,0 1 0,1 0 0,0 0 0,1 0 0,0 1 0,0 0 0,0 1 0,1 0-1,16-12 1,-9 6-21,-10 10-7,-1-1-1,1 1 0,-1 0 1,9-4-1,-11 6-4,0 0 0,0 0 0,0 1 0,0-1 0,1 1 0,-1 0 0,0-1 0,0 1 0,0 0 0,1 0 0,-1 1 0,0-1 0,0 0 0,0 1 0,3 0 0,-4 0 0,0-1 0,1 1-1,-1-1 1,0 1-1,0 0 1,0-1 0,0 1-1,0 0 1,0 0 0,-1 0-1,1 0 1,0-1 0,0 1-1,-1 0 1,1 0-1,0 1 1,-1-1 0,1 0-1,-1 0 1,1 2 0,0 1-2,0-1 1,-1 1 0,1-1 0,-1 1 0,0 0 0,0-1 0,-1 5 0,-1 3 14,0-1 0,0 1 0,-8 18 0,6-20-26,0-1-1,-1 0 1,0 0 0,0-1 0,-1 1 0,0-1 0,0 0-1,-10 8 1,12-12-88,1 0 0,-1 0 0,1 0 0,-1-1 0,0 0 0,0 1 0,0-1 0,0-1 0,-1 1 0,1-1 0,0 1 0,-1-1 0,1-1 0,-1 1 0,1-1 0,-1 1 0,1-1-1,-8-1 1,10 1 8,0-1-1,-1 1 0,1 0 1,0-1-1,-1 0 0,1 0 1,0 1-1,0-1 0,0 0 1,0-1-1,0 1 0,0 0 1,0-1-1,0 1 0,0-1 1,0 1-1,1-1 0,-1 0 1,1 0-1,-1 0 0,-1-3 1,1 2 45,0-1 1,0 1 0,1-1 0,-1 0 0,1 1 0,0-1-1,0 0 1,0 0 0,1 1 0,-1-1 0,1 0 0,0 0 0,0 0-1,0 0 1,0 0 0,1 0 0,1-4 0,-1 5 63,0 1 1,0-1-1,0 1 1,0-1-1,1 1 1,-1-1 0,1 1-1,-1 0 1,1 0-1,0 0 1,0 0-1,0 0 1,0 0-1,0 1 1,1-1-1,-1 1 1,0-1-1,1 1 1,-1 0-1,1 0 1,0 0-1,-1 0 1,1 1-1,4-2 1,-1 1 123,0 1-1,0-1 1,-1 1 0,1 0-1,0 1 1,0-1-1,0 1 1,-1 0 0,1 1-1,-1-1 1,1 1 0,-1 0-1,6 3 1,-2 0 55,-1 1 1,0-1-1,0 2 0,-1-1 1,0 1-1,0 0 0,6 8 1,-9-9-189,0-1 0,0 1 1,-1 0-1,0 0 0,0 0 0,-1 0 1,1 1-1,1 9 0,6 54-5658,-9-62 4025,0 1-3579</inkml:trace>
  <inkml:trace contextRef="#ctx0" brushRef="#br0" timeOffset="16470.18">1231 1435 9156,'-2'1'7006,"1"7"-3925,4 16-2572,-2-12 415,8 81-247,-3-53-1451,-3 0 1,-2 66 0,-6-81-1107,-2-9-2422,4-8-849</inkml:trace>
  <inkml:trace contextRef="#ctx0" brushRef="#br0" timeOffset="16859.14">1154 1473 8500,'-1'4'7699,"-4"17"-7026,4-10-383,-2 49 472,3-55-683,0 0 0,1 0 0,0 0 0,0 0-1,0-1 1,1 1 0,-1 0 0,1 0 0,4 6 0,-5-9-92,0 0 1,0-1 0,1 1-1,-1 0 1,1-1 0,-1 1-1,1-1 1,-1 0 0,1 1-1,0-1 1,0 0 0,0 0-1,-1 0 1,1 0 0,0 0 0,0-1-1,0 1 1,0-1 0,1 1-1,1-1 1,-2 0-428,1 0 0,-1 0 1,0 0-1,1 0 0,-1-1 0,0 1 0,1-1 1,-1 1-1,0-1 0,0 0 0,0 0 0,4-2 1,1-3-4598</inkml:trace>
  <inkml:trace contextRef="#ctx0" brushRef="#br0" timeOffset="17511.05">1501 1488 8228,'0'0'223,"0"1"0,1-1 0,-1 0 0,0 0 0,0 0 0,1 0 0,-1 0 0,0 0 0,0 1 0,1-1 0,-1 0 0,0 0 0,0 0 0,0 0 0,1 1 1,-1-1-1,0 0 0,0 0 0,0 1 0,0-1 0,0 0 0,0 0 0,1 1 0,-1-1 0,0 0 0,0 0 0,0 1 0,0-1 0,0 0 0,0 0 0,0 1 0,-1 14 1726,1-13-1880,0-1 0,-1 1 0,1 0 0,0-1-1,-1 1 1,1-1 0,-1 1 0,0-1 0,1 1 0,-1-1 0,0 0-1,0 1 1,0-1 0,-2 2 0,3-3-56,0 0 0,-1 0 0,1 1 0,0-1 0,0 0 0,-1 0 0,1 0 0,0 0 0,0 0 0,-1 0 0,1 0-1,0 0 1,0 0 0,-1-1 0,1 1 0,0 0 0,0 0 0,-1 0 0,1 0 0,0 0 0,0 0 0,-1 0 0,1-1 0,0 1 0,0 0 0,0 0 0,-1 0 0,1-1 0,0 1 0,0 0-1,0 0 1,0 0 0,-1-1 0,1 1 0,-3-13 148,7-13 73,-4 25-223,0 1-1,0 0 0,0-1 1,0 1-1,1-1 0,-1 1 0,0 0 1,0-1-1,0 1 0,1 0 0,-1-1 1,0 1-1,0 0 0,1 0 0,-1-1 1,0 1-1,1 0 0,-1 0 1,0-1-1,1 1 0,-1 0 0,0 0 1,1 0-1,-1 0 0,0-1 0,1 1 1,0 0-1,3 8 320,-4-7-323,0 0 0,1 0-1,-1 0 1,0 0 0,0 0 0,0 0 0,0 0 0,0 0-1,0 0 1,-1-1 0,1 1 0,0 0 0,0 0 0,-1 0 0,1 0-1,0 0 1,-1 0 0,1-1 0,-1 1 0,1 0 0,-1 0-1,0 0 1,-1 1 0,2-3-12,-1 1 0,1-1-1,-1 1 1,1 0 0,0-1-1,-1 1 1,1-1 0,-1 1-1,1-1 1,0 1 0,-1-1-1,1 1 1,0-1 0,0 0-1,-1 1 1,1-1 0,0 1 0,0-1-1,0 0 1,0 1 0,0-1-1,0 1 1,0-1 0,0 0-1,1-4-50,3 14 42,-2 9-1219,-6-7-5260,4-10 1568</inkml:trace>
  <inkml:trace contextRef="#ctx0" brushRef="#br0" timeOffset="19126.21">1696 1304 10133,'-1'3'7308,"-3"12"-5636,5 4-1187,1 0 1,6 26-1,2 18-306,0 9-129,1 18-663,-11-79-429,0 0-1,-1-1 1,-2 16-1,2-24-2222,-1-2-1946</inkml:trace>
  <inkml:trace contextRef="#ctx0" brushRef="#br0" timeOffset="19660.33">2144 1481 10597,'3'1'844,"0"0"1,0 0-1,0 0 1,0 0-1,0 0 1,1-1-1,-1 0 1,5 1-1,5-2-542,0 0 0,18-5 0,7 0-9,-17 5-256,-10-1-122,0 1 0,0 0 0,0 1 0,0 0 0,0 1 0,0 0 0,20 5 0,-30-5-20,-1-1 0,1 1 1,0-1-1,0 1 1,-1 0-1,1-1 1,-1 1-1,1 0 1,-1-1-1,1 1 0,-1 0 1,1 0-1,-1-1 1,1 1-1,-1 1 1,-1 4-4240,0-6-692</inkml:trace>
  <inkml:trace contextRef="#ctx0" brushRef="#br0" timeOffset="20033.38">2229 1357 10021,'-2'5'1204,"0"-1"1,0 1 0,1 0 0,0 0 0,-2 7 0,2 26 1581,4-15-3461,8 31 0,-3-14-270,-3-27-1061,1-5-2601,-4-5-166</inkml:trace>
  <inkml:trace contextRef="#ctx0" brushRef="#br0" timeOffset="20546.43">2674 1594 9396,'-1'0'245,"0"0"-1,0 1 0,0-1 0,0 0 1,0 0-1,0 1 0,0-1 1,0 0-1,0 0 0,0 0 0,0 0 1,0 0-1,0 0 0,0 0 0,1-1 1,-1 1-1,0 0 0,0-1 1,0 1-1,0 0 0,0-1 0,0 1 1,1-1-1,-1 1 0,0-1 1,-1 0-1,0-2-84,1 1 0,-1 0 0,1 0 1,-1 0-1,1-1 0,0 1 0,0-1 0,0 1 1,-1-5-1,0-4-25,0 0 1,0 0 0,0-18-1,3 14 118,0 1-1,1 0 0,0 0 1,1 0-1,1 1 0,6-16 0,-9 26-227,1 0-1,0 1 0,-1 0 0,1-1 0,1 1 0,-1 0 0,0 0 0,0 0 0,1 0 1,-1 1-1,1-1 0,-1 1 0,1-1 0,0 1 0,0 0 0,0 0 0,-1 0 0,1 0 1,4 0-1,-4 0-9,1 1 0,-1-1 0,0 1 0,1-1 0,-1 1 0,1 0 0,-1 1 1,0-1-1,1 0 0,-1 1 0,0 0 0,1 0 0,-1 0 0,0 0 0,0 0 0,5 3 0,-7-2-11,0-1-1,-1 0 0,1 1 0,0-1 0,-1 0 0,1 1 0,-1-1 1,1 1-1,-1-1 0,0 1 0,1-1 0,-1 1 0,0-1 0,0 1 1,0-1-1,0 1 0,-1 0 0,1-1 0,0 1 0,-1 2 0,-10 30 52,6-21-429,-1 0 0,0 0 1,-17 23-1,21-32 266,-1 0 0,0 0-1,0 0 1,0-1 0,-1 1-1,1-1 1,-1 0-1,0 0 1,0 0 0,0-1-1,0 1 1,-1-1-1,1 0 1,0 0 0,-8 2-1,11-4 37,-1 0-1,0 1 0,0-1 0,0 0 1,1 0-1,-1 0 0,0 0 0,0-1 1,0 1-1,1 0 0,-1-1 0,0 1 1,0-1-1,1 0 0,-1 1 0,1-1 1,-1 0-1,0 0 0,1 0 0,0 0 1,-1 0-1,-1-2 0,1 0 2,1 1 0,-1-1-1,1 1 1,0-1 0,-1 1 0,1-1-1,0 0 1,1 0 0,-1 0 0,1 1-1,-1-1 1,1-6 0,-1 3 119,2-1-1,-1 1 1,1-1 0,0 1-1,0-1 1,1 1 0,-1 0-1,1 0 1,1 0 0,-1 0-1,1 0 1,4-6 0,-6 10 43,1 0 0,-1 0 0,1 0 0,0 0 0,0 0 0,-1 1 0,1-1-1,0 1 1,0-1 0,1 1 0,-1 0 0,0-1 0,0 1 0,1 0 0,-1 1 0,0-1 0,1 0 0,-1 1 0,1-1 0,-1 1 0,1 0 0,-1 0 0,1 0 0,-1 0 0,1 0 0,-1 0 0,1 1 0,-1 0 0,1-1 0,-1 1 0,1 0 0,-1 0 0,0 0 0,0 0-1,1 0 1,-1 1 0,0-1 0,0 1 0,0-1 0,0 1 0,2 3 0,87 104 566,-38-30-4937,-47-70 1164,1-3-1980</inkml:trace>
  <inkml:trace contextRef="#ctx0" brushRef="#br0" timeOffset="21174.11">3069 1530 7123,'0'-1'459,"0"1"0,0-1 0,-1 0 0,1 1 0,0-1 0,0 0 0,0 1 0,-1-1 1,1 1-1,0-1 0,-1 0 0,1 1 0,-1-1 0,1 1 0,-1-1 0,1 1 0,-1-1 0,1 1 0,-1-1 0,1 1 0,-1 0 0,1-1 0,-1 1 0,0 0 0,1 0 0,-2-1 0,0 0-138,-1 1 0,1-1 0,-1 0 0,1 1 0,-1 0 0,1 0 0,-1 0 0,-3 0 0,4 0-340,0 0 0,0 0 0,0 0 0,-1 1-1,1-1 1,0 1 0,0 0 0,0-1 0,0 1 0,0 0-1,0 0 1,0 0 0,0 0 0,1 0 0,-1 1-1,0-1 1,1 1 0,-1-1 0,1 1 0,-1-1 0,1 1-1,0 0 1,-2 3 0,0 5-167,0 1-1,1-1 1,0 1-1,0 0 1,1 0-1,1-1 1,0 1-1,2 12 1,-2-22 147,0-1 1,0 1-1,0-1 1,0 0-1,1 1 1,-1-1-1,0 1 1,0-1-1,1 0 0,-1 1 1,0-1-1,1 0 1,-1 0-1,0 1 1,1-1-1,-1 0 1,0 0-1,1 1 1,-1-1-1,1 0 0,-1 0 1,0 0-1,1 0 1,-1 1-1,1-1 1,-1 0-1,1 0 1,-1 0-1,1 0 1,-1 0-1,0 0 0,2 0 1,19-5-124,2 1 195,-20 4-13,-1 1 0,0-1 0,0 1 0,0 0 0,1 0 0,-1 0 0,0 0 0,0 0 0,0 0 0,-1 1 0,1-1 0,0 1 0,0-1 0,-1 1 0,1 0-1,-1 0 1,0 0 0,2 2 0,-1-1 31,0-1 0,0 1 0,0-1 0,1 1 0,-1-1 0,1 0 0,5 4 0,-7-5-31,0 0 1,0 0-1,0 0 0,1 0 0,-1 0 0,0 0 0,-1 1 0,1-1 1,0 0-1,0 1 0,0-1 0,-1 1 0,1-1 0,-1 0 0,1 1 0,-1-1 1,1 1-1,-1 0 0,0-1 0,0 1 0,0-1 0,0 1 0,0-1 1,0 1-1,0-1 0,-1 2 0,1 0-8,-1-1-1,1 0 1,-1 0-1,1 0 1,-1 0 0,0-1-1,0 1 1,0 0 0,0 0-1,0 0 1,0-1 0,0 1-1,0 0 1,-1-1-1,1 1 1,-1-1 0,1 0-1,-1 1 1,-2 0 0,0 0-150,-1-1 0,1 0 0,0 0 0,0 0 0,-1-1 0,1 1 0,-1-1 0,1 0 0,0 0 0,-5-1 0,6 0-461,0 1 1,1-1 0,-1 1-1,1-1 1,0 0 0,-1 0-1,1 0 1,-1 0 0,1 0-1,-4-4 1,1 1-4482</inkml:trace>
  <inkml:trace contextRef="#ctx0" brushRef="#br0" timeOffset="21592.42">3260 1492 10597,'1'6'3814,"0"0"-199,4-11-2576,-1-15-243,-4 18-708,0 0 0,0 0 0,0 0 0,0 0 0,1 0 0,-1 0 0,1 0 0,0 1-1,-1-1 1,1 0 0,0 0 0,1-1 0,-2 2-81,0 1-1,0 0 1,1 0-1,-1 0 1,0 0-1,0-1 1,0 1-1,0 0 1,1 0-1,-1 0 1,0 0-1,0 0 1,0 0 0,0 0-1,1-1 1,-1 1-1,0 0 1,0 0-1,0 0 1,1 0-1,-1 0 1,0 0-1,0 0 1,0 0-1,1 0 1,-1 0-1,0 0 1,0 0-1,0 0 1,1 0-1,-1 0 1,0 1-1,0-1 1,0 0-1,1 0 1,-1 0-1,0 0 1,0 0-1,0 0 1,0 0-1,1 1 1,-1-1-1,4 12 90,-3-10-237,-1 0-1,0-1 1,0 1 0,0 0-1,0 0 1,0 0 0,0 0-1,-1-1 1,1 1-1,0 0 1,-1 0 0,0 0-1,0 2 1,-15 9-5478,12-9 193</inkml:trace>
  <inkml:trace contextRef="#ctx0" brushRef="#br0" timeOffset="22234.18">3536 1606 7123,'1'0'259,"-1"1"0,0-1 0,0 1 1,0-1-1,0 1 0,0-1 0,0 1 0,0-1 0,0 1 0,0-1 0,0 1 0,0-1 0,0 1 0,0-1 0,0 1 0,-1-1 1,1 1-1,0-1 0,0 0 0,-1 1 0,1-1 0,0 1 0,0-1 0,-1 1 0,1-1 0,0 0 0,-1 1 0,-8-11 1349,-4-24-1319,8-4 298,2 0 0,1 0 0,2-1 0,8-70 0,-7 108-587,-1-1 0,0 1 0,0-1 0,1 1 0,-1 0 0,1-1 0,-1 1 0,1-1 0,0 1 0,0 0 0,-1 0 0,1-1 0,0 1 0,0 0 0,0 0 0,0 0 0,1 0 0,-1 0 0,0 0 0,0 1 0,0-1 0,1 0 0,-1 0 0,0 1 0,1-1 0,-1 1 0,1 0 0,-1-1 0,1 1 0,1-1 0,1 1 0,0 0 0,-1 0 0,1 1 0,-1-1 0,1 1 0,0-1 0,-1 1 0,1 0 0,-1 1 0,0-1 0,4 2 0,9 5-7,-14-7 10,1 0-1,-1-1 1,1 2-1,-1-1 0,0 0 1,0 0-1,1 1 1,-1-1-1,0 1 0,0 0 1,0 0-1,0-1 1,-1 1-1,1 1 1,0-1-1,-1 0 0,1 0 1,-1 0-1,0 1 1,0-1-1,0 1 0,0-1 1,0 1-1,-1-1 1,1 1-1,0 3 0,8 46 179,-6-41-103,-1 0-1,0 0 1,0 1-1,-1-1 1,-1 16-1,-1-16-50,0-1-1,-1 0 0,0 1 1,-5 16-1,6-24-111,0-1-1,0 1 1,-1-1-1,1 0 1,0 0 0,-1 0-1,1 0 1,-1 0-1,0 0 1,0 0-1,0 0 1,0-1 0,0 1-1,0-1 1,0 1-1,0-1 1,0 0-1,-1 0 1,1 0 0,-1 0-1,1 0 1,-1 0-1,1-1 1,-5 1 0,-25 1-4888,20-4-136</inkml:trace>
  <inkml:trace contextRef="#ctx0" brushRef="#br0" timeOffset="23091.13">4029 1479 8756,'-12'2'3199,"-3"1"1285,27-4-2224,6 0-1898,-1 0 1,1 1-1,28 4 0,-44-3-394,0 0 1,-1-1-1,1 1 1,0 0-1,-1 0 1,1 0-1,-1 0 1,1 0-1,-1 0 1,0 0-1,3 2 1,-4-2-149,1-1-1,0 1 1,-1 0 0,1-1 0,-1 1 0,1 0 0,-1-1-1,1 1 1,-1 0 0,1 0 0,-1-1 0,0 1 0,1 0-1,-1 0 1,0 0 0,0 0 0,0 0 0,0-1 0,1 1-1,-1 0 1,0 0 0,0 0 0,-1 0 0,1 1 0,-1-1-2854,0-1-1947</inkml:trace>
  <inkml:trace contextRef="#ctx0" brushRef="#br0" timeOffset="23476.7">4063 1342 9268,'-3'-4'4693,"1"5"-1854,2 13-1020,3 21-1736,24 80 62,-13-66-3079,-6-21-998,-5-18-926</inkml:trace>
  <inkml:trace contextRef="#ctx0" brushRef="#br0" timeOffset="23926.63">4401 1635 9268,'-2'-3'762,"0"0"-1,0 0 0,1-1 1,-1 1-1,1-1 0,-2-4 1,1 1-263,1-1 0,0 0 0,0 1 1,0-14-1,1 9-217,1 0-1,1 0 1,0 0-1,7-23 1,-2 19 86,0 1 0,18-29 1,-19 35-258,-5 8-102,-1 0-1,1 0 0,0 0 0,0 0 0,0 1 0,-1-1 0,1 0 1,0 0-1,0 1 0,0-1 0,0 1 0,0-1 0,0 1 0,0-1 1,0 1-1,1 0 0,-1-1 0,0 1 0,0 0 0,0 0 1,0 0-1,0 0 0,1 0 0,-1 0 0,0 0 0,0 0 0,0 0 1,0 1-1,0-1 0,0 0 0,1 1 0,-1-1 0,0 1 1,0-1-1,0 1 0,0-1 0,0 1 0,-1 0 0,1 0 0,0-1 1,0 1-1,0 0 0,-1 0 0,1 0 0,0 0 0,-1 0 1,1 0-1,-1 0 0,1 0 0,-1 0 0,1 0 0,-1 0 0,1 2 1,0 14-12,0 0-1,-3 29 1,1-37-227,0-1-1,0-1 1,-1 1-1,0 0 0,0 0 1,-1-1-1,-7 15 0,9-21 136,0 1-1,0 0 0,-1-1 0,1 1 1,0-1-1,-1 1 0,1-1 0,-1 1 0,-2 1 1,3-3 30,1 0 0,-1 1 0,1-1 1,-1 0-1,0 0 0,1 0 0,-1 1 1,0-1-1,1 0 0,-1 0 0,0 0 1,0 0-1,1 0 0,-1 0 1,0 0-1,1 0 0,-1-1 0,0 1 1,0 0-1,-1-2-44,0 1 1,1 0 0,-1-1-1,1 1 1,-1 0-1,1-1 1,-1 0 0,1 1-1,0-1 1,0 0 0,0 0-1,0 0 1,0 1-1,1-1 1,-1 0 0,0-3-1,-1-3-3,0-1 1,0 1-1,1 0 0,0-1 0,0 1 1,2-11-1,-1 16 181,0 1 0,1-1 1,-1 1-1,1-1 0,-1 1 1,1 0-1,0-1 0,0 1 0,0 0 1,1 0-1,1-3 0,-2 4 16,0-1 0,0 1-1,0 1 1,0-1 0,1 0-1,-1 0 1,0 0 0,1 1-1,-1-1 1,0 0 0,1 1-1,-1 0 1,0-1 0,1 1 0,-1 0-1,1-1 1,-1 1 0,1 0-1,-1 0 1,4 1 0,-2 0-7,-1 0 0,1 0 0,0 0-1,0 0 1,0 1 0,-1-1 0,1 1 0,-1 0 0,1 0 0,-1 0 0,0 0 0,1 0 0,-1 0 0,0 1 0,2 4 0,26 42 42,-29-48-121,11 25-1043,14 41 0,-17-41-2636,-5-14-1008</inkml:trace>
  <inkml:trace contextRef="#ctx0" brushRef="#br0" timeOffset="24376.94">4806 1483 9492,'-4'0'7326,"-6"5"-5504,-9 6-1696,15-8-113,0 0 0,1 1-1,-1-1 1,1 1 0,-1 0 0,1 1 0,0-1-1,1 0 1,-1 1 0,1-1 0,0 1 0,-2 5-1,-1 7 29,1 0-1,-2 22 1,2-15-30,3-20-46,1 0 1,-1-1 0,1 1 0,0 0-1,0-1 1,0 1 0,1 0 0,-1-1-1,1 1 1,0-1 0,0 1 0,0-1-1,2 4 1,-2-5 16,0-1 0,0 1 1,0-1-1,0 1 0,1-1 0,-1 1 0,0-1 0,1 0 1,-1 0-1,1 0 0,-1 0 0,1 0 0,0 0 0,-1 0 1,1-1-1,0 1 0,0-1 0,-1 1 0,1-1 0,0 1 1,0-1-1,0 0 0,0 0 0,0 0 0,-1 0 0,1 0 0,2-1 1,-2 0 13,1 0 0,-1 0-1,0 0 1,0 0 0,0-1 0,0 1 0,0 0 0,0-1 0,0 0 0,0 1 0,-1-1 0,1 0 0,1-3 0,0 1-1,0 1 1,-1-1-1,1 0 1,-1 0-1,0 0 0,-1 0 1,3-6-1,-4 7-17,1 0-1,-1 0 1,0 0 0,0 0-1,0 0 1,0 0-1,-1-1 1,1 1 0,-1 0-1,0 0 1,0 0-1,0 0 1,0 0 0,0 1-1,-1-1 1,-1-3-1,-1 0-53,0 1 0,0 1 0,-1-1 0,1 1 0,-1-1 0,0 1 0,-7-4-1,9 5-183,-20-10-1480,7 9-2839,8 3 223</inkml:trace>
  <inkml:trace contextRef="#ctx0" brushRef="#br0" timeOffset="24771.2">5041 1462 10133,'-1'0'118,"1"0"1,0 0 0,0-1-1,-1 1 1,1 0 0,0-1-1,-1 1 1,1 0 0,0-1 0,0 1-1,0 0 1,0-1 0,-1 1-1,1 0 1,0-1 0,0 1-1,0 0 1,0-1 0,0 1-1,0-1 1,0 1 0,0 0 0,0-1-1,0 1 1,0-1 0,0 1-1,0 0 1,0-1 0,0 1-1,0 0 1,1-1 0,-1 1-1,0 0 1,0-1 0,0 1 0,1 0-1,-1-1 1,0 1 0,0 0-1,1-1 1,-1 1 0,0 0-1,1-1 1,4-1 2479,-6 18-1486,1-15-1131,-7 25-2381,7-25 2227,0-1 1,0 1-1,-1 0 1,1 0-1,0 0 1,-1 0-1,1 0 1,-1 0 0,1-1-1,-1 1 1,1 0-1,-1 0 1,0-1-1,1 1 1,-1 0 0,0-1-1,0 1 1,1-1-1,-1 1 1,0-1-1,0 1 1,0-1 0,-1 1-1,0-1-4795</inkml:trace>
  <inkml:trace contextRef="#ctx0" brushRef="#br0" timeOffset="25157.31">5214 1346 9877,'2'3'909,"0"0"1,-1 0-1,1-1 1,-1 1 0,1 1-1,-1-1 1,1 3 0,3 28 1677,-7 36-2708,1-51 822,-16 192-2395,17-202 512,2-8-2993,0-2-1139</inkml:trace>
  <inkml:trace contextRef="#ctx0" brushRef="#br0" timeOffset="27336.91">926 2511 7956,'-8'-9'5893,"3"-6"-4308,-1-16-878,5 17-393,0 0 0,1 0 1,1 0-1,0 1 1,1-1-1,1 0 0,0 0 1,1 1-1,0-1 0,1 1 1,7-13-1,-12 25-310,1-1 0,0 1 0,-1-1 0,1 1-1,0-1 1,0 1 0,0 0 0,0 0 0,0-1 0,1 1 0,-1 0-1,0 0 1,0 0 0,1 0 0,-1 0 0,1 1 0,-1-1 0,1 0 0,-1 1-1,1-1 1,-1 1 0,1-1 0,-1 1 0,1 0 0,0-1 0,-1 1-1,1 0 1,2 0 0,-2 1 0,0-1-1,0 1 1,0 0 0,0-1-1,0 1 1,-1 0 0,1 0-1,0 0 1,0 0 0,-1 1-1,1-1 1,0 0-1,-1 1 1,0-1 0,1 1-1,-1-1 1,0 1 0,1 0-1,-1 0 1,0-1 0,1 5-1,2 5-40,-1-1 0,-1 1 0,1 1 1,-2-1-1,0 0 0,0 0 0,-1 1 0,0-1 0,-1 0 0,0 1 0,-1-1 0,0 0 0,-1 0 1,0 0-1,-1-1 0,0 1 0,-11 19 0,15-29-58,-1 0 0,0 0 0,0 0 0,0 0 0,0 0 0,0 0 0,0 0 0,0-1 0,-1 1 0,1 0 0,0-1 0,-2 1 0,2 0-38,1-1 1,-1 0-1,1 0 1,0 0-1,-1 0 1,1 0-1,-1 0 1,1 0 0,0 0-1,-1 0 1,1 0-1,-1 0 1,1 0-1,0 0 1,-1-1-1,1 1 1,-1 0 0,1 0-1,0 0 1,-1-1-1,1 1 1,0 0-1,-1 0 1,1-1-1,0 1 1,-1 0 0,1 0-1,0-1 1,0 1-1,-1 0 1,1-1-1,0 1 1,0-1-1,0 1 1,-1 0 0,1-1-1,0 1 1,0-1-1,0 1 1,0 0-1,0-1 1,0 1-1,0-1 1,0 1 0,0-5-4703</inkml:trace>
  <inkml:trace contextRef="#ctx0" brushRef="#br0" timeOffset="27690.96">1173 2430 9268,'3'8'7144,"-5"-16"-5019,1 0-1459,0 19-1269,4-3-4770,-2-6 246</inkml:trace>
  <inkml:trace contextRef="#ctx0" brushRef="#br0" timeOffset="28040.03">1499 2293 9396,'0'0'345,"1"0"0,0 0 0,-1-1 0,1 1 0,-1 0 0,1 0 0,0 0 0,-1 0 0,1 0 0,0 0 0,-1 0-1,1 0 1,-1 0 0,1 0 0,0 0 0,-1 1 0,1-1 0,-1 0 0,1 0 0,0 1 0,-1-1 0,1 0 0,-1 1 0,1-1 0,-1 0-1,1 1 1,0 0 0,0 0-103,0 1 0,0-1 0,-1 1 0,1 0 0,0-1 0,-1 1 0,1 0 0,-1-1 0,1 5 0,0 39-786,-1-43 794,-3 190-353,6-110-2483,-2-75 2061,0-2-1243,-1-1-2673,0 1-673</inkml:trace>
  <inkml:trace contextRef="#ctx0" brushRef="#br0" timeOffset="29174.99">2357 2468 9492,'15'8'6538,"5"-4"-4467,20-5-1718,-36 1 114,6 0-434,11-2-135,0 2-1,22 3 0,-42-3 37,-1 0 1,0 0 0,1 0-1,-1 0 1,1 1-1,-1-1 1,1 0 0,-1 0-1,0 1 1,1-1-1,-1 0 1,0 1 0,1-1-1,-1 0 1,0 1-1,0-1 1,1 0 0,-1 1-1,0-1 1,0 1-1,0-1 1,1 1 0,-1 1-5066,-2-4 371</inkml:trace>
  <inkml:trace contextRef="#ctx0" brushRef="#br0" timeOffset="29523.06">2469 2358 9268,'-3'6'6688,"0"12"-6028,2-14 111,-2 17 79,1-1 0,1 25 0,4 42-2011,-2-73 639,0-1-971,1-5-3046,-1-7-560</inkml:trace>
  <inkml:trace contextRef="#ctx0" brushRef="#br0" timeOffset="30814.61">2907 2521 9156,'0'0'171,"0"0"0,0 1-1,0-1 1,0 0 0,0 0-1,-1 1 1,1-1 0,0 0 0,0 0-1,0 1 1,0-1 0,0 0 0,0 0-1,-1 1 1,1-1 0,0 0-1,0 0 1,0 0 0,0 0 0,-1 1-1,1-1 1,0 0 0,0 0-1,-1 0 1,1 0 0,0 0 0,0 1-1,-1-1 1,1 0 0,0 0-1,0 0 1,-1 0 0,1 0 0,0 0-1,0 0 1,-1 0 0,1 0-1,0 0 1,-1 0 0,1 0 0,0 0-1,-1-1 1,-5-12 2473,-3-29-2520,8 34 631,-1-6-688,1 1-1,0-1 1,1 1 0,0-1-1,1 0 1,1 1 0,0 0-1,1-1 1,0 1 0,1 0 0,1 0-1,0 1 1,10-18 0,-15 28-67,1 0 0,0 1 0,0-1 0,0 1 0,0-1 0,0 1 0,0-1 0,0 1 0,1 0 0,-1 0 0,0-1 0,1 1 0,-1 0 0,1 0 0,-1 0 0,1 1 0,-1-1 0,1 0 0,0 1 0,0-1 0,-1 1 0,1-1 0,0 1 0,0 0 0,2 0 0,-2 0 0,0 1 0,-1-1 0,1 1 0,0 0 0,-1-1 0,1 1 0,0 0 0,-1 0 0,0 0 0,1 1 0,-1-1 0,1 0 0,-1 0 0,0 1 0,0-1 0,0 1 0,0-1 0,0 1 0,0 0 0,0-1 0,-1 1 0,1 0 0,0-1 0,-1 1 0,1 2 0,2 10-3,-1 1 1,-1-1 0,0 0 0,-1 1 0,0-1 0,-1 0 0,-1 1 0,0-1-1,-1 0 1,-1 0 0,0 0 0,-1-1 0,0 1 0,-10 17 0,14-29-90,0 0 1,-1 0 0,1 0 0,0 0 0,-1 0 0,1-1 0,-1 1 0,1 0 0,-1-1 0,-3 3-1,5-4 30,-1 0-1,1 0 1,0 0-1,-1 1 0,1-1 1,0 0-1,-1 0 1,1 0-1,-1 0 0,1 0 1,0 0-1,-1 0 1,1 0-1,0 0 0,-1 0 1,1 0-1,0-1 1,-1 1-1,1 0 0,-1 0 1,1 0-1,0 0 1,-1 0-1,1-1 0,-8-13-1763,4-7-2368,3 12-729</inkml:trace>
  <inkml:trace contextRef="#ctx0" brushRef="#br0" timeOffset="31273.38">3198 2402 10277,'-6'20'8294,"4"-17"-6575,0-14-930,2 6-376,0 7-655,8 13-2810,-3-11-1681,-2-4-632</inkml:trace>
  <inkml:trace contextRef="#ctx0" brushRef="#br0" timeOffset="31789">3525 2487 8628,'-4'18'6202,"4"-18"-6067,0 1 0,-1-1 0,1 1-1,0-1 1,-1 1 0,1-1 0,-1 0 0,1 1-1,-1-1 1,1 0 0,-1 1 0,1-1 0,-1 0-1,1 0 1,-1 1 0,1-1 0,-1 0 0,1 0 0,-2 0-1,1 0-60,0 0 0,0 0-1,0 0 1,0-1 0,0 1-1,-1 0 1,1-1-1,0 1 1,0-1 0,0 1-1,0-1 1,1 0 0,-1 1-1,0-1 1,0 0 0,0 0-1,0 0 1,1 0-1,-1 1 1,0-1 0,1 0-1,-1 0 1,1 0 0,-1 0-1,0-2 1,-5-10 20,0 0 1,1 0 0,1 0-1,0-1 1,1 1-1,0-1 1,1 0-1,0 0 1,2 0-1,-1-1 1,2 1-1,0 0 1,0 0 0,1 0-1,5-16 1,-5 24-96,0 0 0,0 0 1,1 1-1,-1-1 1,1 0-1,0 1 0,7-8 1,-10 12 0,1 0 1,0 0-1,0 1 1,0-1-1,-1 0 0,1 0 1,0 1-1,0-1 1,0 1-1,0-1 0,0 1 1,0-1-1,1 1 1,-1 0-1,0-1 1,0 1-1,0 0 0,2 0 1,-1 0 1,-1 0 1,1 1 0,-1-1-1,1 1 1,-1 0 0,0-1-1,1 1 1,-1 0 0,0 0-1,1 0 1,-1 0-1,0 0 1,0 0 0,0 0-1,0 0 1,0 0 0,0 1-1,1 1 1,1 4 0,1-1 0,-1 1 0,0 0 0,0 1 0,-1-1-1,0 0 1,0 1 0,0-1 0,-1 1 0,-1 0 0,1-1 0,-1 1 0,0 0 0,-1-1 0,0 1 0,-3 12 0,0-3-39,-1 0 0,-1 0-1,-1-1 1,0 0 0,-1 0 0,-11 17 0,18-32-88,0 1-1,0-1 1,0 0-1,0 1 1,0-1-1,0 0 0,-1 0 1,1 0-1,0 0 1,-1 0-1,1 0 1,-1 0-1,1-1 1,-1 1-1,-2 0 1,-17-1-5381,14-2 298</inkml:trace>
  <inkml:trace contextRef="#ctx0" brushRef="#br0" timeOffset="33610.13">3963 2472 9156,'0'-1'230,"0"1"-1,-1 0 1,1-1 0,0 1-1,0-1 1,-1 1 0,1-1-1,0 1 1,0 0 0,0-1-1,-1 1 1,1-1 0,0 1-1,0-1 1,0 1 0,0-1-1,0 1 1,0-1 0,0 1-1,0-1 1,0 1-1,0-1 1,0 1 0,1-1-1,-1 1 1,0-1 0,0 1-1,0 0 1,1-1 0,-1 1-1,0-1 1,0 1 0,1 0-1,-1-1 1,1 0 0,1 0 24,-1 0 1,1 0 0,0 0 0,0 1-1,0-1 1,0 0 0,-1 1-1,1-1 1,3 0 0,42 0-131,-37 1-550,0 1 0,0 0 0,-1 1 0,19 6 1,-24-4-1952,-4-4 2271,0 0 0,0 0-1,0 0 1,0 0 0,0 0 0,0 0 0,0 0 0,0 0-1,0 0 1,0 0 0,0 0 0,0-1 0,0 1 0,0 0-1,0 0 1,0 0 0,0 0 0,0 0 0,0 0 0,-1 0-1,1 0 1,0 0 0,0 0 0,0 0 0,0 0 0,0 0 0,0 0-1,0 0 1,0 0 0,0 0 0,0 0 0,0 0 0,0 0-1,-1 0 1,1 0 0,0 0 0,0 0 0,0 0 0,0 0-1,0 0 1,0 0 0,0 0 0,0 0 0,0 0 0,0 0-1,0 0 1,0 0 0,0 0 0,0 1 0,-1-1 0,1 0 0,0 0-1,0 0 1,0 0 0,0 0 0,0 0 0,-3-2-3781</inkml:trace>
  <inkml:trace contextRef="#ctx0" brushRef="#br0" timeOffset="34027.01">4026 2351 7123,'0'0'277,"0"-1"-1,-1 1 1,1-1 0,0 1-1,0-1 1,0 1 0,-1-1-1,1 1 1,0-1-1,0 1 1,-1 0 0,1-1-1,0 1 1,-1 0-1,1-1 1,-1 1 0,1 0-1,0-1 1,-1 1-1,1 0 1,-1 0 0,1-1-1,-1 1 1,1 0-1,-1 0 1,1 0 0,-1 0-1,1-1 1,-1 1-1,1 0 1,-1 0 0,0 0-1,1 1-102,-1 0 0,1 0 0,-1 0 0,1 0 0,0 0-1,-1 1 1,1-1 0,0 0 0,0 0 0,0 0 0,0 0 0,0 0-1,0 2 1,5 43 192,7 19-457,4 18-6250,-12-68 1261</inkml:trace>
  <inkml:trace contextRef="#ctx0" brushRef="#br0" timeOffset="34377.08">4578 2298 11061,'8'37'7938,"-4"-18"-7418,-1 1 0,1 26 0,-4 60-280,3 47-3698,-2-145-1333,-1-8-348</inkml:trace>
  <inkml:trace contextRef="#ctx0" brushRef="#br0" timeOffset="34767.03">4763 2469 9877,'3'1'6157,"-3"-7"-4138,0 5-2028,0 0 1,-1-1-1,1 1 1,0 0 0,0 0-1,0 0 1,1 0-1,-1 0 1,0-1 0,0 1-1,1 0 1,-1 0-1,0 0 1,1 0 0,-1 0-1,1 0 1,0 0-1,-1 0 1,1 0-1,0 0 1,-1 0 0,1 1-1,1-2 1,-1 1 29,-1 1 0,1 0 1,-1-1-1,1 1 0,0 0 0,-1 0 1,1-1-1,0 1 0,-1 0 0,1 0 1,-1 0-1,1 0 0,0 0 0,-1 0 1,1 0-1,0 0 0,-1 0 1,1 0-1,0 0 0,-1 0 0,1 1 1,0-1-1,-1 0 0,1 0 0,-1 1 1,1-1-1,0 0 0,-1 1 0,1-1 1,-1 1-1,1-1 0,-1 1 0,1-1 1,-1 1-1,0-1 0,1 1 0,-1-1 1,1 1-1,-1-1 0,0 1 0,0 0 1,1-1-1,-1 1 0,0 0 0,0-1 1,0 1-1,0 0 0,0-1 1,0 1-1,0 0 0,0-1 0,0 1 1,0-1-1,0 2 0,0 2-32,0 0 1,0 0-1,-1 1 0,1-1 0,-1 0 1,0 0-1,0 0 0,-2 4 0,2-7-69,0 0 0,1 1 0,-1-1 0,0 0 0,0 0 0,0 0 0,0 0 1,0 0-1,0 0 0,-1 0 0,1 0 0,0 0 0,0-1 0,-1 1 0,-1 0 0,2-1-73,1 1 1,-1-1-1,0 0 1,1 0 0,-1 0-1,0 0 1,1 0-1,-1 0 1,0 0-1,1 0 1,-1-1 0,1 1-1,-1 0 1,0 0-1,1 0 1,-1-1-1,1 1 1,-1 0 0,1-1-1,-1 1 1,1 0-1,-1-1 1,1 1-1,-1-1 1,1 1 0,-1 0-1,1-1 1,0 1-1,-1-1 1,1 0-1,0 1 1,-1-1 0,1 1-1,0-1 1,0 1-1,0-1 1,-1 0-1,1 1 1,0-2 0,-1-5-4448</inkml:trace>
  <inkml:trace contextRef="#ctx0" brushRef="#br0" timeOffset="35118.09">5055 2278 9604,'5'15'1439,"0"1"0,-2 0-1,0 0 1,0 0 0,-1 0-1,-1 0 1,-2 30 0,-10 101-8805,9-133 1846</inkml:trace>
  <inkml:trace contextRef="#ctx0" brushRef="#br0" timeOffset="36711.3">5354 22 7828,'7'0'8456,"23"-3"-6460,-6-3-1612,1 2-1,0 0 1,0 1-1,1 2 0,-1 1 1,33 3-1,-55-2-370,0-1-1,0 1 0,1 0 1,-2 1-1,1-1 1,0 0-1,0 1 0,0-1 1,-1 1-1,1 0 0,0 0 1,-1 0-1,0 0 1,0 1-1,1-1 0,-1 1 1,-1-1-1,1 1 0,0 0 1,-1-1-1,1 1 1,-1 0-1,0 0 0,0 0 1,2 6-1,1 8 11,-1 1 0,0-1 0,0 27 0,-1-27-7,4 239 51,-4-70-62,1-39-5,12 146 11,-11-236 2,-2 1 0,-2 0 1,-14 90-1,12-103-13,1-1 0,8 69 0,0-17 0,-11 74 0,1 5 0,6-59 0,10 119 0,-10-218-18,1 0 0,10 31 0,-9-35 5,0 0 1,-2 1 0,0-1-1,0 1 1,1 21 0,-4 24-68,-11 80 0,9-129 65,2-1 1,-1 0 0,1 1-1,0-1 1,1 0 0,0 1-1,4 15 1,-1 10-62,-4-29 60,1 0 0,-1 0-1,1 0 1,0 0 0,1 0 0,-1 0 0,1 0 0,0 0 0,4 7 0,1-7-211,2 5 101,-9-11 125,0 0 1,0 1 0,0-1-1,0 0 1,0 0-1,0 1 1,1-1 0,-1 0-1,0 1 1,0-1-1,0 0 1,0 1-1,0-1 1,0 0 0,0 0-1,-1 1 1,1-1-1,0 0 1,0 1 0,0-1-1,0 0 1,0 1-1,0-1 1,0 0-1,-1 0 1,1 1 0,0-1-1,0 0 1,0 0-1,-1 0 1,1 1 0,0-1-1,0 0 1,-1 0-1,1 0 1,-1 1-1,-3 11 1,4-11 0,0 0 0,-1 1 0,1-1 0,0 0 0,0 0 0,-1 0 0,1 1 0,-1-1 0,1 0 0,-1 0 0,0 0 0,1 0 0,-2 1 0,-8 9-3,10-10 5,-1 0 1,1 0-1,-1-1 0,1 1 0,-1 0 0,0 0 0,1-1 0,-1 1 0,0 0 1,0-1-1,1 1 0,-1-1 0,0 1 0,0-1 0,0 0 0,0 1 1,0-1-1,0 0 0,0 1 0,1-1 0,-1 0 0,0 0 0,0 0 0,0 0 1,0 0-1,0 0 0,0 0 0,-1 0 0,-4 0 43,0 0 0,0 1 0,0 0 0,0 0 0,-12 4 0,13-3-43,0-1 0,-1 1 0,1-1 0,0 0 0,-1-1 0,1 1 0,-8-1 0,12 0-132,0-1 1,0 1-1,1 0 1,-1-1-1,0 1 1,1 0-1,-1-1 1,0 1-1,1-1 1,-1 1 0,1-1-1,-1 1 1,1-1-1,-1 1 1,1-1-1,-1 0 1,-4-8-5671,4 6 635</inkml:trace>
</inkml:ink>
</file>

<file path=word/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3:56.016"/>
    </inkml:context>
    <inkml:brush xml:id="br0">
      <inkml:brushProperty name="width" value="0.05" units="cm"/>
      <inkml:brushProperty name="height" value="0.05" units="cm"/>
    </inkml:brush>
  </inkml:definitions>
  <inkml:trace contextRef="#ctx0" brushRef="#br0">79 143 8884,'18'-23'5964,"22"-35"-5021,-35 51-776,0-1 0,1 1-1,0 0 1,0 0 0,15-11 0,-9 10 712,-11 19 43,-2 4-933,-11 133 571,6-108-948,2 0 1,3 71-1,1-108 196,0 26-1071,-8-12-3405,5-14-65</inkml:trace>
  <inkml:trace contextRef="#ctx0" brushRef="#br0" timeOffset="383.97">1 453 9156,'2'-2'833,"0"0"-1,1 1 1,-1-1-1,1 0 1,-1 1-1,1 0 1,0-1-1,4 0 0,28-5 1756,-15 6-2154,29 2 1,-38 0-430,-1 0 0,0 1 0,1 0 0,11 5-1,0 6-2733,-20-11-451,-2 0-2284</inkml:trace>
</inkml:ink>
</file>

<file path=word/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4:04.401"/>
    </inkml:context>
    <inkml:brush xml:id="br0">
      <inkml:brushProperty name="width" value="0.05" units="cm"/>
      <inkml:brushProperty name="height" value="0.05" units="cm"/>
    </inkml:brush>
  </inkml:definitions>
  <inkml:trace contextRef="#ctx0" brushRef="#br0">1 0 10821,'0'1'276,"0"-1"-1,0 1 1,0-1 0,0 1 0,1-1-1,-1 0 1,0 1 0,0-1 0,0 1-1,1-1 1,-1 0 0,0 1 0,0-1-1,1 0 1,-1 1 0,0-1 0,1 0-1,-1 1 1,0-1 0,1 0 0,-1 0-1,0 0 1,1 1 0,-1-1 0,1 0-1,-1 0 1,1 0 0,18 3 1724,19-4-2230,-37 1 477,20-3-159,12 0-15,0 0 0,54 4 0,-86-1-124,0 0 0,0 0 0,0 0 0,-1 0 1,1 0-1,0 0 0,0 0 0,0 1 0,-1-1 1,1 0-1,0 1 0,0-1 0,-1 1 0,1-1 1,0 0-1,-1 1 0,1 0 0,-1-1 1,1 1-1,0-1 0,-1 1 0,1 0 0,-1-1 1,0 1-1,1 0 0,-1-1 0,1 1 0,-1 0 1,0 0-1,0-1 0,1 1 0,-1 0 0,0 0 1,0 0-1,0 0 0,0-1 0,0 2 0,0 1-599,-1 0 0,0 0 0,1 0-1,-1 0 1,0-1 0,0 1-1,-1 0 1,1-1 0,-3 5-1,-1-1-4370</inkml:trace>
  <inkml:trace contextRef="#ctx0" brushRef="#br0" timeOffset="354.05">131 56 9604,'-9'16'6963,"5"3"-4012,6 23-2502,-1-25 260,3 81-210,4 70-2503,-4-134-421,1-12-3476,-4-14 1123</inkml:trace>
  <inkml:trace contextRef="#ctx0" brushRef="#br0" timeOffset="755.97">368 19 9877,'7'6'6635,"-1"8"-4625,-1 14-974,-3 38-853,-4-1 1,-16 112-1,18-177-209,0 0 1,0 0-1,1 0 1,-1 0-1,0 0 1,0 0-1,0 0 1,0 0-1,0 0 0,0 0 1,0 0-1,1 0 1,-1 0-1,0 0 1,0 0-1,0 0 1,0 0-1,0 0 1,0 0-1,1 0 1,-1 1-1,0-1 0,0 0 1,0 0-1,0 0 1,0 0-1,0 0 1,0 0-1,0 0 1,0 0-1,0 0 1,1 0-1,-1 0 1,0 1-1,0-1 0,0 0 1,0 0-1,0 0 1,0 0-1,0 0 1,0 0-1,0 0 1,0 1-1,0-1 1,0 0-1,0 0 1,0 0-1,0 0 0,0 0 1,0 0-1,0 1 1,0-1-1,0 0 1,0 0-1,0 0 1,0 0-1,0 0 1,0 0-1,0 0 1,-1 0-1,1 1 1,0-1-1,0 0 0,0 0 1,0 0-1,0 0 1,0 0-1,9-11-644,7-17 372,-8 6 271,-5 14 21,-1 0 0,2 0 0,-1 0 0,5-7 1,-7 14 42,0-1 0,-1 1 0,1 0 1,0 0-1,0 0 0,0 0 1,0 0-1,0 0 0,1 0 0,-1 0 1,0 0-1,0 0 0,1 0 0,-1 1 1,0-1-1,1 1 0,-1-1 0,1 1 1,-1-1-1,0 1 0,1 0 0,-1 0 1,1 0-1,-1 0 0,1 0 0,-1 0 1,1 0-1,2 1 0,-3-1-12,-1 1 0,1-1 0,0 1 0,0 0 0,0-1-1,-1 1 1,1 0 0,0 0 0,-1 0 0,1 0 0,-1-1 0,1 1 0,-1 0 0,1 0-1,-1 0 1,0 0 0,1 0 0,-1 0 0,0 0 0,0 0 0,0 0 0,0 2 0,2 28 59,-2-25-50,-1 33-64,-1 3-1070,5-16-3695,-3-25-442</inkml:trace>
  <inkml:trace contextRef="#ctx0" brushRef="#br0" timeOffset="1115.01">594 252 10133,'2'8'1918,"-1"0"1,0 0 0,0 15-1,-4 25-24,2-34-1972,0-1 0,0 1-1,1 0 1,4 20 0,-4-33 35,0 0-1,0 0 0,0-1 0,0 1 1,0 0-1,1 0 0,-1 0 1,0 0-1,0-1 0,1 1 1,-1 0-1,1 0 0,-1-1 1,1 1-1,-1 0 0,1-1 1,-1 1-1,1-1 0,-1 1 1,1-1-1,1 2 0,-1-2 18,0 0 0,-1 0 0,1 0-1,0 0 1,-1 0 0,1-1 0,0 1-1,-1 0 1,1 0 0,0 0-1,-1-1 1,1 1 0,0 0 0,-1-1-1,1 1 1,-1-1 0,1 1 0,-1 0-1,1-1 1,0 0 0,5-7-54,0 1 1,-1-1-1,6-10 1,-3 7 90,-6 8-80,1-2 201,0 1 0,0 0 1,1 0-1,0 0 1,6-5-1,-9 9-110,-1-1-1,0 1 1,1 0-1,-1 0 1,0 0-1,1-1 0,-1 1 1,1 0-1,-1 0 1,0 0-1,1 0 1,-1 0-1,1 0 1,-1 0-1,0 0 0,1 0 1,-1 0-1,1 0 1,-1 0-1,1 0 1,-1 0-1,0 0 1,1 0-1,-1 0 0,1 1 1,-1-1-1,0 0 1,1 0-1,-1 1 1,1 0-15,0 0 0,0 1 1,0-1-1,0 0 1,-1 1-1,1-1 1,-1 1-1,1-1 0,-1 1 1,0-1-1,1 1 1,-1-1-1,0 3 0,2 18-763,1 5-884,0-9-2217,-1-9-1314</inkml:trace>
  <inkml:trace contextRef="#ctx0" brushRef="#br0" timeOffset="1527.91">929 284 10469,'-7'-2'7226,"-6"7"-5646,-10 9-2100,22-13 451,0-1 1,0 1-1,-1 0 0,1 0 0,0 0 1,0-1-1,0 1 0,1 0 0,-1 0 1,0 1-1,0-1 0,0 0 0,1 0 1,-1 0-1,1 0 0,-1 1 0,1-1 0,-1 0 1,1 1-1,0-1 0,-1 0 0,1 1 1,0 1-1,1-2 35,-1 0 0,1 0-1,0 0 1,-1 0 0,1 0 0,0 0 0,0 0 0,0 0 0,0 0 0,0 0-1,0-1 1,0 1 0,0 0 0,1-1 0,-1 1 0,0-1 0,0 1 0,0-1-1,1 1 1,-1-1 0,0 0 0,0 0 0,1 0 0,-1 0 0,0 0 0,2 0-1,2 1-12,2-1 225,1 1 0,-1 0-1,0 1 1,14 4 0,-19-6-101,-1 1 0,1 0 1,-1-1-1,1 1 0,-1 0 1,0 0-1,1 0 0,-1 0 1,0 0-1,0 1 0,0-1 1,1 0-1,-1 1 0,0-1 1,-1 0-1,1 1 0,0-1 1,0 1-1,-1 0 0,1-1 1,-1 1-1,1-1 0,-1 1 1,0 0-1,1 0 0,-1-1 1,0 3-1,0 0 0,0 1 0,0-1 1,-1 0-1,0 1 0,1-1 0,-1 0 0,-1 1 0,1-1 0,0 0 1,-1 0-1,0 0 0,-5 7 0,5-9-252,1 1 0,-1-1 0,-1 0 0,1 0 0,0-1 0,0 1 0,-1 0 0,-2 1 0,1-1-678,0-1 0,0 1-1,1-1 1,-1 0 0,0 0 0,-6 1 0,6-4-4093</inkml:trace>
  <inkml:trace contextRef="#ctx0" brushRef="#br0" timeOffset="1960.75">1171 534 11573,'-5'42'8795,"-17"21"-7066,3-13-1392,17-43-418,-2 8-50,-1 0 1,-10 22 0,12-31-551,-1 0-1,0 0 1,0-1 0,0 1 0,-6 4 0,1-1-2785,1 1-2187</inkml:trace>
</inkml:ink>
</file>

<file path=word/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4:15.874"/>
    </inkml:context>
    <inkml:brush xml:id="br0">
      <inkml:brushProperty name="width" value="0.05" units="cm"/>
      <inkml:brushProperty name="height" value="0.05" units="cm"/>
    </inkml:brush>
  </inkml:definitions>
  <inkml:trace contextRef="#ctx0" brushRef="#br0">54 463 10469,'0'5'7326,"1"19"-5563,4 42-499,-6 77-1,2 36-1242,0-177-21,8 199 0,-30-446-49,5 103 50,11 47-1,4 48 0,-13-76 0,9 96 3,1-1-1,0-42 1,32 79-3,-16-5 4,1-1 0,0-1 0,0 0 0,0 0 0,0-1 0,0-1 0,0 0 0,0-1 0,15-3 0,-27 4-69,1-1 0,-1 1-1,0 0 1,1-1 0,-1 1-1,1 0 1,-1 0 0,0 0-1,1 0 1,-1 1 0,1-1-1,-1 0 1,0 0 0,1 1-1,-1-1 1,0 1 0,1-1 0,-1 1-1,0 0 1,0-1 0,0 1-1,0 0 1,1 0 0,-1 0-1,0 0 1,0 0 0,-1 0-1,3 2 1,-3-1-313,1-1-1,-1 1 0,1-1 1,-1 1-1,0 0 1,0-1-1,0 1 1,0 0-1,0-1 1,0 1-1,0 0 0,0-1 1,-1 1-1,1-1 1,-1 1-1,1 0 1,-2 2-1,-1 2-4919</inkml:trace>
  <inkml:trace contextRef="#ctx0" brushRef="#br0" timeOffset="546.51">87 778 8100,'-3'70'6936,"2"-1"-4182,-6 107-1821,2-137-848,3-30 36,0-1 0,1 1 0,1 0 0,0 0-1,0 0 1,2 15 0,-1-20-66,0 0 0,-1 0 0,2 0-1,-1 0 1,0 0 0,1-1 0,0 1 0,4 6-1,-6-9 2,1-1 0,0 1 0,0 0 0,0 0 0,0-1 0,0 1 0,0-1-1,0 1 1,1-1 0,-1 1 0,0-1 0,0 0 0,0 1 0,0-1 0,1 0 0,-1 0-1,0 0 1,0 0 0,0 0 0,1 0 0,-1 0 0,0 0 0,0-1 0,0 1-1,1 0 1,-1-1 0,0 1 0,0-1 0,0 1 0,0-1 0,0 0 0,0 1 0,2-3-1,4 1 21,0 0 0,0 0 0,0 0 0,0 1 0,0 0 0,1 1 0,-1-1-1,0 1 1,13 2 0,-9-1-40,16 1-197,13 0-804,-16-4-6080,-22 2 1386</inkml:trace>
  <inkml:trace contextRef="#ctx0" brushRef="#br0" timeOffset="1680.92">584 890 10277,'-1'0'245,"1"0"0,-1 0 1,0 0-1,1 0 0,-1 0 1,0 0-1,1-1 1,-1 1-1,1 0 0,-1 0 1,0-1-1,1 1 0,-1 0 1,1-1-1,-1 1 0,1 0 1,-1-1-1,1 1 0,-1-1 1,1 1-1,0-1 1,-1 1-1,1-1 0,-1 1 1,1-1-1,-1 0 0,-2-21 1640,11-24-1230,-5 35-535,-1 0 0,2 1 1,0-1-1,0 1 0,1-1 0,0 1 1,1 1-1,0-1 0,0 1 0,1 0 1,0 1-1,15-15 0,-20 22-96,0 0-1,0-1 1,0 1-1,0 0 1,0 0-1,0 0 0,0 0 1,0 0-1,0 1 1,1-1-1,-1 0 1,0 1-1,1 0 1,-1 0-1,0 0 1,4 0-1,-5 0-14,0 0 0,0 1 0,0-1 0,1 0 0,-1 1 0,0-1 0,0 1 0,0 0 0,0-1 0,-1 1 0,1 0 0,0-1-1,0 1 1,0 0 0,0 0 0,-1 0 0,1 0 0,0 0 0,-1 0 0,1 0 0,-1 0 0,1 0 0,-1 0 0,0 0 0,1 0 0,-1 0 0,0 0 0,0 0 0,1 1 0,-1-1 0,0 0 0,0 0 0,0 0 0,-1 2 0,0 6-17,0-1 1,-1 0-1,0 0 0,0 1 1,-1-1-1,-7 15 1,-28 43-1028,38-66 1031,-2 3-128,1-1-1,-1 0 1,0 0-1,0 0 1,0 0-1,0-1 0,0 1 1,-1 0-1,1-1 1,0 1-1,-1-1 1,1 0-1,-1 0 0,-3 1 1,4-1 61,1-1 1,-1 0-1,1 1 0,-1-1 1,1 0-1,-1 0 0,1 0 1,-1 0-1,1 0 0,-1 0 1,1-1-1,-1 1 0,1 0 1,0-1-1,-1 1 0,1-1 1,-1 0-1,1 1 0,0-1 1,-1 0-1,1 0 0,0 0 1,0 0-1,0 0 0,0 0 1,0 0-1,-2-2 0,2 0 42,0 1 0,0-1 0,0 0-1,0 1 1,1-1 0,-1 0 0,1 0 0,0 1-1,0-1 1,0 0 0,0 0 0,0 1 0,1-1-1,0-3 1,0-1 35,1 0-1,0 0 1,1 0-1,3-8 0,-4 10 146,1 0-1,0 0 0,1 0 0,-1 0 0,1 0 1,0 1-1,9-9 0,-12 12-74,0 0 1,1 0-1,-1 0 0,0 1 0,1-1 1,-1 0-1,1 1 0,-1-1 0,1 0 1,-1 1-1,1 0 0,0-1 1,-1 1-1,1 0 0,-1 0 0,1 0 1,0 0-1,-1 0 0,1 0 0,-1 0 1,1 1-1,0-1 0,-1 1 1,1-1-1,-1 1 0,1-1 0,-1 1 1,0 0-1,1 0 0,-1 0 0,0 0 1,1 0-1,-1 0 0,1 1 1,13 13-12,-1 1 0,0 1 0,-2 0 1,0 0-1,12 24 0,19 52-6817,-37-76 1350</inkml:trace>
  <inkml:trace contextRef="#ctx0" brushRef="#br0" timeOffset="2029.21">947 900 10373,'1'25'9105,"3"12"-7403,-2-12-1730,1 45 0,-3-35-2274,2-2-3591,-2-26 664</inkml:trace>
  <inkml:trace contextRef="#ctx0" brushRef="#br0" timeOffset="2953.25">1206 796 9877,'-30'12'6801,"23"-11"-3623,19-10-1992,2 4-1036,-1-1 0,1 2-1,1 0 1,-1 0 0,0 2 0,26-3 0,1 0-76,-31 3-95,26-3 135,-35 5-169,1 0 0,-1 0 0,1 0 0,-1 0 0,1 0 0,-1 0 0,1 1 0,-1-1 0,1 0 0,-1 1 0,0-1 0,1 1 0,-1-1 0,1 1 0,-1 0 0,0 0 0,3 1 0,-1 7-2336,-5-8-4022,0-1 1360</inkml:trace>
  <inkml:trace contextRef="#ctx0" brushRef="#br0" timeOffset="3294.27">1342 661 9492,'-3'5'9521,"2"13"-7448,0 22-2472,4 28 607,3-33-1774,5-5-4005,-9-26 169</inkml:trace>
  <inkml:trace contextRef="#ctx0" brushRef="#br0" timeOffset="3717.26">1619 849 10277,'-1'0'222,"1"-1"0,0 1-1,0 0 1,-1 0 0,1 0 0,0 0 0,0 0 0,-1 0 0,1 0 0,0 0 0,0 0 0,-1-1 0,1 1 0,0 0-1,0 0 1,0 0 0,-1 0 0,1-1 0,0 1 0,0 0 0,0 0 0,0-1 0,0 1 0,-1 0 0,1 0 0,0-1 0,0 1-1,0 0 1,0-1 0,-1-11 1937,5-17-2462,-3 23 1021,1-6-517,0 1 1,1-1-1,1 0 1,0 1 0,9-21-1,-11 29-171,0 0 0,0-1 0,0 1 0,1 0 0,-1 0 0,1 0 0,-1 1 0,1-1 0,0 1 0,0-1 0,0 1 0,0 0 0,1 0 0,-1 0 0,1 1 0,-1-1 0,1 1 0,-1 0 0,1 0 0,0 0 0,0 0 0,5 0 0,-5 1-3,0 0 1,0 0-1,0 0 1,0 1-1,0 0 0,0-1 1,0 1-1,0 1 0,5 1 1,-8-2-23,0-1 1,0 1-1,-1 0 1,1-1-1,0 1 1,0 0 0,0 0-1,0 0 1,-1-1-1,1 1 1,0 0-1,-1 0 1,1 0 0,-1 0-1,1 0 1,-1 0-1,1 0 1,-1 1 0,0-1-1,0 0 1,1 0-1,-1 0 1,0 0-1,0 0 1,0 0 0,0 1-1,0-1 1,0 0-1,-1 0 1,1 0-1,0 0 1,-1 0 0,1 0-1,0 0 1,-1 0-1,1 0 1,-1 0-1,-1 2 1,-6 13-540,-1 0 1,0 0-1,-21 24 0,27-36 424,1-1 0,-1 1 0,-1-1 0,1 0 0,0 0 0,-1 0 0,1-1 0,-1 1 0,0-1 0,0 0 0,0 0 1,0 0-1,0-1 0,-1 1 0,1-1 0,0 0 0,-1 0 0,1 0 0,-1-1 0,1 0 0,-5 0 0,7 0 31,0-1 0,0 1 0,0-1 0,0 0 1,0 1-1,1-1 0,-1 0 0,0 0 0,1 0 0,-1-1 0,1 1 0,-1 0 0,1-1 1,-1 1-1,1 0 0,0-1 0,0 0 0,0 1 0,0-1 0,0 0 0,0 1 0,0-1 1,0 0-1,1 0 0,-1 0 0,1 0 0,-1 0 0,1 0 0,0 0 0,0-1 1,-1-2 58,1 0 1,0 0 0,0 0 0,1 0 0,-1 0 0,1 0 0,0 0 0,0 0 0,1 0 0,3-7 0,-3 9 156,-1-1 0,1 1-1,1 0 1,-1 0 0,0 0 0,1 0-1,-1 0 1,1 0 0,0 1-1,0 0 1,0-1 0,1 1-1,-1 0 1,4-2 0,-4 3-9,-1 1 1,1-1-1,-1 1 1,1-1 0,0 1-1,-1 0 1,1 0-1,-1 0 1,1 0-1,0 1 1,-1-1 0,1 1-1,-1-1 1,1 1-1,-1 0 1,1 0 0,-1 0-1,0 0 1,1 0-1,-1 1 1,0-1-1,3 3 1,11 11-183,-1 0 0,-1 0 0,0 2 0,17 26 1,-10-10-1474,-8-10-2781,-13-23 4276,7 13-5301</inkml:trace>
  <inkml:trace contextRef="#ctx0" brushRef="#br0" timeOffset="4217.16">1961 850 11173,'7'-7'8160,"14"-3"-7984,-17 8 583,1 0-626,1-1 0,0 1 0,0 1-1,0-1 1,-1 1 0,1 0 0,8 0 0,-12 1-122,0-1 0,1 1 0,-1 0 0,0 1 0,0-1 0,1 0 0,-1 0 0,0 1 0,0 0 0,0-1 0,1 1 0,-1 0 0,0 0-1,0 0 1,0 0 0,0 1 0,-1-1 0,1 0 0,0 1 0,0-1 0,-1 1 0,2 2 0,-2-2-31,0 0 0,0 1 0,0-1 0,-1 1 0,1-1 0,-1 1 0,0-1 0,0 1 0,0 0 0,0-1-1,0 1 1,-1-1 0,1 1 0,-1-1 0,1 1 0,-1-1 0,0 1 0,-2 3 0,-1 4-451,-1 0-1,-12 17 1,15-24 297,-1 0 1,1-1 0,-1 1 0,0-1-1,1 0 1,-1 0 0,-5 3 0,8-5 143,-1 1 0,1-1 1,-1 0-1,1 0 1,-1 1-1,1-1 1,0 0-1,-1 0 1,0 1-1,1-1 1,-1 0-1,1 0 0,-1 0 1,1 0-1,-1 0 1,1 0-1,-1 0 1,1 0-1,-1 0 1,1 0-1,-1 0 1,0 0-1,1 0 0,-1 0 1,1-1-1,-1 1 1,1 0-1,-1 0 1,1-1-1,-1 1 1,1 0-1,0-1 0,-1 1 1,1 0-1,-1-1 1,1 1-1,0-1 1,-1 1-1,1 0 1,0-1-1,-1 1 1,1-1-1,0 1 0,0-1 1,0 1-1,-1-1 1,1 1-1,0-1 1,0 1-1,0-1 1,0 0-1,0 1 1,0-1-1,0 1 0,0-1 1,0 1-1,0-1 1,1 0-1,-1 0 51,0 1 1,1-1-1,-1 1 0,0-1 0,1 1 0,-1-1 1,0 1-1,1 0 0,-1-1 0,1 1 0,-1 0 1,1-1-1,-1 1 0,1 0 0,-1-1 0,1 1 1,-1 0-1,1 0 0,0 0 0,-1 0 0,1 0 1,-1-1-1,1 1 0,-1 0 0,1 0 0,0 0 1,-1 0-1,1 1 0,-1-1 0,1 0 0,-1 0 1,1 0-1,0 0 0,-1 1 0,1-1 0,0 1 0,28 7 977,-26-7-926,1 1-3,1 0-1,0 0 0,-1 0 0,0 1 1,1-1-1,-1 1 0,0 0 0,0 0 0,-1 1 1,1-1-1,-1 1 0,0 0 0,0 0 0,0 0 1,0 0-1,0 0 0,-1 1 0,0-1 1,3 9-1,-4-9-65,0 0 1,-1-1 0,1 1-1,-1 0 1,1-1-1,-1 1 1,0 0-1,-1-1 1,1 1 0,-1 0-1,0-1 1,1 1-1,-1 0 1,-1-1 0,1 1-1,-1-1 1,1 0-1,-1 1 1,0-1-1,0 0 1,0 0 0,-1 0-1,1-1 1,-1 1-1,1 0 1,-1-1 0,-4 3-1,3-2-128,0-1-1,0 1 0,0-1 1,0 0-1,-1 0 1,1-1-1,-1 0 0,1 1 1,-9 0-1,-25 1-5103,37-3 5031,-12 0-4996</inkml:trace>
  <inkml:trace contextRef="#ctx0" brushRef="#br0" timeOffset="6218.39">3271 939 6947,'-25'2'6159,"7"-8"-3833,16 4-2221,1 0 0,-1 0-1,1 0 1,-1 0-1,1 0 1,0 0 0,-1-1-1,1 1 1,0 0 0,1-1-1,-1 1 1,0-1 0,1 1-1,-1 0 1,1-5-1,-3-9 392,1-1-8,0 0 0,0-1 1,2-24-1,0 39-454,1-1 0,-1 0 1,1 0-1,0 0 0,0 0 1,0 0-1,0 1 1,1-1-1,-1 0 0,1 1 1,0-1-1,0 1 0,0 0 1,1 0-1,-1 0 0,1 0 1,0 0-1,0 0 0,0 1 1,6-5-1,-8 6-30,1 0 0,-1 0 0,1 1 0,0-1 0,-1 0 0,1 1 0,0-1 0,-1 1 0,1-1 0,0 1 0,0 0 0,-1 0 0,1 0-1,0 0 1,0 0 0,0 0 0,-1 0 0,1 0 0,0 1 0,0-1 0,-1 1 0,1 0 0,0-1 0,-1 1 0,1 0 0,-1 0 0,1 0 0,-1 0 0,1 0 0,-1 0 0,0 0 0,1 1 0,-1-1 0,0 0 0,0 1 0,0-1 0,0 1 0,1 1 0,0 1 5,0 0 0,0 0 0,-1 0 1,0 0-1,1 0 0,-1 1 0,-1-1 1,1 0-1,0 1 0,-1-1 0,0 0 1,0 1-1,-1-1 0,-1 8 0,1-6-205,-1-1 0,0 0-1,0 0 1,-1 0-1,1 0 1,-1 0-1,0 0 1,0-1 0,-1 1-1,0-1 1,-7 7-1,8-9 92,1 0 1,-1-1-1,1 1 0,-1-1 0,1 1 0,-1-1 0,0 0 1,0 0-1,0 0 0,1 0 0,-1-1 0,0 1 0,0-1 0,0 0 1,0 0-1,0 0 0,0 0 0,0 0 0,0-1 0,0 0 1,0 1-1,0-1 0,0 0 0,-3-2 0,4 2-150,0 0 0,0 0 1,0 0-1,0-1 0,0 1 0,1-1 0,-1 0 0,0 1 0,1-1 1,-1 0-1,1 0 0,-1 0 0,1 0 0,0 0 0,0 0 0,0 0 1,0-1-1,0 1 0,1 0 0,-1 0 0,1-1 0,-1 1 0,1-1 0,0 1 1,0 0-1,0-1 0,1-3 0,-1 2 115,1 0-1,0 0 1,0 0-1,0 0 1,0 0-1,1 0 1,1-4-1,-1 6 777,0-1 0,-1 0-1,1 1 1,0-1 0,0 1 0,1-1 0,-1 1-1,0 0 1,3-2 0,-2 3-460,0-1 1,0 1 0,0 0-1,0 0 1,0 1-1,0-1 1,0 0-1,0 1 1,0 0-1,0 0 1,0 0-1,0 0 1,0 0-1,0 1 1,0-1-1,0 1 1,0 0 0,0 0-1,-1 0 1,1 0-1,0 0 1,3 2-1,0 1 35,0-1-1,0 1 1,0 0-1,-1 1 1,1-1-1,-1 1 1,0 0-1,7 10 1,66 85-833,-62-70-896,-4-4-3148,-5-16-472</inkml:trace>
  <inkml:trace contextRef="#ctx0" brushRef="#br0" timeOffset="6587.43">3675 818 9156,'1'11'6355,"2"1"-4114,2 15-1435,2 179-866,-5-164-1065,1-28-20,-1 0-4548,-2-12 1369</inkml:trace>
  <inkml:trace contextRef="#ctx0" brushRef="#br0" timeOffset="7073.34">3578 872 8628,'-2'-18'7908,"1"13"-5906,2 14-984,-1 21-693,0-25-322,-1 0 0,1 0-1,0 0 1,0 0 0,1 1-1,0-1 1,-1 0 0,2 0-1,-1 0 1,1 0-1,2 5 1,-2-10 64,1 0 0,0 0 1,0-1-1,-1 1 0,1-1 0,0 1 0,-1-1 1,1 0-1,4-2 0,1 1 174,7-2-77,0 0 1,0 2 0,0 0 0,25 0 0,-31 2-550,0 1 1,0 0 0,0 0 0,0 1 0,13 4 0,-7 5-5192,-12-6 163</inkml:trace>
  <inkml:trace contextRef="#ctx0" brushRef="#br0" timeOffset="7998.11">4004 800 11269,'15'8'6113,"3"-7"-3822,21-9-2823,-21 4 1021,26-2-1282,0 2 0,50 2 0,-105 6-4527,5-2 640</inkml:trace>
  <inkml:trace contextRef="#ctx0" brushRef="#br0" timeOffset="8352.17">4100 664 9156,'1'8'9417,"0"8"-7199,2 20-2565,-2-28 229,7 49-654,-5-20-5931,-4-32 1552</inkml:trace>
  <inkml:trace contextRef="#ctx0" brushRef="#br0" timeOffset="8944.58">4415 899 10021,'0'2'1682,"0"13"2163,0-15-3790,0 0 0,0 0 0,0 1 0,0-1 0,0 0 0,0 0 0,0 0 0,0 0 0,0 1-1,0-1 1,0 0 0,0 0 0,0 0 0,0 1 0,0-1 0,0 0 0,0 0 0,0 0 0,0 0 0,0 1-1,0-1 1,0 0 0,0 0 0,0 0 0,0 0 0,-1 1 0,1-1 0,0 0 0,0 0 0,0 0 0,0 0 0,0 0-1,-1 0 1,1 0 0,0 1 0,0-1 0,0 0 0,0 0 0,-1 0 0,1 0 0,0 0 0,0 0 0,0 0-1,0 0 1,-1 0 0,1 0 0,0 0 0,0 0 0,0 0 0,-1 0 0,1 0 0,0 0 0,0 0 0,0 0 0,-2-3 104,1 0 0,0 0 0,0 0 0,0 0 0,0 0 0,1 0 0,-1 0 1,1 0-1,0 0 0,0 0 0,0-5 0,0 0 63,0-7-64,0 0 0,1 0-1,1 1 1,1-1 0,0 1 0,0-1 0,8-16-1,-3 6-125,-7 22-29,0 0-1,0 1 1,0-1-1,1 0 1,0 1 0,-1-1-1,1 1 1,0 0-1,0 0 1,0 0 0,0-1-1,1 2 1,-1-1-1,0 0 1,1 0 0,-1 1-1,6-3 1,-6 3-3,0 1 1,-1-1-1,1 1 1,0-1 0,-1 1-1,1 0 1,0-1-1,0 1 1,0 0-1,-1 0 1,1 0-1,0 1 1,0-1 0,-1 0-1,1 1 1,0-1-1,0 1 1,-1-1-1,1 1 1,-1 0-1,1 0 1,0 0 0,-1 0-1,0 0 1,1 0-1,-1 0 1,0 0-1,1 0 1,-1 1 0,1 1-1,1 2 2,0 1-1,0 0 1,-1 0 0,0 0 0,0 0-1,0 0 1,-1 0 0,0 1-1,0-1 1,-1 0 0,0 1-1,0-1 1,0 0 0,-2 10-1,1-13-45,1 1 1,-1 0-1,1 0 0,-1-1 0,0 1 0,-1 0 0,1-1 0,-1 1 0,1-1 0,-1 0 0,0 1 0,0-1 0,-1 0 0,1 0 0,-1 0 0,1-1 0,-1 1 0,0-1 0,0 1 0,0-1 0,0 0 0,0 0 0,-1 0 0,1-1 0,-6 3 0,7-4-73,0 1-1,0 0 0,0-1 1,-1 0-1,1 1 0,0-1 1,-1 0-1,1 0 1,0-1-1,0 1 0,-1 0 1,1-1-1,0 1 0,0-1 1,0 0-1,-1 1 0,1-1 1,0 0-1,0-1 1,0 1-1,0 0 0,1 0 1,-1-1-1,0 1 0,0-1 1,1 0-1,-1 1 0,1-1 1,0 0-1,-1 0 1,1 0-1,0 0 0,0 0 1,0 0-1,0 0 0,1 0 1,-1-1-1,1 1 0,-1 0 1,1 0-1,0-1 1,-1-1-1,3-13 160,0 2-1,1-1 1,1 0-1,5-15 1,-8 30 15,-1 0 0,0 0 0,0 0 0,1 0 1,-1 1-1,1-1 0,-1 0 0,0 0 0,1 0 0,0 1 0,-1-1 0,1 0 1,-1 1-1,1-1 0,0 0 0,-1 1 0,1-1 0,0 1 0,0-1 0,-1 1 0,1 0 1,0-1-1,0 1 0,0 0 0,1-1 0,-1 1 44,1 0 1,0 0-1,-1 1 0,1-1 1,-1 0-1,1 1 1,0-1-1,-1 1 0,1-1 1,-1 1-1,0 0 0,4 1 1,0 2 143,1 0 0,-1 1 0,1 0 1,-1 0-1,5 7 0,137 168-1251,-132-157-4495,-12-14 0</inkml:trace>
  <inkml:trace contextRef="#ctx0" brushRef="#br0" timeOffset="9399.36">4090 722 9396,'-2'3'924,"1"1"-1,0 0 1,0 0-1,1-1 1,-1 1-1,1 7 1,4 25 1686,2-17-2840,13 32 0,-8-23 40,-9-25-342,-1-3-4223,-1-2-368</inkml:trace>
  <inkml:trace contextRef="#ctx0" brushRef="#br0" timeOffset="10178.28">4928 857 10133,'-12'6'6734,"2"6"-3988,-4 22-2453,10-23 477,-1 2-707,1 0 0,0 0 0,0 0 0,2 0 0,-1 1 0,2-1 0,0 1 0,1-1 0,2 27 0,-1-36-81,0 0 1,0 0-1,0 0 0,1-1 1,-1 1-1,1-1 1,0 1-1,0-1 0,3 4 1,-5-6 12,1 0 1,-1 0 0,1 0-1,0-1 1,-1 1 0,1 0 0,0 0-1,-1-1 1,1 1 0,0-1-1,0 1 1,0-1 0,0 1 0,-1-1-1,1 1 1,0-1 0,0 0-1,0 1 1,0-1 0,0 0-1,0 0 1,0 0 0,0 0 0,0 0-1,0 0 1,0 0 0,0 0-1,0 0 1,0 0 0,0 0 0,0-1-1,0 1 1,0 0 0,0-1-1,0 1 1,0-1 0,-1 1-1,1-1 1,0 1 0,1-2 0,2-2 1,0-1 0,-1 0 0,1 0 0,-1 0 0,0 0 0,0-1 0,-1 1 0,1-1 0,-1 0 0,-1 0 1,1 0-1,-1 0 0,0 0 0,0 0 0,-1 0 0,1 0 0,-1 0 0,-1 0 0,1 0 0,-1 0 0,-2-7 1,2 11-112,0 0 1,0 0-1,-1 1 1,1-1-1,0 0 1,-1 1 0,1-1-1,-1 1 1,0 0-1,1-1 1,-1 1-1,0 0 1,0 0 0,-2-1-1,-33-12-3203,23 9 1965,6 1-2114,0 2-1376</inkml:trace>
  <inkml:trace contextRef="#ctx0" brushRef="#br0" timeOffset="11246.42">4989 349 10277,'59'-14'9028,"-41"8"-8653,1 2 0,0 0 0,0 1 0,24-1 0,-24 4-298,-1 1 0,22 4 0,-34-4-66,0 0 0,0 1-1,0-1 1,0 1 0,0 1 0,-1-1 0,1 1-1,-1 0 1,1 0 0,6 6 0,-11-7-10,0-1 0,0 0 0,0 1 0,0-1 0,0 0 0,0 1 1,-1-1-1,1 1 0,0-1 0,-1 1 0,1 0 0,-1-1 0,0 1 0,0-1 0,1 1 0,-1 3 1,-4 30 30,1-11-19,2-1-13,-7 37 0,0 0 0,2 9 0,-2 24 0,5 121 0,5-166-64,-1-1 0,-9 66 0,7-107 64,1-1 0,-1 1 0,1-1 0,1 1 0,-1-1 0,1 1 0,-1-1 0,2 1 0,-1-1 0,0 0 0,1 0 0,4 8 0,-4-10 0,7 18 0,-8-20 0,-1-1 0,0 0 0,0 1 0,0-1 0,0 1 0,0-1 0,1 0 0,-1 1 0,0-1 0,0 1 0,0-1 0,0 0 0,0 1 0,0-1 0,0 1 0,0-1 0,-1 0 0,1 1 0,0-1 0,0 1 0,0-1 0,0 0 0,0 1 0,-1-1 0,1 0 0,0 1 0,0-1 0,-1 0 0,1 1 0,0-1 0,-1 0 0,1 1 0,0-1 0,-1 0 0,1 0 0,0 1 0,-1-1 0,1 0 0,-1 0 0,-14 4-354,1 0 1,-1-2 0,0 0-1,1 0 1,-1-2 0,0 0-1,0 0 1,0-1-1,0-1 1,-15-4 0,22 5-4199,4 0-583</inkml:trace>
  <inkml:trace contextRef="#ctx0" brushRef="#br0" timeOffset="12217.82">5495 30 10709,'17'-3'6874,"9"-8"-4914,5-2-1256,-25 12-662,0 0 1,0 1 0,0-1-1,0 1 1,1 1-1,-1-1 1,0 1 0,0 0-1,0 0 1,0 1 0,0 0-1,-1 0 1,1 0 0,6 4-1,26 9-252,-32-14-74,12 4 242,-18-5-60,1 0 1,-1 0 0,0 0-1,1 0 1,-1 0 0,0 0-1,1 1 1,-1-1-1,0 0 1,1 0 0,-1 0-1,0 0 1,1 0 0,-1 1-1,0-1 1,0 0 0,1 0-1,-1 1 1,0-1 0,0 0-1,1 0 1,-1 1 0,0-1-1,0 0 1,0 1 0,0-1-1,1 0 1,-1 0 0,0 1-1,0-1 1,0 1 0,-34 1-4398,24 0 388,4-2 912</inkml:trace>
  <inkml:trace contextRef="#ctx0" brushRef="#br0" timeOffset="12636.7">5652 46 5138,'-1'0'497,"0"0"0,0-1 0,0 1 1,0 0-1,0 0 0,0 0 0,0 0 0,0 0 0,0 0 0,0 0 0,0 0 0,0 1 0,0-1 0,0 0 0,-1 1 0,1 0-271,0-1 1,1 1-1,-1-1 0,0 1 1,1 0-1,-1-1 0,1 1 1,-1 0-1,1-1 0,-1 1 1,1 0-1,-1 0 0,1-1 1,-1 3-1,0 2-111,0 0-1,0 0 1,1 1-1,-1-1 1,2 7 0,-2 6 991,-10 77 299,-3 22-1606,14-115 97,0 0 1,0 0 0,0 0 0,0-1 0,1 1 0,-1 0 0,0 0-1,1 0 1,0 3 0,6 1-4617,-7-6-656</inkml:trace>
</inkml:ink>
</file>

<file path=word/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4:14.752"/>
    </inkml:context>
    <inkml:brush xml:id="br0">
      <inkml:brushProperty name="width" value="0.05" units="cm"/>
      <inkml:brushProperty name="height" value="0.05" units="cm"/>
    </inkml:brush>
  </inkml:definitions>
  <inkml:trace contextRef="#ctx0" brushRef="#br0">10 1 9877,'-9'1'6401,"12"3"-3566,16 1-1541,2-7-1011,-14 1-254,0 1 1,0-1-1,0 1 0,0 1 1,14 1-1,-20-1-155,0-1 0,0 0 1,0 1-1,0-1 0,0 1 0,0-1 0,0 1 1,0-1-1,0 1 0,0 0 0,-1-1 0,1 1 1,0 0-1,0 0 0,-1 0 0,1 0 1,1 1-1,-2 0-204,1 0 0,-1-1 0,0 1 0,0 0-1,1-1 1,-1 1 0,0 0 0,0 0 0,0-1 0,-1 1 0,1 0 0,0-1 0,-1 1 0,1 0 0,-2 1 0,-1 5-4891</inkml:trace>
  <inkml:trace contextRef="#ctx0" brushRef="#br0" timeOffset="506.21">30 139 9604,'-2'3'7605,"9"-1"-4673,13 1-2877,-16-3 561,26 4-1403,-10-4-4503,-11-1-289</inkml:trace>
</inkml:ink>
</file>

<file path=word/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4:11.221"/>
    </inkml:context>
    <inkml:brush xml:id="br0">
      <inkml:brushProperty name="width" value="0.05" units="cm"/>
      <inkml:brushProperty name="height" value="0.05" units="cm"/>
    </inkml:brush>
  </inkml:definitions>
  <inkml:trace contextRef="#ctx0" brushRef="#br0">192 626 8500,'6'-10'6249,"-9"9"-2468,2 2-3614,-1 0 0,1 0-1,-1 1 1,1-1 0,0 0-1,0 0 1,0 1 0,-1-1 0,1 1-1,0 1 1,-7 10-42,2 1 0,0 0 0,1 0 0,0 1 0,-5 28 0,-8 40-527,-7 49-677,9-41-2043,11-66-949,4-21-830</inkml:trace>
  <inkml:trace contextRef="#ctx0" brushRef="#br0" timeOffset="364.73">3 650 11061,'-2'3'6873,"2"4"-4174,5 16-3329,-5-22 1194,5 25-529,11 38 142,-15-60-612,1 1 0,0-1 0,0 1 1,0-1-1,0 0 0,1 1 1,0-1-1,0-1 0,0 1 0,5 5 1,-5-8-2712,1 0-2005</inkml:trace>
  <inkml:trace contextRef="#ctx0" brushRef="#br0" timeOffset="771.88">466 390 10021,'1'1'664,"1"1"0,0 0 0,-1 0 1,0 0-1,1 0 0,-1 1 1,0-1-1,0 0 0,0 0 0,0 1 1,-1-1-1,1 3 0,0 0-208,-1 0 0,1 0 0,-1-1 0,-1 1 0,0 9 0,-3 3-950,-1 1-1,-11 25 1,6-15 1216,2-2-1524,8-24-396,1-8-191,2-4 341,-1 1-1996,-2-1-2006</inkml:trace>
  <inkml:trace contextRef="#ctx0" brushRef="#br0" timeOffset="1529.87">677 260 9156,'19'-4'6997,"1"-3"-3983,-11 4-2898,1 0-1,-1 0 1,1 1-1,-1 1 0,14-2 1,64-4 219,-33 1-99,-53 6-234,1 0 0,-1 0 1,1 0-1,0 0 1,-1 0-1,1 0 1,-1 1-1,1-1 0,-1 0 1,1 1-1,-1-1 1,1 1-1,-1 0 0,1-1 1,-1 1-1,0 0 1,1 0-1,-1 0 0,0 0 1,0 0-1,1 0 1,-1 0-1,0 1 0,0-1 1,0 0-1,-1 1 1,1-1-1,0 0 0,0 1 1,-1-1-1,1 1 1,-1-1-1,1 1 0,-1-1 1,0 1-1,1 0 1,-1-1-1,0 3 0,0 7 20,0 1-1,0-1 1,-1 1-1,-3 15 1,1-9 116,-1 11-118,-16 169 332,17-146-222,8 95 0,5-98-130,-7-38 0,-1 0 0,0 0 0,2 21 0,-4-9 8,-1 32 47,1-50-49,-1 0 1,1-1-1,-1 1 1,0 0-1,-1-1 1,1 1-1,-1-1 1,0 0-1,-3 5 1,-1 4 138,6-13-123,0 1 0,0 0 0,0 0 0,-1-1 1,1 1-1,0 0 0,-1-1 0,1 1 0,0 0 0,-1-1 0,1 1 0,-1-1 0,1 1 1,-1-1-1,1 1 0,-1-1 0,0 1 0,1-1 0,-1 1 0,0-1 0,1 0 0,-1 1 0,0-1 1,1 0-1,-1 0 0,0 1 0,0-1 0,1 0 0,-1 0 0,0 0 0,0 0 0,1 0 1,-1 0-1,0 0 0,0 0 0,0-1 0,-21 2-135,1 0 0,-32 7-1,38-5-1435,0 1 1,-15 6-1,25-8-1824,-6-1-2133</inkml:trace>
  <inkml:trace contextRef="#ctx0" brushRef="#br0" timeOffset="2416.01">1158 12 10373,'14'2'2837,"0"-2"0,17 0 1,61-9-2123,-86 8-455,-1 0-313,30-2 308,-33 3-332,0 0-1,0 0 0,0 0 0,0 0 0,-1 1 0,1-1 0,0 0 0,0 1 0,0 0 0,-1-1 1,1 1-1,0 0 0,-1 0 0,4 1 0,-10 4-3049,2-5-749,0 0-764</inkml:trace>
  <inkml:trace contextRef="#ctx0" brushRef="#br0" timeOffset="2852.18">1337 12 8756,'-6'21'1749,"0"0"0,2 0-1,0 0 1,2 1 0,-1 23 0,-1 11 116,1-37-2131,1-6-640,1 0 0,0-1 0,1 1-1,0 0 1,1-1 0,2 14 0,0-21-4587</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9:09.587"/>
    </inkml:context>
    <inkml:brush xml:id="br0">
      <inkml:brushProperty name="width" value="0.05" units="cm"/>
      <inkml:brushProperty name="height" value="0.05" units="cm"/>
      <inkml:brushProperty name="color" value="#E71224"/>
    </inkml:brush>
  </inkml:definitions>
  <inkml:trace contextRef="#ctx0" brushRef="#br0">187 217 4786,'-6'-30'5109,"6"27"-4827,1-1 1,-1 1-1,1-1 0,0 1 0,0 0 0,0-1 0,2-2 1,-3 5-189,0 1 0,1-1 1,-1 1-1,1-1 1,-1 1-1,0-1 1,1 1-1,-1-1 1,0 0-1,0 1 1,0-1-1,1 1 1,-1-1-1,0 0 1,0 1-1,0-1 1,0 0-1,0 1 1,0-1-1,0 1 1,0-1-1,0 0 1,0 1-1,-1-1 1,1 0-1,0 1 0,0-1 1,0 1-1,-1-1 1,1 1-1,0-1 1,-1 1-1,1-1 1,-1 1-1,1-1 1,-4 0 115,0 1 0,0 0 1,0 0-1,0 0 0,0 0 1,0 1-1,0 0 0,0 0 0,0 0 1,0 0-1,1 0 0,-1 1 1,0 0-1,1 0 0,-1 0 0,-4 3 1,-6 9-202,1 0 0,0 0 0,1 1 0,0 1 0,-17 30 0,25-39-5,1 0 1,-1 0-1,1 0 0,1 1 0,-1-1 0,2 1 0,-1-1 0,1 1 0,0-1 0,0 1 0,1 0 0,0 0 0,0-1 1,1 1-1,0 0 0,0 0 0,4 10 0,-2-12 0,0 1 0,0-1 0,1 0 0,0 1 0,0-2 0,0 1 0,1-1 0,0 1 0,0-1 0,0 0 0,0-1 0,1 1 0,0-1 0,0-1 0,11 7 0,-6-6-130,12 5-563,-22-9 291,0 0 1,0 0 0,0 0 0,0 0 0,0-1-1,0 1 1,0 0 0,0 0 0,0-1-1,0 1 1,0 0 0,0-1 0,2 0 0,-1 0-4592</inkml:trace>
  <inkml:trace contextRef="#ctx0" brushRef="#br0" timeOffset="1100.69">236 1 7539,'0'0'2562,"-4"3"1728,-13 14-3551,-7 23 131,20-32-704,0-1 1,-1 1-1,0-1 1,0 0-1,0 0 1,-11 10-1,12-12-95,0-1 0,0 1 0,1 0 0,-1 0 0,1 1 0,0-1 0,-2 7 0,-16 26 58,10-26-35,1 1 1,0 0-1,1 0 1,1 1-1,0 0 1,1 0-1,0 1 1,-9 30 0,13-33 4,1 0 0,0 0 1,0 17-1,2-25-90,0 1-1,0 0 0,1 0 0,0 0 0,0-1 1,0 1-1,0 0 0,1-1 0,0 1 0,0-1 1,3 6-1,-2-6-2,-1 0 0,0-1 0,1 1 1,0 0-1,0-1 0,0 0 0,0 0 1,0 0-1,1 0 0,-1 0 0,1 0 0,0-1 1,0 0-1,0 0 0,0 0 0,0 0 1,8 1-1,12 1-449,-8-3-5901,-16-1 1510</inkml:trace>
  <inkml:trace contextRef="#ctx0" brushRef="#br0" timeOffset="2899.52">293 244 7123,'-3'2'9125,"-7"8"-7826,3 3-1134,0 0 1,1 1-1,0 0 1,1 0-1,-5 26 1,4-10 256,-2 56 1,8-83-423,0 0 0,0-1 0,0 1 0,0 0 0,0-1 0,1 1 0,-1 0 0,1-1 0,0 1 0,0-1 0,0 1 0,0-1 0,0 1 0,1-1 0,-1 0 0,1 0 0,-1 1 0,4 1 0,-4-3 0,0 0 0,1 0 0,-1 0 0,0-1 0,1 1 0,-1-1 0,1 1 0,-1-1 0,1 0 0,-1 0 0,1 1 0,0-1 0,-1 0 0,1 0 0,-1 0 0,1-1 0,-1 1 0,1 0 0,-1 0 0,1-1 0,-1 1 0,1-1 0,-1 0 0,1 1 0,-1-1 0,0 0 0,1 0 0,-1 0 0,0 0 0,0 0 0,0 0 0,2-2 0,-1 1-36,0 0 1,0-1-1,0 1 0,-1 0 1,1 0-1,-1-1 0,0 1 1,1-1-1,-1 0 0,0 1 1,-1-1-1,1 0 0,0 1 1,-1-1-1,0 0 0,1 0 1,-1 0-1,0 1 0,0-1 0,-1 0 1,1 0-1,-2-4 0,1 1-74,-1 0 0,0 0 0,0 0 0,-1 1 0,1-1 0,-1 1 0,0 0 0,-1 0 0,-5-7 0,-1 4-1632,6 5-1460,0 2-1618</inkml:trace>
  <inkml:trace contextRef="#ctx0" brushRef="#br0" timeOffset="3502.38">406 503 6947,'1'0'158,"-1"1"-1,0-1 1,0 0 0,0 0-1,0 0 1,0 1 0,0-1-1,0 0 1,0 0 0,0 0-1,0 1 1,0-1 0,0 0-1,0 0 1,0 1-1,0-1 1,0 0 0,0 0-1,0 0 1,0 1 0,0-1-1,0 0 1,0 0 0,0 0-1,0 1 1,0-1-1,0 0 1,0 0 0,-1 0-1,1 1 1,0-1 0,0 0-1,0 0 1,0 0 0,0 0-1,-1 0 1,1 1 0,0-1-1,0 0 1,0 0-1,-1 0 1,1 0 0,0 0-1,0 0 1,0 0 0,-1 0-1,1 0 1,0 0 0,0 0-1,-1 0 1,1 0 0,0 0-1,0 0 1,-1 0-1,-10-13 1500,7 8-1722,1 0 0,1 0 0,-1-1 1,1 1-1,-3-8 0,5 6 72,-1-1 1,1-1-1,0 1 0,0 0 0,3-12 0,-2 16-5,0 1 0,0-1-1,0 1 1,0-1-1,0 1 1,1 0-1,-1-1 1,1 1-1,0 0 1,0 0 0,0 0-1,1 1 1,-1-1-1,5-4 1,-6 7-1,-1-1 0,1 1 0,0-1 0,0 1 0,-1-1 0,1 1 0,0 0 0,0 0 0,0-1 1,0 1-1,0 0 0,0 0 0,-1 0 0,1 0 0,0 0 0,0 0 0,0 0 0,0 0 0,0 0 0,0 0 0,0 1 1,-1-1-1,1 0 0,1 1 0,0 0 5,0 1 1,0-1-1,0 0 1,0 1-1,0 0 1,-1-1-1,1 1 1,-1 0-1,2 2 1,2 4 22,0 0 1,-1-1 0,-1 2-1,4 7 1,-6-12 3,-1 0 1,1 0-1,-1 0 1,1 0-1,-1 0 1,0 0-1,0 0 0,-1 0 1,0 0-1,1 0 1,-1 0-1,0 0 1,-3 5-1,1-2 19,1-1-1,-2 0 1,1 0-1,-1 0 1,0-1-1,0 1 1,-5 5-1,8-11-134,0 1 0,0 0 0,0 0 0,0-1 0,1 1 0,-1 0 0,0-1 0,0 1 0,0-1-1,0 1 1,0-1 0,0 0 0,0 1 0,-1-1 0,1 0 0,0 0 0,0 0 0,0 0 0,0 0 0,0 0 0,0 0 0,0 0-1,0 0 1,0 0 0,-1 0 0,1-1 0,0 1 0,0-1 0,0 1 0,0-1 0,-1 0 0,0-1-298,0 1 0,-1-1 0,1 0 0,0 0 0,0 0 0,1 0 0,-1 0 0,0-1 0,1 1 0,-1-1 0,-1-2 0,-1-6-4106</inkml:trace>
  <inkml:trace contextRef="#ctx0" brushRef="#br0" timeOffset="3947.56">606 410 9268,'-2'1'101,"1"-1"-1,-1 1 1,1-1-1,-1 0 0,1 1 1,-1-1-1,1 0 1,-1 0-1,1 0 1,-1 0-1,1 0 0,0-1 1,-1 1-1,1 0 1,-1-1-1,1 1 0,-1-1 1,1 1-1,0-1 1,-1 0-1,1 0 1,0 1-1,0-1 0,-1 0 1,1 0-1,0 0 1,0 0-1,0 0 1,0-1-1,0 1 0,1 0 1,-1 0-1,0-1 1,0 1-1,1 0 1,-1-1-1,1 1 0,-1-1 1,1 1-1,0-1 1,-1-1-1,0 0 50,1-1-1,-1 1 1,1 0-1,-1-1 1,1 1-1,0 0 1,0-1 0,0 1-1,1-1 1,-1 1-1,1 0 1,0 0-1,0-1 1,0 1-1,0 0 1,0 0-1,1 0 1,2-4-1,5-4-138,-6 8 3,0 0 1,-1 0-1,1 0 1,0 0-1,0 0 0,0 1 1,6-4-1,-7 5-10,-1 1-1,0 0 1,1-1-1,-1 1 1,0 0-1,1 0 1,-1 0-1,0 0 1,1 0-1,-1 0 1,0 0-1,1 1 0,-1-1 1,0 0-1,0 1 1,1-1-1,-1 1 1,0-1-1,0 1 1,1 0-1,-1-1 1,0 1-1,0 0 1,0 0-1,0 0 1,0 0-1,0 0 1,0 1-1,2 1 25,-1-1-1,0 1 1,0 0-1,0 0 1,-1 0-1,1 0 1,-1 0-1,1 0 1,-1 0-1,0 0 1,0 1-1,-1-1 1,1 0-1,0 1 0,-1-1 1,0 0-1,0 1 1,0-1-1,-1 1 1,1-1-1,-1 0 1,1 1-1,-1-1 1,0 0-1,0 0 1,-3 6-1,2-6-93,0 1 0,0-1-1,0 1 1,-1-1 0,1 0 0,-1 0-1,0 0 1,0-1 0,0 1 0,-4 2-1,5-3-242,-1-1-1,0 1 0,0-1 1,0 1-1,0-1 0,0 0 1,0-1-1,0 1 0,0 0 1,0-1-1,0 1 1,0-1-1,-5-1 0,-6 0-4511</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5:35.375"/>
    </inkml:context>
    <inkml:brush xml:id="br0">
      <inkml:brushProperty name="width" value="0.05" units="cm"/>
      <inkml:brushProperty name="height" value="0.05" units="cm"/>
    </inkml:brush>
  </inkml:definitions>
  <inkml:trace contextRef="#ctx0" brushRef="#br0">1 18 10821,'0'1'396,"0"-1"1,1 1-1,-1-1 0,0 1 0,1-1 1,-1 1-1,1-1 0,-1 1 1,1-1-1,-1 0 0,1 1 1,-1-1-1,1 0 0,-1 1 1,1-1-1,-1 0 0,1 0 1,1 1-1,14-1 2837,24-14-3596,-8 4 597,6 8-113,-20 7-1442,-17-4 1003,0-1 0,0 1 0,0 0-1,0-1 1,-1 1 0,1 0 0,0-1 0,-1 1 0,1 0-1,0 0 1,-1 0 0,1 0 0,-1 0 0,1 0-1,0 1 1,0 6-5354</inkml:trace>
</inkml:ink>
</file>

<file path=word/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4:08.287"/>
    </inkml:context>
    <inkml:brush xml:id="br0">
      <inkml:brushProperty name="width" value="0.05" units="cm"/>
      <inkml:brushProperty name="height" value="0.05" units="cm"/>
    </inkml:brush>
  </inkml:definitions>
  <inkml:trace contextRef="#ctx0" brushRef="#br0">0 274 9396,'6'29'7837,"-5"18"-6193,-1-7-1005,4 61 58,4 54-581,-7-144-116,0-4 0,-1 0 0,1-1 0,0 1 0,0-1 0,5 12 0,-6-61 0,-7-174 0,4 62 91,3-56-70,-1 129-21,1 83 1,0-1 0,0 1 0,1-1 0,-1 1-1,0-1 1,0 1 0,1-1 0,-1 1 0,0-1 0,1 1-1,-1-1 1,0 1 0,1-1 0,-1 0 0,1 1 0,-1-1-1,0 0 1,1 1 0,-1-1 0,1 0 0,-1 0 0,1 1-1,-1-1 1,1 0 0,-1 0 0,1 0 0,0 0-1,-1 0 1,1 1 0,0-1 0,26 1 120,-7 0-36,24 11 103,-33-8-206,0 0 0,1-1 0,0-1 0,0 0 0,14 0 1,-20-2-367,14 1-189,-20-1 429,0 0-1,1 0 1,-1 0 0,0 0-1,1 0 1,-1 0 0,0 0 0,1 1-1,-1-1 1,0 0 0,1 0-1,-1 0 1,0 1 0,1-1 0,-1 0-1,0 0 1,0 1 0,1-1-1,-1 0 1,0 0 0,0 1 0,0-1-1,1 0 1,-1 1 0,0-1-1,0 0 1,0 1 0,0-1 0,0 1-1,0-1 1,0 0 0,0 1 0,0-1-1,0 0 1,0 1 0,0-1-1,0 0 1,0 1 0,0-1 0,0 1-1,0 0 1,-3 4-5365</inkml:trace>
  <inkml:trace contextRef="#ctx0" brushRef="#br0" timeOffset="417.03">45 495 10709,'-4'17'2595,"0"-1"-1,-3 23 1,2 70-965,3-39-1376,2-61-298,-1-8 64,1 1 0,0 0 0,0 0 0,0-1 0,0 1 0,0 0 0,0 0 0,0-1 0,1 1 0,0 2 0,-1-4-7,1 0 0,-1 1 0,1-1-1,0 0 1,-1 1 0,1-1 0,-1 0-1,1 1 1,0-1 0,-1 0 0,1 0-1,0 0 1,-1 0 0,1 0 0,0 0-1,-1 0 1,1 0 0,0 0 0,-1 0-1,1 0 1,0 0 0,-1 0 0,1-1 0,0 1-1,-1 0 1,1-1 0,0 1 0,-1 0-1,1-1 1,-1 1 0,1-1 0,15-3 70,-1 0 0,1 1 0,-1 0 1,32 0-1,-41 3-115,-4 0-77,0 0 0,0 0 0,0 0 0,0 0 0,-1 1 0,1-1 1,0 1-1,0-1 0,0 1 0,0 0 0,-1-1 0,1 1 0,0 0 0,-1 0 1,3 2-1,12 14-5425,-11-12 92</inkml:trace>
  <inkml:trace contextRef="#ctx0" brushRef="#br0" timeOffset="763.34">460 377 10597,'11'10'6131,"3"11"-4072,-2-3-1418,12 14-241,26 46 0,-11 0-3970,-36-69 385,0-2-2060</inkml:trace>
  <inkml:trace contextRef="#ctx0" brushRef="#br0" timeOffset="1118.22">637 397 10933,'-11'6'897,"1"0"-1,0 0 1,0 1-1,1 1 1,0-1 0,0 1-1,1 1 1,0 0-1,1 0 1,-11 17 0,-6 5 77,7-9-1281,-22 36 0,38-56 93,0 0 0,-1 0 0,0 0 0,1 0-1,-1 0 1,0 0 0,0 0 0,0 0 0,-1-1-1,1 1 1,0-1 0,0 0 0,-5 2 0,5-2-4994,2-2 86</inkml:trace>
  <inkml:trace contextRef="#ctx0" brushRef="#br0" timeOffset="1727.16">837 189 9492,'3'19'5819,"-5"11"-3391,1-25-2290,0 0 0,1 0 1,-1 0-1,1 0 0,1 8 0,-14 16-138,4 0-686,7-22 667,-1-1-1,2 1 0,-1 0 1,-1 13-1,3-22 20,0 0 0,0 0 0,0 0 0,1 0 0,-1 0 0,0 0 0,1 0 0,-1 0 0,1 0 0,0 0 0,0 0 0,2-4 0,-1 0-53,0 0 0,1-1-1,-2 1 1,1-1 0,-1 1-1,0-1 1,-1 0 0,1-9 0,-1 13-555,0 1 0,-1-1 0,1 0-1,-1 1 1,1-1 0,-1 1 0,-2-6 0,0 3-4293</inkml:trace>
</inkml:ink>
</file>

<file path=word/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4:58.818"/>
    </inkml:context>
    <inkml:brush xml:id="br0">
      <inkml:brushProperty name="width" value="0.05" units="cm"/>
      <inkml:brushProperty name="height" value="0.05" units="cm"/>
    </inkml:brush>
  </inkml:definitions>
  <inkml:trace contextRef="#ctx0" brushRef="#br0">1 435 7828,'-1'-7'8628,"4"19"-6860,1 2-810,-1 1 1,2 28-1,-3 70-761,-3-112-190,-4 60-291,-1 9-3274,8-82-3362,-1 3 2446</inkml:trace>
  <inkml:trace contextRef="#ctx0" brushRef="#br0" timeOffset="824.79">177 186 9492,'10'-1'9242,"13"-9"-8742,-17 7 310,4 0-659,1 0 1,-1 1 0,1 0-1,-1 1 1,1 0-1,0 0 1,15 2 0,77 12 97,-85-11-150,-15-1-96,1 0 0,-1-1 0,1 1 0,-1 0 0,1 1 0,-1-1 0,0 0 0,0 1 0,0 0 0,0 0 1,0 0-1,0 0 0,0 0 0,0 1 0,-1-1 0,1 1 0,-1 0 0,3 4 0,-3-3 0,0 0 0,0 0-1,-1 0 1,0 0 0,0 0-1,0 0 1,0 1 0,0-1-1,-1 0 1,0 1 0,0-1-1,0 0 1,0 1 0,-1-1-1,-1 5 1,-6 27 10,2 1 0,1 0-1,2 0 1,2 67 0,32 179-253,-27-256 182,2 50 52,-6-76 8,0 0 0,0 0 0,0 0 0,0-1 0,0 1 0,0 0 0,-1 0 0,1-1 0,0 1 0,0 0 0,-1 0 0,1-1 1,-1 1-1,1 0 0,0-1 0,-1 1 0,1 0 0,-1-1 0,0 1 0,1-1 0,-1 1 0,1-1 0,-1 1 0,0-1 0,1 0 0,-1 1 0,0-1 0,0 0 0,1 1 0,-1-1 1,0 0-1,-1 0 0,-31 2 118,8-2-68,5 4-1593,-42 1 0,42-4-1033,-37 6 0,50-5-2802</inkml:trace>
  <inkml:trace contextRef="#ctx0" brushRef="#br0" timeOffset="1783.24">661 31 9732,'3'-2'458,"0"-1"0,1 1 1,-1 0-1,1 0 0,-1 0 0,1 0 0,0 1 0,0 0 0,0 0 0,0 0 0,7-1 0,52-3 5125,-47 5-5153,8-2-606,-13 1-45,0 0-1,0 1 1,-1 0-1,1 1 1,0 0-1,11 3 1,-21-4 135,-1 0 0,1 0 0,-1 0 0,1 1 0,-1-1 0,1 0 0,-1 1 0,1-1 0,-1 0 0,1 1 0,-1-1 0,1 1 0,-1-1 0,1 0 0,-1 1 0,0-1 1,1 1-1,-1-1 0,0 1 0,1 0 0,-1-1 0,0 1 0,-3 8-5021,0-6 86</inkml:trace>
  <inkml:trace contextRef="#ctx0" brushRef="#br0" timeOffset="2150.24">782 7 10821,'-2'3'1099,"1"1"0,-1 0 0,1-1 0,-1 1-1,1 0 1,0-1 0,0 7 0,0 3-679,1 0-1,1 20 1,1 7-4,3 113-2562,-3-125-486,-2-20-647,-1-3-1995</inkml:trace>
</inkml:ink>
</file>

<file path=word/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4:56.002"/>
    </inkml:context>
    <inkml:brush xml:id="br0">
      <inkml:brushProperty name="width" value="0.05" units="cm"/>
      <inkml:brushProperty name="height" value="0.05" units="cm"/>
    </inkml:brush>
  </inkml:definitions>
  <inkml:trace contextRef="#ctx0" brushRef="#br0">17 140 12342,'7'83'6690,"-2"1"-3410,-5 306-3208,1-354-419,0-32 119,-1-22 125,0-58 102,-14-304 13,13 371-9,-14-171 47,18 141 108,-2 37-149,-1 0 1,0 0-1,1 0 1,-1 0-1,1 0 1,0 0-1,0 0 1,0 0-1,0 1 1,0-1-1,0 0 0,0 1 1,0-1-1,1 1 1,-1-1-1,0 1 1,4-3-1,-3 4 0,0 0 0,-1 0 0,1-1 0,0 1 0,0 0 0,0 0 1,0 1-1,0-1 0,-1 0 0,1 1 0,0-1 0,0 1 0,0-1 0,-1 1 0,1 0 0,3 2 0,25 16 133,-18-11-338,0 0 0,0-1 0,1-1 0,0 0 0,14 4 0,-26-9 64,0-1 1,-1 0 0,1 1 0,-1-1-1,1 0 1,-1 1 0,1-1 0,-1 1-1,1-1 1,-1 1 0,0-1-1,1 1 1,-1-1 0,0 1 0,1-1-1,-1 1 1,0 0 0,0-1 0,1 1-1,-1-1 1,0 1 0,0 0-1,0-1 1,0 1 0,0 0 0,0 0-1,-3 19-4991,0-9-16</inkml:trace>
  <inkml:trace contextRef="#ctx0" brushRef="#br0" timeOffset="373.58">44 443 9877,'-10'70'7508,"4"2"-4332,1 145-2842,5-196 127,1-20-408,-1-1-1,1 1 0,-1-1 0,1 1 0,-1 0 0,1-1 0,0 1 0,-1-1 0,1 0 0,-1 1 0,1-1 0,0 0 1,-1 1-1,1-1 0,0 0 0,0 0 0,-1 1 0,1-1 0,0 0 0,0 0 0,-1 0 0,1 0 0,0 0 0,0 0 1,-1 0-1,2-1 0,33 0 212,-22 1-91,7-2-309,-1 0 0,38-8 1,-23 3-2985,-28 5-479,-4 1-2342</inkml:trace>
  <inkml:trace contextRef="#ctx0" brushRef="#br0" timeOffset="1596.27">558 535 9604,'-1'3'717,"0"-1"0,-1 1 0,1-1 0,-1 1 1,1-1-1,-1 0 0,0 0 0,-3 3 0,0-9 344,1-14-500,-2-13 306,2-1 1,0-43-1,4 64-816,0 0-1,1 0 0,0 0 1,1 0-1,0 0 0,1 1 1,0-1-1,1 1 0,0 0 1,8-15-1,19-12-10,-10 13-26,-20 23-14,0 0 0,-1 1 0,1-1 0,0 1 0,-1-1 0,1 1 0,0 0 0,-1-1 0,1 1 0,0 0 0,0-1 0,-1 1 0,1 0 0,0 0 0,0 0 0,0-1 0,0 1 0,-1 0 0,1 0 0,0 0 0,0 1 0,0-1 0,-1 0 0,1 0 0,0 0 0,0 0 0,0 1 0,-1-1 0,1 0 0,0 1 0,0-1 0,-1 1 0,1-1 0,0 1 0,-1-1 0,1 1 0,-1-1 0,2 2 0,1 1 0,0 0 0,-1-1 0,1 1 0,-1 1 0,1-1 0,2 5 0,-3-1 3,0-1 1,0 0 0,0 1-1,-1 0 1,0-1-1,-1 1 1,1 8 0,-4 49 30,3-58-33,-1 7-10,0 0 1,-1-1-1,0 0 0,-1 1 1,0-1-1,-1 0 1,0 0-1,-1-1 1,-8 16-1,13-27-15,0 1-1,0-1 0,-1 1 1,1-1-1,0 0 1,0 1-1,0-1 0,-1 0 1,1 1-1,0-1 1,0 0-1,-1 0 0,1 1 1,0-1-1,0 0 0,-1 0 1,1 1-1,0-1 1,-1 0-1,1 0 0,0 0 1,-1 0-1,1 1 1,-1-1-1,1 0 0,0 0 1,-1 0-1,1 0 1,-1 0-1,1 0 0,0 0 1,-1 0-1,1 0 1,0 0-1,-1 0 0,1 0 1,-1-1-1,1 1 0,0 0 1,-1 0-1,1 0 1,0 0-1,-1-1 0,1 1 1,0 0-1,-1 0 1,1-1-1,0 1 0,0 0 1,-1 0-1,1-1 1,0 1-1,0 0 0,-1-1 1,1 1-1,0 0 1,0-1-1,0 1 0,0 0 1,-1-1-1,-10-31-1868,6 18 827,4 11 268,-1 0 0,0 0 0,1 0 1,-1 0-1,0 0 0,-5-4 1,2 2-3672</inkml:trace>
</inkml:ink>
</file>

<file path=word/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4:52.145"/>
    </inkml:context>
    <inkml:brush xml:id="br0">
      <inkml:brushProperty name="width" value="0.05" units="cm"/>
      <inkml:brushProperty name="height" value="0.05" units="cm"/>
    </inkml:brush>
  </inkml:definitions>
  <inkml:trace contextRef="#ctx0" brushRef="#br0">186 362 8228,'0'2'7111,"-2"7"-3394,-11 59-2150,-20 97-1124,-7-18-1006,33-122 67,6-19 134,0-1 0,-1 0 0,1 0 0,-1 1 0,-3 5 0,5-11 279,-1 0 0,1 0 0,0 0 1,0 0-1,0 0 0,0 0 0,0 0 1,0 0-1,-1 0 0,1 0 0,0 0 0,0 0 1,0 0-1,0 0 0,0 0 0,-1 0 0,1 0 1,0 0-1,0 0 0,0 0 0,0 0 1,0 0-1,-1 0 0,1 0 0,0 0 0,0 0 1,0 0-1,0 0 0,0 0 0,0 0 0,-1 0 1,1 0-1,0-1 0,0 1 0,0 0 1,0 0-1,0 0 0,0 0 0,0 0 0,0 0 1,0-1-1,0 1 0,-1 0 0,1 0 0,0 0 1,0 0-1,0 0 0,0 0 0,0-1 0,0 1 1,0 0-1,0 0 0,0 0 0,0 0 1,0-1-1,0 1 0,0 0 0,0 0 0,0 0 1,1 0-1,-1 0 0,0 0 0,0-1 0,0 1 1,0 0-1,0 0-248,-1-8-4458</inkml:trace>
  <inkml:trace contextRef="#ctx0" brushRef="#br0" timeOffset="350.13">6 411 11269,'-1'3'866,"0"-1"0,0 0 0,1 1 1,-1-1-1,1 1 0,-1-1 0,1 1 0,0-1 0,0 4 0,5 25 1330,18 27-3270,-19-51 1605,5 19-779,4 6-1190,-2-15-4236,-6-13 79</inkml:trace>
  <inkml:trace contextRef="#ctx0" brushRef="#br0" timeOffset="1087.02">346 177 10373,'32'-1'9406,"-12"1"-8921,32 2-1,-4 0-359,-38-3-114,0 1 0,0 1 0,1 0 0,14 3 0,-21-3-9,-1 0-1,0 0 0,0 1 1,0-1-1,0 1 0,0 0 1,0 0-1,-1 0 0,1 0 1,0 0-1,-1 0 0,0 1 1,1-1-1,-1 1 0,0 0 1,0-1-1,-1 1 0,2 3 1,-2-4 5,0 1 1,-1-1 0,1 0 0,-1 0 0,1 0-1,-1 0 1,0 1 0,0-1 0,0 0 0,0 0-1,-1 0 1,0 4 0,-10 30 134,4-13-87,-4 18 61,7-28-91,0 0-1,2 0 0,-4 25 1,-2 84 25,-2 40 28,11-160-29,-1-1 0,0 1 0,0 0-1,0 0 1,0-1 0,0 1 0,-1 0 0,1-1 0,0 1 0,-1 0 0,1-1-1,-1 1 1,-1 1 0,1-2-2,0 0 1,-1-1-1,1 1 0,-1-1 0,1 1 1,-1-1-1,1 1 0,-1-1 0,0 0 0,1 0 1,-1 0-1,1 0 0,-1 0 0,-2 0 1,-30 3 296,0 0-1903,14-5-5542,19 2 1442</inkml:trace>
  <inkml:trace contextRef="#ctx0" brushRef="#br0" timeOffset="1693.22">786 8 9396,'29'0'5945,"-1"-2"-3312,-1 0-2088,37 3 1,-51 0-540,-4-1-11,1 1 1,-1 0-1,12 3 1,-19-3-112,0-1 0,-1 0 0,1 1 0,0 0 0,-1-1 0,1 1 0,-1 0 0,1 0 0,-1 0 0,1 0 0,-1 0 0,0 0 0,0 0 0,1 0 1,-1 1-1,0-1 0,0 0 0,0 1 0,0-1 0,0 1 0,-1-1 0,1 1 0,0 0 0,0 1 0,-2 0-3880,-1-4-751</inkml:trace>
  <inkml:trace contextRef="#ctx0" brushRef="#br0" timeOffset="2202.86">945 1 9268,'-1'35'8436,"-2"0"-5679,-2 35-1928,-3 55-2510,6-118-4180,3-6 341</inkml:trace>
  <inkml:trace contextRef="#ctx0" brushRef="#br0" timeOffset="2865.92">1340 426 9396,'9'0'7099,"9"-1"-2561,29 5-4175,-40-4-784,1 1 0,0-1 0,-1 0 0,1-1 0,14-2 0,-21 3 88,1 0-351,-1 1-3224,-1 1-1681</inkml:trace>
  <inkml:trace contextRef="#ctx0" brushRef="#br0" timeOffset="3250.04">1398 486 11701,'1'4'3266,"1"3"-81,2-3-2208,2 2-321,0-4-112,3-1-240,0-1-111,1-1-129,0 0-273,1 0-31,-3 1-224,7-3-192,-5 2-241,4-1-191,-2 2-2114,2 0-2704</inkml:trace>
</inkml:ink>
</file>

<file path=word/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4:48.591"/>
    </inkml:context>
    <inkml:brush xml:id="br0">
      <inkml:brushProperty name="width" value="0.05" units="cm"/>
      <inkml:brushProperty name="height" value="0.05" units="cm"/>
    </inkml:brush>
  </inkml:definitions>
  <inkml:trace contextRef="#ctx0" brushRef="#br0">20 94 5923,'1'-5'1488,"-1"-1"257,0 1-1889,1 1-1617,0 0-704</inkml:trace>
  <inkml:trace contextRef="#ctx0" brushRef="#br0" timeOffset="1031.24">24 60 6067,'-1'-8'5015,"0"-7"-918,2 14-2919,2 9-119,1 8-755,-2 0-1,1 0 1,-2 0 0,-1 0-1,0 0 1,-4 31 0,0 8-128,4-31-160,3 195 99,0-200-115,-1-19 0,-2-12 0,-21-288 0,12 207 0,6 77 0,1-15 0,2 30 0,0-1 0,1 1 0,-1 0 0,1-1 0,-1 1 0,1 0 0,-1-1 0,1 1 0,0 0 0,-1-1 0,1 1 0,0 0 0,0 0 0,0 0 0,0 0 0,0 0 0,0 0 0,3-1 0,5-4 3,-5 3 7,0-1 0,1 2 0,-1-1 0,1 1 0,0-1 0,5-1 0,-7 4-7,-1 0 1,0 0-1,1-1 0,-1 1 0,1 0 1,-1 1-1,1-1 0,-1 0 0,0 1 0,1 0 1,-1-1-1,0 1 0,0 0 0,1 0 1,-1 0-1,3 2 0,8 6 26,-9-7-165,0 1-1,0-1 1,0 0-1,1 0 1,6 3-1,-11-5-108,0 0-1,-1 1 0,1-1 0,-1 0 1,1 0-1,-1 1 0,1-1 1,-1 0-1,1 0 0,-1 0 0,1 0 1,-1 1-1,1-1 0,-1 0 0,1 0 1,-1 0-1,1 0 0,-1 0 0,1 0 1,-1 0-1,0-1 0,0 1-1786,-2 1-2594</inkml:trace>
  <inkml:trace contextRef="#ctx0" brushRef="#br0" timeOffset="1669.85">37 403 9156,'-4'29'5650,"4"16"-3353,1-32-2108,-1 1 0,-1-1 0,-2 16 0,-1-13 101,2 1 0,0-1 1,1 1-1,1 26 0,-1-16-151,37-34 1184,-22 5-1094,1 1-1,25 0 0,-35 1-706,-1 1 1,1-1-1,0 1 0,0 1 0,0-1 0,-1 1 1,5 1-1,-5-1-2849,-2-2-2225</inkml:trace>
  <inkml:trace contextRef="#ctx0" brushRef="#br0" timeOffset="2425.91">323 241 9156,'29'5'8177,"1"9"-5744,25 22-2931,-46-29 1196,2 2-687,-2 1 0,0 0 0,0 0 0,0 1 0,-2 0 0,1 0 0,-1 1 0,6 16 0,3 1-454,-7-10-449,5 8-4712,-10-21 434</inkml:trace>
  <inkml:trace contextRef="#ctx0" brushRef="#br0" timeOffset="2797.86">545 244 11477,'-14'38'6768,"0"1"-3842,-36 72-2111,43-97-852,5-9-83,0-1 0,0 0 1,0 1-1,-1-1 0,1 0 0,-1 0 1,0-1-1,0 1 0,0-1 1,-1 1-1,1-1 0,-1 0 0,0 0 1,0-1-1,-6 4 0,-12 9-2108,12-8-1082,0 0-2301</inkml:trace>
</inkml:ink>
</file>

<file path=word/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5:05.950"/>
    </inkml:context>
    <inkml:brush xml:id="br0">
      <inkml:brushProperty name="width" value="0.05" units="cm"/>
      <inkml:brushProperty name="height" value="0.05" units="cm"/>
    </inkml:brush>
  </inkml:definitions>
  <inkml:trace contextRef="#ctx0" brushRef="#br0">1 0 9268,'0'1'191,"0"-1"-1,0 1 1,-1-1-1,1 1 1,0-1-1,0 1 1,0-1 0,0 1-1,0-1 1,0 1-1,1-1 1,-1 1-1,0-1 1,0 1-1,0-1 1,0 1-1,1-1 1,-1 1-1,0-1 1,0 0-1,1 1 1,-1-1-1,0 1 1,1-1 0,-1 0-1,1 1 1,15 5 1667,30-5-2420,-26-2 1103,45 7 481,84 17 0,-43 4-251,-83-23-678,0-1 1,0-1 0,33 0-1,-9-1-30,119 7 217,202 8 54,-208-9-62,95-1-37,-187-9-150,0 3 1,77 10-1,-84-5-9,1-3 1,86-8-1,65 2 50,123 3 109,-302 0-185,104 4 71,43-3-2,58-13 12,-138 14-52,161-5 58,107-2 131,-155 5-160,-124 1-53,126-8 74,-133-2-73,1 5-1,99 5 0,-142 0-30,1-1 0,70-12 0,18-2 7,82 14 64,-84-3-79,-12-1 14,-62 4-31,-42-1 0,0 2 0,-1-1 0,1 2 0,0-1 0,0 2 0,0-1 0,21 8 0,-19-5 6,0 0 0,0-1 0,20 2 0,26 6 34,-53-8-197,0-1-140,-1 0-1,1-1 0,0 0 1,0 0-1,8 0 0,-17-1-5790,-2 0 368</inkml:trace>
</inkml:ink>
</file>

<file path=word/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5:45.420"/>
    </inkml:context>
    <inkml:brush xml:id="br0">
      <inkml:brushProperty name="width" value="0.05" units="cm"/>
      <inkml:brushProperty name="height" value="0.05" units="cm"/>
    </inkml:brush>
  </inkml:definitions>
  <inkml:trace contextRef="#ctx0" brushRef="#br0">24 249 7700,'-14'-3'5859,"7"-5"-3590,6 5-2159,1 0 0,-1 0 0,1 0-1,0 0 1,0 0 0,0 0 0,0-3-1,1-1 505,0-13-160,1 0 0,1 1 1,1-1-1,1 1 0,0 0 0,2 0 0,10-22 1,-16 39-447,0 0 0,1 0 1,-1 1-1,1-1 1,-1 0-1,1 1 1,0-1-1,0 1 0,0-1 1,0 1-1,0 0 1,0 0-1,0 0 1,0 0-1,0 0 0,0 0 1,1 1-1,2-2 1,-4 2-6,0 0-1,0 0 1,0 0 0,0 0 0,0 0 0,0 0 0,0 0 0,0 0 0,0 0 0,0 0 0,0 1 0,0-1 0,-1 0-1,1 1 1,0-1 0,0 0 0,0 1 0,0-1 0,0 1 0,-1 0 0,1-1 0,0 1 0,0-1 0,-1 1-1,1 0 1,0 0 0,-1 0 0,1-1 0,-1 1 0,1 0 0,-1 0 0,1 0 0,-1 0 0,0 0 0,1 0-1,-1 0 1,0 0 0,0 0 0,0 0 0,0 0 0,0 0 0,0 0 0,0 1 0,-1 11-188,-1 1 1,-1-1 0,0 0-1,0 0 1,-1 0 0,-1-1-1,0 0 1,-7 13-1,-10 26-415,21-50 539,1 0 0,-1 0 0,1 0 0,-1 0 0,1 0 1,-1 0-1,1 0 0,-1-1 0,0 1 0,0 0 0,1 0 0,-1 0 0,0-1 0,0 1 0,0 0 0,0-1 1,-1 2-1,1-2 30,1 0 1,-1 0 0,1 0 0,-1 0-1,1-1 1,-1 1 0,1 0 0,-1 0-1,1 0 1,-1 0 0,1-1 0,-1 1-1,1 0 1,0 0 0,-1-1-1,1 1 1,-1 0 0,1-1 0,0 1-1,-1 0 1,1-1 0,0 1 0,-1-1-1,1 1 1,0 0 0,0-1 0,-1 1-1,1-1 1,0 1 0,0-1 0,0 1-1,0-1 1,0 1 0,-1-1 0,1 1-1,0-1 1,0 1 0,0-1-1,0 1 1,1-1 0,-5-26-155,1 1 1,1 0-1,2-1 0,4-42 1,-4 67 270,0 0 0,1 0 1,-1 0-1,1 0 0,-1 0 0,1 0 0,0 0 1,0 0-1,0 1 0,0-1 0,0 0 0,3-2 1,-4 3-7,1 1 0,0-1 0,0 1-1,-1-1 1,1 1 0,0-1 0,-1 1 0,1 0 0,0 0 0,0-1 0,0 1 0,0 0 0,-1 0 0,1 0 0,0 0 0,0 0 0,0 0 0,0 0 0,-1 0 0,1 0 0,0 0 0,0 0 0,0 0-1,-1 1 1,1-1 0,0 0 0,0 1 0,-1-1 0,1 1 0,0-1 0,0 1 0,-1-1 0,2 1 0,4 4 214,-2-2-221,1 0-1,-1 0 1,0 1-1,0-1 1,0 1-1,0 0 1,-1 0-1,0 0 1,3 6-1,4 10-262,-1 0 0,-2 1-1,0 1 1,-1-1 0,4 30 0,7 26-6110,-13-65 1117</inkml:trace>
  <inkml:trace contextRef="#ctx0" brushRef="#br0" timeOffset="530.85">350 217 10709,'3'-3'7929,"17"-10"-7070,-15 10-806,-1 0-1,1 1 1,0-1-1,0 1 1,0 1-1,10-3 1,-14 4-47,0 0 0,0-1-1,0 1 1,0 0 0,0 1-1,0-1 1,0 0 0,0 0 0,0 0-1,0 1 1,0-1 0,0 0-1,0 1 1,0-1 0,0 1 0,0-1-1,0 1 1,-1-1 0,1 1-1,0 0 1,0-1 0,0 1 0,-1 0-1,1 0 1,0 0 0,-1-1-1,1 1 1,-1 0 0,1 0 0,-1 0-1,1 0 1,-1 0 0,0 0-1,0 0 1,1 0 0,-1 0 0,0 0-1,0 0 1,0 0 0,0 0-1,0 2 1,0 6-1,0-1-1,0 1 1,0 0-1,-1 0 1,-1-1-1,0 1 1,-4 11-1,-2 4 33,-16 27 0,14-31-17,1 1 0,-9 26 1,18-46-4,0 0 0,-1 0 0,1-1 0,0 1 0,0 0 0,-1-1 0,1 1 0,0 0 0,0 0 0,0 0 0,0-1 0,0 1 0,0 0 0,0 0 0,0-1 0,0 1 0,1 0 0,-1 0 0,0-1 0,0 1 0,1 0 0,-1-1 1,0 1-1,1 0 0,-1-1 0,1 1 0,-1 0 0,1-1 0,-1 1 0,1-1 0,-1 1 0,1-1 0,-1 1 0,1-1 0,0 1 0,-1-1 0,3 1 0,0 0 107,1-1 0,0 1 0,0-1 0,0 0 1,0 0-1,6-1 0,5 0-143,0 1-176,0-1 0,22-4 0,6-8-6944,-37 9 1590</inkml:trace>
</inkml:ink>
</file>

<file path=word/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5:43.913"/>
    </inkml:context>
    <inkml:brush xml:id="br0">
      <inkml:brushProperty name="width" value="0.05" units="cm"/>
      <inkml:brushProperty name="height" value="0.05" units="cm"/>
    </inkml:brush>
  </inkml:definitions>
  <inkml:trace contextRef="#ctx0" brushRef="#br0">30 1 9604,'1'9'5896,"1"-1"-3650,-2-6-2127,1 1 1,-1-1-1,0 0 1,1 1-1,-1-1 1,0 1-1,-1 4 1,-4 46 950,-3 5-799,7-42-960,-1 0 0,-8 30 0,6-41-3630,1-5-1110</inkml:trace>
</inkml:ink>
</file>

<file path=word/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7:40.044"/>
    </inkml:context>
    <inkml:brush xml:id="br0">
      <inkml:brushProperty name="width" value="0.05" units="cm"/>
      <inkml:brushProperty name="height" value="0.05" units="cm"/>
    </inkml:brush>
  </inkml:definitions>
  <inkml:trace contextRef="#ctx0" brushRef="#br0">65 1370 9396,'-2'0'328,"1"0"-1,0 1 1,0-1-1,-1 0 1,1 0-1,0 0 0,0 0 1,-1 0-1,1 0 1,0 0-1,0 0 1,0 0-1,-1-1 1,1 1-1,0-1 1,0 1-1,0-1 1,0 1-1,-1-1 0,0-1 1,0 0-281,1 0 1,0 0-1,0 0 1,1 0-1,-1-1 0,0 1 1,1 0-1,-1-1 1,1 1-1,-1-4 0,-1-7 318,1 0 0,0 0-1,2-22 1,-1 31-232,1 0-1,0 0 1,-1 1-1,1-1 1,1 0-1,-1 1 1,0-1-1,1 0 0,0 1 1,0 0-1,0 0 1,0-1-1,0 1 1,1 0-1,0 1 1,5-6-1,-6 6-118,3-2 37,0 0 0,0 1-1,1-1 1,-1 1 0,1 0-1,8-3 1,-13 6-42,0 0 1,0-1-1,0 1 0,0 0 1,0 0-1,1 0 1,-1 0-1,0 0 0,0 0 1,0 0-1,0 1 0,0-1 1,0 0-1,1 1 0,-1-1 1,0 0-1,1 2 0,-1-1-4,1 0 0,-1 0 0,0 0-1,0 1 1,0-1 0,1 1 0,-1-1-1,-1 1 1,1-1 0,0 1 0,0-1-1,0 1 1,-1 0 0,1 2 0,0 0-85,0 1-1,-1-1 1,1 1 0,-1-1 0,0 1 0,-1-1 0,1 1 0,-1-1 0,0 0 0,0 1-1,0-1 1,-1 0 0,1 1 0,-1-1 0,0 0 0,-5 7 0,4-7-33,0 1 0,0-1 1,0 0-1,-1 0 0,0 0 0,0 0 1,0 0-1,0-1 0,0 0 1,-1 0-1,1 0 0,-1-1 0,-8 4 1,11-5 55,0-1 1,0 1-1,0-1 1,0 0-1,0 1 1,0-1-1,0 0 0,0 0 1,0 0-1,0-1 1,0 1-1,0 0 1,0-1-1,0 1 1,0-1-1,0 0 1,1 0-1,-1 0 1,0 0-1,0 0 1,1 0-1,-1 0 1,1 0-1,-1 0 1,1-1-1,-1 1 0,1-1 1,0 1-1,-1-1 1,1 0-1,0 1 1,0-1-1,-1-3 1,1 3 76,1 0 0,-1 0 1,0-1-1,1 1 0,-1 0 1,1-1-1,0 1 0,-1 0 1,1-1-1,0 1 0,1 0 1,-1-1-1,0 1 0,1-1 1,-1 1-1,1 0 0,0 0 1,0-1-1,0 1 0,0 0 1,0 0-1,0 0 0,0 0 1,1 0-1,-1 0 0,1 1 1,3-4-1,-3 4 43,-1 0 0,1 0 0,0 1 0,0-1 0,0 1 0,0-1 0,0 1 0,0-1 0,0 1 0,0 0 0,0 0 0,0 0 0,0 0 0,0 1 0,0-1 0,0 0 0,0 1 0,0 0 0,0-1 0,3 2 0,1 1 103,1 0 0,-1 0 0,0 0 0,9 7 0,2 5-128,-1 1 0,-1 1 0,-1 0 0,18 26 0,-11-14-1450,-14-16-2881,-5-8-938</inkml:trace>
  <inkml:trace contextRef="#ctx0" brushRef="#br0" timeOffset="763.41">414 1353 10133,'-26'-6'7635,"25"6"-7619,0-1 0,-1 0 1,1 1-1,-1-1 1,1 1-1,-1-1 1,0 1-1,1 0 0,-1-1 1,1 1-1,-1 0 1,1 0-1,-1 0 0,0 1 1,1-1-1,-1 0 1,1 0-1,-1 1 0,1-1 1,-1 1-1,1 0 1,-1-1-1,1 1 0,-1 0 1,1 0-1,0 0 1,-2 1-1,-1 2-111,0 0-1,0 0 1,0 1-1,1-1 1,0 1-1,-4 6 1,6-10 69,0 0 1,1 0-1,-1 0 1,1 0 0,-1 1-1,1-1 1,0 0-1,-1 0 1,1 0 0,0 0-1,0 0 1,-1 0-1,1 1 1,0-1 0,0 0-1,0 0 1,1 0-1,-1 0 1,0 1-1,0-1 1,1 0 0,-1 0-1,0 0 1,1 0-1,-1 0 1,1 0 0,0 0-1,-1 0 1,1 0-1,0 0 1,0 0-1,-1 0 1,1-1 0,0 1-1,0 0 1,0 0-1,0-1 1,1 2 0,1-2 20,0 1 1,0-1 0,0 1 0,0-1 0,0 0 0,0 0 0,0 0 0,0 0 0,0-1-1,0 1 1,4-2 0,20-1 131,-25 3-71,0 0-1,0 0 1,1 1-1,-1-1 1,0 1 0,0 0-1,0-1 1,0 1-1,0 0 1,0 0 0,0 0-1,0 1 1,0-1-1,-1 0 1,1 1 0,0-1-1,-1 1 1,1 0-1,-1-1 1,0 1 0,1 0-1,-1 0 1,0 0 0,0 0-1,0 0 1,0 0-1,-1 0 1,1 0 0,0 4-1,0-3-36,-1-1 0,0 1 0,0 0 0,0-1 1,0 1-1,-1 0 0,1-1 0,0 1 0,-1 0 0,0-1 0,0 1 0,0-1 0,0 1 0,0-1 0,0 0 0,-1 1 0,1-1 0,-1 0 1,0 0-1,1 0 0,-1 0 0,0 0 0,0 0 0,-3 2 0,3-3-126,-30 16 593,15-15-1488,16-2 707,0-1 0,0 1 1,0 0-1,0-1 0,0 1 0,0-1 0,0 1 1,0-1-1,0 1 0,0-1 0,0 0 0,0 1 1,0-1-1,0-1 0,-4-4-4950</inkml:trace>
  <inkml:trace contextRef="#ctx0" brushRef="#br0" timeOffset="1264.39">666 1230 10133,'9'7'7921,"6"-3"-4811,21-5-3319,-22 0 899,-10 1-900,8 0 481,1 1 0,23 3 0,-7 7-1983,-27-10 1054,0 1 0,0-1 0,-1 1 0,1-1 0,0 1 0,-1 0-1,1-1 1,-1 1 0,1 0 0,1 4 0,-3-5-4683</inkml:trace>
  <inkml:trace contextRef="#ctx0" brushRef="#br0" timeOffset="1614.34">765 1128 10597,'-1'1'465,"0"0"-1,0 0 1,-1 0 0,1 0 0,0 0 0,0 0 0,0 0-1,0 1 1,0-1 0,0 0 0,1 1 0,-1-1-1,0 1 1,1-1 0,-1 1 0,1-1 0,-1 3-1,-4 32 125,3-16 212,-3 3-659,2-1 0,0 38 0,3-42-1557,1-1-1,4 18 1,-4-30-1888,0-2-1971</inkml:trace>
  <inkml:trace contextRef="#ctx0" brushRef="#br0" timeOffset="2015.17">1069 1404 10469,'-2'-1'413,"1"0"1,0 0-1,0 1 0,0-1 1,0 0-1,0 0 1,0 0-1,0 0 1,0 0-1,0 0 0,1 0 1,-1 0-1,0-1 1,1 1-1,-1 0 0,0-3 1,0 1-130,0 0 0,1-1 0,-1 1 0,1 0 0,0-1 1,0-4-1,2-5-278,0 0 0,7-20 0,-8 28 392,1-2-302,0-1-1,1 1 0,0 0 1,0 0-1,0 1 0,1-1 1,7-9-1,-10 14-69,1 1-1,-1-1 1,1 1 0,-1-1 0,1 1 0,0 0 0,0-1 0,0 1-1,0 0 1,0 0 0,0 1 0,0-1 0,0 0 0,0 1-1,0-1 1,0 1 0,0 0 0,1 0 0,-1-1 0,0 1-1,0 1 1,0-1 0,1 0 0,-1 0 0,0 1 0,0 0-1,0-1 1,0 1 0,0 0 0,3 2 0,-3-2-18,0 1 1,0-1-1,0 1 1,0 0 0,0 0-1,0 0 1,-1 0-1,1 0 1,-1 0-1,0 1 1,0-1-1,1 0 1,-1 1-1,-1-1 1,1 1 0,0-1-1,-1 1 1,1-1-1,-1 1 1,0-1-1,1 1 1,-2 4-1,1 2-40,0 1 1,-1 0-1,0-1 0,-5 19 0,5-24-171,0 0-1,-1 0 1,1 0-1,-1 0 1,0 0-1,0 0 1,-1-1-1,1 1 1,-1-1 0,1 1-1,-1-1 1,0 0-1,-1 0 1,-3 3-1,4-4-313,-1 0 0,1-1 0,0 1 0,0-1 0,-1 0-1,1 0 1,-1 0 0,1 0 0,-1-1 0,1 1 0,-6-1 0,-4 0-4318</inkml:trace>
  <inkml:trace contextRef="#ctx0" brushRef="#br0" timeOffset="2369.37">1058 1249 9268,'1'-1'468,"0"-1"0,1 1 0,-1-1 1,1 1-1,0-1 0,-1 1 0,1 0 0,0 0 0,0 0 0,0 0 0,0 0 0,0 1 0,0-1 0,3-1 0,-2 2-241,-1 0-1,0 0 0,1 0 0,-1 0 1,0 1-1,0-1 0,1 1 0,-1-1 1,0 1-1,0 0 0,0-1 1,2 2-1,0 1-100,0-1 1,0 1 0,-1-1-1,1 1 1,-1 0-1,1 1 1,-1-1-1,0 0 1,-1 1 0,1 0-1,-1-1 1,5 9-1,8 33 88,-12-32-710,1-1-1,10 21 0,-12-29-234,0-1-1,1 1 1,-1 0-1,1-1 0,0 0 1,0 1-1,4 2 1,1 1-4789</inkml:trace>
  <inkml:trace contextRef="#ctx0" brushRef="#br0" timeOffset="2769.3">1489 1332 9604,'-5'3'8632,"-8"8"-6388,-2 1-2163,7-7-37,1 1 0,0 0 0,0 0 0,0 1 0,1 0 0,0 0-1,0 1 1,1-1 0,0 1 0,0 1 0,1-1 0,0 0 0,0 1-1,1 0 1,0 0 0,1 0 0,0 0 0,0 1 0,1-1 0,0 0-1,1 1 1,0-1 0,0 1 0,3 12 0,-3-20-61,1-1 1,-1 1-1,1 0 1,0 0-1,-1-1 0,1 1 1,0 0-1,0-1 1,0 1-1,0-1 0,1 0 1,-1 1-1,0-1 1,1 0-1,-1 0 0,1 0 1,-1 1-1,1-2 0,-1 1 1,1 0-1,0 0 1,-1 0-1,1-1 0,0 1 1,0-1-1,-1 1 1,1-1-1,0 0 0,0 0 1,0 0-1,0 0 1,0 0-1,-1 0 0,1 0 1,0-1-1,0 1 1,0-1-1,-1 1 0,1-1 1,0 0-1,-1 1 1,1-1-1,0 0 0,-1 0 1,1 0-1,-1-1 1,0 1-1,1 0 0,-1 0 1,0-1-1,0 1 1,1-1-1,0-2 1,14-18 40,-12 18-12,0-1 0,0 0-1,-1 0 1,0 0-1,0 0 1,0-1-1,2-8 1,-4 13-19,-1 0 1,0-1-1,0 1 1,0 0-1,-1-1 1,1 1-1,0 0 1,0 0-1,-1-1 1,1 1-1,0 0 1,-1 0-1,0 0 1,1 0-1,-1-1 1,0 1-1,1 0 1,-1 0-1,0 0 1,0 0-1,0 1 1,0-1-1,0 0 1,0 0-1,0 0 1,0 1-1,0-1 1,0 1-1,0-1 1,0 1-1,-1-1 1,1 1-1,0-1 1,-3 1-1,-6-3-546,-1 1 0,1 0 0,-14 0 0,9 0-841,0 0-1794,1 0-2169</inkml:trace>
  <inkml:trace contextRef="#ctx0" brushRef="#br0" timeOffset="3230.39">719 1913 9492,'0'14'6790,"0"20"-1999,-3 57-4745,-1 0 219,4-53-6581,0-40 644</inkml:trace>
  <inkml:trace contextRef="#ctx0" brushRef="#br0" timeOffset="5235.78">1634 3 10709,'32'0'6728,"9"0"-3261,54 4-2590,-44-1-600,99-9 0,-85 2-282,-27 5 37,-36-1-30,0 0 0,0 0 0,0 1 0,0-1 0,0 1 0,0-1 0,0 1 0,0-1 0,-1 1 0,1 0 0,0 0 0,0 0 0,-1 0 0,1 0 0,2 3 0,-3-3 2,-1 1-1,1-1 0,-1 0 1,0 1-1,1-1 0,-1 1 1,0-1-1,0 0 0,0 1 1,0-1-1,0 1 0,0-1 1,0 1-1,0-1 0,-1 0 1,1 1-1,0-1 0,-1 0 1,0 1-1,0 0 0,-1 5 26,-29 130 839,-36 139 196,42-180-935,-20 154 0,41-209-123,3-1-1,1 1 1,7 46-1,0 40 5,17 200-10,-18-246 0,-5-48 0,8 41 0,22 59-26,-23-106-5,6 17-74,-10-34 34,0 1 1,0-1 0,-1 1 0,0 0-1,-1 0 1,-1 1 0,1 12 0,-5 81-280,0-73 216,3 51 0,3-40-223,13 62-1,-14-95 236,-1 1 0,-1 0 0,0 0 0,-2 16 0,1 8 28,1-15 25,0 1 0,-1-1 0,-1 0 0,-1 0 0,-1 0 0,0-1 0,-14 37 0,16-49 29,1-1-1,0 1 1,0-1 0,0 1 0,1-1 0,0 1 0,0 0-1,1-1 1,0 1 0,0-1 0,0 1 0,1-1-1,0 0 1,0 1 0,6 9 0,-8-15 37,1-1 1,0 1-1,-1 0 0,1 0 1,-1 0-1,1 0 0,-1 0 1,0 0-1,1 0 0,-1 0 1,0 0-1,0 0 0,1 0 1,-1 0-1,0 0 0,0 0 1,0 0-1,0 0 0,0 0 1,-1 0-1,1 0 0,0 0 1,0 0-1,-1 0 1,1 0-1,-1 0 0,1 0 1,0 0-1,-1 0 0,0-1 1,1 1-1,-1 0 0,0 0 1,1 0-1,-1-1 0,0 1 1,0 0-1,1-1 0,-1 1 1,0-1-1,0 1 0,0-1 1,0 1-1,0-1 0,0 0 1,0 1-1,0-1 1,0 0-1,0 0 0,0 0 1,0 0-1,-2 0 0,-7 1 75,-1-1 0,0 0 1,1 0-1,-12-3 0,16 2-36,-70-6-630,-78 2 1,130 4-5933,16-1 1052</inkml:trace>
</inkml:ink>
</file>

<file path=word/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7:17.204"/>
    </inkml:context>
    <inkml:brush xml:id="br0">
      <inkml:brushProperty name="width" value="0.05" units="cm"/>
      <inkml:brushProperty name="height" value="0.05" units="cm"/>
    </inkml:brush>
  </inkml:definitions>
  <inkml:trace contextRef="#ctx0" brushRef="#br0">4 1316 11269,'1'2'420,"-1"-1"0,1 0 0,-1 1 0,1-1 0,-1 0 0,1 0 0,0 1 0,0-1 0,0 0 0,-1 0 0,1 0 0,0 0 0,0 0 0,1 0 0,1 1 0,-1-1-125,0 0 0,0 0 1,0 0-1,1 0 0,-1-1 0,0 1 0,1-1 1,3 1-1,5-2-306,-1 1 0,1-1 0,16-4 0,-5 1 581,-22 4-572,61-5 170,-57 5-216,1 0 0,0 0 0,-1 0 0,1 1 0,-1-1 0,1 1 0,-1 1 0,1-1 0,-1 0 0,7 4 0,-10-4-47,0 0 1,0-1-1,-1 1 1,1 0-1,0 0 1,-1 0 0,1 0-1,-1 0 1,1-1-1,-1 1 1,1 0 0,-1 0-1,1 2 1,-1-3-94,0 0 1,0 1-1,1-1 1,-1 1-1,0-1 1,0 1-1,0-1 0,0 0 1,0 1-1,0-1 1,0 1-1,0-1 1,-1 1-1,1-1 1,0 0-1,0 1 1,0-1-1,0 1 1,0-1-1,-1 0 1,1 1-1,0-1 0,0 0 1,-1 1-1,1-1 1,0 0-1,0 1 1,-1-1-1,1 0 1,0 0-1,-1 1 1,1-1-1,-1 0 1,1 0-1,-1 1 1,-7 1-5011</inkml:trace>
  <inkml:trace contextRef="#ctx0" brushRef="#br0" timeOffset="349.15">1 1487 11573,'0'1'86,"0"0"0,0 0 0,0 0 0,0-1 0,0 1 0,0 0 0,1 0 0,-1-1 0,0 1 0,0 0 0,1 0 0,-1-1 0,1 1 0,-1 0 0,1 0 0,-1-1 0,1 1 0,-1-1 0,1 1 0,-1 0 0,1-1 0,0 1 0,-1-1 0,1 0 0,0 1 0,-1-1-1,1 1 1,1-1 0,0 1 286,1 0-1,0-1 0,-1 1 1,1-1-1,0 0 0,0 0 0,0 0 1,4-1-1,6-1 1024,0-1 1,20-7-1,-17 5-2066,-11 4 184,-1 0 1,1 0 0,-1 0 0,1-1 0,-1 0 0,0 0 0,0 0 0,0 0 0,0-1 0,0 1 0,6-6 0,-8 4-2945,-2 1-1585</inkml:trace>
  <inkml:trace contextRef="#ctx0" brushRef="#br0" timeOffset="809.92">89 1091 12150,'9'18'7077,"9"-2"-4849,26 9-2837,-34-20 1221,35 16-439,22 12 78,-61-29-217,1 0 0,-1 0 1,0 1-1,-1-1 1,1 2-1,-1-1 0,8 10 1,-6-5 9,0 1 0,-1 0 0,0 0 0,-1 1 0,0-1 1,-1 1-1,0 0 0,0 0 0,-2 1 0,0-1 0,0 1 0,0 14 0,-4-21-37,0 1-1,0-1 0,0 0 0,-1 0 1,0 0-1,0-1 0,0 1 0,-9 9 1,2 0-16,3-7 17,1 0 0,-2 0 1,1-1-1,-1-1 0,0 1 0,0-1 0,-1 0 0,-17 8 0,-10 7-78,31-17-49,-1-1 0,1-1 0,-1 1 0,0-1 0,0 0 0,0 0 0,-11 1 0,-23-1-6703,34-3 1083</inkml:trace>
  <inkml:trace contextRef="#ctx0" brushRef="#br0" timeOffset="2950.19">674 677 8756,'0'0'146,"0"0"1,0 0-1,0 0 1,0 0-1,0 0 0,0 0 1,0 0-1,1 0 1,-1 0-1,0 1 0,0-1 1,0 0-1,0 0 1,0 0-1,0 0 0,0 0 1,0 0-1,0 0 1,0 0-1,0 0 0,0 0 1,0 0-1,0 0 1,0 0-1,0 0 0,0 0 1,0 0-1,1 0 1,-1 0-1,0 0 0,0 0 1,0 0-1,0 0 1,0 0-1,0 0 0,0 0 1,0 0-1,0 0 1,0 0-1,0 0 0,0 0 1,0 0-1,0 0 1,1 0-1,-1 0 0,0 0 1,0 0-1,0 0 1,0 0-1,0 0 0,0 0 1,3 13 1804,1 17-1172,-9 137 1702,0-34-2163,-4 98-166,1 1-144,15-46-8,0-1 0,-5-46 0,-2 104-11,0-234-7,-2 67-27,2-66 26,1-1-1,0 0 0,1 0 0,0 0 0,0 0 0,4 9 0,-4-17-119,-3-9 93,-2-10 44,-6-21 2,2-1 0,-4-63 0,8-81 0,-1-28 0,-20-207 0,25 184 0,2 155 0,-7-86 0,2 112 0,2 1 0,8-59 0,1-41 0,-9 55 0,15-107 0,-14 197 0,0 2 0,-1 0 0,1 0 0,-1 0 0,0 0 0,-1-7 0,-1 9 0,13 15 0,6 1 0,1 0 0,0-1 0,1-1 0,0-1 0,0-1 0,1-1 0,24 6 0,-8-2 169,-35-11-286,1 1 0,-1-1 1,0 1-1,0 0 0,0-1 0,0 1 1,0 0-1,0-1 0,0 1 1,0 0-1,0 0 0,0 0 0,-1 0 1,1 0-1,0 0 0,0 0 0,-1 0 1,1 0-1,-1 0 0,1 0 1,-1 1-1,0-1 0,1 0 0,-1 0 1,0 1-1,0 1 0,-5 21-7593,3-14 2956</inkml:trace>
  <inkml:trace contextRef="#ctx0" brushRef="#br0" timeOffset="3669.59">623 1928 8228,'-1'30'7401,"0"-19"-7000,1 0 1,0-1 0,1 1 0,3 18-1,5 13-54,-3 0 0,4 86 0,-17 85-107,5-164-224,1-48 3,1 1 0,0-1 0,0 1 0,0-1 0,1 0 0,-1 1 0,0-1 0,0 0 0,1 1 0,-1-1 0,1 1 0,-1-1 0,1 0 0,-1 0 0,1 1 0,0-1 0,0 0 0,0 0 0,0 0 0,-1 0 0,1 0 0,1 0 0,-1 0 0,0 0 0,2 1 0,-2-2 37,1 1 1,0-1 0,0 1 0,0-1 0,0 1 0,-1-1 0,1 0 0,0 0 0,0 0 0,0 0 0,0 0 0,0-1 0,0 1 0,0 0 0,-1-1 0,1 0 0,0 1 0,0-1 0,2-1 0,8-5-31,2 1 1,-1 1 0,1 0-1,0 1 1,0 0 0,0 1 0,0 1-1,25-1 1,-22 6-812,-2 0-1327,-4-4-2501,-7 0-728</inkml:trace>
  <inkml:trace contextRef="#ctx0" brushRef="#br0" timeOffset="4712.82">974 643 10021,'-2'-3'6602,"3"5"-2729,4 9-1755,12 16-2514,1-5 445,-2 0 0,-1 2 0,14 26 0,-19-30-1965,-1 1 0,7 24 0,-15-41-1440,-1 1-1998</inkml:trace>
  <inkml:trace contextRef="#ctx0" brushRef="#br0" timeOffset="5062.86">1104 561 11573,'-1'-1'352,"0"1"-1,1 0 0,-1-1 0,1 1 0,-1 0 1,0 0-1,1-1 0,-1 1 0,0 0 1,1 0-1,-1 0 0,0 0 0,0 0 0,1 0 1,-1 0-1,0 0 0,1 0 0,-1 0 1,-1 0-1,-10 9 2392,-6 23-2722,13-23 592,-21 35-616,-1-1-1,-38 42 1,63-82-344,0 0 0,-1 0 0,1-1 0,-1 1 1,0-1-1,1 0 0,-1 0 0,-6 4 0,6-9-5541,2 1 633</inkml:trace>
  <inkml:trace contextRef="#ctx0" brushRef="#br0" timeOffset="5484.73">1327 433 8884,'-1'1'6334,"-3"4"-4920,-2 21-206,-11 47 94,17-73-1297,0 3 3,0 0 0,-1 0 0,1 0 0,-1-1 0,0 1 0,0 0 0,0-1 0,0 1 0,0-1 0,0 1 0,-1-1 0,1 1 0,-3 1 0,-2-43 593,4 30-842,1 0 1,1-1-1,0 1 0,0 0 1,3-18-1,-3 20-1018,0 2-1953,-3 1-2233</inkml:trace>
  <inkml:trace contextRef="#ctx0" brushRef="#br0" timeOffset="5936.52">922 488 8500,'2'1'626,"-1"0"1,1 0-1,-1 0 0,1 0 1,-1 1-1,1-1 1,-1 0-1,1 1 0,-1-1 1,0 1-1,2 3 1,7 25 2840,-6-10-3770,0 36 0,3 10-2586,-6-62-163,0-1-2057</inkml:trace>
  <inkml:trace contextRef="#ctx0" brushRef="#br0" timeOffset="6813.18">1149 1264 10021,'-9'12'1832,"1"0"1,1 0 0,-7 16 0,7-11-260,-9 33 1,6-5-1895,-4 52 0,-4 25-557,17-118 451,-5 17-376,6-21 595,0 1-1,-1-1 1,1 0 0,0 1 0,0-1 0,0 1-1,-1-1 1,1 0 0,0 1 0,0-1 0,-1 0 0,1 1-1,0-1 1,-1 0 0,1 0 0,0 1 0,-1-1 0,1 0-1,-1 0 1,1 0 0,0 1 0,-1-1 0,0 0 0,-2 0-4845</inkml:trace>
  <inkml:trace contextRef="#ctx0" brushRef="#br0" timeOffset="7182.2">961 1290 10469,'0'0'146,"0"0"0,0 0 0,0 0 0,0 0 0,0 0 0,-1 0 0,1 0-1,0 0 1,0 0 0,0 0 0,0 0 0,0 0 0,0 0 0,-1 0 0,1 0 0,0 0 0,0 0 0,0 0 0,0 0 0,0 0 0,0 0 0,0 0 0,-1 0 0,1 0 0,0 0 0,0 0 0,0 0 0,0 0 0,0 0 0,0 0 0,0 0 0,0 1-1,-1-1 1,1 0 0,0 0 0,0 0 0,0 0 0,0 0 0,0 0 0,0 0 0,0 0 0,0 1 0,0-1 0,0 0 0,0 0 0,0 0 0,0 0 0,0 0 0,0 0 0,0 0 0,0 1 0,0-1 0,0 0 0,0 0 0,0 0 0,0 0 0,0 0-1,0 0 1,0 1 0,0-1 0,0 0 0,0 0 0,0 0 0,0 0 0,0 0 0,0 0 0,1 1 0,0 18 1559,8 24-2458,-6-32 444,13 33 532,-3-26-2241,-12-17 1555,0 0-1,1 0 1,-1-1 0,0 1 0,0 0 0,1 0 0,-1-1-1,0 1 1,1-1 0,-1 1 0,3 0 0,4-1-4993</inkml:trace>
  <inkml:trace contextRef="#ctx0" brushRef="#br0" timeOffset="7569.15">1396 1101 9492,'-2'24'2541,"0"1"0,-10 38 0,-3 24 1538,14-72-4049,1-31 34,0-9 2,3-71 835,0 26-5879,-3 69 1571,0 1-2107</inkml:trace>
  <inkml:trace contextRef="#ctx0" brushRef="#br0" timeOffset="8149.6">1079 1930 10133,'1'-1'264,"-1"1"0,0-1 1,0 1-1,0 0 1,0-1-1,0 1 0,0 0 1,0-1-1,0 1 1,0-1-1,0 1 0,0 0 1,0-1-1,0 1 1,0-1-1,0 1 0,-1 0 1,1-1-1,0 1 1,0 0-1,0-1 0,0 1 1,-1 0-1,1-1 1,0 1-1,0 0 0,-1-1 1,1 1-1,0 0 1,-1 0-1,1 0 0,0-1 1,-1 1-1,0 0 1,1 0-206,-1 1 0,1-1 0,-1 0 0,1 1 0,-1-1 0,1 1 0,0-1 0,-1 1 0,1 0 1,0-1-1,-1 1 0,1-1 0,0 1 0,0 0 0,-1-1 0,1 1 0,0-1 0,0 1 1,0 0-1,0-1 0,0 2 0,-3 25 71,2 1 1,3 31 0,-2 24-144,-2-5-1868,3-76 956,-1-2-3577,-1-4-900</inkml:trace>
  <inkml:trace contextRef="#ctx0" brushRef="#br0" timeOffset="9776.84">1367 274 8628,'6'-15'3171,"-3"6"-1879,1-1 0,0 1-1,0 0 1,1 1 0,9-13-1,-12 19-1201,0 0 0,0 0-1,0 0 1,0 0-1,0 0 1,0 1-1,1-1 1,-1 1 0,0 0-1,1 0 1,0 0-1,-1 0 1,1 0-1,-1 0 1,1 1 0,0-1-1,0 1 1,-1 0-1,1 0 1,0 0-1,0 0 1,-1 0 0,1 0-1,5 2 1,10 2 170,-8-3-226,0 2 0,0-1 0,0 1-1,15 7 1,-23-8-34,1-1 0,-1 1 0,1 0 0,-1 0 0,0 0 0,0 0 0,0 0 0,0 1 0,0-1 0,-1 1 0,1-1 0,-1 1 0,1 0 0,-1-1 0,0 1 0,0 0 0,0 0 0,-1 0 0,1 0 0,-1 0 0,1 0 0,-1 4 0,0 10 0,-1-1 0,0 0 0,-4 18 0,2-10 0,-10 231 77,1-7 12,-5 195 201,17-401-298,7 91 8,-3-76 0,-3 66 0,-3-86 0,-2 10 0,3 1 0,6 76 0,3 37 0,-7-85 0,-6 30-111,3-73 79,1 58-1,18 10-63,-17-97 96,1 0 0,-1 0 0,0 0 0,0 0 0,0 0 0,-2 6 0,2-9 0,0 0 0,0 0 0,0 0 0,-1 0 0,1-1 0,0 1 0,-1 0 0,1 0 0,-1 0 0,1 0 0,-1 0 0,1 0 0,-1-1 0,1 1 0,-1 0 0,0-1 0,0 1 0,1 0 0,-1-1 0,0 1 0,0-1 0,0 1 0,0-1 0,0 1 0,1-1 0,-1 0 0,0 1 0,0-1 0,0 0 0,0 0 0,-2 0 0,-2 1-31,0-1 0,-1-1-1,1 1 1,0-1 0,0 0-1,-1 0 1,1 0 0,0-1-1,0 0 1,0 0 0,1 0 0,-1 0-1,0-1 1,1 0 0,-1 0-1,1 0 1,0-1 0,-6-5-1,-5-6-1275,-4-4-4666,15 13 338</inkml:trace>
  <inkml:trace contextRef="#ctx0" brushRef="#br0" timeOffset="10518.85">1296 148 8756,'-6'-2'3601,"-2"-1"494,16 4-1237,-2 0-2651,-1 0-1,1 1 1,-1-1 0,1 1-1,-1 0 1,0 1 0,0-1-1,0 1 1,0 0 0,6 5-1,28 19-715,-36-27-1105,-2-1-4074,-1 0 144</inkml:trace>
  <inkml:trace contextRef="#ctx0" brushRef="#br0" timeOffset="11871.24">1867 1241 10133,'6'-2'6222,"0"2"-3441,10-3-1425,28-8-746,-40 11-614,-1-1 0,1 1-1,-1 0 1,1 0 0,0 0-1,-1 0 1,1 1 0,-1-1 0,1 1-1,5 2 1,-8-3-73,-1 1 0,1-1 0,-1 1 0,1-1 0,-1 1-1,1-1 1,-1 1 0,1-1 0,-1 1 0,1-1 0,-1 1 0,0 0 0,1-1 0,-1 1 0,0 0 0,0-1-1,1 1 1,-1 0 0,0 0 0,0-1 0,0 1 0,0 0 0,0-1 0,0 1 0,0 0 0,0 1 0,-4 12-5680,1-9 496</inkml:trace>
  <inkml:trace contextRef="#ctx0" brushRef="#br0" timeOffset="12236.26">1850 1366 10597,'0'0'306,"0"1"1,0 0 0,1 0-1,-1-1 1,0 1-1,0 0 1,1-1 0,-1 1-1,0 0 1,0-1-1,1 1 1,-1 0 0,1-1-1,-1 1 1,1-1-1,-1 1 1,1-1 0,-1 1-1,1-1 1,-1 1-1,1-1 1,0 0-1,-1 1 1,1-1 0,0 0-1,-1 1 1,1-1-1,0 0 1,1 1 0,28 3 451,-26-4-874,0 0 0,0 0 0,0 1 1,0 0-1,0 0 0,4 1 0,5 7-1407,-6-2-2815,-6-3-1043</inkml:trace>
  <inkml:trace contextRef="#ctx0" brushRef="#br0" timeOffset="14139.86">2358 379 9877,'1'10'6679,"4"5"-3708,0 8-2315,-2 40 85,-2 0 1,-4 0 0,-15 97-1,-11 161-232,23-231-508,7 187 43,3-78-40,5 39 0,0 9-56,-12-11-332,3-231 349,1 28 4,-1-32 28,0 0 1,0 0-1,0 0 0,0 0 0,0 0 1,1 0-1,-1 0 0,0 0 1,0 0-1,1 0 0,-1 0 0,1 0 1,-1 0-1,1 0 0,0 0 1,-1 0-1,1 0 0,0 0 0,-1-1 1,1 1-1,0 0 0,2 1 1,34-8 66,-2 15-102,-25-6 102,0-1-1,0 1 1,15 0-1,-23-3-377,0 0-1,0 1 1,0-2-1,0 1 0,0 0 1,1 0-1,-1-1 1,0 1-1,0-1 0,0 1 1,-1-1-1,1 0 0,0 0 1,0 0-1,0 0 1,-1 0-1,1 0 0,0-1 1,-1 1-1,1-1 1,-1 1-1,2-3 0,3-5-5743</inkml:trace>
  <inkml:trace contextRef="#ctx0" brushRef="#br0" timeOffset="15023.91">2381 866 9396,'-2'-8'1741,"1"-1"0,0 0 0,0-17-1,3-1-1522,5-28 1,0-3 230,-8-226 1924,0 255-2217,1-116-113,-1-14-11,1 144-32,0 9 0,0 1 0,0 0 0,-1 0 0,0 0 0,-2-10 0,30 23 192,-6-1 161,-4 0-132,1-2 1,22 4-1,-38-8-632,21 3 1345,-12 1-2327,-11-5 1223,0 0 0,0 0 0,1 0 0,-1 0 0,0 0 0,0 1 0,0-1 0,0 0 0,1 0-1,-1 0 1,0 0 0,0 0 0,0 1 0,0-1 0,0 0 0,0 0 0,0 0 0,0 1 0,0-1 0,0 0 0,1 0 0,-1 0 0,0 1 0,0-1 0,0 0 0,0 0 0,0 0 0,0 1 0,0-1 0,-1 0 0,1 0 0,0 0 0,0 1 0,-2 1-5353</inkml:trace>
  <inkml:trace contextRef="#ctx0" brushRef="#br0" timeOffset="16659.05">2584 531 7251,'0'1'326,"-1"0"1,1 0-1,0 0 0,-1-1 0,1 1 0,-1 0 0,1 0 1,-1-1-1,1 1 0,-1-1 0,1 1 0,-1 0 0,0-1 1,1 1-1,-1-1 0,0 1 0,1-1 0,-1 1 0,0-1 1,0 0-1,1 1 0,-1-1 0,-1 0 0,1 0-214,0 0 0,0 0-1,1 0 1,-1 0-1,0 0 1,0-1 0,1 1-1,-1 0 1,0-1 0,1 1-1,-1 0 1,0-1-1,1 1 1,-1-1 0,0 1-1,1-1 1,-1 1-1,1-1 1,-1 1 0,1-1-1,-1 0 1,1 1 0,0-1-1,-1 0 1,1 1-1,0-1 1,-1 0 0,1 0-1,0 1 1,0-1 0,0 0-1,0 0 1,-1 1-1,1-1 1,0 0 0,0 0-1,1 0 1,-1-10 26,0-1 1,1 1 0,1 0-1,0 0 1,0 0-1,1 1 1,7-18-1,-8 23-83,1-1 0,0 1 0,0 0-1,1 0 1,0 0 0,-1 0 0,2 0 0,-1 1-1,0-1 1,1 1 0,0 1 0,0-1-1,0 1 1,0-1 0,8-2 0,-8 4-55,0 0 0,0 1 0,0-1 0,1 1 0,9-1 0,-14 2 0,0-1 0,0 1 0,-1 0 0,1 0 0,0 0 0,0 0 0,0 0 0,0 0 0,0 0 0,-1 1 0,1-1 0,0 0 0,0 0 0,0 1 0,-1-1 0,1 0 0,0 1 0,0-1 0,-1 1 0,1-1 0,0 1 0,-1-1 0,1 1 0,0-1 0,-1 1 0,1 0 0,-1-1 0,1 1 0,-1 0 0,0-1 0,1 1 0,-1 0 0,0 0 0,1-1 0,-1 1 0,0 0 0,0 0 0,1 0 0,-1 0 0,0-1 0,0 1 0,0 1 0,-1 4-2,0-1 0,-1 0 0,1 1 0,-1-1 0,0 0-1,0 0 1,0 0 0,-1-1 0,0 1 0,-4 5 0,-39 44-69,38-44 50,-21 14-527,27-23 349,0 1 0,0-1 0,0 0 0,-1 0 0,1 0 1,0 0-1,0 0 0,-1-1 0,1 1 0,0-1 0,-1 1 1,1-1-1,-4 0 0,5 0 116,1-1 0,-1 1 1,0-1-1,1 1 0,-1-1 0,1 1 0,-1-1 1,1 1-1,-1-1 0,1 1 0,-1-1 1,1 0-1,0 1 0,-1-1 0,1 0 1,0 1-1,0-1 0,-1 0 0,1 0 1,0 1-1,0-1 0,0 0 0,0 1 0,0-1 1,0 0-1,0 0 0,0 0 0,1-24-394,0 22 391,-1-5 145,1-1 1,0 0 0,1 0-1,0 1 1,6-15 0,-8 21 32,1 1-1,0-1 1,0 1 0,0-1 0,0 1 0,0-1 0,0 1 0,1 0 0,-1-1 0,0 1 0,0 0 0,1 0 0,-1 0 0,1 0 0,-1 0 0,1 1 0,0-1 0,-1 0 0,1 1 0,0-1 0,-1 1 0,1-1-1,0 1 1,0 0 0,-1 0 0,1 0 0,0 0 0,0 0 0,-1 0 0,1 0 0,0 1 0,0-1 0,-1 1 0,1-1 0,3 2 0,-1 0 26,1 0 1,-1 1-1,1-1 1,-1 1-1,0 0 1,0 0-1,0 0 1,0 1-1,-1 0 1,1-1-1,-1 1 0,0 0 1,0 1-1,0-1 1,2 7-1,5 8-774,-2 2-1,8 26 0,-9-27-816,-3-7-1755,0-1-2142</inkml:trace>
  <inkml:trace contextRef="#ctx0" brushRef="#br0" timeOffset="17088.36">2871 514 10709,'12'-7'6434,"-9"5"-6266,0 0-1,0 0 1,0 0-1,1 1 1,-1-1-1,0 1 1,1 0-1,-1 0 1,1 0-1,-1 0 1,1 1-1,4-1 1,-8 1-162,1 1 0,-1-1 0,0 1 1,1-1-1,-1 1 0,0-1 0,1 1 0,-1-1 0,0 1 0,1-1 1,-1 1-1,0-1 0,0 1 0,0 0 0,0-1 0,0 1 1,0-1-1,0 1 0,0-1 0,0 1 0,0 0 0,0-1 1,0 1-1,0-1 0,0 1 0,0-1 0,0 1 0,-1 0 1,1-1-1,0 1 0,-1 0 0,-7 21-17,7-20 17,-5 11-10,-2 0 1,-14 21-1,16-27 45,1 1 0,-1 0 0,1 0 0,1 0 0,-1 1 1,1 0-1,1 0 0,0 0 0,-4 16 0,7-24-12,0-1-1,1 1 1,-1 0-1,0-1 1,0 1-1,0 0 1,0-1-1,1 1 1,-1-1-1,0 1 1,1-1-1,-1 1 1,0-1-1,1 1 1,-1-1-1,1 1 1,-1-1-1,1 1 1,-1-1-1,1 0 1,-1 1-1,1-1 1,-1 0-1,1 1 1,0-1-1,-1 0 1,1 0-1,-1 0 1,1 1-1,0-1 1,0 0-1,28 4 371,-15-3-1336,-10-1 271,5 3-4450,-7-1-505</inkml:trace>
  <inkml:trace contextRef="#ctx0" brushRef="#br0" timeOffset="17575.27">3212 482 11381,'13'10'7253,"7"-6"-4635,23-5-3312,-25 0 1423,3 0-733,-16 0-122,0 0-1,0 1 1,0 0 0,0 0 0,0 0-1,0 1 1,0-1 0,0 1-1,9 3 1,-13 1-1727,-3-2-2630,-1-2-973</inkml:trace>
  <inkml:trace contextRef="#ctx0" brushRef="#br0" timeOffset="17922.55">3333 346 10469,'-12'18'6784,"6"4"-3736,2 28-2706,3-20 81,-3 0-1127,1 0 0,2 1 1,4 51-1,3-65-4071,-4-13-601</inkml:trace>
  <inkml:trace contextRef="#ctx0" brushRef="#br0" timeOffset="18438.54">3616 580 10469,'0'0'121,"0"0"0,0 0 1,0 0-1,0 0 1,0 0-1,0 0 0,-1 1 1,1-1-1,0 0 0,0 0 1,0 0-1,0 0 0,0 0 1,-1 0-1,1 0 0,0 0 1,0 0-1,0 0 0,0 0 1,0 0-1,-1 0 1,1 0-1,0 0 0,0 0 1,0 0-1,0 0 0,0 0 1,-1 0-1,1 0 0,0 0 1,0 0-1,0 0 0,0 0 1,0 0-1,-1 0 0,1 0 1,0 0-1,0-1 0,0 1 1,0 0-1,0 0 1,0 0-1,0 0 0,-1 0 1,1 0-1,0-1 0,0 1 1,0 0-1,0 0 0,0 0 1,0 0-1,0 0 0,0-1 1,0-12 1217,8-15-1484,0 9 279,1 1-1,1 0 1,1 1 0,0 0-1,1 0 1,18-18-1,-25 29-142,-1 2 39,-1-1 1,1 1-1,0 1 0,0-1 1,1 1-1,7-6 0,-11 9-27,0-1 0,0 1 0,1-1 0,-1 1 0,0-1 0,0 1 0,1 0 0,-1-1 0,0 1 0,0 0 0,1 0 0,-1 0 0,0 0 0,1 0 0,-1 0 0,0 0 0,1 1 0,-1-1 0,0 0 1,0 1-1,1-1 0,-1 1 0,0-1 0,0 1 0,0 0 0,0-1 0,0 1 0,0 0 0,0 0 0,0 0 0,0 0 0,0 0 0,0 0 0,1 2 0,0 0 1,-1 0 1,1 1 0,-1-1 0,0 1 0,0 0 0,0-1-1,0 1 1,-1 0 0,1-1 0,-1 1 0,0 5 0,-4 41-10,3-45-3,-1 1 1,0 0-1,0-1 1,0 1-1,0-1 1,-1 0-1,0 0 0,0 0 1,0 0-1,-1 0 1,0-1-1,0 1 1,-6 5-1,6-7-106,1 0 0,-1 0 0,0 0-1,0 0 1,-1 0 0,1-1 0,0 0 0,-1 0 0,0 0 0,1 0 0,-1-1-1,0 0 1,0 0 0,0 0 0,0 0 0,-5-1 0,7 0 1,0 0 0,0-1 1,0 1-1,0-1 1,0 0-1,-1 0 0,2 0 1,-1 0-1,0-1 0,0 1 1,0-1-1,1 0 1,-1 1-1,1-1 0,-1 0 1,1-1-1,0 1 0,-1 0 1,1-1-1,1 1 1,-4-6-1,3 5 33,1-1-1,-1 1 1,1-1 0,0 0 0,1 1 0,-1-1-1,0 0 1,1 1 0,0-1 0,0 0 0,0 0-1,0 1 1,1-1 0,0 0 0,-1 1-1,1-1 1,1 0 0,1-4 0,-1 3 185,1 1 0,-1-1 0,1 1 0,0 0 0,0 0-1,0 0 1,1 0 0,-1 0 0,1 1 0,0 0 0,0 0 0,0 0 0,1 0 0,-1 0 0,6-1 0,-7 2 34,-1 1 1,1 0-1,0 1 1,-1-1-1,1 0 1,0 1-1,0 0 0,0 0 1,0 0-1,-1 0 1,1 0-1,0 0 1,0 1-1,0-1 0,-1 1 1,1 0-1,0-1 1,-1 1-1,1 1 1,-1-1-1,1 0 0,-1 1 1,1-1-1,-1 1 1,0 0-1,0 0 1,0 0-1,3 3 0,0 2-16,0 0 0,0 0-1,-1 1 1,1 0-1,-2 0 1,1 0-1,3 14 1,11 64-4351,-16-73 2508,1 6-3744</inkml:trace>
  <inkml:trace contextRef="#ctx0" brushRef="#br0" timeOffset="19021.11">3941 554 10821,'20'-5'5833,"-1"-2"-3312,-10 3-2243,1 0-1,-1 2 0,1-1 0,11-1 0,-20 4-275,0 0 0,0-1-1,0 1 1,0 0-1,0 0 1,0 0-1,0 0 1,0 0 0,0 1-1,0-1 1,0 0-1,0 0 1,0 0-1,0 1 1,0-1-1,0 1 1,-1-1 0,1 1-1,0-1 1,0 1-1,0-1 1,-1 1-1,1 0 1,0-1 0,0 1-1,-1 0 1,1 0-1,-1 0 1,1-1-1,-1 1 1,1 0 0,-1 0-1,1 0 1,-1 0-1,0 0 1,0 0-1,1 0 1,-1 0-1,0 0 1,0 0 0,0 0-1,0 0 1,0 0-1,0 0 1,0 0-1,0 0 1,-1 0 0,1 0-1,-1 1 1,0 4-3,-1 0 0,0 0 0,0 0 0,-1 0 0,1-1 0,-6 8 0,-1 1-22,3-4-61,-1 0-1,-13 15 0,19-23 71,-1 0 0,0 0 0,-1 0 1,1 0-1,0-1 0,0 1 0,-1-1 0,1 1 1,-1-1-1,1 0 0,-1 0 0,0 0 0,1 0 1,-1-1-1,0 1 0,-5 0 0,10-3-29,-1 0-1,1 1 0,-1-1 1,1 0-1,0 1 0,0 0 1,0-1-1,0 1 0,-1 0 1,5-2-1,-2 3 95,0 1-1,1-1 1,-1 0-1,0 1 1,0 0-1,1 0 1,-1 0-1,0 1 1,0-1-1,0 1 1,0 0-1,0 0 1,-1 1-1,7 4 1,-3-1 80,0 0 1,0 0 0,0 1-1,-1 0 1,10 14-1,-15-19-127,0-1 0,0 1 0,0-1-1,0 1 1,0 0 0,-1 0-1,1 0 1,0 0 0,-1-1 0,0 1-1,1 0 1,-1 0 0,0 0 0,0 0-1,0 0 1,0 0 0,0 0 0,-1 0-1,1 0 1,0 0 0,-2 2-1,1-1 24,-1 0 0,0-1 0,0 1 0,0 0-1,0-1 1,0 0 0,0 1 0,-1-1-1,1 0 1,-1 0 0,-4 3 0,-7 2-761,0-1 1,0 0 0,0-1-1,-17 4 1,30-8 702,-18 4-5847,9-2 649</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5:30.121"/>
    </inkml:context>
    <inkml:brush xml:id="br0">
      <inkml:brushProperty name="width" value="0.05" units="cm"/>
      <inkml:brushProperty name="height" value="0.05" units="cm"/>
    </inkml:brush>
  </inkml:definitions>
  <inkml:trace contextRef="#ctx0" brushRef="#br0">1 1 9492,'-1'6'6671,"6"4"-4664,10 9-2311,-13-16 889,5 7-397,0 0 0,-1 0-1,0 1 1,-1 0 0,0 0-1,0 1 1,-2 0 0,1-1-1,2 18 1,-1 14-197,2 59-1,-2-10-263,-4-74-173,5 30-365,-6-45 135,1 0 0,0 0 0,0 0 0,0 0 0,0-1 0,1 1 0,1 3 0,1-3-4595</inkml:trace>
  <inkml:trace contextRef="#ctx0" brushRef="#br0" timeOffset="431.84">226 72 8100,'22'-3'9532,"-2"-5"-7247,-16 6-2294,0 0 1,1 0-1,-1 1 1,0 0-1,1-1 1,-1 2 0,8-2-1,-4 2 35,1 0 1,-1 1-1,1 0 0,-1 0 0,1 1 1,-1 0-1,15 6 0,-20-6 1,0-1 0,0 1-1,0 0 1,0-1-1,-1 1 1,1 0-1,-1 1 1,1-1 0,-1 0-1,0 1 1,0-1-1,0 1 1,0 0 0,-1 0-1,1 0 1,-1-1-1,1 1 1,-1 1 0,0-1-1,0 0 1,-1 0-1,1 0 1,0 5-1,-2 5 29,1 1 0,-2-1 0,0 0-1,-1 0 1,0 0 0,0-1-1,-9 18 1,0 5 4,-13 28-1208,19-51 642,0 0 0,1 1 0,0-1 0,1 1 0,1 0 0,0 1 0,-2 18 0,5-26-2545,2-3-2057</inkml:trace>
  <inkml:trace contextRef="#ctx0" brushRef="#br0" timeOffset="909.56">602 457 9396,'-5'2'5051,"7"-8"-3349,-1 6-1672,-1-1 1,1 0-1,-1 1 1,1-1 0,-1 1-1,0-1 1,1 0-1,-1 0 1,0 1-1,1-1 1,-1 0-1,0 0 1,0 1 0,0-1-1,0 0 1,0 0-1,0 1 1,0-1-1,0 0 1,0 0-1,0 1 1,0-1-1,0 0 1,0 0 0,-1 1-1,1-1 1,0 0-1,-1 0 1,1 1-1,-1-2 1,-3 17 1022,0 6-2041,-1-11-3562,4-9-361</inkml:trace>
  <inkml:trace contextRef="#ctx0" brushRef="#br0" timeOffset="2166.41">890 428 9877,'-1'0'261,"1"0"0,-1 0 0,1 0 1,-1 0-1,1 0 0,-1-1 0,1 1 1,-1 0-1,1 0 0,-1 0 1,1-1-1,-1 1 0,1 0 0,0-1 1,-1 1-1,1 0 0,-1-1 1,1 1-1,0 0 0,-1-1 0,-5-13 1331,2-18-2321,3 25 1231,0-9-396,-4-37 395,2-59 0,3 97-426,1 1 1,1-1-1,0 1 1,1-1-1,1 1 1,0 0-1,1 0 1,13-27-1,-17 40-70,-1 0-1,1-1 1,0 1 0,0 0-1,0-1 1,-1 1 0,2 0-1,-1 0 1,0 0 0,0 0-1,0 0 1,0 0 0,1 0-1,-1 0 1,0 1 0,1-1-1,-1 0 1,0 1 0,1-1-1,-1 1 1,1 0 0,-1-1-1,1 1 1,-1 0 0,1 0-1,0 0 1,-1 0 0,1 0-1,-1 0 1,1 0-1,-1 1 1,1-1 0,-1 0-1,1 1 1,-1 0 0,0-1-1,1 1 1,-1 0 0,0-1-1,1 1 1,-1 0 0,0 0-1,2 1 1,1 2 1,1 1-1,0-1 1,-1 1 0,0-1-1,0 1 1,0 0 0,-1 1-1,0-1 1,4 8 0,-4-5-4,-1 0-1,0 1 1,-1-1 0,1 1 0,-1-1 0,-1 1 0,0 8 0,-1 6 30,-7 32 1,5-39-31,0 0 0,-11 29 0,12-40-136,-1 1 0,1-1 0,-1 0 0,0 0-1,0 0 1,-1-1 0,1 1 0,-1-1 0,0 0 0,0 0-1,-8 6 1,12-10 73,-1 1-1,1-1 0,-1 0 1,1 0-1,-1 1 0,0-1 1,1 0-1,-1 0 0,1 1 1,-1-1-1,0 0 0,1 0 1,-1 0-1,0 0 0,1 0 1,-1 0-1,1 0 0,-1 0 1,0 0-1,-6-7-3638,5 1-1209</inkml:trace>
  <inkml:trace contextRef="#ctx0" brushRef="#br0" timeOffset="2534.43">1261 66 10469,'4'13'7680,"-6"17"-6469,1-16-618,6 100 144,-1 27-1274,-4-78-971,2-36-3467,-2-22-467</inkml:trace>
  <inkml:trace contextRef="#ctx0" brushRef="#br0" timeOffset="3134.82">1419 86 11813,'31'-10'7277,"6"3"-5577,-31 7-1726,0-1-1,0 1 0,0 0 0,-1 0 0,1 1 0,0 0 0,0 0 0,0 0 0,9 4 0,-13-5 29,-1 1 1,0 0-1,0-1 0,0 1 0,0 0 0,0 0 0,0 0 0,0 0 0,0 0 0,-1 0 0,1 0 0,0 0 1,-1 0-1,1 0 0,0 0 0,-1 0 0,1 1 0,-1-1 0,0 0 0,1 0 0,-1 2 0,1 1-1,-1 0 0,0-1-1,0 1 1,-1 0-1,1-1 1,-1 1 0,-1 6-1,0-3-16,-1 0 0,0 0 0,0 0 0,0-1 0,-1 1 0,0-1 0,-8 10 0,-29 22-254,37-35 190,-1 0-1,1 0 1,-1 0-1,1-1 0,-1 1 1,0-1-1,0 0 1,-7 1-1,12-3 77,0 0 1,0 0-1,0 1 0,0-1 1,0 0-1,-1 0 0,1 0 1,0 0-1,0 0 0,0 0 1,0 0-1,0 0 0,-1-1 1,1 1-1,0 0 0,0 0 1,0 0-1,0 0 0,0 0 1,0 0-1,0 0 0,-1 0 0,1 0 1,0 0-1,0 0 0,0 0 1,0 0-1,0-1 0,0 1 1,0 0-1,0 0 0,0 0 1,0 0-1,-1 0 0,1 0 1,0 0-1,0-1 0,0 1 1,0 0-1,0 0 0,0 0 1,0 0-1,0 0 0,0-1 1,0 1-1,0 0 0,0 0 1,0 0-1,0 0 0,0 0 1,0 0-1,0-1 0,0 1 1,1 0-1,4-12-44,13-10 58,-10 18-7,1 1 0,-1-1 0,1 2 0,0-1 0,0 1 1,18-2-1,56 0 279,-79 4-240,1 0 0,0 0 0,-1 0 0,1 1 0,-1 0-1,1 0 1,-1 0 0,1 0 0,-1 1 0,0 0 0,0 0 0,0 0 0,0 0 0,0 1 0,0-1 0,0 1-1,-1 0 1,1 0 0,-1 0 0,0 1 0,0-1 0,0 1 0,-1 0 0,1 0 0,-1 0 0,0 0 0,0 0 0,0 0-1,-1 0 1,1 1 0,-1-1 0,0 1 0,0-1 0,-1 1 0,1-1 0,-1 1 0,-1 7 0,1-6-31,-1 1 0,0-1 0,-1 0 0,1 0 0,-1 0 0,0 0 0,-1-1 0,1 1 0,-1 0 0,-1-1 0,1 0 0,-1 0 0,1 0 0,-1 0 0,-1 0 0,1-1 0,-1 0 0,0 0 0,0 0 0,-10 6 0,-6 0-579,0 0 0,0-1 0,-1-2 0,-29 8 0,40-12-73,-16 5-4575,15-4-13</inkml:trace>
  <inkml:trace contextRef="#ctx0" brushRef="#br0" timeOffset="4533.08">1944 303 9156,'3'14'9750,"7"9"-7316,1 4-2708,-4 22 372,-6-37-131,0 0 0,5 19 1,-6-31 30,0 0 1,0 0-1,0 0 1,0 0 0,0 0-1,0 0 1,0 0-1,0 0 1,0 1 0,0-1-1,0 0 1,0 0 0,0 0-1,0 0 1,0 0-1,0 0 1,0 0 0,0 0-1,0 0 1,0 1-1,0-1 1,0 0 0,0 0-1,0 0 1,0 0-1,0 0 1,0 0 0,1 0-1,-1 0 1,0 0-1,0 0 1,0 0 0,0 0-1,0 0 1,0 0-1,0 0 1,0 0 0,0 0-1,1 0 1,-1 0-1,0 0 1,0 0 0,0 0-1,0 0 1,0 0 0,0 0-1,0 0 1,0 0-1,1 0 1,-1 0 0,0 0-1,0 0 1,0 0-1,0 0 1,0 0 0,0 0-1,0 0 1,0 0-1,0 0 1,0 0 0,1 0-1,-1 0 1,0-1-1,5-9-164,3-13-74,-8 23 239,5-14-12,0 0-1,1 0 1,1 0-1,0 1 1,0 0-1,2 1 1,0-1-1,0 2 1,1-1-1,0 1 1,1 1-1,0 0 1,13-9-1,-23 18 13,0 0-1,-1 1 1,1-1 0,0 0-1,0 0 1,0 1 0,0-1-1,0 1 1,0-1 0,0 1-1,0-1 1,0 1 0,0 0-1,0 0 1,0-1 0,0 1-1,1 0 1,-1 0 0,0 0 0,0 0-1,0 0 1,0 0 0,0 0-1,0 1 1,0-1 0,0 0-1,1 1 1,-1-1 0,0 1-1,0-1 1,0 1 0,0-1-1,-1 1 1,1-1 0,0 1-1,0 0 1,0 0 0,0 0-1,-1-1 1,1 1 0,0 0-1,-1 0 1,1 0 0,-1 0-1,1 0 1,-1 0 0,1 0-1,-1 0 1,1 2 0,2 7-9,0 0 1,-1 0-1,0 1 1,1 12-1,-3-16 9,2 10-10,10 56-148,-12-73 147,0 0 1,0 0 0,0 0 0,0 0 0,0 0 0,0 0 0,0 0 0,0 0 0,0-1 0,0 1-1,0 0 1,0 0 0,0 0 0,0 0 0,0 0 0,0 0 0,0 0 0,0 0 0,0 0-1,0 0 1,0 0 0,0 0 0,0 0 0,0 0 0,0 0 0,0 0 0,0 0 0,0 0 0,0 0-1,0 0 1,0 0 0,1-1 0,-1 1 0,0 0 0,0 0 0,0 0 0,0 0 0,0 0 0,0 0-1,0 0 1,0 0 0,0 0 0,0 0 0,0 0 0,0 0 0,0 0 0,0 0 0,0 0-1,1 1 1,-1-1 0,0 0 0,0 0 0,0 0 0,0 0 0,0 0 0,0 0 0,0 0 0,0 0-1,0 0 1,0 0 0,0 0 0,4-10-314,2-13 111,-2 3 155,-2 4 47,2 1 0,8-25 0,-11 36 12,0 1 0,1 0 0,-1 0 1,1-1-1,0 1 0,0 0 1,0 0-1,0 1 0,1-1 0,-1 0 1,1 1-1,0 0 0,0-1 1,0 1-1,0 0 0,0 0 0,4-1 1,-6 2 3,1 1 0,0-1 0,-1 1 0,1-1 0,0 1 0,0 0 0,-1 0 0,1 0 0,0 0 0,0 0-1,-1 0 1,1 0 0,0 0 0,0 1 0,-1-1 0,1 1 0,0-1 0,-1 1 0,1 0 0,-1 0 0,1-1 0,-1 1 0,1 0 0,-1 0 0,1 1 0,-1-1 0,0 0 0,0 0 0,0 1 0,1-1 0,-1 1 0,-1-1 0,1 1 0,0-1 0,0 1 0,0-1 0,-1 1 0,1 2 0,3 8 32,0 1 1,-1-1-1,-1 1 0,2 15 0,-3-16-20,15 91-2508,-16-97-576,0-1-2145</inkml:trace>
</inkml:ink>
</file>

<file path=word/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6:24.501"/>
    </inkml:context>
    <inkml:brush xml:id="br0">
      <inkml:brushProperty name="width" value="0.05" units="cm"/>
      <inkml:brushProperty name="height" value="0.05" units="cm"/>
    </inkml:brush>
  </inkml:definitions>
  <inkml:trace contextRef="#ctx0" brushRef="#br0">21 552 9604,'2'1'694,"-1"0"-1,0 0 0,0 0 1,1-1-1,-1 1 0,0 0 1,1-1-1,-1 1 0,1-1 1,-1 1-1,3-1 0,34 2 1145,-12-1-1092,16 2-474,-30-3-278,0 1 0,-1 0 0,1 1 1,12 3-1,-12 6-640,-10-4-1071,-5-5-3908,-1-3 562</inkml:trace>
  <inkml:trace contextRef="#ctx0" brushRef="#br0" timeOffset="358.04">104 471 8628,'-5'5'7057,"3"5"-4368,5 15-2625,-3-19 613,3 157-67,-5-90-7991,2-71 2448</inkml:trace>
  <inkml:trace contextRef="#ctx0" brushRef="#br0" timeOffset="1053.18">564 769 10597,'-1'0'269,"0"0"-1,0 0 1,0 0 0,0 0 0,0-1-1,0 1 1,0 0 0,0 0 0,0-1 0,1 1-1,-1 0 1,0-1 0,0 1 0,0-1-1,0 1 1,1-1 0,-1 1 0,0-1-1,1 0 1,-1 1 0,0-1 0,1 0-1,-1 0 1,0-1 0,0 0-60,0-1 1,0 1 0,1-1-1,-1 1 1,1-1-1,-1 1 1,1-1-1,0 1 1,0-4-1,1-8-277,1 0 1,6-24-1,-6 28 632,1-2-477,0-3 44,0 1 0,1 0 0,1 0 0,0 0 0,8-13 0,-11 24-102,0-1 0,0 1 1,0 0-1,0 1 0,1-1 0,-1 0 0,1 1 1,0-1-1,0 1 0,0 0 0,0 0 0,0 0 1,0 0-1,0 1 0,1-1 0,-1 1 1,1 0-1,-1 0 0,1 0 0,-1 0 0,1 1 1,0-1-1,-1 1 0,1 0 0,6 1 0,-9-1-25,0 0-1,1 1 0,-1-1 1,0 1-1,1 0 0,-1-1 1,0 1-1,0 0 0,0 0 1,0 0-1,0 0 0,0 0 1,0 0-1,0 0 0,0 0 1,0 0-1,-1 0 0,1 1 1,0-1-1,-1 0 0,1 1 1,-1-1-1,1 0 0,-1 1 0,0-1 1,1 0-1,-1 1 0,0-1 1,0 1-1,0 1 0,0 8 26,1-1-1,-3 19 1,2-26-28,-2 7-125,0-1 1,0 1-1,-1-1 1,0 1 0,0-1-1,-1 0 1,-10 16-1,10-18 7,0-1 0,-1 1 0,1-1 0,-1 0 0,0-1 0,-1 1 0,0-1-1,1 0 1,-2-1 0,-10 7 0,16-10 35,-1 0 0,1 0 0,-1 0 0,1 0-1,-1-1 1,1 1 0,-1 0 0,0-1 0,1 1-1,-1-1 1,0 0 0,0 0 0,1 0 0,-1 0 0,0 0-1,0 0 1,1 0 0,-1 0 0,0-1 0,1 1 0,-1-1-1,0 1 1,1-1 0,-1 1 0,0-1 0,1 0 0,-1 0-1,1 0 1,0 0 0,-1 0 0,1 0 0,0-1 0,-1 1-1,1 0 1,0 0 0,0-1 0,0 1 0,0-1 0,1 1-1,-1-1 1,-1-2 0,-1-5-86,1 0 0,0 0-1,0 0 1,1 1 0,0-2 0,1-12-1,0 12 220,1 1-1,0 0 0,0 0 1,1-1-1,1 1 0,-1 0 1,1 1-1,7-15 0,-9 21 42,0 0 0,0 0 0,0 0 0,0 1 0,0-1 0,1 0 0,-1 1 0,1-1 0,-1 0-1,1 1 1,-1 0 0,1-1 0,0 1 0,-1 0 0,1 0 0,0 0 0,0 0 0,0 0 0,0 0 0,0 1 0,0-1 0,0 1 0,0-1 0,0 1 0,1 0 0,-1 0-1,0 0 1,0 0 0,0 0 0,0 0 0,0 1 0,0-1 0,0 0 0,1 1 0,-1 0 0,-1 0 0,1 0 0,0-1 0,0 2 0,0-1 0,0 0 0,-1 0 0,3 2-1,1 1 29,0 1 0,0-1 0,0 1 0,0 0 0,-1 0 0,0 1 0,0-1 0,-1 1 0,7 12 0,-1 5-151,10 35 0,6 13-1600,-13-43 220,-3-8-2551,-3-6-1259</inkml:trace>
  <inkml:trace contextRef="#ctx0" brushRef="#br0" timeOffset="1640.6">900 740 10277,'3'-3'6527,"8"-7"-5071,-1 1-1147,-5 3-2,-4 4-239,0 0 0,0 1 0,0-1 0,0 1 1,0-1-1,1 1 0,-1 0 0,1-1 0,-1 1 1,1 0-1,-1 0 0,1 0 0,-1 0 0,1 0 1,0 0-1,0 1 0,-1-1 0,1 1 0,0-1 0,0 1 1,0-1-1,3 1 0,-4 1-51,0-1-1,0 1 0,0-1 1,-1 1-1,1 0 1,0-1-1,0 1 1,-1 0-1,1 0 1,0 0-1,-1 0 1,1-1-1,-1 1 1,1 0-1,-1 0 1,0 0-1,1 0 1,-1 0-1,0 0 1,1 2-1,3 21 30,-4-20-52,0 0-1,-1 0 1,1-1-1,-1 1 1,0 0-1,0-1 1,0 1-1,0 0 1,-1-1-1,1 0 1,-4 6-1,4-7-60,0-1-1,-1 1 0,1 0 0,0 0 0,-1-1 0,1 1 1,-1-1-1,1 1 0,-1-1 0,0 0 0,1 0 1,-1 0-1,0 0 0,0 0 0,0 0 0,0 0 0,0 0 1,0-1-1,0 1 0,-5 0 0,7-1 61,0 0 0,0 0 0,0 0 0,0 0 0,0 0 0,0 0 0,0 0 0,-1 0 0,1 0 0,0 0 0,0 0 0,0 0 0,0 0 0,0 0 0,0 0 0,0 0 0,0 0 0,-1 0 0,1 0 0,0 0 0,0 0 0,0 0 0,0 0 0,0 0 0,0 0 0,0 0 0,0 0 0,0-1 0,0 1 0,-1 0 0,1 0 0,0 0 0,0 0 0,0 0 0,0 0 0,0 0 0,0 0 0,0 0 0,0 0 0,0 0 0,0-1 0,0 1 0,0 0 0,0 0 0,0 0 0,0 0 0,0 0 0,0 0 0,0 0 0,0 0 1,0-1-1,0 1 0,0 0 0,0 0 0,0 0-1,6-6-127,11-5 195,-15 11-27,-1 0 0,1 0-1,0 0 1,-1 0 0,1 0-1,0 0 1,-1 1 0,1-1-1,-1 1 1,1-1 0,0 1-1,-1-1 1,1 1 0,-1 0-1,0 0 1,1 0 0,-1 0-1,0 0 1,1 0 0,-1 0 0,0 0-1,0 0 1,0 0 0,0 1-1,0-1 1,0 1 0,0-1-1,0 0 1,-1 1 0,2 2-1,-1-2-50,0-1 0,-1 1 0,1 0 0,0 0 0,-1 0 0,1 0 0,-1 0-1,0 1 1,0-1 0,0 0 0,0 0 0,0 0 0,0 0 0,0 0 0,-1 0 0,1 0-1,-1 0 1,1 0 0,-1 0 0,0 0 0,0 0 0,0 0 0,0-1 0,-2 4 0,2-4-136,0 0 1,-1 0-1,1 0 1,0-1-1,-1 1 1,1 0-1,0-1 1,-1 1-1,1-1 1,-1 1-1,1-1 1,-1 0-1,0 1 1,1-1-1,-1 0 1,-2 0-1,-15-4-4405,9 1-289</inkml:trace>
  <inkml:trace contextRef="#ctx0" brushRef="#br0" timeOffset="2047.52">1129 570 9268,'4'13'5950,"1"6"-2991,-3-17-1964,1-10 466,-3 4-1076,4-14 336,-4 18-698,0-1 0,0 1 0,0-1 1,0 1-1,0-1 0,1 1 1,-1-1-1,0 1 0,0-1 1,1 1-1,-1 0 0,0-1 1,1 1-1,-1-1 0,0 1 1,1 0-1,-1-1 0,1 1 1,-1 0-1,1 0 0,-1-1 1,0 1-1,1 0 0,-1 0 1,1 0-1,-1-1 0,2 1 1,-3 30 8,-6-11-735,0-13-1598,-2-6-4254,7-2 1390</inkml:trace>
  <inkml:trace contextRef="#ctx0" brushRef="#br0" timeOffset="2402.57">1413 459 8500,'12'14'9686,"-11"-11"-9492,1 0-1,-1 0 0,0 0 0,0 0 0,0 0 1,0 0-1,-1 0 0,1 1 0,-1 5 1,1 24 95,-2 1 0,-1 0 1,-9 46-1,3-25-393,7-20-727,7-13-5461,-4-18 743</inkml:trace>
  <inkml:trace contextRef="#ctx0" brushRef="#br0" timeOffset="36753.88">0 2479 11269,'14'4'7479,"15"-6"-6922,-20 1 235,7-1-439,-1-1-1,25-7 0,-28 6-308,-1 1-1,1 0 0,0 1 1,-1 1-1,1-1 0,16 2 1,-27 0-156,0 0 1,0 0 0,0 0-1,0 0 1,0 0 0,0 0 0,0 0-1,0 0 1,0 1 0,0-1-1,0 0 1,0 1 0,0-1-1,0 1 1,0-1 0,0 1-1,0 0 1,0-1 0,-1 1-1,1 0 1,0-1 0,0 1-1,-1 0 1,1 0 0,1 2-1,-3-3-83,1 0 0,0 0 0,0 0 0,-1 0 1,1 0-1,0 0 0,-1 0 0,1 0 0,0 0 0,0 0 0,-1 0 0,1-1 0,0 1 0,0 0 0,-1 0 0,1 0 1,0 0-1,0 0 0,-1 0 0,1-1 0,0 1 0,0 0 0,-1 0 0,1 0 0,0-1 0,0 1 0,0 0 0,0 0 1,-1-1-1,1 1 0,0 0 0,0-1 0,-3-3-4685</inkml:trace>
  <inkml:trace contextRef="#ctx0" brushRef="#br0" timeOffset="37152.46">177 2324 8228,'-7'-9'6450,"4"9"-2775,4 16-1420,0 1-1808,-2 19-101,0-14-638,1 0 0,1-1 0,6 34 0,-3-40-1931,1-7-4430,-1-8 1507</inkml:trace>
  <inkml:trace contextRef="#ctx0" brushRef="#br0" timeOffset="38200.44">750 2285 10597,'-10'18'8096,"6"5"-5200,6 28-3869,0-27 1703,6 70-839,-4-61-2024,-2 0 1,-2 56-1,0-79-770,0-3-1910</inkml:trace>
  <inkml:trace contextRef="#ctx0" brushRef="#br0" timeOffset="39482.17">1021 2451 7123,'-11'-4'7532,"4"-3"-4148,7 7-3350,0 0 1,0 0-1,-1-1 0,1 1 1,0 0-1,0-1 1,0 1-1,0 0 1,0 0-1,0-1 1,0 1-1,0 0 0,0-1 1,0 1-1,0 0 1,0-1-1,0 1 1,0 0-1,0-1 1,0 1-1,0 0 0,0 0 1,0-1-1,1 1 1,-1 0-1,0-1 1,0 1-1,0 0 1,0 0-1,1-1 0,-1 1 1,0 0-1,0 0 1,0 0-1,1-1 1,-1 1-1,0 0 0,1 0 1,-1 0-1,0 0 1,0 0-1,1-1 1,-1 1-1,0 0 1,1 0-1,-1 0 0,0 0 1,0 0-1,1 0 1,-1 0-1,0 0 1,1 0-1,-1 0 1,0 0-1,1 0 0,-1 0 1,0 1-1,0-1 1,1 0-1,0 0-28,-1 0-1,0 0 0,1 0 1,-1 0-1,0 0 0,1 0 1,-1 0-1,1 0 1,-1 0-1,0 0 0,1 0 1,-1 0-1,1 0 0,-1 0 1,0 0-1,1 1 1,-1-1-1,0 0 0,1 0 1,-1 0-1,0 1 0,1-1 1,-1 0-1,0 1 1,1-1-1,-1 0 0,0 0 1,0 1-1,1-1 0,-1 0 1,0 1-1,0-1 1,0 1-1,0-1 0,-5 15 367,3-12-306,0 0 1,0 0-1,-1-1 0,1 1 0,-1-1 0,0 1 0,-5 3 0,7-6-66,-1 1 0,1 0 0,-1-1 0,1 0 0,-1 1 0,1-1 0,-1 0 0,1 0 0,-1 0 0,1 0 0,-1 0 0,0 0 0,1 0 0,-1 0 0,1-1 0,-1 1 0,1-1 0,-1 1 0,1-1 0,-1 1 0,1-1 0,0 0 0,-1 0 0,1 0 0,0 0 0,0 0 0,-1 0 0,1 0 0,0 0 0,0 0 0,0 0 0,0-1 0,-1-1 0,2 3-9,0-1 1,0 1 0,0 0-1,0 0 1,0 0 0,0 0-1,0-1 1,0 1 0,0 0-1,0 0 1,0 0 0,0-1-1,0 1 1,0 0-1,0 0 1,0 0 0,0-1-1,0 1 1,0 0 0,0 0-1,0 0 1,0-1 0,0 1-1,0 0 1,1 0 0,-1 0-1,0 0 1,0-1 0,0 1-1,0 0 1,0 0 0,1 0-1,-1 0 1,0 0-1,0 0 1,0-1 0,0 1-1,1 0 1,-1 0 0,0 0-1,11 2-804,13 9-946,-21-10 1558,17 4-4940,-13-3 32</inkml:trace>
  <inkml:trace contextRef="#ctx0" brushRef="#br0" timeOffset="39829.87">1254 2323 9877,'12'32'6976,"-7"4"-4213,-4 39-2636,-2-43 697,-8 91-2103,5-92-2839,3-22-1448</inkml:trace>
  <inkml:trace contextRef="#ctx0" brushRef="#br0" timeOffset="41945.18">1597 24 10469,'3'1'831,"1"-1"-1,0 1 1,-1-1 0,1 0 0,-1 0-1,1-1 1,5 0 0,25-10 1011,-30 9-1759,1 0 1,0 0-1,0 0 0,1 1 1,-1 0-1,0 0 1,0 0-1,1 1 0,-1 0 1,0 0-1,1 0 1,9 2-1,-8 0-65,0 1 1,1-1-1,-1 2 0,0-1 0,0 1 1,-1 0-1,9 6 0,-12-8 16,-1 1 1,1 0-1,0 0 1,0-1-1,-1 2 1,0-1-1,1 0 0,-1 0 1,-1 1-1,1-1 1,0 1-1,-1-1 0,0 1 1,0 0-1,0 0 1,1 4-1,8 218 769,2 20 16,-7-178-779,-8 125 0,0-99-24,5 8 13,0 13 6,-8 1-35,-3 137 0,9-197 0,-8 61 0,3 4 0,4-63 0,5 136 0,0-48 0,1 6-160,9-1-176,7 51-368,-19-191 647,0 0 0,1 0 1,7 16-1,4 18-116,-8-27 173,-4-15 0,-1 1 0,0-1 0,0 1 0,0 0 0,0-1 0,0 6 0,-5-8 0,0 0 0,0 0 1,1 0-1,-1-1 0,0 1 1,-5-1-1,5 0-2,-106 4 242,108-4-428,0 0 1,1 1 0,-1-1-1,0 1 1,1 0-1,-1-1 1,0 1 0,1 0-1,-1 0 1,-2 2 0,-5 1-2996,8-4 3035,1-1 1,-1 1-1,1-1 1,-1 1-1,1-1 1,-1 1-1,1-1 0,-1 1 1,1-1-1,0 1 1,-1-1-1,1 1 1,0-1-1,-1 0 1,1 1-1,0-1 0,0 1 1,0-1-1,-1 0 1,1 0-1,-3-7-5003</inkml:trace>
</inkml:ink>
</file>

<file path=word/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6:16.185"/>
    </inkml:context>
    <inkml:brush xml:id="br0">
      <inkml:brushProperty name="width" value="0.05" units="cm"/>
      <inkml:brushProperty name="height" value="0.05" units="cm"/>
    </inkml:brush>
  </inkml:definitions>
  <inkml:trace contextRef="#ctx0" brushRef="#br0">27 219 9396,'0'-10'2464,"4"-15"2622,0 33-1663,-2 5-3167,2 95 577,-18 214-1,8-247-811,5 105 0,2-11-23,-2-128 2,2-1 0,2 1 0,12 61 0,-7-39 0,-2 0 0,-5 112 0,-1-11 0,8 216 0,-4-258 0,0 30 0,-6-117 0,1-16 0,0-1 0,3 23 0,-1 6 0,30-47 0,-10-2-441,-1 0-1,0-1 1,0-1-1,0-1 1,32-13-1,-51 18 109,1-1-1,-1 1 1,0-1 0,0 1-1,0-1 1,1 0 0,-1 0 0,0 0-1,0 0 1,0 0 0,0 0-1,0 0 1,0 0 0,1-2-1,1-8-5335</inkml:trace>
  <inkml:trace contextRef="#ctx0" brushRef="#br0" timeOffset="920.64">52 790 8356,'-3'-48'6805,"2"34"-6566,0-1 0,1 1 1,0 0-1,3-14 0,-1 10 231,-1 0-1,-1 0 1,-3-28 0,1 4-215,-1 1-38,-1-1 0,-18-76 0,18 92-188,0 1 1,2-1-1,2-45 1,0 36 32,-4-39 1,2 60 42,1 11-63,1 1 1,-1-1-1,1 0 0,0 0 1,0 1-1,0-1 1,0 0-1,0 0 1,1 1-1,-1-1 0,1 0 1,1-4-1,-2 7-39,0 0-1,1 0 0,-1-1 1,0 1-1,0 0 1,0 0-1,0 0 1,1 0-1,-1 0 1,0 0-1,0-1 0,1 1 1,-1 0-1,0 0 1,0 0-1,0 0 1,1 0-1,-1 0 0,0 0 1,0 0-1,1 0 1,-1 0-1,0 0 1,0 0-1,1 0 0,-1 0 1,0 0-1,0 0 1,0 0-1,1 0 1,-1 1-1,0-1 0,0 0 1,1 0-1,13 8 191,12 13 132,-7-1-63,-16-16-211,1 0-1,-1 0 1,1-1-1,0 1 1,7 4-1,-9-7-37,1 0 0,-1 0-1,0 0 1,1 0 0,-1-1-1,1 1 1,-1-1 0,1 1 0,-1-1-1,1 0 1,-1 0 0,1 0-1,-1 0 1,1 0 0,3-2-1,2 0 54,-1 1-1,0 0 0,0 0 0,9 1 0,-14 0-210,-1 0 0,1 0-1,0 0 1,0 1 0,0-1-1,0 1 1,-1-1 0,1 1-1,0 0 1,0 0 0,-1 0-1,1 0 1,0 0-1,-1 0 1,1 0 0,-1 0-1,0 1 1,1-1 0,-1 0-1,1 3 1,1-1-1326,-2-3-2701,-2 0-1043</inkml:trace>
  <inkml:trace contextRef="#ctx0" brushRef="#br0" timeOffset="2049.65">322 577 10277,'-2'0'358,"1"0"1,0 0 0,0 0-1,0 0 1,-1-1-1,1 1 1,0 0 0,0 0-1,0-1 1,0 1-1,0-1 1,0 1 0,0-1-1,0 1 1,0-1-1,0 0 1,-1-1 0,1 1-178,0 0 0,0 0 1,1 0-1,-1 0 0,1 0 1,-1 0-1,1-1 0,-1 1 1,1 0-1,0 0 0,-1-1 1,1 1-1,0-2 0,0-5-179,1 0-1,0 0 1,0 1-1,4-13 1,0 0 622,-2 4-530,1-9 42,2-1 1,9-25-1,-13 44-118,1 0 0,0 1 0,0 0 1,0-1-1,1 1 0,0 0 0,0 1 0,1-1 1,-1 1-1,1 0 0,1 0 0,7-7 0,-12 12-13,0-1-1,0 0 1,-1 1-1,1-1 1,0 1-1,0-1 1,0 1-1,0 0 1,-1-1-1,1 1 1,0 0 0,0-1-1,0 1 1,0 0-1,0 0 1,0 0-1,0 0 1,0 0-1,0 0 1,0 0-1,0 0 1,0 0-1,0 0 1,0 1-1,-1-1 1,2 1-1,-1 0-1,0 0 0,0 0 0,0 0 0,-1 0-1,1 0 1,0 0 0,-1 0 0,1 0 0,-1 0 0,1 1 0,-1-1-1,1 0 1,-1 0 0,0 1 0,0-1 0,1 2 0,-1 6 14,0 1-1,0-1 1,-3 18 0,-1-8-67,1 5-357,-13 43-1,14-61 179,0 0 0,0-1 1,-1 1-1,0-1 0,0 0 0,0 0 0,0 0 1,-1 0-1,0 0 0,0-1 0,0 1 1,-9 6-1,13-11 181,-1 0 1,1 1 0,-1-1-1,1 1 1,-1-1-1,1 1 1,-1-1-1,1 0 1,-1 0 0,0 1-1,1-1 1,-1 0-1,0 0 1,1 0 0,-1 1-1,1-1 1,-1 0-1,0 0 1,1 0-1,-1 0 1,0 0 0,1 0-1,-1 0 1,0-1-1,1 1 1,-1 0-1,0 0 1,1 0 0,-1-1-1,1 1 1,-1 0-1,0-1 1,1 1 0,-1 0-1,1-1 1,-1 1-1,1-1 1,-1 1-1,1-1 1,0 1 0,-1-1-1,1 1 1,-1-1-1,1 0 1,0 1-1,0-1 1,-1 1 0,1-1-1,0 0 1,0 1-1,0-1 1,0 0 0,0 1-1,0-2 1,-2-6-118,1-1 0,1 1 0,0-14 0,0 13 47,-1 2 192,1 0-1,0-1 1,0 1-1,1 0 1,0-1-1,0 1 0,1 0 1,0 0-1,0 0 1,0 0-1,1 0 1,0 0-1,1 1 1,5-9-1,-8 13 10,0 1 1,0 0-1,-1 0 1,1 1-1,0-1 1,0 0-1,0 0 0,0 0 1,0 1-1,0-1 1,1 0-1,-1 1 0,0-1 1,0 1-1,0-1 1,1 1-1,-1 0 0,0 0 1,0-1-1,1 1 1,-1 0-1,0 0 0,0 0 1,1 0-1,-1 0 1,0 1-1,1-1 1,-1 0-1,0 1 0,0-1 1,0 1-1,1-1 1,-1 1-1,0-1 0,0 1 1,0 0-1,0-1 1,0 1-1,0 0 0,0 0 1,0 0-1,1 2 1,2 1-5,-1 0-1,1 0 1,-1 0 0,0 1 0,0 0 0,0 0 0,-1 0 0,0 0 0,2 6-1,9 30-171,6 31-274,-13-23-4756,-5-36-197</inkml:trace>
  <inkml:trace contextRef="#ctx0" brushRef="#br0" timeOffset="2407.67">594 593 10933,'0'15'5115,"0"4"-1909,5 25-1829,-3-29-1326,-1 0-1,0-1 1,-1 22 0,0 8-737,0-42 262,1 10 158,-1-12 174,0 0 0,0 0 0,0 0 0,0 0 0,0 1 0,0-1-1,0 0 1,0 0 0,0 0 0,0 0 0,0 0 0,0 0 0,0 1-1,0-1 1,0 0 0,0 0 0,0 0 0,0 0 0,0 0 0,0 0-1,0 0 1,0 1 0,1-1 0,-1 0 0,0 0 0,0 0-1,0 0 1,0 0 0,0 0 0,0 0 0,0 0 0,1 0 0,-1 0-1,0 0 1,0 0 0,0 0 0,0 0 0,0 0 0,0 0 0,1 0-1,-1 0 1,0 0 0,0 0 0,0 0 0,0 0 0,0 0-1,0 0 1,1 0 0,-1 0 0,0 0 0,0 0 0,0 0 0,0 0-1,0 0 1,0 0 0,1 0 0,-1 0 0,0 0 0,0-1-1,0 1 1,0 0 0,0 0 0,0 0 0,2-2-5241</inkml:trace>
  <inkml:trace contextRef="#ctx0" brushRef="#br0" timeOffset="3172.66">931 463 9604,'-7'-1'5487,"12"-3"-1577,-8 23-3806,3-20-103,0 1 1,0 0-1,-1 0 1,1-1-1,0 1 1,0 0-1,0-1 1,0 1-1,0 0 1,-1 0-1,1-1 1,0 1-1,0 0 1,-1 0-1,1 0 1,0-1-1,0 1 1,-1 0-1,1 0 1,0 0-1,0 0 1,-1-1-1,1 1 1,0 0-1,-1 0 1,1 0-1,0 0 1,-1 0-1,1 0 1,0 0-1,0 0 1,-1 0-1,1 0 1,0 0 0,-1 0-1,1 0 1,0 0-1,-1 0 1,1 1-1,0-1 1,0 0-1,-1 0 1,1 0-1,0 0 1,-1 0-1,1 1 1,0-1-1,0 0 1,0 0-1,-1 1 1,1-1-1,0 0 1,0 0-1,0 1 1,-1-1-1,1 0 1,0 0-1,0 1 1,0-1-1,0 0 1,0 1-1,0-1 1,0 0-1,0 0 1,0 1-1,0-1 1,0 0-1,0 1 1,-1-4-2,0 0 1,0-1-1,0 1 0,0-1 1,1 1-1,0 0 1,0-1-1,0 1 0,0-1 1,0 1-1,1-1 1,-1 1-1,1 0 0,0-1 1,0 1-1,1 0 1,-1 0-1,0-1 0,4-4 1,-4 8 4,-1 0 0,0 0-1,0-1 1,0 1 0,0 0 0,0 0 0,1 0 0,-1 0 0,0 0 0,0-1 0,0 1 0,1 0-1,-1 0 1,0 0 0,0 0 0,0 0 0,1 0 0,-1 0 0,0 0 0,0 0 0,0 0-1,1 0 1,-1 0 0,0 0 0,0 0 0,0 0 0,1 0 0,-1 0 0,0 0 0,0 0 0,1 0-1,-1 0 1,0 0 0,0 0 0,0 1 0,1-1 0,-1 0 0,0 0 0,0 0 0,0 0-1,0 0 1,1 1 0,4 12 75,-4-10-79,-1 0-1,1 0 1,-1 0 0,0 0 0,0 0-1,0 1 1,0 2 0,-13 17-411,12-22 135,1-1 1,-1 1-1,0 0 0,0-1 0,1 1 0,-1-1 0,0 1 1,0-1-1,0 0 0,0 1 0,1-1 0,-1 0 0,0 0 0,0 1 1,0-1-1,0 0 0,0 0 0,0 0 0,0 0 0,0 0 1,0-1-1,0 1 0,-1 0 0,0-2-4693</inkml:trace>
  <inkml:trace contextRef="#ctx0" brushRef="#br0" timeOffset="3804.74">1132 618 8500,'0'1'236,"0"0"0,0 0 0,-1-1 0,1 1 0,0 0 0,0-1 0,0 1 0,-1 0 0,1-1 0,0 1 0,0 0 0,-1-1 0,1 1 0,-1-1 0,1 1 0,0-1 0,-1 1 0,1-1 0,-1 1 0,0-1 0,1 1 0,-1-1 0,1 1 0,-1-1 0,0 0 0,1 1 0,-1-1 0,0 0 0,1 0 0,-1 1 0,0-1 0,1 0 0,-1 0 0,-1 0-1,1 0-172,0-1-1,0 1 0,0 0 0,0-1 0,1 1 0,-1 0 1,0-1-1,0 1 0,0-1 0,1 0 0,-1 1 0,0-1 1,1 1-1,-1-1 0,0 0 0,1 0 0,-1 1 0,1-1 0,-1 0 1,1 0-1,-1 0 0,1 0 0,0 0 0,0 0 0,-1 1 1,1-3-1,-5-22 335,2 1 1,0-1-1,2 0 1,1 0-1,4-36 1,-2 39-244,1-5-18,0 0 0,1 1 0,2 0 1,14-41-1,-20 65-136,0 1 1,1 0 0,-1 0-1,1-1 1,0 1-1,-1 0 1,1 0-1,0 0 1,0 0-1,0 0 1,0 0-1,0 0 1,0 0 0,0 0-1,0 0 1,0 1-1,0-1 1,0 0-1,0 1 1,1-1-1,-1 1 1,0-1-1,1 1 1,-1 0 0,0-1-1,0 1 1,1 0-1,-1 0 1,1 0-1,-1 0 1,0 0-1,1 0 1,-1 0-1,0 1 1,0-1 0,1 0-1,-1 1 1,0-1-1,0 1 1,1 0-1,-1-1 1,0 1-1,2 1 1,5 3 3,-1 0 0,0 1 0,-1 0 0,1 0 0,6 9 0,-10-11-4,0 0 0,-1 0 0,1 0 0,-1 0 0,0 0 0,0 1 0,-1-1 0,1 1 0,-1-1 0,0 1 0,-1 0 0,1-1 0,-1 1 0,0 0 0,0 5 0,-1 6 0,-1 1 0,-8 30 0,6-35-311,0 0 0,-1 0 0,-1-1-1,0 0 1,-1 0 0,0-1 0,0 0 0,-1 0 0,0 0 0,-1-1 0,0 0 0,-14 9-1,5-8-4146,7-5-789</inkml:trace>
  <inkml:trace contextRef="#ctx0" brushRef="#br0" timeOffset="4903.87">1543 512 10373,'3'-1'7859,"13"-6"-6893,-4 2-771,0 1-1,1-1 1,-1 2-1,17-3 1,-23 5-293,0 0 1,-1 1-1,1 0 1,-1 0 0,1 0-1,-1 1 1,1 0 0,-1 0-1,1 1 1,-1-1-1,0 1 1,8 4 0,0 7-1055,-9-4-579,-6-2-3385,0-6 565</inkml:trace>
  <inkml:trace contextRef="#ctx0" brushRef="#br0" timeOffset="5273.12">1649 356 9877,'-2'4'393,"1"1"0,-1 0 0,1 0 1,-1 0-1,2 0 0,-1 1 1,0-1-1,1 9 0,6 46 3571,-2-21-2840,-1-3-4102,-5 59-1,1-90-1868</inkml:trace>
  <inkml:trace contextRef="#ctx0" brushRef="#br0" timeOffset="5819.68">1972 576 7700,'0'0'302,"0"0"0,-1 0 0,1-1-1,-1 1 1,1 0 0,0 0 0,-1 0 0,1 0 0,-1-1 0,1 1 0,0 0 0,-1 0 0,1 0 0,0-1 0,-1 1 0,1 0 0,0-1 0,0 1 0,-1 0 0,1-1 0,0 1 0,0 0 0,0-1 0,-1 1 0,1 0 0,0-1 0,-3-16 2098,4-15-1986,-1 31-176,2-20 10,0 0 1,1 0-1,1 1 1,1-1-1,1 1 1,12-28-1,-15 45-212,0 0-1,0 0 0,0 0 1,0 0-1,0 0 1,1 0-1,-1 1 1,1 0-1,-1 0 0,1 0 1,0 0-1,0 0 1,0 1-1,0 0 1,0 0-1,0 0 0,0 0 1,1 0-1,-1 1 1,0 0-1,0 0 1,1 0-1,-1 1 0,5 0 1,-7 0-31,-1 0-1,0 0 1,0 0 0,0 0 0,0 1-1,0-1 1,0 0 0,0 0-1,0 1 1,0-1 0,-1 1 0,1-1-1,-1 1 1,1-1 0,-1 1 0,1-1-1,-1 1 1,0-1 0,0 1 0,0-1-1,0 1 1,0 0 0,0-1-1,0 1 1,0-1 0,-1 3 0,0 4-7,-1 0 0,1-1-1,-2 1 1,-2 8 0,-7 14-145,9-19-44,-1-1 0,0 0 0,-1 0 0,0-1 0,-10 14-1,14-21 93,0-1-1,0 0 0,-1 1 1,1-1-1,0 0 0,-1 0 1,1 0-1,-1 0 0,1 0 1,-1 0-1,0-1 0,1 1 1,-1 0-1,0-1 0,0 1 0,1-1 1,-1 0-1,0 0 0,0 1 1,0-1-1,0 0 0,1-1 1,-1 1-1,0 0 0,0 0 1,1-1-1,-1 1 0,0-1 1,0 0-1,1 1 0,-1-1 1,0 0-1,1 0 0,-1 0 1,-1-2-1,0 1 1,1 0-1,-1 0 1,0 0 0,1-1-1,0 0 1,0 1 0,-1-1 0,2 0-1,-1 0 1,0 0 0,0 0-1,1 0 1,0 0 0,0-1-1,0 1 1,0 0 0,-1-6 0,2 1 51,0-43-135,0 47 289,1 1 0,-1-1 1,1 0-1,0 0 0,0 0 1,1 0-1,-1 0 0,1 1 1,3-7-1,-4 9-36,0 0 0,-1 0 0,1 0 0,0 0-1,0 0 1,0 0 0,0 1 0,0-1 0,0 0 0,0 1 0,0-1 0,0 1 0,0-1 0,0 1-1,0-1 1,0 1 0,0 0 0,0 0 0,1-1 0,-1 1 0,0 0 0,0 0 0,0 0 0,0 0 0,1 0-1,-1 1 1,0-1 0,0 0 0,0 0 0,0 1 0,0-1 0,1 1 0,-1-1 0,0 1 0,0-1 0,0 1-1,0 0 1,-1-1 0,1 1 0,2 2 0,0 0 68,1 0 1,0 1-1,-1 0 0,0 0 1,0 0-1,0 0 0,4 9 0,26 53 215,-22-44-924,0 0 0,15 46 0,-10-11-5616,-13-41 1075</inkml:trace>
  <inkml:trace contextRef="#ctx0" brushRef="#br0" timeOffset="6218.62">2314 588 10277,'14'-25'7284,"4"-1"-5280,-16 24-1977,-1 0 0,1 0 0,0 0 0,0 0 0,0 0 0,0 0 0,0 1 0,0-1 0,0 1 0,1-1 0,-1 1 0,0 0 0,1 0 0,-1 0 0,1 0 0,-1 1 0,1-1 0,0 1 0,4-1 0,-6 2-18,0-1 0,0 0 0,-1 1 0,1-1 0,0 1 0,0 0 0,-1-1 0,1 1 0,0 0 0,-1-1 0,1 1 0,0 0 0,-1-1 0,1 1 0,-1 0 0,0 0 0,1 0 0,-1 0 0,0 0 0,1-1 0,-1 1 0,0 0 0,0 0 0,0 0 0,0 0 0,0 0 0,0 0 0,0 0 0,0 1 1,-2 33 24,2-32-13,-2 10-17,-1 0-1,-8 24 1,7-27-4,0 0 0,2 0 0,-1 1 0,1-1 0,-1 16-1,4-25 1,-1 0 0,1 0 0,-1 0 0,1-1 1,-1 1-1,1 0 0,0 0 0,-1 0 0,1-1 0,0 1 0,0 0 0,0-1 0,0 1 0,-1-1 0,1 1 0,0-1 0,0 1 0,0-1 0,0 0 0,0 0 0,0 1 0,0-1 0,0 0 0,0 0 0,0 0 0,0 0 0,0 0 0,2 0 0,32-2-1423,-14-7-4945,-14 4 1256</inkml:trace>
  <inkml:trace contextRef="#ctx0" brushRef="#br0" timeOffset="6686.36">2651 379 9396,'-12'6'7393,"2"-10"-4960,10 4-2430,-1-1-1,1 0 1,-1 1 0,1-1 0,0 0-1,0 1 1,-1-1 0,1 0 0,0 0-1,0 1 1,0-1 0,0 0 0,0 0-1,0 1 1,0-1 0,0 0 0,0 0-1,0 1 1,0-1 0,0 0 0,1 1-1,-1-1 1,0 0 0,1 0 0,-1 1-1,0-1 1,1 1 0,-1-1 0,1 0-1,-1 1 1,1-1 0,-1 1 0,1-1-1,-1 1 1,2-1 0,3 0-8,-4 8 17,-3 9 34,2-15-111,-12 21-957,0-12-4406,10-8 397</inkml:trace>
  <inkml:trace contextRef="#ctx0" brushRef="#br0" timeOffset="7188.02">2915 226 9492,'-2'73'8792,"-4"1"-5491,1-19-4211,5 104-1,3-141-225,-1 2-3920,-1-12-288</inkml:trace>
  <inkml:trace contextRef="#ctx0" brushRef="#br0" timeOffset="27311.9">255 1393 10021,'0'1'398,"-1"0"0,1 0 1,-1 0-1,0 0 1,1-1-1,-1 1 1,0 0-1,0 0 1,0 0-1,1 0 0,-1-1 1,0 1-1,0-1 1,0 1-1,0 0 1,-3 0-1,4-1-274,-1 0 0,0 0-1,0 0 1,1 0 0,-1 0-1,0 0 1,1 0 0,-1-1 0,0 1-1,1 0 1,-1 0 0,0 0-1,1-1 1,-1 1 0,0 0-1,1-1 1,-1 1 0,1-1 0,-1 1-1,0-2 1,-1 1-46,1-1 0,-1 0-1,1 0 1,0 0 0,0-1 0,0 1-1,0 0 1,0 0 0,0-1 0,0 1 0,1 0-1,-1-1 1,1 1 0,0-4 0,1-6-39,1 0 1,0-1-1,1 1 1,1 0-1,0 1 1,1-1-1,0 0 1,0 1-1,12-16 1,-15 23-40,0 1 0,0 0 0,1 0 0,-1 0 0,1 1 0,0-1 0,0 0 0,0 1 0,0 0 0,0 0 0,0 0 0,1 0 0,-1 0 0,1 1 0,-1-1 0,1 1 0,0 0 0,-1 0 0,1 1 0,0-1 0,0 1 0,0 0 0,0 0 0,5 0 0,-8 1 0,0-1 0,-1 1 0,1 0 0,0-1 0,-1 1 0,1 0 0,0-1 0,-1 1 0,1 0 0,-1 0 0,1 0 0,-1 0 0,1-1 0,-1 1 0,0 0 0,1 0 0,-1 0 0,0 0 0,0 0 0,0 0 0,0 0 0,0 0 0,0 0 0,0 0 0,0 2 0,-3 26 0,3-29 0,0 2-1,-3 21-76,-1 0 1,-9 27 0,12-45-93,-1 0 0,0-1-1,0 1 1,0 0 0,0-1 0,0 1-1,-1-1 1,0 0 0,0 0 0,0 0-1,-1 0 1,1-1 0,-1 1 0,0-1-1,0 0 1,0 0 0,-5 2-1,8-4 30,-1-1 0,0 1 0,1-1 0,-1 0 0,0 0 0,0 0 0,1 0-1,-1 0 1,0 0 0,1 0 0,-1 0 0,0-1 0,-2 0 0,-13-6-4029,9 2-431</inkml:trace>
  <inkml:trace contextRef="#ctx0" brushRef="#br0" timeOffset="27703.59">234 1258 8628,'1'-1'113,"0"0"0,0 0-1,0 0 1,0 0 0,1 0 0,-1 0 0,1 0 0,-1 0-1,1 1 1,-1-1 0,1 1 0,-1-1 0,1 1 0,-1-1 0,1 1-1,-1 0 1,1 0 0,0 0 0,-1 0 0,3 0 0,-1 1 192,0 0 1,0 0-1,0 0 1,0 0-1,-1 0 1,1 0-1,0 1 1,-1 0-1,1-1 1,2 4 0,2 1 309,-1 0 0,0 1 0,-1 0 0,1 0 0,-1 0 0,6 14 1,-1-3-919,-4-7-601,-1 1 0,0-1-1,0 1 1,-1-1 0,2 16 0,-4-11-4205</inkml:trace>
  <inkml:trace contextRef="#ctx0" brushRef="#br0" timeOffset="28057.05">684 1310 9396,'1'17'6548,"1"0"-4365,1 22-1544,-3 214-1047,5-200-1259,-2-31-2394,-2-17-869</inkml:trace>
  <inkml:trace contextRef="#ctx0" brushRef="#br0" timeOffset="28478.52">591 1353 10373,'-2'2'384,"1"0"1,0-1-1,1 1 1,-1 0-1,0 0 0,0-1 1,1 1-1,-1 0 1,1 0-1,0 0 1,-1 0-1,1 0 1,0 0-1,0 0 0,0 0 1,0 0-1,1 3 1,-1 7 746,-1-1-1039,0-1-1,1 1 1,0 0-1,1-1 1,0 1-1,4 17 1,-5-27-62,1-1 0,-1 1 1,0-1-1,1 0 1,-1 1-1,0-1 0,1 0 1,-1 1-1,0-1 0,1 0 1,-1 1-1,1-1 1,-1 0-1,1 0 0,-1 0 1,1 1-1,-1-1 0,0 0 1,1 0-1,-1 0 1,1 0-1,-1 0 0,1 0 1,-1 0-1,1 0 0,-1 0 1,1 0-1,-1 0 1,1 0-1,-1 0 0,1 0 1,0-1-1,20-5 60,-15 3-78,38-12-877,-17 1-4966,-18 8 586</inkml:trace>
  <inkml:trace contextRef="#ctx0" brushRef="#br0" timeOffset="28839.67">1045 1387 9268,'-15'8'5886,"2"-8"-3789,13-1-2046,-1 1-1,1-1 0,-1 1 0,0-1 1,1 1-1,-1-1 0,1 0 0,-1 1 1,1-1-1,-1 0 0,1 1 1,0-1-1,-1 0 0,1 0 0,0 0 1,0 1-1,-1-1 0,1 0 0,0 0 1,0 0-1,0 1 0,0-1 0,0 0 1,0 0-1,0 0 0,0 0 0,1 1 1,-1-1-1,0 0 0,0 0 0,1 1 1,0-2-1,-1 1-33,0 0 0,1 0 0,-1 0 0,0 0 1,1 0-1,-1 1 0,0-1 0,1 0 0,0 0 0,-1 1 0,1-1 0,-1 0 0,1 1 1,0-1-1,-1 0 0,1 1 0,0-1 0,0 1 0,-1-1 0,1 1 0,0 0 0,1-1 1,5 4 215,-7 10-129,0-12-121,-6 22-2388,5-23 2271,1 1 0,0-1 0,0 1 0,0-1 0,-1 1-1,1-1 1,0 1 0,0-1 0,-1 1 0,1-1 0,-1 1 0,1-1 0,0 1 0,-1-1 0,1 0 0,-1 1 0,1-1 0,-1 0 0,1 1-1,-1-1 1,1 0 0,-1 1 0,1-1 0,-1 0 0,0 0 0,1 0 0,-1 0 0,1 0 0,-1 0 0,1 0 0,-2 0 0,1-1-5095</inkml:trace>
  <inkml:trace contextRef="#ctx0" brushRef="#br0" timeOffset="29277.61">1228 1513 9492,'0'1'286,"0"0"-1,0-1 1,0 1-1,0 0 1,0 0-1,0 0 0,0-1 1,0 1-1,0 0 1,-1 0-1,1-1 1,0 1-1,0 0 0,-1 0 1,1-1-1,-1 1 1,1 0-1,0-1 1,-1 1-1,1 0 0,-1-1 1,0 1-1,0 0 1,0-2-177,1 1 0,-1-1 0,0 1 1,1-1-1,-1 0 0,0 1 0,1-1 1,-1 0-1,1 1 0,-1-1 0,1 0 1,0 0-1,-1 0 0,1 1 0,0-1 1,-1-1-1,-13-46 225,14 47-102,-6-24-7,1-1 1,1 0-1,1 0 1,1 0-1,2 0 1,0 0-1,8-50 0,-7 73-225,0 0 0,0 0 0,0 0 0,0 0 0,0 0 0,1 0 0,-1 0 0,1 1 0,0-1 0,0 0 0,0 1 0,0-1 0,0 1 0,4-3 0,-5 4 0,0 1 0,0-1 0,1 0 0,-1 1 0,0-1 0,1 1 0,-1-1 0,0 1 0,1 0 0,-1-1 0,1 1 0,-1 0 0,1 0 0,-1 0 0,0 0 0,1 0 0,-1 0 0,1 1 0,-1-1 0,1 0 0,-1 1 0,0-1 0,1 1 0,-1-1 0,0 1 0,0 0 0,1-1 0,-1 1 0,0 0 0,0 0 0,0 0 0,0 0 0,1 2 0,4 4-56,0 0 1,0 1-1,-1-1 0,0 1 0,-1 0 0,0 1 0,0-1 0,-1 1 0,0 0 0,0 0 0,-1 0 0,-1 0 0,1 0 0,-1 10 0,0-9-40,-1 0 0,0 1 1,-1-1-1,0 0 0,0 0 0,-1-1 0,-1 1 0,1 0 0,-2-1 0,1 1 0,-1-1 0,-10 17 0,1-12-4429,5-9-933</inkml:trace>
  <inkml:trace contextRef="#ctx0" brushRef="#br0" timeOffset="30378.51">1551 1352 10709,'1'-2'6927,"11"-6"-5530,6 3-1143,0 1 1,0 0 0,0 2 0,0 0 0,29 1-1,-19 6-537,-27-5 160,0 0 0,-1 0 0,1 0 0,0 1 0,0-1 0,0 0 0,0 1 0,0-1 0,0 1 0,0-1 0,-1 1 0,1-1 0,0 1 0,0-1 0,-1 1 0,1 0 0,0 0 0,-1-1 0,1 1 0,-1 0 0,1 0 0,-1 0 0,1-1 0,-1 1 0,1 1 0,-2-1-4204,0-1-726</inkml:trace>
  <inkml:trace contextRef="#ctx0" brushRef="#br0" timeOffset="30774.47">1658 1220 10821,'-1'18'8375,"1"14"-7396,8 115-3637,-12-110-2213,2-28-75</inkml:trace>
  <inkml:trace contextRef="#ctx0" brushRef="#br0" timeOffset="31777.77">2136 1416 7539,'0'0'370,"0"1"0,-1 0 0,0 0 0,1 0 0,-1-1 0,0 1 0,1 0 0,-1 0 0,0-1 0,0 1 0,1-1 0,-1 1 0,0-1 0,0 1 0,0-1 0,0 1 0,0-1 0,0 0 0,0 0 0,0 1 0,-2-1 0,3 0-258,-1-1 0,1 1 0,-1-1 0,0 1 0,1-1 0,-1 1 0,1-1 0,-1 1 0,1-1 0,-1 0 0,1 1 0,0-1 0,-1 0 0,1 1 0,0-1 0,-1 0 0,1 1 0,0-1 0,0 0 0,0 0 0,0-1 1,-2-8-15,2 0 0,-1 0 0,2-11 0,-1 18 276,0 2-350,1-24 798,6-35 0,-6 55-767,0-1 0,1 0 1,0 1-1,-1-1 0,2 1 0,-1-1 0,0 1 0,1 0 0,0 0 1,1 0-1,-1 1 0,6-7 0,-9 11-54,0 0 1,1-1-1,-1 1 0,0 0 1,0-1-1,1 1 0,-1 0 1,1-1-1,-1 1 0,0 0 1,1 0-1,-1-1 0,1 1 1,-1 0-1,0 0 0,1 0 0,-1 0 1,1 0-1,-1-1 0,1 1 1,-1 0-1,1 0 0,-1 0 1,0 0-1,1 0 0,-1 0 1,1 1-1,-1-1 0,1 0 1,-1 0-1,1 0 0,-1 0 1,0 0-1,1 1 0,-1-1 0,1 0 1,-1 0-1,1 1 0,0 1 2,0-1 0,0 1 0,0 0 0,0 0 0,-1-1 0,1 1 0,-1 0 0,1 0 0,-1 0 0,1 2 0,1 45 12,-3-35-158,-1-1 1,0 0-1,0 0 1,-7 17-1,7-23-170,-1 0-1,0 0 1,0 0-1,0 0 1,-1-1 0,0 1-1,-1-1 1,1 0-1,-7 6 1,11-11 264,-1-1 1,1 1 0,-1-1 0,1 1-1,-1-1 1,1 1 0,-1-1 0,0 1-1,1-1 1,-1 0 0,0 1-1,1-1 1,-1 0 0,0 1 0,1-1-1,-1 0 1,0 0 0,0 0 0,1 0-1,-1 0 1,0 0 0,0 0-1,1 0 1,-1 0 0,0 0 0,0 0-1,1 0 1,-1 0 0,0 0 0,1-1-1,-2 0 1,1 0-14,-1 0-1,1 0 1,0-1 0,0 1-1,0-1 1,0 1-1,0-1 1,0 0 0,1 1-1,-1-1 1,1 0 0,-2-2-1,0-5-33,1 0-1,0 0 0,0 1 1,1-15-1,1 16 241,0 0 0,0 1 0,0-1 0,1 0 0,0 1 0,1-1 1,-1 1-1,1 0 0,1 0 0,-1 0 0,1 1 0,0-1 0,7-8 0,-10 14-89,0-1-1,-1 1 1,1-1-1,0 1 1,-1-1-1,1 1 1,0-1-1,0 1 1,-1-1 0,1 1-1,0 0 1,0 0-1,0-1 1,0 1-1,0 0 1,-1 0-1,1 0 1,0 0 0,0 0-1,0 0 1,0 0-1,0 0 1,-1 0-1,1 1 1,0-1-1,0 0 1,0 0 0,0 1-1,-1-1 1,1 1-1,0-1 1,0 0-1,-1 1 1,1 0-1,0-1 1,-1 1 0,1-1-1,0 1 1,-1 0-1,1-1 1,-1 1-1,1 0 1,0 1-1,3 5-3,-1-1 0,0 1 0,0 1 0,3 7 0,-1 0 71,29 41-216,-27-45-265,0 0-1,0 0 1,-1 0-1,8 21 1,0 14-4393,-11-31-279</inkml:trace>
  <inkml:trace contextRef="#ctx0" brushRef="#br0" timeOffset="32487.87">2515 1393 8628,'1'-1'235,"-1"1"-1,0-1 1,0 1 0,0 0-1,0-1 1,1 1 0,-1-1-1,0 1 1,0-1 0,0 1-1,0-1 1,0 1 0,0-1-1,0 1 1,0 0 0,0-1-1,0 1 1,0-1 0,-1 1-1,1-1 1,0 1 0,0-1-1,0 1 1,0 0 0,-1-1-1,1 1 1,0-1 0,-1 1-1,1 0 1,0-1 0,0 1-1,-1 0 1,1-1 0,-1 1-1,1 0 1,-1-1 0,-23-6 2381,15 7-2469,-1-1 0,1 1 1,-14 2-1,21-2-142,0 1 1,0-1-1,0 1 0,0 0 1,0-1-1,0 1 0,1 0 1,-1 0-1,0 0 0,1 0 0,-1 1 1,1-1-1,-1 0 0,1 1 1,0-1-1,-1 1 0,1-1 1,-1 3-1,-1 2-118,0-1 0,1 1 0,0-1 0,-3 12 0,5-14 33,0-1 0,0 1 0,0-1 0,0 1 0,1-1 0,-1 1 0,1-1 0,-1 1 0,1-1 0,0 0 0,0 1 0,0-1 0,0 0 0,0 1 0,1-1 1,-1 0-1,1 0 0,-1 0 0,1 0 0,0-1 0,0 1 0,-1 0 0,1-1 0,1 1 0,-1-1 0,0 0 0,0 1 0,0-1 0,1 0 0,-1 0 0,0-1 0,1 1 0,3 0 0,14-4-31,-5-1 65,-11 4 66,0 0 1,0 0-1,0 0 0,0 1 0,0-1 1,0 1-1,0 0 0,-1 0 1,6 3-1,-8-4 0,1 1 0,-1 0 0,0 0 0,-1 0-1,1 0 1,0 0 0,0 0 0,0 0 0,-1 0 0,1 1 0,0-1-1,-1 0 1,1 0 0,-1 1 0,1-1 0,-1 0 0,0 0 0,0 1 0,0-1-1,1 0 1,-1 1 0,0-1 0,-1 1 0,1-1 0,0 0 0,0 1-1,0-1 1,-1 0 0,1 0 0,-2 3 0,1-1-6,0 0 0,0 0 0,-1 0 0,1 0 0,-1 0 0,0 0 0,0-1 0,0 1 0,0-1 0,0 1 0,-1-1 0,1 0 0,-1 0 0,0 0 0,1 0 0,-1 0 0,0-1 0,0 1 0,-4 1 0,-6 1-207,0 1 1,-1-2-1,-17 3 0,21-4-231,-8-2-4149,12-1-395</inkml:trace>
  <inkml:trace contextRef="#ctx0" brushRef="#br0" timeOffset="33527.09">2670 1330 10021,'-5'6'5261,"2"-8"-2009,3-12-927,5 3-2500,-4 11 205,-1 0 0,0 0 0,1 1-1,-1-1 1,1 0 0,-1 0 0,0 0 0,1 1-1,-1-1 1,0 0 0,1 0 0,-1 1 0,0-1 0,1 0-1,-1 1 1,0-1 0,1 0 0,-1 1 0,0-1-1,0 0 1,0 1 0,1-1 0,-1 1 0,0-1 0,0 0-1,0 1 1,0-1 0,0 1 0,0-1 0,0 1-1,0-1 1,0 0 0,0 2 0,1 1-209,-1 1 0,1-1 0,-1 1 0,0 0 0,0-1-1,-1 1 1,1 0 0,-1-1 0,0 1 0,1-1 0,-2 1 0,1-1 0,0 1 0,-1-1 0,-3 6 0,5-9 46,0 0 0,-1 1 1,1-1-1,0 0 0,0 0 1,0 0-1,-1 0 1,1 0-1,0 0 0,0 0 1,0 0-1,-1 0 0,1 0 1,0 0-1,0 0 1,0-1-1,0 1 0,-1 0 1,1 0-1,0 0 0,0 0 1,0 0-1,-1 0 0,1 0 1,0 0-1,0-1 1,0 1-1,0 0 0,0 0 1,0 0-1,-1 0 0,1 0 1,0-1-1,0 1 0,0 0 1,0 0-1,0 0 1,0-1-1,0 1 0,0 0 1,0 0-1,0 0 0,0-1 1,0 1-1,0 0 1,0 0-1,0 0 0,0-1 1,0-3-4791</inkml:trace>
  <inkml:trace contextRef="#ctx0" brushRef="#br0" timeOffset="33899.09">2859 1191 9877,'2'3'677,"-1"-1"0,0 1 0,0-1 0,0 1 0,0-1 0,0 1 0,0 0 0,-1 0 0,1 0 0,-1-1 0,0 6 0,-2 36 350,-1-20-219,1 2-416,-6 27 0,-2 26-34,9-70-1403,1-1 0,0 1 0,1 0 0,0 0 0,0-1-1,5 15 1,-4-18-4517</inkml:trace>
  <inkml:trace contextRef="#ctx0" brushRef="#br0" timeOffset="40446.89">292 2274 9268,'-8'-5'5421,"4"-6"-3324,-1-19-1982,3 20 765,0-5-741,1 0-1,1-1 0,0 1 0,0 0 0,2 0 0,0 0 0,1 0 0,0 0 1,1 0-1,1 1 0,0-1 0,12-21 0,-16 34-137,-1 1 0,1 0 0,0-1 0,-1 1 0,1 0 1,0 0-1,0 0 0,0 0 0,0-1 0,0 1 0,0 0 0,0 1 0,0-1 0,0 0 1,0 0-1,1 0 0,-1 1 0,0-1 0,0 1 0,1-1 0,-1 1 0,0-1 0,1 1 0,-1 0 1,1-1-1,-1 1 0,1 0 0,1 0 0,-1 1 1,-1 0-1,1 0 1,0 0-1,-1 0 1,1 0-1,-1 0 1,1 0-1,-1 0 1,0 0-1,1 1 1,-1-1-1,0 1 1,0-1-1,0 1 1,0-1-1,0 1 1,0 0-1,-1-1 1,1 1-1,0 3 1,2 4-2,-1-1 0,-1 1 0,0 0 0,0-1 0,-1 1 0,0 0 0,0 0 0,-1 0 0,0-1 0,-1 1 0,-2 9 0,-4 7 0,-1 0 0,-16 33 0,22-53-156,1 0 0,-1 0 0,0-1 0,0 1 0,0-1 0,-5 5 0,8-9 128,-1 1-1,1-1 1,-1 1-1,1-1 0,-1 1 1,0-1-1,1 0 1,-1 1-1,0-1 1,0 0-1,1 1 1,-1-1-1,0 0 0,0 0 1,1 1-1,-1-1 1,0 0-1,0 0 1,1 0-1,-1 0 1,0 0-1,0 0 1,0-1-1,1 1 0,-1 0 1,0 0-1,0 0 1,1-1-1,-1 1 1,0 0-1,1-1 1,-1 1-1,0-1 1,1 1-1,-1-1 0,1 1 1,-1-1-1,0 1 1,1-1-1,0 1 1,-1-1-1,1 0 1,-1 1-1,1-1 0,0 0 1,-1 0-1,1 1 1,0-1-1,0 0 1,-1-1-1,-10-26-4818,9 21 12</inkml:trace>
  <inkml:trace contextRef="#ctx0" brushRef="#br0" timeOffset="40952.5">615 2200 9492,'-1'-4'7116,"0"-6"-5798,1 3-258,-7 13-569,-9 17-1128,15-22 144,-3-9-1147,2 2-2712,2 2-464</inkml:trace>
  <inkml:trace contextRef="#ctx0" brushRef="#br0" timeOffset="41597.9">832 2260 9268,'-1'2'685,"0"1"0,0-1 0,0 1 1,-1-1-1,1 1 0,0-1 0,-1 0 0,-3 4 0,4-5-503,0 0 1,0 0-1,-1 0 1,1 0 0,0 0-1,-1 0 1,1 0-1,-1 0 1,0 0-1,1-1 1,-4 2-1,4-2-158,-1 0 1,1 0-1,-1 0 0,1 0 0,-1 0 1,1 0-1,-1-1 0,1 1 0,0 0 1,-1-1-1,1 1 0,-1-1 0,1 0 1,0 1-1,0-1 0,-1 0 0,1 0 1,0 0-1,0 0 0,0 0 0,0 0 1,0 0-1,0 0 0,0 0 0,0 0 1,0-1-1,1 1 0,-1 0 0,0-1 1,1 1-1,-1 0 0,0-3 0,-2-7 108,0 0 0,0-1 0,1 1 0,0 0 0,1-1 0,0 1 0,1-1-1,1 1 1,0-1 0,0 1 0,1 0 0,0-1 0,1 1 0,0 0-1,1 0 1,1 1 0,-1-1 0,1 1 0,1 0 0,7-10 0,-12 19-132,0 0 0,-1 0 0,1 0 0,0 0 0,0 0-1,0 0 1,0 0 0,-1 0 0,1 1 0,0-1 0,1 0 0,-1 1 0,0-1 0,0 1 0,0-1 0,0 1 0,0-1 0,1 1 0,-1 0 0,0 0 0,0 0 0,0-1 0,1 1 0,-1 0 0,0 0 0,2 1 0,-1 0 0,1 0 0,-1 0-1,0 0 1,0 0 0,0 1 0,0-1 0,0 1 0,0-1 0,0 1 0,0 0 0,-1 0 0,3 2 0,2 6 2,1-1 0,-2 1 0,0 0 0,7 18 0,-10-21 11,0 0 1,-1 0-1,0 0 1,-1 0 0,1 0-1,-1 0 1,0 0-1,-1 0 1,0 0-1,0 0 1,-3 9 0,-1 2 27,-2-1 0,1 0 1,-12 19-1,17-34-98,0 0 0,-1 0 0,1 0 0,-1 0-1,1-1 1,-1 1 0,1 0 0,-1-1 0,0 1 0,0-1 0,0 0 0,0 0 0,0 0 0,0 0 0,0 0 0,0 0-1,0 0 1,-1-1 0,1 1 0,0-1 0,0 1 0,-1-1 0,1 0 0,0 0 0,-1 0 0,1 0 0,0-1 0,-3 0 0,3 1-376,-1-1 0,1 0 0,-1 1 0,1-1 1,-1-1-1,1 1 0,0 0 0,-1 0 0,1-1 1,0 0-1,0 1 0,0-1 0,0 0 1,1 0-1,-4-4 0,0-3-4689</inkml:trace>
  <inkml:trace contextRef="#ctx0" brushRef="#br0" timeOffset="42513.9">1593 2189 10133,'0'0'3025,"4"-3"2541,14-5-4043,10 2-679,21-2-399,-46 8-466,0-1 0,1 1 0,-1 1 0,1-1 0,-1 0 0,0 1 0,1 0 0,-1 0 0,0 0 0,1 0 0,3 2 0,-5-2-80,-1 0-1,0 1 1,0-1-1,0 0 1,0 0-1,0 0 1,0 1-1,0-1 0,0 1 1,0-1-1,-1 1 1,1-1-1,-1 1 1,2 2-1,-2-3-384,0 0-1,0 0 1,0 1-1,1-1 1,-1 0-1,0 0 1,0 0-1,-1 0 0,1 0 1,0 1-1,0-1 1,0 0-1,-1 1 1,0-1-4636</inkml:trace>
  <inkml:trace contextRef="#ctx0" brushRef="#br0" timeOffset="42910.61">1679 2065 10021,'0'18'6776,"-1"0"-3401,0 1-2792,3 31 0,1 15-1563,-5-22-5155,2-35 540</inkml:trace>
  <inkml:trace contextRef="#ctx0" brushRef="#br0" timeOffset="43445.8">2205 2403 9732,'-15'9'5272,"14"-9"-5173,1 0 1,-1 0-1,1 0 1,0 0-1,-1 0 1,1 0-1,-1 0 1,1 0-1,-1 0 0,1 0 1,0-1-1,-1 1 1,1 0-1,0 0 1,-1 0-1,1-1 0,-1 1 1,1 0-1,0 0 1,0-1-1,-1 1 1,1 0-1,0-1 0,-1 1 1,0-4 65,-1 1 0,1 0-1,0 0 1,0-1 0,0 1 0,1-1 0,-1-4 0,0 6-64,-2-25 191,1 1 0,1 0 0,1-1 0,2 1 0,0-1 0,11-45 0,-12 68-292,0 0 0,1 1 0,-1-1 0,1 0 0,0 1 0,-1 0 0,2-1 0,-1 1 0,0 0 0,1 0 0,-1 0 0,1 0 0,5-3 0,-7 5 0,1 0 0,-1 0 0,1 0 0,0 0 0,0 0 0,-1 0 0,1 0 0,0 1 0,0-1 0,0 1 0,0 0 0,0-1 0,0 1 0,0 0 0,0 0 0,0 0 0,-1 0 0,1 1 0,0-1 0,0 0 0,0 1 0,0 0 0,0-1 0,0 1 0,-1 0 0,1 0 0,0 0 0,1 1 0,2 2 9,-1-1 1,0 1 0,0 1 0,0-1 0,-1 1-1,1-1 1,-1 1 0,0 0 0,0 0-1,-1 0 1,0 0 0,0 1 0,0-1 0,0 1-1,-1-1 1,0 1 0,1 6 0,0 10 34,-1-1 0,-1 1 0,-4 27 0,3-34-237,-1-1 0,-6 22 0,7-33 141,0 1 0,0-1 0,0 0 0,-1 0 0,1 0 0,-1 1 0,1-1-1,-1-1 1,0 1 0,0 0 0,0 0 0,-1-1 0,1 1 0,-1-1-1,1 0 1,-6 3 0,8-4-41,-1-1 0,0 0-1,0 0 1,1 1 0,-1-1 0,0 0-1,0 0 1,1 0 0,-1 0 0,0 0 0,0 0-1,0 0 1,1 0 0,-1 0 0,0 0-1,0 0 1,0-1 0,1 1 0,-1 0-1,0-1 1,0 1 0,1 0 0,-1-1 0,0 1-1,1-1 1,-1 1 0,1-1 0,-1 1-1,0-1 1,1 1 0,-1-1 0,0-1 0,-11-22-5301,9 11 666</inkml:trace>
  <inkml:trace contextRef="#ctx0" brushRef="#br0" timeOffset="43866.19">2538 2287 10709,'0'5'7556,"2"-9"-5769,3-10-1915,-5 13 142,0-2 31,-1-1-1,1 1 0,1 0 1,-1-1-1,0 1 0,1 0 1,-1-1-1,1 1 0,0 0 0,0 0 1,1 0-1,-1 0 0,3-4 1,1 31 969,-5-20-1073,-2 29 316,1-32-397,1 0-1,-1 1 1,1-1 0,-1 0-1,1 1 1,-1-1-1,0 0 1,0 0-1,0 1 1,1-1-1,-1 0 1,0 0 0,0 0-1,-1 0 1,1 0-1,0-1 1,0 1-1,0 0 1,-1 0-1,-1 0 1,1 0-266,-2 1-3940,2-2-1096</inkml:trace>
  <inkml:trace contextRef="#ctx0" brushRef="#br0" timeOffset="44247.81">2797 2135 10277,'0'0'371,"1"0"1,0 0-1,0 0 1,-1 0-1,1 0 1,0 0-1,-1 1 1,1-1-1,0 0 1,-1 0-1,1 1 1,-1-1 0,1 1-1,0-1 1,-1 0-1,1 1 1,-1-1-1,1 1 1,0 0-1,5 15 2637,-5 25-2862,-2-25 656,3 108 342,1 31-4932,-3-145 1315,0-5-1243,0 0-1863</inkml:trace>
</inkml:ink>
</file>

<file path=word/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6:12.368"/>
    </inkml:context>
    <inkml:brush xml:id="br0">
      <inkml:brushProperty name="width" value="0.05" units="cm"/>
      <inkml:brushProperty name="height" value="0.05" units="cm"/>
    </inkml:brush>
  </inkml:definitions>
  <inkml:trace contextRef="#ctx0" brushRef="#br0">0 1 9877,'4'5'6345,"5"-4"-3305,16-3-2253,-11 0-203,-6 2-540,41 5 357,-46-5-526,1 1 0,0-1 0,-1 1 0,1 0 0,0 1 0,-1-1 0,0 1 0,1-1-1,-1 1 1,4 3 0,-2 6-1772,-7-2-2699,-3-4-785</inkml:trace>
  <inkml:trace contextRef="#ctx0" brushRef="#br0" timeOffset="387.36">11 159 9732,'5'21'6036,"4"-7"-3522,-8-12-2423,1-1-1,0 0 1,-1 0 0,1 0 0,0 0-1,0 0 1,0 0 0,0-1 0,0 1 0,0-1-1,0 1 1,0-1 0,0 0 0,0 0-1,0 0 1,2 0 0,32 3 295,8-1-4803,-39-2 935,1 1-1883</inkml:trace>
</inkml:ink>
</file>

<file path=word/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5:46.912"/>
    </inkml:context>
    <inkml:brush xml:id="br0">
      <inkml:brushProperty name="width" value="0.05" units="cm"/>
      <inkml:brushProperty name="height" value="0.05" units="cm"/>
    </inkml:brush>
  </inkml:definitions>
  <inkml:trace contextRef="#ctx0" brushRef="#br0">13 581 9492,'0'-2'4897,"-2"-11"-3420,1 0-1113,0-1 0,2 1 0,-1 0-1,2 0 1,0 0 0,0 0 0,1 0 0,1 0 0,5-12 0,-5 12-225,-4 12-123,3-9 58,0 0 0,1 1-1,8-16 1,-11 23-63,0 1 1,0-1-1,0 0 1,0 1-1,0-1 1,0 1-1,1-1 1,-1 1-1,0 0 0,1-1 1,-1 1-1,1 0 1,0 0-1,-1 0 1,1 0-1,0 0 1,-1 1-1,1-1 1,0 0-1,0 1 1,0-1-1,0 1 1,0 0-1,-1 0 1,1 0-1,0 0 1,4 0-1,-5 1-3,1-1 0,-1 1-1,1 0 1,-1 0 0,0 0 0,1 0 0,-1 0-1,0 0 1,0 0 0,0 1 0,0-1 0,0 0 0,0 1-1,0-1 1,0 1 0,0-1 0,-1 1 0,1-1-1,-1 1 1,1-1 0,-1 1 0,0-1 0,1 1 0,-1 0-1,0-1 1,0 1 0,0 2 0,0 5-6,0-1 1,-1 0 0,0 0-1,-2 9 1,0-4-278,-1 0-1,0 0 1,-1 0-1,0-1 1,-1 0-1,0 0 1,-16 21-1,21-32 210,1 0 0,-1 0-1,0-1 1,1 1 0,-1 0-1,0-1 1,0 1 0,1 0-1,-1-1 1,0 1 0,0-1-1,0 1 1,0-1 0,0 0-1,0 1 1,0-1 0,0 0-1,0 0 1,0 0 0,0 0-1,0 1 1,0-1 0,0-1-1,0 1 1,-1 0 0,1-1-4,-1 1 0,1-1 1,0 0-1,0 0 0,-1 0 0,1 1 1,0-2-1,0 1 0,0 0 1,0 0-1,0 0 0,0 0 0,1 0 1,-2-3-1,-1-2-23,1 1 0,0-1 0,0 1 0,0-1 0,1 1 1,0-1-1,-1-9 0,2 4 129,1-1 0,0 1 0,1-1 0,6-20 0,-7 27 73,1 1 1,-1 0 0,1-1 0,0 1 0,0 0-1,0 0 1,1 0 0,0 0 0,-1 1 0,1-1 0,0 1-1,1 0 1,-1 0 0,1 0 0,4-3 0,-7 5-45,1 0 1,-1 0 0,0 1 0,1-1-1,-1 1 1,1-1 0,-1 1 0,1 0 0,-1 0-1,0-1 1,1 1 0,-1 0 0,1 0-1,-1 0 1,1 1 0,-1-1 0,1 0-1,-1 0 1,1 1 0,-1-1 0,2 2-1,0-1-6,-1 1 0,0-1 0,0 1 0,0 0 0,0 0 0,0 0 0,0 0 0,-1 0-1,1 0 1,2 5 0,2 5-24,-1-1 0,-1 1 0,6 24 0,-9-32-34,5 19-470,8 31-682,-3-18-3066,-6-20-953</inkml:trace>
  <inkml:trace contextRef="#ctx0" brushRef="#br0" timeOffset="540.74">320 527 10933,'5'0'6658,"21"-10"-5072,-24 10-1571,0-1 0,0 0 0,-1 1 0,1-1 0,0 1 0,0 0 0,0-1 0,0 1 0,-1 0 0,1 0 0,0 0 0,0 0 0,0 1 0,0-1 0,0 0 0,-1 1 0,1 0 0,0-1 0,0 1 0,-1 0 0,1 0 0,0-1 0,-1 1 0,1 1 0,-1-1 0,1 0 1,-1 0-1,0 1 0,0-1 0,1 0 0,-1 1 0,0-1 0,0 1 0,0 0 0,0-1 0,-1 1 0,1 0 0,0-1 0,-1 1 0,1 0 0,-1 0 0,0 0 0,1-1 0,-1 1 0,0 0 0,0 0 0,0 0 0,-1 2 0,-2 5-92,-1 0-1,0 0 1,-1 0 0,0-1-1,-1 1 1,0-1 0,0 0-1,0-1 1,-1 0-1,0 0 1,-14 10 0,21-17 57,0 0 1,-1 0-1,1 0 1,0 0-1,0 0 0,0 0 1,-1 0-1,1 0 1,0 0-1,0 0 1,0 0-1,0 0 1,-1 0-1,1 0 1,0-1-1,0 1 0,0 0 1,0 0-1,-1 0 1,1 0-1,0 0 1,0 0-1,0-1 1,0 1-1,0 0 1,0 0-1,0 0 1,0 0-1,-1-1 0,1 1 1,0 0-1,0 0 1,0 0-1,0 0 1,0-1-1,0 1 1,0 0-1,0 0 1,0 0-1,0-1 0,0 1 1,0 0-1,0 0 1,0 0-1,0-1 1,0 1-1,1 0 1,-1 0-1,0 0 1,0 0-1,0-1 0,0 1 1,0 0-1,0 0 1,1 0-1,-1-1 17,0 0-1,0 1 0,0-1 0,1 1 0,-1-1 1,0 0-1,1 1 0,-1-1 0,1 1 0,-1-1 1,0 1-1,1-1 0,-1 1 0,1-1 0,-1 1 1,1-1-1,0 1 0,-1 0 0,1-1 1,-1 1-1,1 0 0,0 0 0,-1-1 0,1 1 1,0 0-1,-1 0 0,2 0 0,6 0 136,0 1-1,-1 0 1,1 1-1,0-1 1,-1 1-1,1 1 1,-1 0-1,0 0 1,0 0-1,0 1 1,0 0-1,0 0 1,-1 1-1,0-1 1,0 1-1,9 10 1,-13-12-136,-1 0 1,1 0-1,0 0 1,-1 0-1,0 0 1,0 0-1,0 0 1,0 1-1,0-1 0,-1 0 1,1 1-1,-1-1 1,0 0-1,0 1 1,0-1-1,-1 0 1,1 1-1,-1-1 1,0 0-1,1 1 1,-2-1-1,1 0 1,0 0-1,-1 0 0,1 0 1,-1 0-1,0 0 1,0 0-1,0-1 1,0 1-1,0-1 1,-1 1-1,1-1 1,-1 0-1,0 0 1,1 0-1,-1 0 0,0-1 1,-4 2-1,-47 12-2114,16-11-4013,23-3 1145</inkml:trace>
  <inkml:trace contextRef="#ctx0" brushRef="#br0" timeOffset="5171.97">23 1301 10277,'-1'0'280,"1"0"0,-1 0 0,0 0 0,0 0 0,1 0 0,-1-1 0,0 1 1,1 0-1,-1 0 0,0 0 0,1-1 0,-1 1 0,0-1 0,1 1 0,-1 0 0,1-1 1,-1 1-1,1-1 0,-1 1 0,1-1 0,-1 1 0,1-1 0,-1 0 0,-4-20 1767,10-25-2267,-4 41 640,3-15-312,9-30-1,-11 44-102,0 1 0,0-1-1,1 1 1,-1-1 0,1 1-1,1 0 1,-1 0 0,1 1-1,0-1 1,4-4 0,-7 8-5,0 0 0,0 1 1,0-1-1,0 0 0,0 0 0,0 0 1,0 1-1,0-1 0,0 1 0,0-1 0,0 1 1,0-1-1,1 1 0,-1-1 0,0 1 1,0 0-1,0 0 0,1 0 0,-1 0 1,0 0-1,0 0 0,1 0 0,-1 0 1,0 0-1,0 0 0,2 1 0,-2 0 3,1 0 0,-1 1 0,0-1 0,0 0 0,1 1 0,-1-1 0,0 0 0,0 1 0,0-1 0,-1 1 0,1 0 0,0-1 0,0 1 0,-1 0 0,1 2 0,1 4-12,-1 0 0,1-1-1,-2 1 1,1 0-1,-1 0 1,-1 0-1,0 9 1,-3-6-377,0-1 0,-1 0 0,0 0 1,-1 0-1,1-1 0,-14 16 1,18-24 323,0 0 1,1 0 0,-1 0 0,0 0-1,0-1 1,0 1 0,0 0 0,0-1-1,0 1 1,0-1 0,0 1 0,0-1-1,-1 1 1,1-1 0,0 0-1,0 0 1,0 1 0,0-1 0,-1 0-1,1 0 1,0 0 0,0 0 0,0 0-1,0-1 1,-1 1 0,1 0 0,0-1-1,0 1 1,0 0 0,0-1 0,0 1-1,0-1 1,0 0 0,0 1-1,0-1 1,0 0 0,0 1 0,-1-3-1,0 1-123,0 0 0,0 0-1,0 0 1,0 0-1,0 0 1,0-1 0,1 1-1,-1-1 1,1 0-1,-1 1 1,1-1 0,0 0-1,0 0 1,0-5-1,1 0 276,0 0-1,1-1 0,0 1 1,0 0-1,1 0 1,0 0-1,4-9 0,-6 14 69,1 0 0,1 0 0,-1 0 0,0 1 0,1-1 0,-1 0 0,1 1-1,0-1 1,0 1 0,0-1 0,0 1 0,0 0 0,0 0 0,1 0 0,-1 0 0,1 0-1,-1 1 1,1-1 0,0 1 0,0 0 0,5-2 0,-6 3-91,-1 0 0,1 0 0,0 0 0,-1 1 0,1-1-1,-1 0 1,1 1 0,0-1 0,-1 1 0,1 0 0,-1-1 0,1 1 0,-1 0 0,0 0 0,1 0 0,-1 0 0,0 0 0,0 0-1,1 1 1,-1-1 0,0 0 0,0 1 0,1 1 0,20 38 388,-18-32-344,16 56-272,-9-42-310,7 16-4860,-15-29 435</inkml:trace>
  <inkml:trace contextRef="#ctx0" brushRef="#br0" timeOffset="5678.65">345 1202 10133,'-7'19'5421,"1"12"-3974,1-2-981,2-16-414,1 0 1,1-1-1,0 1 1,1 0-1,0 0 1,1-1 0,1 1-1,0 0 1,4 13-1,-6-25-52,0-1 0,0 1 0,0-1 0,0 1 0,0-1 0,0 1 0,0-1 0,0 1 0,1-1 0,-1 0 0,0 1 0,0-1 0,0 1 0,1-1 0,-1 0 0,0 1 0,1-1 0,-1 0 0,0 1 0,1-1 0,-1 0 0,0 1 0,1-1 0,-1 0 0,1 0 0,-1 1 0,0-1 0,1 0 0,-1 0 0,1 0 0,-1 0 0,1 0 0,-1 0 0,1 0 0,-1 1 0,1-2 0,1 1 0,-1-1 0,0 0 0,0 0 0,1 1 0,-1-1 0,0 0 0,0 0 0,0 0 0,0-1 0,0 1 0,1-2 0,23-44 0,-24 44 0,3-5-33,6-18-361,-10 26 380,0-1 0,0 0 0,0 0 1,0 1-1,0-1 0,0 0 0,0 0 0,0 1 0,0-1 0,0 0 0,0 1 0,-1-1 0,1 0 1,0 1-1,0-1 0,-1 0 0,1 1 0,-1-1 0,1 0 0,0 1 0,-1-1 0,1 1 0,-1-1 1,0 1-1,1-1 0,-1 1 0,1-1 0,-1 1 0,0 0 0,1-1 0,-1 1 0,-1-1 1,-22-7-4664,17 8-214</inkml:trace>
  <inkml:trace contextRef="#ctx0" brushRef="#br0" timeOffset="8586.86">224 1834 10709,'3'45'5468,"1"15"-2364,-3 81-2557,-2-111-904,0 8-985,-3-14-4323,4-24 612</inkml:trace>
  <inkml:trace contextRef="#ctx0" brushRef="#br0" timeOffset="10234.86">724 199 8756,'15'-14'6458,"6"2"-3534,26-6-1954,-25 11-21,-11 3-899,1 0 1,0 1-1,0 1 0,0 0 1,1 0-1,-1 1 0,0 1 1,1 0-1,-1 1 0,0 0 1,1 1-1,-1 0 0,13 5 1,-22-6-48,-1 0 0,0 1 1,0-1-1,0 1 1,0 0-1,0-1 1,0 1-1,-1 0 1,1 0-1,-1 1 1,1-1-1,-1 0 1,0 0-1,0 1 1,2 3-1,11 41 76,-13-42-75,2 12 73,0 1 0,-2 0 0,0 30-1,-1 1 23,2 61-62,3 40 22,20 226-59,-13-201 25,-1 60 14,-11-127-39,14 113 0,-11-168-59,-6 74 1,0-83 6,2 0 1,10 86-1,-2-94-12,18 60 0,-24-92 56,0 1 1,0-1-1,0 0 1,-1 1 0,0-1-1,-1 8 1,1-10 7,0-1 0,0 1 0,0 0 1,0-1-1,-1 1 0,1 0 0,-1-1 0,1 1 1,-1-1-1,1 1 0,-1-1 0,0 1 0,0-1 0,0 1 1,0-1-1,0 0 0,0 1 0,0-1 0,-3 2 1,-3 0 26,0-1 0,0 1 1,0-1-1,-1 0 0,-11 1 1,8-2-16,-25 11-279,35-12 187,1 0 1,0 0 0,0 0-1,0 0 1,0 0-1,-1 0 1,1 0-1,0 0 1,0 0-1,0 0 1,0 0 0,-1 0-1,1 0 1,0 0-1,0 0 1,0 0-1,0 0 1,-1 0 0,1 0-1,0 0 1,0 0-1,0 0 1,0-1-1,-1 1 1,1 0-1,0 0 1,0 0 0,0 0-1,0 0 1,0 0-1,0 0 1,0-1-1,-1 1 1,1 0-1,0 0 1,0 0 0,0 0-1,0-1 1,0 1-1,0 0 1,0 0-1,0 0 1,0 0-1,0-1 1,0 1 0,0 0-1,0 0 1,0 0-1,0 0 1,0-1-1,0 1 1,-1-5-3514,-2 0-1654</inkml:trace>
  <inkml:trace contextRef="#ctx0" brushRef="#br0" timeOffset="12448.62">1476 225 7700,'-2'-22'4649,"2"19"-4424,-1 0 0,1-1 1,-1 1-1,1 0 0,0-1 1,0 1-1,0-1 0,1 1 1,-1-1-1,1 1 0,0 0 1,0 0-1,0-1 0,0 1 1,0 0-1,1 0 1,2-3-1,-4 5-186,0 1 1,0 0-1,0 0 1,1 0 0,-1 0-1,0 0 1,0-1-1,0 1 1,1 0-1,-1 0 1,0 0-1,0 0 1,1 0 0,-1 0-1,0 0 1,0 0-1,1 0 1,-1 0-1,0 0 1,0 0-1,1 0 1,-1 0-1,0 0 1,0 0 0,0 0-1,1 0 1,-1 1-1,0-1 1,0 0-1,1 0 1,-1 0-1,0 0 1,0 0 0,0 0-1,0 1 1,1-1-1,-1 0 1,0 0-1,0 0 1,0 1-1,0-1 1,0 0-1,1 0 1,-1 0 0,0 1-1,0-1 1,0 0-1,0 0 1,0 1-1,0-1 1,0 0-1,0 0 1,0 1 0,0-1-1,4 17 747,-4-15-764,20 142 1277,-16 118-1036,-5-168-249,4-35 26,15 86-1,0-4-16,18 90-23,0 4 0,-22-104 0,3 84 0,-21 183-294,4-134 91,0-263 203,0-1-1,0 0 1,0 1-1,0-1 1,0 0 0,0 1-1,0-1 1,0 0-1,0 1 1,0-1-1,0 1 1,0-1-1,0 0 1,0 1-1,1-1 1,-1 0-1,0 1 1,0-1-1,0 0 1,1 0-1,-1 1 1,0-1-1,0 0 1,1 0-1,-1 1 1,0-1-1,1 0 1,-1 0-1,0 0 1,1 1 0,-1-1-1,0 0 1,1 0-1,-1 0 1,0 0-1,1 0 1,-1 0-1,1 0 1,16-3-24,-8 1 26,5 0 49,1 0-1,0 1 0,28 2 0,-27 0-376,-1 0-1,1-2 1,20-2 0,-34 3 31,-1-1 1,0 1-1,0 0 1,1-1-1,-1 1 1,0 0-1,0-1 1,0 0-1,0 1 1,0-1-1,0 0 1,0 1-1,0-1 1,0 0-1,0 0 1,0 0-1,0-1 1,0-3-5202</inkml:trace>
  <inkml:trace contextRef="#ctx0" brushRef="#br0" timeOffset="13309.31">1537 656 8628,'-2'-19'5613,"-2"0"-3822,3 14-1760,-1 0 0,1 0 1,0-1-1,1 1 0,-1-1 0,2-10 0,1-19 230,-2 0 0,-1 0 0,-2 0 0,-8-42 0,2 14 21,-8-26 6,0 8-53,16 73-232,1 1 1,0 0-1,1-1 0,1-9 0,-2 14 1,1-1 1,0 0 0,0 1-1,0-1 1,0 1 0,0-1-1,1 1 1,-1 0 0,1-1-1,3-3 1,-2 6 109,1-1 0,-1 1 0,1 0 0,-1 0 0,1 1 0,-1-1 0,1 1 0,-1 0 0,1 0-1,0 0 1,-1 0 0,1 0 0,-1 1 0,1 0 0,-1 0 0,8 2 0,-2 4 83,1 0-1,-1 1 1,15 16-1,-15-14-186,1 0 0,16 12 0,-12-14-257,-8-5-1318,0 1-3319,-4-3-716</inkml:trace>
  <inkml:trace contextRef="#ctx0" brushRef="#br0" timeOffset="14893.07">1978 469 6211,'-3'9'1820,"0"-1"0,-1 1 1,-6 9-1,6-11-1430,0-1 1,-1 0-1,0 0 1,-8 7-1,6-6-15,6-5-321,0-1 1,0 0-1,0 0 0,0 0 0,0 0 0,-1 0 1,1 0-1,0 0 0,0-1 0,-1 1 0,1 0 1,-1-1-1,1 1 0,0 0 0,-1-1 0,1 0 0,-1 1 1,1-1-1,-1 0 0,1 0 0,-1 0 0,0 0 1,-1 0-1,1 0 13,1-1-1,-1 1 1,0 0 0,0-1 0,1 1-1,-1-1 1,0 0 0,1 1 0,-1-1-1,0 0 1,1 0 0,-1 0-1,1 0 1,-1 0 0,1-1 0,0 1-1,-2-2 1,0-1 14,1 1 0,0 0 0,0-1 0,1 0 0,-1 1 0,1-1 0,-2-7 0,0-6 63,0 0-1,2 0 1,0-18-1,1 18 22,-1 2-52,0-2-38,1-1-1,0 1 0,6-33 0,-6 47-70,1 0 1,-1 0-1,1 0 1,0 0 0,0 0-1,0 0 1,0 0-1,1 1 1,-1-1-1,1 0 1,0 1-1,-1-1 1,1 1-1,0-1 1,1 1-1,-1 0 1,0 0-1,1 0 1,-1 0-1,1 0 1,-1 1 0,1-1-1,0 1 1,0 0-1,0 0 1,-1 0-1,1 0 1,5-1-1,-4 2-3,0 0 0,0 0 0,-1 1 0,1-1-1,0 1 1,-1 0 0,1 0 0,0 0 0,-1 0 0,1 1-1,-1-1 1,0 1 0,1 0 0,-1 0 0,0 0 0,0 1-1,0-1 1,-1 1 0,1-1 0,0 1 0,-1 0 0,0 0-1,4 6 1,-2-3-1,-1 0 0,1 1-1,-1 0 1,0 0 0,-1-1-1,0 2 1,0-1 0,0 0-1,-1 0 1,0 1 0,0 8-1,-2-1-171,0 1 0,-1 0 1,-6 26-1,5-35 78,1 1 1,-1 0 0,0-1 0,-1 1 0,0-1 0,0 0-1,-1 0 1,1-1 0,-7 7 0,10-12 11,0 0 0,0 0 0,0 0 0,0 0 0,0 0 0,0-1 0,-1 1 0,1 0 0,0-1 0,0 1 1,-1 0-1,1-1 0,-1 0 0,1 1 0,0-1 0,-1 0 0,1 0 0,-1 1 0,1-1 0,-1 0 0,-1-1 0,2 1-211,-1 0-1,1-1 1,0 1-1,-1-1 1,1 0-1,0 1 1,0-1-1,0 0 0,-1 0 1,1 0-1,0 0 1,0 1-1,0-2 1,-1-1-1,-5-7-4607</inkml:trace>
  <inkml:trace contextRef="#ctx0" brushRef="#br0" timeOffset="15618.13">2003 993 8500,'0'0'132,"0"0"0,0 0-1,0 0 1,-1 0 0,1 0 0,0 0 0,0-1-1,0 1 1,0 0 0,0 0 0,0 0 0,0 0 0,0 0-1,0 0 1,0 0 0,0 0 0,0 0 0,-1-1 0,1 1-1,0 0 1,0 0 0,0 0 0,0 0 0,0 0-1,0 0 1,0 0 0,-1 0 0,1 0 0,0 0 0,0 0-1,0 0 1,0 0 0,0 0 0,0 0 0,0 0-1,-1 0 1,1 0 0,0 0 0,0 0 0,0 0 0,0 0-1,0 0 1,0 0 0,0 0 0,-1 0 0,1 1 0,0-1-1,0 0 1,0 0 0,0 0 0,0 0 0,0 0-1,0 0 1,0 0 0,0 0 0,0 0 0,0 1 0,-1-1-1,-2 11 1772,1 13-1736,3 9 327,1-1-1,13 63 1,15 6-3085,-25-91-1643,-2-6-941</inkml:trace>
  <inkml:trace contextRef="#ctx0" brushRef="#br0" timeOffset="16149.71">2090 1801 9396,'-7'4'5933,"4"7"-3640,5 15-2681,-1-15 847,-1 40-402,-1-11-241,1 0 1,2 0-1,10 52 1,-12-92 110,0 0-1,0 0 1,0-1 0,1 1 0,-1 0 0,0 0 0,0 0 0,0 0-1,0 0 1,0 0 0,0 0 0,0 0 0,0 0 0,0 0-1,0 0 1,0-1 0,1 1 0,-1 0 0,0 0 0,0 0-1,0 0 1,0 0 0,0 0 0,0 0 0,0 0 0,0 0 0,1 0-1,-1 0 1,0 0 0,0 0 0,0 0 0,0 0 0,0 0-1,0 0 1,0 0 0,1 0 0,-1 0 0,0 0 0,0 1-1,0-1 1,0 0 0,0 0 0,0 0 0,0 0 0,0 0-1,0 0 1,0 0 0,1 0 0,-1 0 0,0 0 0,0 0 0,0 0-1,0 1 1,0-1 0,0 0 0,0 0 0,0 0 0,0 0-1,0 0 1,0 0 0,0 0 0,0 1 0,0-1 0,2-6-4850</inkml:trace>
  <inkml:trace contextRef="#ctx0" brushRef="#br0" timeOffset="17692.58">2146 26 9268,'3'-2'744,"0"-1"0,0 1-1,0 0 1,0 0-1,0 0 1,0 0 0,1 0-1,-1 1 1,1-1 0,4 0-1,-2 1-383,-1 0-1,1 0 1,-1 0-1,1 1 1,-1 0-1,10 1 1,-8 1-334,1-1 0,-1 1-1,1 0 1,-1 0 0,0 1 0,0 0 0,0 1 0,0-1 0,0 1-1,7 7 1,-11-9-20,-1 1-1,0 0 0,1 0 1,-1 0-1,-1 1 1,1-1-1,0 1 1,-1-1-1,0 1 0,1-1 1,-2 1-1,2 5 1,0 1-4,-1 0 0,0 0 1,-1 17-1,5 219-2,0-2 0,-6-208 0,8 68 0,-5-78 0,2 50 0,-7 83 0,0 11 0,17-5 7,-6-102-10,-2 78-1,-7-65 28,8 84 0,2-95-24,-4-33 0,-1 1 0,-2-1 0,-2 59 0,-1-76 0,1 0 0,1 0 0,1 0 0,0 0 0,1 0 0,0 0 0,7 16 0,-5-9-42,-5-18 42,1 0-1,-1-1 0,1 1 1,0 0-1,0-1 0,1 1 1,-1-1-1,3 4 0,-2-2-10,1 0-1,-1 1 0,0-1 1,0 1-1,0 0 0,-1 0 1,1 11-1,0 45-111,-2-48 115,0-5-1,0 0 0,0 1 0,-1-1 0,-1 0-1,0 0 1,-4 14 0,5-23 9,0 1 0,0 0 0,0 0 0,0-1 0,0 1 0,0 0 0,0-1 0,0 1 0,0-1 0,0 1 0,-1-1 0,1 0 0,0 0 0,0 1 0,0-1 0,-1 0 0,-1 0 0,-27 1 0,26-2 0,-33 5-426,29-3 202,0 0 1,-1 0 0,1-1 0,-13-1 0,21 1 92,0-1 0,-1 1 0,1 0 0,0 0 1,-1 0-1,1-1 0,0 1 0,-1 0 0,1 0 0,0-1 0,0 1 0,-1 0 0,1-1 0,0 1 0,0 0 0,0-1 0,-1 1 1,1 0-1,0-1 0,0 1 0,0-1 0,0 1 0,0 0 0,0-1 0,0 1 0,0-1 0,-1-3-2278,-1-1-2607</inkml:trace>
</inkml:ink>
</file>

<file path=word/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5:49.970"/>
    </inkml:context>
    <inkml:brush xml:id="br0">
      <inkml:brushProperty name="width" value="0.05" units="cm"/>
      <inkml:brushProperty name="height" value="0.05" units="cm"/>
    </inkml:brush>
  </inkml:definitions>
  <inkml:trace contextRef="#ctx0" brushRef="#br0">42 200 9492,'-15'-18'5661,"10"-1"-4019,5 14-1576,0-1-1,1 1 1,-1 0 0,1 0 0,0 0 0,3-8 0,4-19 287,-6 24-285,-1-1-1,2 1 1,-1 0-1,1 0 1,1 0 0,-1 0-1,6-8 1,-8 15-49,-1 0-1,1 0 1,-1 0 0,1 1 0,-1-1 0,1 0 0,0 0-1,-1 1 1,1-1 0,0 0 0,0 1 0,-1-1 0,1 1 0,0-1-1,0 1 1,0 0 0,0-1 0,-1 1 0,1 0 0,0-1 0,0 1-1,0 0 1,0 0 0,0 0 0,0 0 0,0 0 0,0 0 0,0 0-1,0 0 1,0 0 0,0 0 0,-1 1 0,1-1 0,2 1-1,-2 0 19,1 0 0,-1 1-1,0-1 1,1 0 0,-1 1-1,0-1 1,0 1 0,0-1-1,0 1 1,0-1-1,0 1 1,0 0 0,-1 0-1,1-1 1,0 5 0,1 1-65,-1 0 0,-1 1 1,1 0-1,-1-1 0,0 1 1,-1-1-1,0 1 1,0-1-1,0 1 0,-1-1 1,0 0-1,-1 0 1,0 0-1,0 0 0,0 0 1,-1 0-1,0-1 1,0 0-1,-9 10 0,11-13-123,1-1-1,-1 0 1,0 0-1,0 0 0,0 0 1,-1 0-1,1 0 1,0-1-1,-1 1 1,1-1-1,-5 2 0,6-3 110,0 0 0,0 1 0,0-1 0,-1 0 0,1 0 1,0-1-1,0 1 0,0 0 0,0 0 0,0 0 0,-1-1 0,1 1 0,0-1 0,0 1 0,0-1 0,0 1 0,0-1 0,0 1 0,0-1 0,1 0 0,-1 0 0,0 0 0,0 1 0,0-1 0,1 0 0,-1 0 0,0 0 0,1 0 0,-1 0 0,1 0 0,-1 0 0,0-1 0,0-2-1,-1-1 1,1 1-1,0 0 0,-1 0 0,2-1 0,-1 1 1,1-1-1,-1 1 0,1 0 0,0-1 0,1 1 1,-1-1-1,1 1 0,1-5 0,-1 6 82,-1 0 1,1 0-1,0 0 0,0 0 0,0 1 0,1-1 0,-1 1 1,1-1-1,-1 1 0,1-1 0,0 1 0,0 0 0,0 0 0,0 0 1,0 0-1,1 0 0,-1 0 0,1 0 0,-1 1 0,1-1 1,0 1-1,3-1 0,-4 1 30,0 1 1,0 0-1,0 0 1,0 0-1,0 0 1,0 0-1,0 0 1,0 0-1,0 1 1,0-1-1,0 1 0,0-1 1,0 1-1,0 0 1,0 0-1,0 0 1,0 0-1,0 0 1,-1 0-1,1 1 1,-1-1-1,1 1 1,-1-1-1,1 1 0,1 1 1,3 7 21,1-1 0,-1 1 0,7 15 1,-3-7-126,16 32-727,-1-3-3993,-18-35-66</inkml:trace>
  <inkml:trace contextRef="#ctx0" brushRef="#br0" timeOffset="659.84">390 163 8628,'1'-2'278,"-1"1"1,0-1-1,0 1 1,0-1-1,-1 1 0,1-1 1,0 1-1,0-1 1,-1 1-1,1 0 0,-1-1 1,1 1-1,-1-1 1,0 1-1,0 0 1,1 0-1,-1-1 0,0 1 1,0 0-1,-2-1 1,2 1-133,0 1 0,0 0 0,0 0 0,0 0 0,0 0 0,0 0 0,0 0 0,0 0 0,0 0 0,0 0 0,0 0 0,0 1 0,0-1 0,0 0 0,0 1 0,0-1 0,0 1 0,0-1 0,0 1 0,1-1 0,-1 1 0,0 0 0,0-1 0,0 1 0,1 0 0,-1 0 0,0 0 0,1-1 0,-1 1 0,0 1 0,-1 0-171,1-1 0,0 1 0,-1-1 1,1 1-1,0 0 0,0-1 0,-1 1 1,1 0-1,1 0 0,-1 0 0,0 0 1,0 0-1,1 0 0,-1 0 0,1 0 1,0 0-1,-1 0 0,1 0 0,0 0 1,0 0-1,1 0 0,-1 0 0,0 0 1,1 0-1,-1 1 0,1-2 0,-1 1 1,1 0-1,0 0 0,0 0 0,0 0 1,0 0-1,0-1 0,0 1 0,1 0 1,-1-1-1,1 1 0,-1-1 0,1 1 1,-1-1-1,1 0 0,0 0 0,0 0 1,-1 0-1,1 0 0,3 1 0,-2-1-6,-1 1-1,1-1 1,-1 1-1,0-1 1,1 1-1,-1 0 1,3 3-1,-3-2-9,10 0 39,-12-4 6,0 1 0,1 0 0,-1 0 1,0 0-1,1 0 0,-1 0 0,1 0 1,-1 0-1,0 0 0,1 0 1,-1 0-1,0 0 0,1 0 0,-1 0 1,0 0-1,1 0 0,-1 0 0,1 0 1,-1 0-1,0 1 0,1-1 1,-1 0-1,0 0 0,1 0 0,-1 1 1,0-1-1,0 0 0,1 0 1,-1 1-1,0-1 0,0 0 0,1 0 1,-1 1-1,0-1 0,0 0 0,0 1 1,0-1-1,1 0 0,-1 1 1,0-1-1,0 1 0,0-1 0,0 0 1,0 1-1,0-1 0,0 0 1,0 1-1,0-1 0,0 0 0,0 1 1,0-1-1,-1 1 0,-4 22 13,5-19-17,-1-1 0,0 1 0,1-1 0,-1 1 0,-1-1 0,1 0-1,0 1 1,-1-1 0,0 0 0,-2 4 0,-6 12 58,9-17-69,1-1 1,0 1-1,-1-1 0,1 1 0,-1-1 1,1 0-1,-1 1 0,0-1 0,1 0 1,-1 0-1,0 1 0,0-1 0,0 0 1,0 0-1,0 0 0,0 0 1,0 0-1,-1 0 0,1 0 0,0 0 1,0-1-1,-1 1 0,1 0 0,-1-1 1,1 1-1,0-1 0,-1 0 0,1 1 1,-3-1-1,-4 0-395,7 0 147,0 0-1,0 0 1,0 0-1,0 0 1,0 0 0,-1 0-1,1-1 1,0 1 0,0 0-1,0 0 1,0-1-1,0 1 1,0-1 0,0 1-1,0-1 1,-2-1-1,-3-3-4744</inkml:trace>
</inkml:ink>
</file>

<file path=word/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5:48.612"/>
    </inkml:context>
    <inkml:brush xml:id="br0">
      <inkml:brushProperty name="width" value="0.05" units="cm"/>
      <inkml:brushProperty name="height" value="0.05" units="cm"/>
    </inkml:brush>
  </inkml:definitions>
  <inkml:trace contextRef="#ctx0" brushRef="#br0">23 200 9268,'-1'1'205,"1"-1"1,-1 1-1,1-1 0,0 0 0,-1 1 0,1-1 0,-1 0 0,1 1 1,-1-1-1,1 0 0,-1 0 0,1 0 0,-1 1 0,1-1 1,-1 0-1,0 0 0,1 0 0,-1 0 0,1 0 0,-1 0 0,1 0 1,-1 0-1,1 0 0,-1 0 0,0 0 0,1 0 0,-1-1 1,0 1-1,0-1-82,1 0 1,-1 1-1,1-1 1,-1 0-1,1 0 1,-1 0 0,1 0-1,-1 0 1,1 0-1,0 0 1,0 1-1,-1-1 1,1 0-1,0 0 1,0-1 0,2-47-514,-1 37 1198,-1-1-562,1 0 0,0 0 0,1 1 0,1-1-1,0 0 1,1 1 0,6-16 0,-10 27-232,1 0-1,0 1 1,-1-1 0,1 0 0,0 0 0,0 1 0,0-1 0,-1 0 0,1 1-1,0-1 1,0 1 0,0-1 0,0 1 0,0 0 0,0-1 0,0 1 0,0 0 0,0 0-1,0-1 1,0 1 0,0 0 0,0 0 0,0 0 0,0 0 0,1 1 0,-1-1 0,0 0-1,0 0 1,0 1 0,0-1 0,1 1 0,0 0-10,0-1-1,0 1 1,-1 0 0,1 0-1,0 0 1,-1 0 0,1 0 0,-1 0-1,1 0 1,-1 0 0,0 1-1,0-1 1,1 0 0,-1 1 0,0-1-1,0 1 1,0 0 0,1 2 0,0 5-131,-1 0 0,0 0 0,-1 0 0,0 0 0,0 0 0,-1 0 0,0 0 0,0 0 0,-1 0 0,0 0 0,-1 0 0,0-1 0,0 1 0,-1-1 0,0 0 0,-8 11 0,12-18 68,-1 0-1,1 0 1,-1-1 0,0 1-1,1 0 1,-1 0-1,0 0 1,0-1 0,0 1-1,1 0 1,-1-1-1,0 1 1,0-1 0,0 1-1,0-1 1,0 1 0,0-1-1,0 0 1,0 1-1,0-1 1,0 0 0,0 0-1,-2 0 1,2 0 5,0-1 1,0 1-1,0-1 1,0 1-1,0-1 0,0 1 1,0-1-1,0 0 1,1 1-1,-1-1 1,0 0-1,0 0 1,1 0-1,-1 0 1,0 0-1,1 1 0,-2-3 1,0-2-10,0 0 1,0 0-1,0 0 1,1-1-1,-1 1 1,1 0-1,0-10 1,1 13 113,0-1 0,0 1 0,0 0 0,0 0 0,0-1 1,1 1-1,-1 0 0,1-1 0,0 1 0,0 0 0,0 0 0,0 0 0,0 0 0,0 0 1,0 0-1,1 0 0,-1 0 0,1 1 0,-1-1 0,1 0 0,0 1 0,-1-1 0,4-1 1,-3 2 6,0 1 1,0-1 0,0 1 0,-1-1 0,1 1-1,0 0 1,0 0 0,1 0 0,-1 0 0,0 0-1,0 0 1,0 0 0,0 1 0,-1-1 0,1 1 0,0 0-1,0-1 1,0 1 0,0 0 0,0 0 0,-1 0-1,1 0 1,0 0 0,-1 1 0,1-1 0,2 3 0,1 2-35,0 0 0,-1 1 0,1-1 0,-1 1 1,0 0-1,-1 0 0,5 12 0,-4-9-610,0 0 0,1-1 0,9 16 0,-2-9-5099,-6-8 1438</inkml:trace>
  <inkml:trace contextRef="#ctx0" brushRef="#br0" timeOffset="350.25">452 116 10133,'-5'40'7265,"3"-20"-6922,0 1 0,4 29 0,-1-22-911,-3 41 0,-5-5-4712,6-58 520</inkml:trace>
  <inkml:trace contextRef="#ctx0" brushRef="#br0" timeOffset="743.16">365 125 8628,'-1'-1'444,"1"1"0,-1-1-1,0 0 1,0 1 0,1-1 0,-1 0 0,0 1-1,0-1 1,0 1 0,0 0 0,0-1 0,0 1-1,0 0 1,0-1 0,0 1 0,0 0 0,0 0-1,-1 0 1,2 0-356,-1 1 0,1-1 0,0 1 0,-1-1 1,1 1-1,0-1 0,-1 1 0,1 0 0,0-1 0,0 1 0,-1-1 0,1 1 0,0 0 0,0-1 0,0 1 0,0-1 0,0 1 1,0 0-1,0-1 0,0 1 0,0-1 0,0 1 0,0 0 0,0-1 0,0 1 0,1 0 0,1 37-29,-2-31-57,0 1 0,0-1 0,1 0 0,0 0 0,0 0 0,0 0 0,5 11 0,-6-17-2,1 0-1,0 0 1,0 0 0,-1-1 0,1 1 0,0 0-1,0 0 1,0 0 0,0-1 0,0 1 0,0 0-1,0-1 1,0 1 0,1-1 0,-1 0-1,0 1 1,0-1 0,0 0 0,0 1 0,1-1-1,-1 0 1,0 0 0,0 0 0,0 0 0,3-1-1,37-6-412,-27 4-403,16-3-4168,-19 3-210</inkml:trace>
</inkml:ink>
</file>

<file path=word/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5:30.253"/>
    </inkml:context>
    <inkml:brush xml:id="br0">
      <inkml:brushProperty name="width" value="0.05" units="cm"/>
      <inkml:brushProperty name="height" value="0.05" units="cm"/>
    </inkml:brush>
  </inkml:definitions>
  <inkml:trace contextRef="#ctx0" brushRef="#br0">131 780 9492,'-4'33'6718,"-12"16"-4941,1-3-931,14-40-826,-26 129 704,20-96-1718,2-13-2415,-2 52 0,7-76-1233</inkml:trace>
  <inkml:trace contextRef="#ctx0" brushRef="#br0" timeOffset="357.04">3 864 8100,'-2'-12'6838,"3"18"-4667,2 10-1424,0 0-1,2 22 1,-5-27-983,1-1 0,0 1 0,1-1 1,0 1-1,1-1 0,0 0 0,1 0 0,5 12 1,-8-21-12,6 6-3620,-3-7-1290</inkml:trace>
  <inkml:trace contextRef="#ctx0" brushRef="#br0" timeOffset="849.73">381 728 8884,'0'5'6167,"-2"16"-5077,-20 121 473,21-131-1314,2-18 52,1-21-53,-2 14-208,1-1 0,4-22-1,0-7-2140,-6 36-877,-3 2-2208</inkml:trace>
  <inkml:trace contextRef="#ctx0" brushRef="#br0" timeOffset="1632.81">126 1615 7828,'1'-20'8726,"-1"36"-6143,-4 43-1391,-9 84-773,9-125-444,1-5-38,1-1-1,0 1 1,1 0-1,0 0 1,2 15 0,-1-28 21,0 0 0,0 0 1,0 0-1,0-1 0,0 1 0,0 0 1,0 0-1,0 0 0,0 0 1,0 0-1,0 0 0,1 0 1,-1 0-1,0 0 0,0 0 1,0 0-1,0 0 0,0 0 0,0 0 1,0 0-1,0 0 0,0 0 1,0 0-1,1 0 0,-1 0 1,0 0-1,0 1 0,0-1 1,0 0-1,0 0 0,0 0 0,0 0 1,0 0-1,0 0 0,0 0 1,0 0-1,0 0 0,0 0 1,0 0-1,1 0 0,-1 0 1,0 0-1,0 1 0,0-1 0,0 0 1,0 0-1,0 0 0,0 0 1,0 0-1,0 0 0,0 0 1,0 0-1,0 0 0,2-6-4168,0 1-1171</inkml:trace>
  <inkml:trace contextRef="#ctx0" brushRef="#br0" timeOffset="3772.09">510 19 8628,'0'0'330,"0"-1"0,0 0 1,0 1-1,0-1 0,0 0 0,1 1 1,-1-1-1,0 0 0,0 1 0,1-1 0,-1 0 1,0 1-1,0-1 0,1 1 0,-1-1 1,1 1-1,-1-1 0,1 1 0,-1-1 1,1 1-1,-1-1 0,1 1 0,-1 0 0,2-1 1,18-3 2659,22 9-1999,-40-5-788,14 4-81,-11-4-103,0 1 0,0 0 0,0 0 0,-1 0 0,1 1 0,0-1 0,-1 1 0,1 1 0,-1-1-1,0 0 1,1 1 0,-1 0 0,4 4 0,-5-3-10,0 0 0,0 0 1,0 0-1,0 1 0,-1-1 0,1 1 0,-1 0 0,-1-1 0,1 1 1,0 0-1,-1 0 0,0 0 0,0 0 0,-1 7 0,1 9 46,-1 0 0,-4 25 0,2-23-42,-15 142 57,-4 51 36,18-56-106,0 7 0,1-118 12,2-1 0,1 1 0,15 81 0,-10-75-12,-2 0 0,-5 67 0,3 56 0,10 91-38,-6-93-60,-3-152 58,1 1 0,2-1 0,14 43 0,-20-66 39,0 0-1,1 0 1,-1 0-1,0 0 1,0 0-1,0 0 1,0 0 0,0 0-1,0 0 1,0 0-1,0 0 1,0 0 0,0 0-1,0 0 1,-1 0-1,1 0 1,0 0 0,-1 0-1,1 0 1,-1 0-1,1 0 1,-1 0-1,0 0 1,1-1 0,-2 2-1,-2 4-1,2-4 3,2 0 0,-1-1 0,0 0 0,0 0 0,1 1 0,-1-1 0,0 0 0,0 0 0,0 0 0,-1 0 0,1 0 0,0 0 0,0 0 0,0-1 0,-1 1 0,1 0 0,0-1 0,-1 1 0,1-1 0,-1 1 0,-1 0 0,-7 2 0,8-2 0,1-1 0,0 1 0,0-1 0,0 0 0,-1 1 0,1-1 0,0 0 0,0 0 0,-1 0 0,1 1 0,0-1 0,0-1 0,-1 1 0,1 0 0,0 0 0,0 0 0,-1-1 0,1 1 0,0-1 0,0 1 0,0-1 0,-1 1 0,1-1 0,-2-1 0,1 1 2,0 0 0,0 0 0,0 0 0,0 0 0,0 1 0,0-1 1,-1 0-1,1 1 0,0 0 0,0-1 0,-1 1 0,1 0 0,0 0 0,-1 1 0,-3 0 0,-22-2-409,26 1 230,0-1 0,0 0 0,0 0-1,1 0 1,-1 0 0,0 0-1,1 0 1,-1-1 0,1 1 0,-1 0-1,-1-3 1,-7-11-5232,7 6-111</inkml:trace>
  <inkml:trace contextRef="#ctx0" brushRef="#br0" timeOffset="4302.67">1039 1273 10133,'5'-3'1245,"-1"0"1,1 1-1,-1-1 1,1 1-1,7-2 1,29-5 980,-28 8-2214,0 0-1,1 1 0,-1 1 1,15 2-1,-27-3-62,0 0-1,-1 0 1,1 0 0,-1 1-1,1-1 1,-1 0 0,1 0-1,-1 0 1,1 1 0,-1-1-1,1 0 1,-1 1 0,1-1-1,-1 0 1,1 1 0,-1-1-1,1 0 1,-1 1 0,0-1-1,1 1 1,-1-1 0,0 1-1,1-1 1,-1 1 0,0-1-1,0 1 1,0-1 0,1 2-1,-1 10-4579,-2-4-638</inkml:trace>
  <inkml:trace contextRef="#ctx0" brushRef="#br0" timeOffset="4650.74">1049 1434 11269,'2'6'3234,"1"-2"-49,1-2-2160,0 0-353,3-1-144,0-1-176,3 1-96,1-1-208,0-1-48,-1 2-48,-1-3-208,-1 0-224,0-1-176,-1 1-193,-3-2-783,-1 2-1570,-2 1-2544</inkml:trace>
  <inkml:trace contextRef="#ctx0" brushRef="#br0" timeOffset="6023.29">1561 233 10277,'0'0'142,"0"0"0,1 0 0,-1 0 1,0-1-1,0 1 0,0 0 0,0 0 1,0 0-1,0 0 0,0 0 0,0 0 1,0 0-1,0 0 0,1 0 0,-1 0 1,0 0-1,0 0 0,0 0 0,0 0 1,0-1-1,0 1 0,0 0 0,0 0 1,1 0-1,-1 0 0,0 0 0,0 0 1,0 0-1,0 0 0,0 0 0,0 1 1,0-1-1,1 0 0,-1 0 0,0 0 1,0 0-1,0 0 0,0 0 0,0 0 1,0 0-1,0 0 0,0 0 0,1 0 1,-1 0-1,0 0 0,0 0 0,0 1 1,0-1-1,0 0 0,0 0 0,0 0 1,0 0-1,0 0 0,0 0 0,0 0 1,0 0-1,0 1 0,0-1 0,0 0 1,0 0-1,0 0 0,6 14 1687,2 17-2065,-4 10 577,-2 0-1,-5 68 1,1-65-265,1 0-1,6 47 1,0-32-74,-3 1 0,-2 0 0,-11 78 0,10-100-2,1 1 0,2-1 0,11 61 0,-7-54 0,-1 13 14,-4 91-1,-1-3-40,3-89 29,-3 0 0,-3 0 0,-11 66 0,12-107 14,-12 85 11,13-90-27,1 0-1,0 0 1,1-1 0,0 1-1,1 0 1,0-1-1,5 15 1,-3-16-9,-1 1 1,0 0-1,0 0 0,-1 0 1,0 0-1,-1 0 0,0 1 1,0-1-1,-1 0 0,-1 1 1,-2 16-1,-14 30-41,13-46 39,0 0-1,1 0 0,0 1 0,0-1 1,0 18-1,3-31 10,1 0-1,-1 0 1,1 0 0,-1 0 0,1 0-1,0 0 1,0 0 0,0 0-1,0 0 1,0 0 0,0 1 0,0-1-1,3-2 1,-3 3 1,0 0-1,0 0 1,0 0 0,0 0-1,0 0 1,0 0 0,0 1-1,0-1 1,1 0 0,-1 1-1,0-1 1,0 1 0,1-1-1,-1 1 1,0 0 0,1-1-1,-1 1 1,1 0 0,-1 0-1,0 0 1,1 0 0,-1 0-1,2 0 1,2 1-157,0 0 0,0-1 0,0 0 0,0 0 1,1 0-1,-1-1 0,0 0 0,0 0 0,0 0 0,-1 0 0,1-1 0,8-4 1,15-3-675,-18 5-3920,-6 2-690</inkml:trace>
  <inkml:trace contextRef="#ctx0" brushRef="#br0" timeOffset="7089.44">1579 989 7411,'0'-3'7418,"-2"-12"-6210,9-68 178,-4 55-768,0-36 0,-15-52 714,1 1-762,10-53-418,-1-26 25,1 147-163,2 28-1,-2 1-1,0 0 0,-6-31 1,9 31-13,-2 17 0,0 1 0,0 0 0,0 0 0,0-1 0,0 1 0,0 0 0,0-1 0,0 1 0,0 0 0,1 0 0,-1-1 0,0 1 0,0 0 0,0 0 0,0-1 0,1 1 0,-1 0 0,0 0 0,0-1 0,0 1 0,1 0 0,-1 0 0,0 0 0,0 0 0,1-1 0,-1 1 0,0 0 0,0 0 0,1 0 0,-1 0 0,0 0 0,1 0 0,-1 0 0,0 0 0,1 0 0,-1 0 0,0 0 0,0 0 0,1 0 0,-1 0 0,1 0 0,6 4 99,0-1 1,0 0 0,0 0 0,1-1 0,-1 0 0,1 0-1,-1-1 1,9 1 0,8 2 143,-6-1-156,0-1 0,30-1 0,-3 0-1,-36-2-1127,9 1-3006,-17-1 3973,-1 1 1,0 0-1,0 0 1,0 0 0,0 0-1,0 0 1,1 0-1,-1 0 1,0 0-1,0 0 1,0 0-1,0 0 1,1 0-1,-1 0 1,0 0-1,0 0 1,0 0-1,0 0 1,1 0 0,-1 0-1,0 0 1,0 0-1,0 0 1,0 0-1,0 0 1,1 0-1,-1 0 1,0 0-1,0 0 1,0 0-1,0 0 1,1 0-1,-1 1 1,0-1 0,0 0-1,0 0 1,0 0-1,0 0 1,0 0-1,0 1 1,0-1-1,1 0 1,-1 0-1,0 0 1,0 0-1,0 0 1,0 1-1,0-1 1,0 0 0,0 0-1,0 0 1,0 0-1,0 1 1,0-1-1,0 0 1,0 0-1,0 0 1,0 1-1,-5 4-5406</inkml:trace>
  <inkml:trace contextRef="#ctx0" brushRef="#br0" timeOffset="7870.35">1620 2277 8100,'-3'-2'5713,"5"-6"-2922,-2 7-2706,1 0 0,-1 1 0,1-1-1,-1 0 1,1 1 0,-1-1 0,1 0 0,0 1 0,-1-1 0,1 1-1,0-1 1,-1 1 0,1-1 0,0 1 0,0 0 0,0-1 0,-1 1 0,3 0-1,48 2 1009,60 11 0,-83-9-1192,-28-4 2,28 2-1246,-19-5-3466,-9 1-617</inkml:trace>
  <inkml:trace contextRef="#ctx0" brushRef="#br0" timeOffset="9547.87">2032 420 9396,'0'0'276,"-1"0"0,1 0-1,-1 0 1,0 0 0,1 0 0,-1 0-1,1-1 1,-1 1 0,1 0 0,-1 0-1,1-1 1,-1 1 0,1 0-1,-1 0 1,1-1 0,0 1 0,-1-1-1,1 1 1,-1 0 0,1-1 0,0 1-1,-1-1 1,1 1 0,0-1-1,-1 0 1,-2-19 1865,7-26-2364,-3 41 855,1-12-380,2 1-1,0 0 1,12-28-1,-14 41-205,0-1-1,1 1 1,-1 0-1,1 0 1,0 0-1,0 1 1,0-1-1,1 1 1,5-4-1,-7 5-32,-1-1 0,1 1 0,0 0 0,0 0 0,0 0 0,0 1 0,-1-1 0,1 0 0,0 1 0,0-1 0,0 1 0,0-1 0,1 1 0,-1 0 0,0 0 0,0 0 0,0 0 0,0 1 0,4 0 0,-5 0-4,1 1 0,-1 0 0,1-1 0,-1 1 0,0 0 1,0 0-1,0 0 0,0 0 0,0 0 0,0 0 0,0 0 0,0 0 0,-1 0 0,1 0 0,-1 1 0,0-1 0,0 0 0,1 0 0,-2 0 0,1 3 0,-6 44 23,4-39-252,0-1 1,0 1-1,-1-1 1,-1 0-1,1 0 1,-2 0 0,1 0-1,-1-1 1,0 1-1,-1-1 1,0-1-1,0 1 1,-1-1 0,0 0-1,-11 8 1,18-14 194,-1-1 1,1 0-1,-1 1 1,1-1-1,0 0 1,-1 0-1,1 0 1,-1 1-1,1-1 1,-1 0-1,1 0 1,-1 0-1,1 0 1,-1 0-1,1 0 0,-1 0 1,1 0-1,-1 0 1,1 0-1,-1 0 1,1 0-1,-1 0 1,1 0-1,0 0 1,-1 0-1,1-1 1,-1 1-1,1 0 1,-1 0-1,1-1 1,0 1-1,-1 0 1,1-1-1,-1 1 1,1 0-1,0-1 1,-1 1-1,1 0 1,0-1-1,0 1 1,-1-1-1,1 1 1,0-1-1,0 1 1,0 0-1,-1-1 1,1 1-1,0-1 1,0 1-1,0-1 1,0 1-1,0-1 1,0 0-1,-3-31-359,3 28 320,0-3 45,0-75-149,0 74 274,1 0-1,1 0 0,-1-1 1,1 1-1,0 1 1,1-1-1,6-13 1,-9 20-54,1 0 0,-1-1 1,1 1-1,-1 0 1,1 0-1,0 0 1,0 0-1,0 0 1,-1 0-1,1 0 1,0 0-1,0 0 0,0 0 1,0 0-1,1 0 1,-1 1-1,0-1 1,0 1-1,0-1 1,1 0-1,-1 1 1,0 0-1,0-1 1,1 1-1,-1 0 0,0 0 1,1 0-1,-1 0 1,0 0-1,1 0 1,-1 0-1,0 0 1,1 0-1,-1 1 1,0-1-1,1 0 1,-1 1-1,2 0 0,0 1 17,0 0 0,0 1 0,0-1 0,-1 1 0,1-1 0,-1 1 0,1 0 0,-1 0 0,0 0 0,0 0 0,0 0 0,2 6 0,11 32-198,13 51-1,-7-2-5592,-18-73 557</inkml:trace>
</inkml:ink>
</file>

<file path=word/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5:19.471"/>
    </inkml:context>
    <inkml:brush xml:id="br0">
      <inkml:brushProperty name="width" value="0.05" units="cm"/>
      <inkml:brushProperty name="height" value="0.05" units="cm"/>
    </inkml:brush>
  </inkml:definitions>
  <inkml:trace contextRef="#ctx0" brushRef="#br0">0 210 8756,'6'-8'5793,"2"0"-1499,-7 8-4198,-1 1 1,1-1 0,-1 1-1,1-1 1,0 0 0,-1 1-1,1-1 1,-1 1-1,1-1 1,-1 1 0,0-1-1,1 1 1,-1 0 0,0-1-1,1 1 1,-1 0 0,0-1-1,1 1 1,-1 0 0,0-1-1,0 1 1,0 0 0,2 9 11,0 0 0,0 1 0,-1-1 0,-1 0 0,0 12 0,0-10-63,-3 96 2,5 102 45,0-20-63,-3-44-10,12-49-49,-2-27 12,-1 156-47,0-6 2,-5-145 63,-9 99 0,5-145 0,0-18-18,-1 63-692,2-66 605,1 1 1,0-1 0,0 1-1,1-1 1,0 0-1,5 12 1,19 27-3181,-23-45 2329,-3-3-2388,-2-5-1554</inkml:trace>
  <inkml:trace contextRef="#ctx0" brushRef="#br0" timeOffset="1161.27">72 150 7828,'-1'-1'383,"1"1"0,-1-1 0,1 1 0,-1-1 0,1 1 0,-1-1 0,1 1 0,0-1 1,-1 0-1,1 1 0,0-1 0,0 1 0,0-1 0,-1 0 0,1 1 0,0-1 0,0 0 0,0 1 1,0-1-1,0 0 0,0 0 0,0 1 0,0-2 0,1-23 1944,-1 20-1699,-6-66-420,6 70-180,1 1-1,0-1 1,0 0-1,0 1 0,0-1 1,0 1-1,0 0 1,0-1-1,0 1 1,0 0-1,0-1 1,0 1-1,0 0 0,1 0 1,-1 0-1,0 0 1,2 0-1,22 0 256,41 9 464,-52-8-754,-11 0-101,0-1 1,0 1 0,0-1 0,0 0 0,0 0-1,1-1 1,-1 1 0,0-1 0,0 1 0,0-1-1,0 0 1,3-1 0,-5 1-718,-1 1-6188,-1 0 1794</inkml:trace>
  <inkml:trace contextRef="#ctx0" brushRef="#br0" timeOffset="1828.57">78 326 9012,'0'-4'5349,"0"-12"-3601,0-2-1436,-3-117 2985,9 89-3181,-4 36-86,0-1-1,-1 1 1,0 0-1,-1 0 1,0-1 0,-2-12-1,2 22-29,0 1 0,0-1 0,0 1 0,0-1 0,0 1 0,0-1 0,0 0 0,0 1 0,0-1 0,0 1 0,0-1 0,0 1 0,0-1 0,1 1 0,-1-1 0,0 0 0,0 1 0,1 0 0,-1-1 0,0 1 0,1-1 0,-1 1 0,1-1 0,-1 1 0,0 0 0,1-1 0,0 1 0,19-7 0,25 7 0,-41 0 0,82 12-1086,-81-10-324,-5-1-2278,0-1-1669</inkml:trace>
  <inkml:trace contextRef="#ctx0" brushRef="#br0" timeOffset="3423.58">72 1863 8228,'0'93'7466,"2"3"-5762,1 100-2070,-1-87 657,-2-108-239,0 0 0,0 0 0,1 0 0,-1-1 0,0 1 0,0 0 1,1 0-1,-1 0 0,0 0 0,1 0 0,-1 0 0,1 0 0,-1-1 0,1 1 1,0 0-1,-1 0 0,1-1 0,0 1 0,-1 0 0,1-1 0,0 1 1,0-1-1,-1 1 0,1-1 0,0 1 0,0-1 0,0 1 0,0-1 1,0 0-1,0 0 0,0 1 0,0-1 0,0 0 0,0 0 0,0 0 0,0 0 1,0 0-1,1-1 0,19 6 558,-14-2-512,0-1-1,-1 0 0,1-1 0,13 2 0,-7-1-108,-13-2 0,1 0-1,-1 0 0,1 0 0,0 0 1,-1 0-1,1 0 0,0 0 0,-1 0 1,1 0-1,0-1 0,-1 1 0,1 0 0,-1-1 1,1 1-1,-1 0 0,1-1 0,-1 1 1,1 0-1,0-1 0,4-2-6873,-5 3 1664</inkml:trace>
  <inkml:trace contextRef="#ctx0" brushRef="#br0" timeOffset="4447.84">433 198 10709,'0'3'818,"-1"1"0,1-1-1,0 1 1,1-1 0,-1 0 0,0 1 0,1-1-1,2 7 1,-1-5-267,0 0 0,1 0 0,-1 1 0,7 7 0,3 1-646,0 0 1,20 17-1,-11-11 621,38 49-492,0 0-1365,-57-66 1029,1 0-1,-1 0 1,0 0-1,0 0 1,0 0-1,3 8 1,0 2-4056,-4-7-836</inkml:trace>
  <inkml:trace contextRef="#ctx0" brushRef="#br0" timeOffset="4799.9">618 225 8628,'-1'0'444,"1"-1"0,-1 1-1,0-1 1,1 1 0,-1-1 0,0 1-1,0-1 1,0 1 0,1 0 0,-1-1 0,0 1-1,0 0 1,0 0 0,0 0 0,-1-1 0,-8 8 3141,8-4-3327,0 1-1,0 0 1,1 0-1,-1 0 0,-1 7 1,-1 2 66,-11 31-212,6-15-543,-1-2 0,-1 1 1,-29 49-1,31-70-999,2-6-3391,5-1-400</inkml:trace>
  <inkml:trace contextRef="#ctx0" brushRef="#br0" timeOffset="5227.75">812 80 9268,'-9'32'9096,"-7"34"-7622,4 6-1271,7-80-184,2-7 16,2-10-216,-3-26-21,-4 20-6216,6 27 1224</inkml:trace>
</inkml:ink>
</file>

<file path=word/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6:51.027"/>
    </inkml:context>
    <inkml:brush xml:id="br0">
      <inkml:brushProperty name="width" value="0.05" units="cm"/>
      <inkml:brushProperty name="height" value="0.05" units="cm"/>
    </inkml:brush>
  </inkml:definitions>
  <inkml:trace contextRef="#ctx0" brushRef="#br0">2 153 8500,'0'0'201,"0"-1"1,0 1 0,-1 0-1,1 0 1,0-1 0,0 1-1,0 0 1,0 0-1,0-1 1,0 1 0,0 0-1,0 0 1,0-1-1,0 1 1,0 0 0,0-1-1,0 1 1,0 0-1,0 0 1,0-1 0,0 1-1,0 0 1,0 0-1,0-1 1,1 1 0,-1 0-1,0 0 1,0-1-1,0 1 1,0 0 0,1 0-1,-1 0 1,0-1-1,0 1 1,0 0 0,1 0-1,-1 0 1,0-1-1,16-5 2092,19 1-1312,-19 4-827,6 0 334,1 1 0,25 2 0,-42-1-775,0 0 1,-1 0-1,1 0 0,0 1 0,0 0 0,-1 0 0,1 0 0,-1 1 0,0 0 0,0 0 0,0 0 0,0 1 0,5 4 0,-10-7-4013,0-1-809</inkml:trace>
  <inkml:trace contextRef="#ctx0" brushRef="#br0" timeOffset="350.06">138 49 10021,'-12'14'7049,"6"5"-4172,1 24-2600,4-29 196,-9 55-190,-1 11-2257,7-65-2809,1-10-812</inkml:trace>
  <inkml:trace contextRef="#ctx0" brushRef="#br0" timeOffset="1167.53">517 169 10277,'-1'-2'519,"1"-1"1,-1 1-1,1 0 1,0-1-1,0 1 1,0-1 0,0 1-1,1-1 1,-1 1-1,1 0 1,1-5-1,0 2-300,0 1 1,0 0-1,0 0 0,1 0 0,5-6 0,-2 3-227,1 0 0,-1 1 1,2 0-1,-1 1 0,14-9 0,23-6 143,-42 19-126,1 0 1,0 0 0,0 0-1,-1 1 1,1-1 0,0 1-1,0-1 1,0 1 0,0 0-1,0 0 1,0 1 0,0-1 0,0 1-1,2 0 1,-4 0-8,0 0-1,0 0 1,0 0 0,0 0-1,-1 0 1,1 0 0,-1 0-1,1 0 1,0 0 0,-1 0-1,0 0 1,1 0 0,-1 1-1,0-1 1,1 0 0,-1 0-1,0 0 1,0 1 0,0-1-1,0 2 1,-2 26 56,0-17-58,-1 0-1,0-1 1,0 1-1,-1 0 1,-1-1-1,0 0 0,-12 21 1,15-28-60,-1 0 0,0-1 1,0 1-1,0-1 0,0 1 0,0-1 1,-1 0-1,1 0 0,-1 0 1,0-1-1,0 0 0,0 1 0,0-1 1,0 0-1,0-1 0,-1 1 0,1-1 1,-1 0-1,1 0 0,-1 0 1,1-1-1,-1 1 0,-7-2 0,10 1 9,0 0 0,1 0-1,-1-1 1,1 1 0,-1-1 0,1 1-1,-1-1 1,1 0 0,0 1-1,-1-1 1,1 0 0,0 0 0,-1 0-1,1 0 1,0 0 0,0 0-1,0 0 1,0-1 0,0 1 0,-1-2-1,0 0-19,1-1-1,-1 1 0,1-1 1,0 0-1,0 1 1,0-1-1,0 0 0,0-4 1,1-7-72,0 0 1,0 0 0,4-18 0,-4 33 141,2-9 26,0 0 0,0 1 1,1-1-1,0 1 0,0-1 0,1 1 1,6-11-1,-8 16 81,0 0 1,0 0-1,0 0 0,0 1 0,0-1 1,1 0-1,-1 1 0,1-1 0,0 1 0,0 0 1,0 0-1,0 0 0,0 1 0,0-1 1,0 1-1,1-1 0,-1 1 0,1 0 1,-1 0-1,1 1 0,4-1 0,-5 1 28,0 1-1,0 0 1,1 0-1,-1 0 0,0 0 1,0 0-1,0 1 1,-1 0-1,1-1 0,0 1 1,-1 0-1,1 0 1,-1 0-1,1 1 0,-1-1 1,0 1-1,0-1 1,3 6-1,2 3 36,-1-1 1,0 1-1,8 20 1,8 41 38,-1-7-1777,-4-23-4215,-14-36 582</inkml:trace>
  <inkml:trace contextRef="#ctx0" brushRef="#br0" timeOffset="1808.82">1010 101 10597,'-23'13'7256,"6"5"-5004,11-10-2072,1 1 0,0 1 0,-3 9 1,4-7-127,0-1 1,1 1 0,0 0 0,1-1 0,0 1 0,1 0 0,0 1 0,1-1-1,1 0 1,0 0 0,0 0 0,1 0 0,7 23 0,-8-34-55,-1 1 0,1-1 0,-1 1 0,1-1 0,0 1 0,-1-1 0,1 0 0,0 1 0,0-1 0,0 0 0,0 0 0,0 0 0,0 0 0,1 0 0,-1 0 0,0 0 0,0 0 0,1 0 0,-1 0 0,1-1 0,-1 1 0,1 0 0,-1-1 0,1 0 0,-1 1 0,1-1 0,2 1 0,-2-2 0,1 1 0,-1-1 0,0 1 0,0-1 0,0 0 0,0 0 0,0 0 0,0 0 0,0 0 0,0-1 0,0 1 0,0 0 0,0-1 0,-1 0 0,1 1 0,-1-1 0,1 0 0,1-2 0,18-18 0,-18 19 0,0 1 0,0-1 0,0 0 0,-1 0 0,1 0 0,-1 0 0,0 0 0,0 0 0,0-1 0,0 1 0,0-1 0,-1 0 0,2-3 0,-3 6-1,-1 0 0,1 0 0,0 1 0,-1-1 0,1 1 0,-1-1 0,1 0 0,-1 1 1,1-1-1,-1 1 0,0-1 0,1 1 0,-1-1 0,1 1 0,-1 0 0,0-1 0,0 1 0,1 0 0,-1-1 0,0 1 0,0 0 0,1 0 0,-1 0 1,0 0-1,0-1 0,1 1 0,-1 0 0,0 1 0,-1-1 0,-27-2-92,28 2 80,-14 1-491,-24-2-1077,14-5-3660,17 2-265</inkml:trace>
  <inkml:trace contextRef="#ctx0" brushRef="#br0" timeOffset="2202.76">1274 128 10277,'-1'9'4979,"-1"-12"-2972,2 2-1918,0-1 0,-1 1 1,1-1-1,0 1 0,0 0 0,1-1 1,-1 1-1,0-1 0,0 1 0,1 0 1,-1-1-1,1 1 0,0-2 0,-1 2-49,0 1 0,0 0-1,0-1 1,1 1-1,-1 0 1,0-1-1,0 1 1,0 0-1,0 0 1,1-1-1,-1 1 1,0 0-1,0 0 1,1-1-1,-1 1 1,0 0 0,0 0-1,1 0 1,-1 0-1,0-1 1,1 1-1,-1 0 1,0 0-1,1 0 1,-1 0-1,0 0 1,1 0-1,-1 0 1,0 0-1,1 0 1,-1 0 0,0 0-1,0 0 1,1 0-1,-1 0 1,0 0-1,1 0 1,9 13 376,-10-11-397,1 0-1,0 0 1,-1 0 0,1 0 0,-1 0 0,0 0 0,0 0 0,0 0-1,0 3 1,-3 5-1541,-5-5-4545,4-6 865</inkml:trace>
  <inkml:trace contextRef="#ctx0" brushRef="#br0" timeOffset="2585.74">1480 35 9877,'2'7'1724,"0"0"1,-1 0 0,0-1-1,0 10 1,-4 54-677,0-24-339,-2 23-338,2-45-773,2 0 0,0 0-1,4 32 1,2-50-948,-3-4-3369,-4-4-403</inkml:trace>
</inkml:ink>
</file>

<file path=word/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5:54.820"/>
    </inkml:context>
    <inkml:brush xml:id="br0">
      <inkml:brushProperty name="width" value="0.05" units="cm"/>
      <inkml:brushProperty name="height" value="0.05" units="cm"/>
    </inkml:brush>
  </inkml:definitions>
  <inkml:trace contextRef="#ctx0" brushRef="#br0">19 320 9012,'0'0'134,"0"1"0,0-1 0,0 0 0,0 0 0,0 0 0,0 1 0,0-1 0,0 0 0,0 0-1,0 0 1,-1 0 0,1 1 0,0-1 0,0 0 0,0 0 0,0 0 0,0 0 0,-1 0 0,1 0 0,0 1 0,0-1 0,0 0 0,0 0 0,-1 0-1,1 0 1,0 0 0,0 0 0,0 0 0,-1 0 0,1 0 0,0 0 0,0 0 0,0 0 0,-1 0 0,1 0 0,0 0 0,0 0 0,0 0-1,-1 0 1,1 0 0,0 0 0,0 0 0,0 0 0,0 0 0,-1-1 0,1 1 0,0 0 0,0 0 0,0 0 0,0 0 0,-1 0 0,1 0 0,0-1-1,0 1 1,0 0 0,-6-18 1795,2-22-1383,3 18-406,1 1 0,2-1 0,0 1-1,1 0 1,1 0 0,1 0-1,14-38 1,-18 55-137,1 1-1,0 0 0,-1-1 1,1 1-1,1 0 0,-1 0 1,0 1-1,1-1 0,-1 0 1,1 1-1,0-1 1,0 1-1,0 0 0,0 0 1,0 0-1,1 0 0,4-1 1,-3 1 5,0 1-1,0 0 1,0 0 0,1 0 0,-1 1 0,1 0-1,-1 0 1,0 0 0,1 1 0,-1-1-1,6 3 1,-4-2-1,0 1 0,-1 0 0,1 0-1,-1 1 1,0 0 0,0 0 0,0 0 0,0 1-1,-1 0 1,1 0 0,-1 1 0,0-1 0,0 1 0,-1 0-1,1 0 1,-1 1 0,0-1 0,0 1 0,2 6-1,-3-2 1,0-1-1,0 1 1,-1-1 0,-1 1-1,0 0 1,0 0-1,-1 0 1,0 0-1,-2 14 1,1-18-1,-1 1 0,1-1-1,-1 0 1,0 1 0,0-1 0,-1 0-1,0 0 1,0 0 0,0 0 0,-1-1-1,0 1 1,0-1 0,0 0 0,-9 8-1,0-3-41,0 0 0,0-1 0,-1 0 0,-21 9 0,29-15-219,1-1-1,-1-1 1,1 1-1,-1-1 1,0 0 0,-11 1-1,14-2-156,-1 0 0,1-1 0,-1 1 0,1-1 0,-1 0-1,1 0 1,-1 0 0,1 0 0,0 0 0,0-1 0,-1 0 0,-3-2-1,-3-4-4834</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5:27.439"/>
    </inkml:context>
    <inkml:brush xml:id="br0">
      <inkml:brushProperty name="width" value="0.05" units="cm"/>
      <inkml:brushProperty name="height" value="0.05" units="cm"/>
    </inkml:brush>
  </inkml:definitions>
  <inkml:trace contextRef="#ctx0" brushRef="#br0">29 642 9732,'0'1'195,"-1"-1"0,1 1 0,0-1-1,0 0 1,0 1 0,-1-1-1,1 1 1,0-1 0,-1 0-1,1 1 1,0-1 0,0 0-1,-1 0 1,1 1 0,-1-1-1,1 0 1,0 0 0,-1 1-1,1-1 1,-1 0 0,1 0-1,0 0 1,-1 0 0,1 0 0,-1 0-1,1 0 1,-1 0 0,1 0-1,-1 0 1,1 0 0,0 0-1,-2 0 1,2-1-60,-1 0 0,1 1 0,-1-1 0,1 0 0,-1 0 0,1 0 0,-1 0 0,1 0-1,0 0 1,0 0 0,0 0 0,-1 0 0,1 0 0,0-1 0,1-44-414,-1 40 815,-7-285 1182,4 236-1505,2 37-161,0 1 0,2-1 0,0 1 0,1 0 0,1-1 0,0 1-1,1 0 1,12-29 0,-15 42-49,1 0-1,1 1 1,-1-1-1,0 1 1,1 0-1,0 0 1,-1 0-1,1 0 0,1 0 1,-1 0-1,0 1 1,1 0-1,5-3 1,-8 4-3,1 0 1,0 0 0,-1 1-1,1-1 1,0 1-1,0-1 1,0 1 0,-1 0-1,1 0 1,0 0-1,0 0 1,0 0-1,0 0 1,-1 1 0,1-1-1,0 0 1,0 1-1,0-1 1,-1 1 0,1 0-1,0 0 1,-1 0-1,1 0 1,-1 0-1,1 0 1,-1 0 0,1 0-1,-1 0 1,0 1-1,1-1 1,0 3 0,2 2-13,-1-1 1,1 1 0,-2 0 0,1 0 0,-1 1-1,0-1 1,0 0 0,0 1 0,-1-1 0,1 9-1,-1 11-75,-1 31-1,0-48 77,0 2-89,-1 0 0,0 0-1,-1 0 1,0 0 0,-6 16-1,6-22-24,0 0 0,-1 0 0,1-1 0,-1 1 0,0 0 0,0-1 0,0 0 0,-1 0 0,1 0-1,-1 0 1,0 0 0,-1-1 0,-5 5 0,8-7 18,1 0 0,-1-1 0,1 1 1,-1 0-1,0-1 0,1 1 0,-1-1 0,0 1 0,1-1 0,-1 0 1,0 0-1,0 0 0,1 0 0,-1 0 0,0 0 0,1 0 0,-1 0 1,0-1-1,0 1 0,1-1 0,-1 1 0,1-1 0,-1 0 0,0 0 1,-1-1-1,-11-14-3918,10 4-612</inkml:trace>
  <inkml:trace contextRef="#ctx0" brushRef="#br0" timeOffset="573.46">376 565 8628,'0'0'241,"-11"33"4599,11-32-4775,0 0 0,-1 0 0,1 0 0,0 0 0,0 0 0,-1 0 1,1 0-1,-1 0 0,1-1 0,-1 1 0,1 0 0,-1 0 0,0-1 0,1 1 0,-1 0 0,0-1 0,1 1 0,-1 0 0,0-1 0,0 1 0,0-1 1,0 1-1,1-1 0,-1 0 0,0 1 0,0-1 0,0 0 0,0 0 0,0 0 0,0 1 0,-1-1 0,1-1-38,0 0 0,0 0 0,-1 0 0,1 0 0,0 0 0,0 0 0,0 0 0,1 0 0,-1-1-1,0 1 1,0 0 0,1 0 0,-1-1 0,0 1 0,0-3 0,-7-26 203,7 25-130,-31-157 1528,29 138-1425,1-1 0,1 0 0,1 0 0,5-39 0,-2 45-196,2 0 0,0 0 0,1 1 0,1 0 0,1 0-1,1 0 1,0 1 0,16-21 0,-25 37-7,1 0 1,0-1-1,-1 1 0,1 0 1,0 0-1,0 0 1,0 0-1,0 0 0,0 0 1,0 1-1,0-1 0,1 0 1,-1 0-1,0 1 1,0-1-1,0 1 0,1-1 1,-1 1-1,0-1 1,1 1-1,-1 0 0,0 0 1,1 0-1,-1 0 0,0 0 1,1 0-1,-1 0 1,1 0-1,-1 0 0,0 1 1,1-1-1,-1 0 1,0 1-1,0-1 0,1 1 1,-1 0-1,0-1 0,0 1 1,0 0-1,0 0 1,1 1-1,3 2 5,-1 0 1,0 0-1,-1 1 0,1 0 1,-1 0-1,0 0 0,0 0 1,2 8-1,2 5-4,-2 0 1,0 1-1,-1-1 1,0 1-1,-2 0 1,1 24-1,-3-1-65,-10 75 0,7-99-273,0-1 0,-1 1-1,-1-1 1,0 0 0,-1 0-1,-1 0 1,-1-1 0,-13 22-1,20-37 21,0 0-1,0 0 0,0 0 1,0 0-1,0 1 0,0-1 0,0-1 1,0 1-1,0 0 0,-1 0 1,-1 1-1,-4-1-4498</inkml:trace>
  <inkml:trace contextRef="#ctx0" brushRef="#br0" timeOffset="1001.32">387 363 9268,'7'20'7496,"15"11"-7243,-14-21 714,77 114-393,-62-99-1008,-5-5-5458,-15-18 911</inkml:trace>
  <inkml:trace contextRef="#ctx0" brushRef="#br0" timeOffset="1617.67">839 250 9877,'39'8'7781,"17"-12"-8374,-34 2 600,-22 2-202,1 0-1,-1 0 1,1 1 0,-1-1 0,1 0-1,-1 1 1,1-1 0,-1 0 0,0 1-1,1-1 1,-1 1 0,0-1 0,1 1-1,-1-1 1,0 1 0,1-1 0,-1 1-1,0-1 1,0 1 0,0-1 0,0 1-1,1-1 1,-1 1 0,0 0 0,0-1-1,0 1 1,0-1 0,0 1 0,0-1-1,0 1 1,-1-1 0,1 1 0,0 0-1,0-1 1,0 1 0,0-1 0,-1 1-1,-3 7-3805</inkml:trace>
  <inkml:trace contextRef="#ctx0" brushRef="#br0" timeOffset="1978.71">846 377 7411,'1'5'2866,"0"-2"-97,1 3-848,1-3-1329,1-1-160,-4-2-96,5 3-95,3 0-17,-1-1-64,2-2-80,2-1-80,0 1 80,-2-1-160,0-4-80,0 4-144,-1 0-273,3 1-2144,-1-2-2721</inkml:trace>
</inkml:ink>
</file>

<file path=word/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5:54.066"/>
    </inkml:context>
    <inkml:brush xml:id="br0">
      <inkml:brushProperty name="width" value="0.05" units="cm"/>
      <inkml:brushProperty name="height" value="0.05" units="cm"/>
    </inkml:brush>
  </inkml:definitions>
  <inkml:trace contextRef="#ctx0" brushRef="#br0">36 363 10133,'-1'1'262,"0"0"0,1-1 0,-1 1 0,0 0 0,0-1 0,0 1 1,0-1-1,0 1 0,0-1 0,0 0 0,0 1 0,0-1 0,0 0 1,0 0-1,0 0 0,0 0 0,0 0 0,0 0 0,0 0 0,-1 0 0,1 0 1,0 0-1,0-1 0,-1 1 0,1-1-222,0-1-1,0 1 1,0 0 0,1-1-1,-1 1 1,0 0 0,1-1-1,-1 1 1,1-1 0,-1 1-1,1-1 1,-1 1 0,1-1-1,0 1 1,0-1 0,0 1-1,0-3 1,-1-34 368,2-1-1,1 0 1,2 1 0,10-42-1,-12 72-390,0 0-1,1 0 1,0 1 0,1 0-1,0-1 1,0 1 0,0 0-1,1 1 1,0-1-1,0 1 1,0 0 0,12-9-1,-15 14-12,0 0 1,0 0-1,0 0 0,-1 1 0,1-1 0,0 1 0,0-1 0,0 1 1,0 0-1,0-1 0,0 1 0,0 0 0,0 1 0,0-1 0,0 0 0,0 1 1,0-1-1,0 1 0,0-1 0,0 1 0,0 0 0,0 0 0,0 0 0,-1 0 1,4 2-1,-2-1 2,0 1 1,0-1 0,0 1 0,0 0-1,-1 0 1,1 0 0,-1 0-1,0 0 1,0 0 0,0 1 0,0-1-1,2 6 1,-1 1-17,0 1 0,0-1 1,-1 0-1,0 1 0,-1 0 0,0-1 0,-1 1 0,0 0 0,-1-1 0,0 1 1,-1 0-1,0-1 0,-1 1 0,1-1 0,-2 0 0,0 0 0,0 0 1,-1-1-1,0 1 0,-1-1 0,1 0 0,-11 11 0,14-18-53,1-1 0,0 0 0,-1 0 0,1 0 0,0 0 0,-1 0 0,1 0-1,-1 0 1,0 0 0,1-1 0,-1 1 0,0-1 0,1 1 0,-1-1 0,0 0 0,0 1 0,-2-1-1,3 0-110,0 0 0,0-1 0,0 1 0,0 0 0,1 0 0,-1-1 0,0 1 0,0 0 0,0-1 0,0 1 0,0-1-1,1 1 1,-1-1 0,0 0 0,0 1 0,1-1 0,-1 0 0,0 1 0,1-1 0,-1 0 0,1 0 0,-1 0 0,1 1 0,-1-1-1,1 0 1,0 0 0,-1 0 0,1 0 0,0 0 0,0 0 0,0 0 0,-1-1 0,0-5-4740</inkml:trace>
</inkml:ink>
</file>

<file path=word/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7:55.048"/>
    </inkml:context>
    <inkml:brush xml:id="br0">
      <inkml:brushProperty name="width" value="0.05" units="cm"/>
      <inkml:brushProperty name="height" value="0.05" units="cm"/>
    </inkml:brush>
  </inkml:definitions>
  <inkml:trace contextRef="#ctx0" brushRef="#br0">259 692 9396,'-14'13'6595,"10"-10"-6321,0 1-1,0 0 0,1-1 1,-1 1-1,1 1 0,0-1 1,0 0-1,-4 9 0,-56 146 1401,54-132-2396,1 1 1,1 1 0,-5 52 0,10-61-461,-2-8-2617,1-7-1049</inkml:trace>
  <inkml:trace contextRef="#ctx0" brushRef="#br0" timeOffset="364.04">1 704 11573,'-1'6'7764,"8"13"-6974,-4-11-102,-1 2-577,4 13-152,1 0-1,13 30 1,-16-42-595,4 10-1102,1-13-2932,-5-6-732</inkml:trace>
  <inkml:trace contextRef="#ctx0" brushRef="#br0" timeOffset="813">353 494 10133,'2'1'573,"0"0"0,0 0 0,-1 0 0,1 0 0,0 0 0,-1 1 1,1-1-1,-1 1 0,0-1 0,1 1 0,-1-1 0,1 4 0,0-2-182,-1-1 0,0 1 0,0 0 0,0 0 0,-1 0 0,1 0 0,0 5 0,-1 4-442,-1 0 0,0 0 0,-5 18 0,1 3 68,4-29-462,-1 14-1019,-2-8-4716,2-5 692</inkml:trace>
  <inkml:trace contextRef="#ctx0" brushRef="#br0" timeOffset="1434.73">602 310 11573,'3'3'1122,"1"-2"0,0 1 0,-1 0 0,1-1 0,0 0 0,0 0 0,5 1 0,34 1 872,-19-5-2183,32-6 0,-34 2 243,-18 5-54,0 0 0,0-1 0,0 1-1,0 1 1,0-1 0,0 0 0,1 1 0,-1 0 0,0 0 0,8 1 0,-11 0 0,0-1 0,0 1 0,0 0 0,0-1 0,0 1 0,0 0 0,0-1 0,-1 1 0,1 0 0,0 0 0,0 0 0,-1 0 0,1 0 0,0 0 0,-1 0 0,1 0 0,-1 0 0,0 0 0,1 0 0,-1 0 0,0 0 0,1 0 0,-1 0 0,0 2 0,-1 31 0,1-26 0,-3 293 0,9-221 18,3-1 0,21 84 0,-29-159-18,3 15 1,-1 1 1,-1-1 0,-1 1 0,0 0-1,-4 34 1,2-52 19,1-1-1,-1 0 1,1 0-1,-1 0 1,1 0-1,-1 0 1,0-1-1,0 1 1,0 0-1,1 0 1,-1 0-1,0-1 1,0 1-1,0 0 1,0-1 0,0 1-1,0-1 1,0 1-1,0-1 1,-1 0-1,1 1 1,-2-1-1,-32 6 671,27-5-600,4 0-160,-11 1 194,1 0 1,-29-1-1,38-2-578,-1 1 1,1-1-1,0 0 0,-9-4 1,11 4-421,-1-1 0,1 0 0,-1 1 0,1-2 0,0 1 0,0 0 0,-4-4 0,-2-2-4839</inkml:trace>
  <inkml:trace contextRef="#ctx0" brushRef="#br0" timeOffset="1885.02">1038 23 11061,'19'-1'2230,"0"-1"0,25-6 0,22-2 1325,-59 9-3766,1 1 0,-1 0 0,1 0 0,-1 1 1,1 0-1,-1 0 0,12 4 0,-16-4 110,0 1 1,-1-1-1,1 0 0,0 1 0,0 0 1,-1 0-1,1 0 0,-1 0 1,1 0-1,-1 0 0,0 0 0,0 1 1,0-1-1,0 1 0,0 0 1,-1-1-1,1 1 0,-1 0 0,0 0 1,2 4-1,-4 3-4277,-2-6-792</inkml:trace>
  <inkml:trace contextRef="#ctx0" brushRef="#br0" timeOffset="2250.06">1189 84 11381,'-10'83'9645,"-6"131"-8989,17-193-1991,0-2-4886,-1-17 595</inkml:trace>
</inkml:ink>
</file>

<file path=word/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7:47.623"/>
    </inkml:context>
    <inkml:brush xml:id="br0">
      <inkml:brushProperty name="width" value="0.05" units="cm"/>
      <inkml:brushProperty name="height" value="0.05" units="cm"/>
    </inkml:brush>
  </inkml:definitions>
  <inkml:trace contextRef="#ctx0" brushRef="#br0">0 12 9396,'1'1'286,"-1"0"0,1 0 0,0 0 0,-1-1-1,1 1 1,0 0 0,-1 0 0,1 0 0,0 0 0,0-1-1,0 1 1,0-1 0,0 1 0,0 0 0,0-1 0,0 1-1,0-1 1,0 0 0,0 1 0,0-1 0,0 0 0,0 0-1,0 0 1,1 0 0,-1 0 0,0 0 0,0 0-1,2 0 1,43-5 490,-22 2 148,38-6-8,-44 6-657,2 0 1,-1 1 0,22 1-1,-36 1-467,0 1 0,-1-1 0,1 1 0,0 0 0,0 0 0,0 1 0,-1-1 0,1 1 0,-1 0 0,1 1 0,-1-1 0,0 1 0,0-1 0,0 1 0,0 0 0,-1 1 0,4 3 0,-3-2-1195,-4-2-2631,0-2-873</inkml:trace>
  <inkml:trace contextRef="#ctx0" brushRef="#br0" timeOffset="355.05">260 19 10133,'-8'102'8436,"9"134"-7092,7-179-1270,-2-12-1962,-5-16-4272,-1-26 1008</inkml:trace>
  <inkml:trace contextRef="#ctx0" brushRef="#br0" timeOffset="724.06">433 36 10133,'9'8'5793,"-4"7"-3593,-4 19-2158,-1-25 609,-4 167-528,0-108-1372,3-57 800,0-8 305,1-1-1,-1 0 0,1 0 0,0 0 1,0 1-1,0-1 0,0 0 0,0 0 0,1 4 1,14-30-526,-11 17 723,-1 1 0,1 0-1,1 0 1,-1 0 0,1 1 0,0 0 0,0-1 0,7-4-1,-9 8-1,-1 0-1,1 0 1,-1 1 0,1-1-1,0 1 1,0-1-1,0 1 1,0 0-1,0 0 1,0 0-1,0 1 1,0-1-1,1 1 1,-1-1 0,0 1-1,0 0 1,0 0-1,0 1 1,1-1-1,-1 1 1,3 0-1,-4 0-29,0 0 0,-1 0 0,1 0 0,0 1 0,-1-1 0,1 0-1,-1 1 1,1-1 0,-1 1 0,1-1 0,-1 1 0,0 0 0,0-1-1,0 1 1,0 0 0,0 0 0,-1 0 0,1 0 0,0 0 0,-1 0-1,1 0 1,-1 2 0,2 7-120,-1 0-1,-1 20 1,0-22-96,0 15-1495,-1-9-2596,0-8-228</inkml:trace>
  <inkml:trace contextRef="#ctx0" brushRef="#br0" timeOffset="1121.99">709 278 10021,'-4'30'5522,"0"9"-2916,3-29-2599,1-1 0,-1 1-1,2 0 1,-1 0 0,1 0 0,1 0-1,2 9 1,-4-19-19,0 1 0,1-1 0,-1 1 0,0-1 0,0 1 0,0-1 0,0 1 0,0-1 1,0 0-1,1 1 0,-1-1 0,0 1 0,0-1 0,1 0 0,-1 1 0,0-1 0,0 0 0,1 1 0,-1-1 0,0 0 0,1 1 0,-1-1 0,1 0 0,-1 0 0,0 1 1,1-1-1,-1 0 0,1 0 0,-1 0 0,1 0 0,-1 0 0,0 1 0,1-1 0,-1 0 0,1 0 0,1-1-51,-1 0-1,0 1 1,0-1-1,0 0 0,0 0 1,0 1-1,0-1 1,-1 0-1,1 0 1,0 0-1,0 0 1,0-2-1,17-34-1100,-1 1 2160,-16 34-938,0 1 1,-1 0-1,1 0 1,0 0-1,0 0 1,0 0-1,0 0 1,0 0-1,0 0 1,0 0-1,3-1 0,-4 2-47,1 0-1,-1 0 1,1 0-1,-1 0 1,1 0-1,-1 0 0,1 0 1,-1 0-1,1 0 1,-1 0-1,1 0 1,-1 1-1,1-1 0,-1 0 1,1 0-1,-1 0 1,1 1-1,-1-1 1,0 0-1,1 1 0,-1-1 1,1 0-1,-1 1 1,0-1-1,1 0 0,-1 1 1,0-1-1,0 1 1,1-1-1,-1 1 1,0-1-1,0 0 0,1 2 1,0 2 29,1 0 0,0 1 0,-1-1 0,0 1 1,0-1-1,0 1 0,0 6 0,-1-7-703,0 1-1,1-1 1,0 0-1,-1 1 1,2-1-1,-1 0 1,4 8 0,-3-9-4358</inkml:trace>
  <inkml:trace contextRef="#ctx0" brushRef="#br0" timeOffset="1510.95">955 289 9396,'0'0'203,"0"-1"-1,1 1 0,-1 0 0,0 0 1,0-1-1,0 1 0,1 0 1,-1 0-1,0-1 0,0 1 0,0 0 1,0 0-1,1-1 0,-1 1 1,0 0-1,0-1 0,0 1 1,0 0-1,0-1 0,0 1 0,0 0 1,0-1-1,0 1 0,0 0 1,0 0-1,0-1 0,0 1 0,0 0 1,-1-1-1,1 1 0,0 0 1,0-1-1,0 1 0,0 0 0,0 0 1,-1-1-1,1 1 0,0 0 1,0 0-1,-1-1 0,1 1 1,-13 8 1502,8-4-2040,1 0 0,0 0 0,0 0 0,-7 10 0,10-13 289,0 0 1,1 0-1,-1 0 1,1 0-1,-1 1 1,1-1-1,-1 0 1,1 0-1,0 0 1,-1 1-1,1-1 1,0 0-1,0 0 1,0 0-1,0 1 1,0-1 0,0 0-1,0 0 1,0 1-1,1-1 1,-1 0-1,0 0 1,1 0-1,-1 0 1,1 1-1,0-1 1,-1 0-1,1 0 1,0 0-1,-1 0 1,1 0-1,0 0 1,0-1-1,0 1 1,0 0-1,0 0 1,0-1-1,0 1 1,0 0-1,2 0 1,4 2 166,1-1 0,0 0 0,0-1 0,0 0 1,12 1-1,8 1 494,-22-2-485,-1 0-1,0 1 1,0 0 0,0 0-1,0 0 1,0 0 0,0 1-1,-1 0 1,1 0 0,4 4 0,-8-6-113,1 0 0,-1 0 0,0 1 0,-1-1 0,1 0 0,0 0 1,0 0-1,0 1 0,-1-1 0,1 1 0,-1-1 0,1 0 1,-1 1-1,1-1 0,-1 1 0,0-1 0,0 1 0,0-1 1,0 1-1,0-1 0,0 1 0,0-1 0,0 1 0,0-1 1,-1 1-1,1-1 0,-1 1 0,1-1 0,-1 0 0,0 1 0,1-1 1,-1 0-1,0 1 0,0-1 0,0 0 0,0 0 0,0 0 1,0 0-1,-3 2 0,-46 51-820,47-51 602,0-1 0,-1-1 1,1 1-1,-1 0 0,1-1 0,-1 1 1,0-1-1,1 0 0,-6 0 0,-7 2-4359,11-3-171</inkml:trace>
  <inkml:trace contextRef="#ctx0" brushRef="#br0" timeOffset="1923.85">1246 546 10133,'0'30'8147,"-9"20"-6253,5-35-1000,-2 4-839,0 1-1,-1-2 0,-12 22 1,-2 5-1257,21-44 843,-4 6-178,-1-5-4693,4-2-228</inkml:trace>
</inkml:ink>
</file>

<file path=word/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8:06.742"/>
    </inkml:context>
    <inkml:brush xml:id="br0">
      <inkml:brushProperty name="width" value="0.05" units="cm"/>
      <inkml:brushProperty name="height" value="0.05" units="cm"/>
    </inkml:brush>
  </inkml:definitions>
  <inkml:trace contextRef="#ctx0" brushRef="#br0">130 797 8628,'-2'1'670,"-1"-1"1,1 1-1,0 0 0,0 0 1,0 0-1,-1 0 0,1 0 1,0 0-1,-2 2 0,3-2-533,0 0-1,0 0 0,0-1 0,-1 1 1,1 0-1,0 0 0,-1-1 0,1 1 1,0-1-1,-1 1 0,1-1 0,0 1 1,-1-1-1,1 0 0,-1 0 0,1 0 1,-1 0-1,1 0 0,-3 0 0,3-1-47,0 0 1,0 0-1,0-1 0,1 1 0,-1 0 1,0 0-1,1 0 0,-1-1 0,1 1 0,-1 0 1,1-1-1,0 1 0,-1 0 0,1-1 1,0 1-1,0 0 0,0-1 0,0 1 0,1-3 1,3-27 574,-3 21-543,1 0-1,0 1 0,0 0 1,1-1-1,1 1 0,-1 0 1,1 1-1,1-1 0,11-15 1,-15 22-109,1 1 0,-1 0 0,1 0 0,-1-1 1,1 1-1,0 1 0,0-1 0,-1 0 0,1 0 0,0 1 1,0-1-1,0 1 0,0-1 0,0 1 0,0 0 1,0-1-1,0 1 0,0 0 0,0 1 0,0-1 0,0 0 1,0 1-1,-1-1 0,4 1 0,-4 0-11,1 0 1,0-1-1,-1 1 0,1 0 0,-1-1 0,1 1 0,-1 0 1,0 0-1,1 0 0,-1 1 0,0-1 0,0 0 1,0 0-1,0 1 0,0-1 0,0 0 0,0 1 0,0-1 1,0 1-1,-1-1 0,1 1 0,-1 0 0,1-1 1,-1 1-1,0 0 0,1-1 0,-1 1 0,0 3 0,0 1-90,-1 1 0,0-1 0,0 1 0,-1-1 0,1 1 0,-1-1-1,-1 0 1,-2 7 0,2-9-73,1-1 0,0 1 1,-1-1-1,0 0 0,0 0 0,0 0 0,0 0 0,0 0 1,-1-1-1,1 0 0,-1 1 0,1-1 0,-9 3 0,5-3-177,0 1 0,0-1 0,0-1 0,0 1 0,-1-1 0,1 0 0,0-1-1,-15-1 1,20 1 305,0 0-1,0 0 1,0 0-1,0-1 1,0 1-1,1-1 1,-1 1-1,0-1 1,0 0 0,0 0-1,1 0 1,-1 0-1,0 0 1,1 0-1,-1 0 1,1-1-1,0 1 1,-1 0-1,1-1 1,0 1-1,0-1 1,0 0-1,0 1 1,0-1-1,0 0 1,0 1-1,0-1 1,1 0-1,-1 0 1,1 0 0,-1 0-1,1 0 1,0 0-1,0 0 1,0 1-1,0-1 1,0 0-1,1-4 1,0 3 120,-1 0 0,1 0 1,0 0-1,0 1 0,0-1 1,0 0-1,1 1 0,-1-1 1,1 1-1,0-1 0,-1 1 1,1 0-1,0 0 0,0-1 0,1 2 1,-1-1-1,0 0 0,1 0 1,-1 1-1,1-1 0,-1 1 1,1 0-1,0-1 0,0 1 1,-1 1-1,7-2 0,-5 1 79,0 0 0,0 0 0,0 1 0,0 0 0,1 0 0,-1 0 0,0 0 0,0 1-1,0-1 1,0 1 0,0 0 0,0 0 0,0 1 0,0-1 0,0 1 0,0 0 0,-1 0 0,6 4 0,-3-1-106,0 1 0,-1 0 0,0 1 0,0-1 0,0 1 0,-1 0 0,0 0 0,4 11 0,2 7-419,7 33 1,5 14-7871,-19-67 3244</inkml:trace>
  <inkml:trace contextRef="#ctx0" brushRef="#br0" timeOffset="779.56">474 789 5298,'1'-1'479,"0"1"-1,-1 0 1,1-1-1,0 1 1,0-1-1,0 1 1,-1-1-1,1 1 1,0-1-1,-1 0 1,1 1-1,0-1 1,-1 0-1,1 1 0,-1-1 1,1 0-1,-1 0 1,0 0-1,1 1 1,-1-1-1,0 0 1,1-1-1,-1 1-368,-1 1 0,1-1 0,0 1 0,-1-1 0,1 1 0,-1-1 0,1 1 0,0-1-1,-1 1 1,1 0 0,-1-1 0,1 1 0,-1 0 0,0-1 0,1 1 0,-1 0 0,1 0 0,-1-1-1,1 1 1,-1 0 0,0 0 0,1 0 0,-1 0 0,1 0 0,-1 0 0,0 0 0,1 0 0,-1 0 0,0 0-1,1 0 1,-1 1 0,1-1 0,-1 0 0,1 0 0,-2 1 0,-11 2 109,1 0-1,-1 1 1,0 1 0,-19 9 0,30-12-275,1 0 0,-1-1 0,0 1 0,1 0 0,-1 0 0,1 0 0,-1 0 0,1 0 0,0 1 0,0-1-1,0 0 1,0 0 0,0 1 0,1-1 0,-1 1 0,1-1 0,-1 1 0,1-1 0,0 1 0,0-1 0,0 0 0,0 4 0,0-5 31,0 0 1,0 0-1,0 0 0,1 0 0,-1 0 1,0 0-1,0 0 0,1 0 0,-1 0 0,0 0 1,1 0-1,-1 0 0,1 0 0,-1 0 0,1 0 1,0 0-1,-1 0 0,1 0 0,0-1 1,0 1-1,0 0 0,-1-1 0,1 1 0,0 0 1,0-1-1,0 1 0,0-1 0,0 1 1,0-1-1,0 0 0,0 1 0,0-1 0,0 0 1,0 0-1,1 0 0,-1 0 0,0 0 1,0 0-1,0 0 0,0 0 0,0 0 0,0 0 1,0-1-1,0 1 0,0 0 0,0-1 1,0 1-1,0-1 0,0 1 0,0-1 0,1 0 1,2-1 34,1 0 0,0 0-1,-1 0 1,1 1 0,0 0 0,0 0 0,0 0 0,0 1 0,-1 0 0,1 0 0,0 0 0,0 0 0,0 1 0,8 1 0,-11-1 7,0-1 1,0 1-1,0 0 0,0 0 0,0 0 1,0 1-1,0-1 0,0 0 0,0 1 1,-1-1-1,1 1 0,-1-1 0,1 1 1,-1 0-1,0 0 0,1-1 0,-1 1 1,0 0-1,0 0 0,0 0 1,0 1-1,-1-1 0,1 0 0,-1 0 1,1 0-1,-1 0 0,0 1 0,0-1 1,1 0-1,-2 0 0,1 1 0,0-1 1,-1 4-1,0-4 7,1 0 1,-1 1-1,1-1 0,-1 0 1,0 0-1,0 0 0,0 0 0,0 0 1,0 0-1,-1 0 0,1 0 1,-1-1-1,1 1 0,-1 0 1,-1 1-1,-31 18 43,6-5-134,26-15-79,0 1-1,-1-2 1,1 1-1,-1 0 1,1 0-1,-1-1 1,1 0-1,-5 1 1,-1-4-5600,7 1 608</inkml:trace>
  <inkml:trace contextRef="#ctx0" brushRef="#br0" timeOffset="1155.97">714 746 11381,'56'-10'8854,"3"10"-6485,-49 1-2614,0 1 1,0-1-1,-1 2 1,1-1-1,0 1 1,-1 1-1,0 0 1,0 0-1,12 7 1,-14-7-2603,-10-8-603,1 2 1932,-2-4-3415</inkml:trace>
  <inkml:trace contextRef="#ctx0" brushRef="#br0" timeOffset="1526.01">820 667 9492,'-4'5'7741,"3"6"-5301,4 11-2173,-3-21 93,4 36 23,-1 44-1,-5-2-3097,-1-62-1866,1-13-832</inkml:trace>
  <inkml:trace contextRef="#ctx0" brushRef="#br0" timeOffset="2109.77">1089 893 9877,'-1'-8'1989,"1"-1"1,0 1-1,1-12 1,13-46-720,-7 38-318,-6 24-890,0 0 1,0 0-1,1 0 0,0 0 0,0 1 1,0-1-1,0 0 0,1 1 0,-1-1 1,1 1-1,0 0 0,0 0 1,6-5-1,-7 7-44,-1 0 1,1 0 0,-1 0 0,1 0-1,-1 1 1,1-1 0,-1 0-1,1 1 1,0-1 0,0 1-1,-1 0 1,1-1 0,0 1 0,-1 0-1,1 0 1,0 0 0,0 1-1,-1-1 1,1 0 0,0 1-1,0-1 1,-1 1 0,1-1 0,0 1-1,-1 0 1,1-1 0,-1 1-1,1 0 1,-1 0 0,0 0-1,1 0 1,-1 1 0,0-1 0,0 0-1,2 3 1,0 0 16,-1 0-1,1 0 1,-1 1 0,0-1 0,-1 1 0,1-1-1,-1 1 1,0 0 0,0 0 0,0 0 0,-1-1-1,0 1 1,0 6 0,0-5-40,0 0 1,0-1-1,-1 1 1,0 0-1,0 0 1,-1-1-1,1 1 1,-1-1-1,0 1 1,-6 9-1,6-12-208,-1 0-1,0 0 0,0 0 1,0-1-1,0 1 0,0-1 0,-1 0 1,1 0-1,-1 0 0,0 0 0,1 0 1,-1-1-1,0 0 0,0 0 1,0 0-1,-7 1 0,9-2 128,0 0 1,0 0-1,0 0 0,0 0 1,1 0-1,-1 0 0,0-1 0,0 1 1,0 0-1,1-1 0,-1 0 1,0 1-1,1-1 0,-1 0 0,0 0 1,1 0-1,-1 0 0,1 0 1,-1 0-1,1-1 0,0 1 0,0 0 1,-1-1-1,1 1 0,0-1 1,0 1-1,0-1 0,1 1 0,-1-1 1,0 0-1,0 0 0,1 1 1,-1-1-1,1 0 0,0 0 0,0 0 1,-1 1-1,1-1 0,0-2 1,0-3 66,0 0 0,1 0 0,-1 0 0,1 1 0,0-1 0,1 0 0,0 0 0,4-10 0,-5 15 111,-1 1-1,1 0 1,0-1 0,0 1-1,-1 0 1,1-1-1,0 1 1,0 0 0,0 0-1,0 0 1,1 0-1,-1 0 1,0 0 0,0 0-1,1 0 1,-1 1 0,0-1-1,1 0 1,-1 1-1,1-1 1,-1 1 0,1-1-1,-1 1 1,1 0-1,-1 0 1,1 0 0,-1 0-1,1 0 1,-1 0-1,1 0 1,0 0 0,-1 0-1,1 1 1,-1-1-1,0 1 1,1-1 0,-1 1-1,1 0 1,-1-1 0,0 1-1,1 0 1,-1 0-1,2 2 1,0-1 89,0 1 0,0-1 0,-1 1 0,1-1 0,-1 1-1,1 0 1,-1 0 0,0 0 0,3 7 0,13 36 92,-7-16-536,2 2-710,0 1-1643,-3-12-3105,-5-13 873</inkml:trace>
  <inkml:trace contextRef="#ctx0" brushRef="#br0" timeOffset="2700.37">1516 814 10709,'-10'9'6385,"-1"1"-4252,-22 20-2426,27-23 299,-4 4 19,0 1 0,-13 22 0,21-30-22,-1 0 1,1 0-1,1 0 1,-1 0 0,1 0-1,-1 1 1,1-1-1,1 1 1,-1-1-1,1 1 1,-1-1 0,1 1-1,1 7 1,0-10-5,-1-1 0,1 0 0,0 1 0,-1-1 0,1 0 0,0 0-1,0 1 1,0-1 0,0 0 0,0 0 0,0 0 0,0 0 0,1 0 0,-1 0 0,0-1 0,0 1 0,1 0 0,-1 0 0,0-1 0,1 1 0,-1-1 0,1 0 0,-1 1 0,1-1 0,-1 0 0,1 0 0,-1 0 0,1 0 0,-1 0 0,3 0 0,3 0-5,-1-1 1,1 1 0,0-1-1,0 0 1,9-3 0,-3-1 10,29-10 49,-39 14-46,0-1 0,0 1 0,0-1 0,0 0 0,0 1 0,-1-1 0,1-1 0,-1 1-1,5-5 1,-6 6 34,-1 0 0,1 0-1,0 0 1,-1 0-1,0 0 1,1 0 0,-1 0-1,0 0 1,1 0-1,-1-1 1,0 1-1,0 0 1,0 0 0,0 0-1,0 0 1,0 0-1,0-1 1,0 1-1,-1 0 1,1 0 0,0 0-1,-1 0 1,0-2-1,0 1 1,-1-1 0,0 1 0,0-1 0,0 1 0,0 0 0,0 0 0,0 0 0,0 0 0,-3-2 0,-4-1-336,0 0 0,0 0-1,0 1 1,-15-5 0,18 8-789,-1-1 0,0 1 0,0 0-1,-7 1 1,-2 0-4359</inkml:trace>
  <inkml:trace contextRef="#ctx0" brushRef="#br0" timeOffset="3876.41">1652 224 9492,'0'-1'500,"1"0"0,0 0 0,-1 0 0,1 0 0,0 0 0,0 1-1,0-1 1,-1 0 0,1 0 0,0 1 0,0-1 0,0 1 0,0-1-1,0 1 1,0-1 0,0 1 0,2-1 0,23-1 2215,23 9-2275,-28-2-408,0 0 11,-1 0 1,1 1-1,31 15 0,-50-19-42,0 0 0,0-1 0,0 1 0,0 0 0,-1 0-1,1 0 1,-1 0 0,1 0 0,-1 0 0,0 0 0,0 0 0,0 1 0,0-1 0,0 0 0,0 1 0,-1-1 0,1 1-1,-1-1 1,1 1 0,-1-1 0,0 5 0,0 7 8,-1 1 0,-3 21-1,2-24-6,-10 163 39,10-119-34,2 7-7,10 87 0,1 22 0,-10-140-10,0-17 1,-1 1-1,0-1 1,-4 19-1,-2 1 10,6-35 5,-1 1 0,1 0 0,0-1 0,-1 1 0,1-1 0,-1 1 0,1-1 0,-1 1 0,1-1 1,-1 0-1,0 1 0,1-1 0,-1 0 0,1 1 0,-1-1 0,0 0 0,1 0 0,-1 1 0,0-1 0,1 0 0,-1 0 0,0 0 0,1 0 0,-1 0 0,-1 0 0,-24 2 199,19-2-165,-34 5 141,-15 2-3026,50-11-3076,5 2 466</inkml:trace>
  <inkml:trace contextRef="#ctx0" brushRef="#br0" timeOffset="5058.25">2167 16 10709,'5'2'6814,"3"-2"-3426,22-5-3422,-17 2 802,-6 2-682,15-3 39,-1 2-1,23-1 1,-39 3-129,0 0 0,1 1 1,-1-1-1,0 1 0,0 0 0,0 0 0,0 0 0,0 1 1,-1 0-1,1 0 0,0 0 0,-1 1 0,1-1 0,5 6 0,-9-7-114,1 0 0,-1 1 0,0-1 0,0 1-1,0-1 1,-1 0 0,1 1 0,0 0-1,-1-1 1,1 1 0,-1-1 0,1 1 0,-1 0-1,0-1 1,1 1 0,-1 0 0,0 0 0,0-1-1,0 1 1,-1 0 0,1-1 0,0 1-1,-1 0 1,1-1 0,-1 1 0,1-1 0,-1 1-1,0 0 1,1-1 0,-1 1 0,0-1-1,0 0 1,0 1 0,0-1 0,-1 0 0,1 0-1,0 1 1,0-1 0,-1 0 0,1 0 0,-1-1-1,1 1 1,-1 0 0,-2 1 0,2-2-133,1 0 0,0 0 0,-1 0 0,1 0 0,0-1 0,0 1 0,-1 0 0,1 0 0,0-1 0,0 1 0,0-1 0,-1 1 0,1-1 0,0 0 0,-1 0 0,-2-2-1549,-7-2-2613</inkml:trace>
  <inkml:trace contextRef="#ctx0" brushRef="#br0" timeOffset="5426.26">2274 42 7828,'-1'0'323,"1"0"1,-1-1 0,0 1-1,1 0 1,-1 0 0,1 0-1,-1 0 1,0 0 0,1 0-1,-1 0 1,1 0 0,-1 0 0,0 0-1,1 1 1,-1-1 0,1 0-1,-1 0 1,0 0 0,1 1-1,-1-1 1,1 0 0,-1 1-1,1-1 1,-1 1 0,0 0-1,-8 17 3140,2 27-2559,7-39-459,-3 311-2166,4-302 178,0-8-2772,0-4-1061</inkml:trace>
</inkml:ink>
</file>

<file path=word/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8:00.016"/>
    </inkml:context>
    <inkml:brush xml:id="br0">
      <inkml:brushProperty name="width" value="0.05" units="cm"/>
      <inkml:brushProperty name="height" value="0.05" units="cm"/>
    </inkml:brush>
  </inkml:definitions>
  <inkml:trace contextRef="#ctx0" brushRef="#br0">21 84 10709,'-1'1'361,"0"-1"-1,1 1 1,-1-1 0,1 1-1,-1-1 1,0 1 0,1-1-1,-1 1 1,1 0 0,-1-1-1,1 1 1,-1 0 0,1-1-1,0 1 1,-1 0 0,1 0-1,0 1 1,-2 17 2028,10 23-2390,-5-32 595,4 26-463,-2 1 0,2 50 0,-8 76 359,-1-61-362,-5 52-128,2-75 0,4-69-13,-1-31-14,-1-34-13,-6-84 88,-1-56 32,20 70-62,-5 90-9,-2-1 0,-1 0 0,-2 0 1,-7-52-1,6 83-9,0-1 0,0 0 0,0 0 0,0 0 0,1 0 0,0 0 0,0-1 0,1-6 0,-1 12 1,1 1 1,-1-1-1,1 1 1,-1-1-1,1 1 1,-1-1-1,1 0 1,0 1 0,-1 0-1,1-1 1,-1 1-1,1-1 1,0 1-1,0 0 1,-1 0-1,1-1 1,0 1-1,-1 0 1,1 0-1,0 0 1,0 0-1,-1 0 1,1 0-1,0 0 1,0 0 0,-1 0-1,1 0 1,0 0-1,0 0 1,-1 1-1,1-1 1,0 0-1,-1 0 1,1 1-1,0-1 1,0 1-1,31 15 83,-28-14-75,-1 0-3,0 0 0,1-1 0,-1 1-1,0-1 1,1 0 0,-1 0 0,0 0 0,1 0 0,-1-1-1,1 1 1,-1-1 0,1 0 0,0 0 0,-1 0-1,1 0 1,-1-1 0,1 0 0,-1 1 0,1-1 0,-1-1-1,6-1 1,2-2-16,15-7 54,-24 12-58,-1 0 0,0-1 1,0 1-1,0 0 0,0 0 1,0-1-1,0 1 0,0 0 1,0 0-1,0 0 0,0 0 1,1 0-1,-1 1 0,0-1 1,0 0-1,0 1 0,0-1 0,0 0 1,1 1-1,-1 0-91,-1 0-1,1 0 1,-1 0-1,1 0 1,-1-1 0,1 1-1,-1 0 1,0 0-1,0 0 1,1 0 0,-1 0-1,0 0 1,0 0-1,0 0 1,0 0-1,0 0 1,0 0 0,0 0-1,0 0 1,-1 0-1,1 0 1,0 0 0,-1 0-1,1 0 1,-1 1-1,-12 26-3943,11-24 2334,-3 6-3423</inkml:trace>
  <inkml:trace contextRef="#ctx0" brushRef="#br0" timeOffset="418.06">57 329 7539,'-6'25'3992,"-5"48"-1,7 74-1929,4-120-1219,-5 157 750,5-183-1539,1 0 1,-1 0 0,1 0-1,0 0 1,-1 0 0,1 0-1,0 0 1,0 0 0,0 0-1,0 0 1,0 0 0,0-1-1,0 1 1,0 0 0,0-1-1,0 1 1,0-1 0,0 1-1,0-1 1,0 0-1,0 1 1,1-1 0,-1 0-1,0 0 1,0 0 0,0 0-1,1 0 1,1 0 0,38 1 446,17-4-166,-7 2-1341,-18-1-3421,-26 1 1103,0 1-2132</inkml:trace>
  <inkml:trace contextRef="#ctx0" brushRef="#br0" timeOffset="1419.2">497 528 8500,'-1'0'349,"0"0"0,0 0 0,0 0 0,0 0 0,0 0 0,0-1 0,0 1 0,0 0 0,0 0 0,0-1 0,0 1 0,0-1 0,0 1 0,1-1 0,-1 1 0,0-1 0,0 0 0,0 1 0,1-1 0,-1 0 0,0 1 0,0-2 0,0 0-104,0 0 0,1 0 0,-1 1 0,0-1 0,1 0 0,-1 0 0,1 0 0,0 0 0,0 0 0,0 0 0,0-2 0,1-6-137,0-1-1,1 1 0,5-16 1,-5 18 439,0 0-461,1-1 1,0 1-1,0 0 0,1 0 1,0 1-1,7-11 0,-9 15-60,0 0-1,0 1 0,1-1 1,-1 1-1,1-1 0,-1 1 1,1 0-1,0 0 0,0 0 1,0 0-1,0 1 0,0-1 1,0 1-1,1 0 0,-1 0 1,0 0-1,1 0 1,5 0-1,-6 0-20,-1 1 0,1 0 0,-1 0 0,1 0 0,-1 0 0,1 1 1,-1-1-1,1 1 0,-1-1 0,0 1 0,1 0 0,-1 0 0,0 0 0,1 0 0,-1 0 0,4 3 1,-5-2-5,0 0 1,0-1 0,1 1 0,-1 0 0,-1 0 0,1 0 0,0 0 0,0 0 0,-1 0 0,1 0 0,-1 0 0,0 0 0,1 0 0,-1 0 0,0 0 0,0 0 0,0 1 0,-1-1 0,1 0 0,-1 3 0,-1 2-11,-1 0 1,1-1 0,-1 1-1,0 0 1,-1-1-1,1 0 1,-1 0-1,0 0 1,-9 9 0,7-8-94,0 1 0,0 0 1,1 0-1,-6 12 1,10-18 37,1 0 0,-1-1 0,0 1 0,0 0 0,0-1 0,0 1 0,0-1 0,0 0 0,0 1 0,-1-1 0,1 0 0,-1 0 1,1 1-1,0-1 0,-1 0 0,0-1 0,1 1 0,-1 0 0,1 0 0,-1-1 0,0 1 0,0-1 0,1 1 0,-1-1 0,0 0 0,0 0 0,0 0 1,1 0-1,-1 0 0,0 0 0,0 0 0,0 0 0,1-1 0,-1 1 0,0-1 0,0 1 0,1-1 0,-1 0 0,1 0 0,-1 0 0,0 0 1,1 0-1,0 0 0,-1 0 0,1 0 0,0 0 0,-1-1 0,1 1 0,0-1 0,0 1 0,0-1 0,0 1 0,0-1 0,-1-3 0,0-2-8,1 1 0,-1-1 0,1 0 0,0 0 0,1 0 0,-1 0 0,2 0 0,-1 0 0,2-7-1,-2 11 127,1 0-1,-1 0 1,1-1-1,0 1 0,0 0 1,0 0-1,1 0 1,-1 0-1,1 0 0,-1 0 1,1 1-1,0-1 0,0 1 1,0-1-1,1 1 1,-1 0-1,1-1 0,-1 1 1,1 0-1,0 1 1,3-3-1,-4 3 36,0 0-1,1 1 1,-1-1 0,0 1 0,0-1 0,0 1-1,0 0 1,0 0 0,1 0 0,-1 0-1,0 0 1,0 0 0,0 1 0,0-1 0,0 1-1,0-1 1,0 1 0,0 0 0,0 0-1,0 0 1,0 0 0,0 0 0,0 0 0,-1 1-1,1-1 1,2 3 0,3 4 117,0 0 0,-1 0 0,0 1 0,7 13 0,2 3-170,7 13-130,-15-24-62,1-1 1,12 16-1,-18-26-830,1 0 0,0 0 0,0 0 0,0 0 0,0-1 0,1 1 0,5 2 0,-9-4-4203</inkml:trace>
  <inkml:trace contextRef="#ctx0" brushRef="#br0" timeOffset="2899.49">865 588 10469,'0'-2'245,"0"0"1,1 0-1,-1 0 0,1 0 1,-1 0-1,1 0 1,0 0-1,0 0 0,0 0 1,0 0-1,0 0 0,0 0 1,0 0-1,1 1 1,-1-1-1,1 1 0,-1-1 1,1 1-1,-1-1 1,1 1-1,0 0 0,0 0 1,0 0-1,2-1 1,-1 0 40,0 1 1,1 0 0,-1 0 0,0 0 0,0 0 0,0 1 0,1-1 0,-1 1 0,0 0-1,1 0 1,-1 0 0,0 0 0,1 1 0,-1-1 0,4 2 0,-5-1-287,-1 0 0,0-1 0,0 1 0,0 0 0,0 0 0,0 0 0,0 0 0,0 0 0,-1 1 0,1-1 0,0 0 0,0 0 0,-1 0 0,1 1 0,-1-1 0,1 0 0,-1 1 0,0-1 0,1 0 0,-1 1 0,0-1 0,0 0 0,0 1 0,0-1 0,0 1 0,0-1 0,-1 3 0,0 3 0,0 1 0,-1 0 0,-3 11 0,-5 5-32,-22 39-1,-1 5-22,32-67 57,1-1 0,0 1 0,-1 0 0,1 0 0,0 0 0,0-1 0,-1 1 0,1 0 0,0 0 0,0 0 0,0-1 1,0 1-1,0 0 0,0 0 0,1 0 0,-1 0 0,0-1 0,0 1 0,0 0 0,1 0 0,-1-1 0,0 1 0,1 0 0,-1 0 0,2 1 1,-1-1-5,1 0 0,-1 0 1,1 0-1,-1 0 0,1 0 1,0 0-1,-1 0 0,1-1 1,0 1-1,0-1 0,2 1 1,7 1-564,0-1 0,0 0 0,13-1 0,-18 0-379,8-1-2380,-2 0-2244</inkml:trace>
  <inkml:trace contextRef="#ctx0" brushRef="#br0" timeOffset="3250.02">1245 420 10597,'-5'8'6079,"14"-8"-3007,14-7-1642,-12 2-1263,2 1 1,-1 0-1,1 1 1,-1 0-1,14 0 1,-22 2-227,0 1 0,0 0 0,-1 0 0,1 0 0,0 0 0,0 1 0,0 0 0,-1-1 1,1 1-1,0 1 0,-1-1 0,1 0 0,-1 1 0,1 0 0,-1 0 0,0 0 0,1 0 0,-1 0 1,0 1-1,-1 0 0,5 3 0,-3 6-2054,-10-7-3628,1-4 408</inkml:trace>
  <inkml:trace contextRef="#ctx0" brushRef="#br0" timeOffset="3632.76">1318 306 11173,'-7'78'10361,"7"42"-10212,1-52-187,-1-54-423,-1 27-1579,-4-15-2727,4-22 1454,-1-3-1396</inkml:trace>
  <inkml:trace contextRef="#ctx0" brushRef="#br0" timeOffset="4452.24">1688 566 8884,'-3'1'6538,"-9"0"-3656,10-4-2643,1-1-1,0 0 0,0 0 0,0 1 1,0-1-1,0 0 0,1 0 0,0 0 1,-1 0-1,2 0 0,-1 0 0,1-7 1,1 3-186,-1-1-1,1 1 1,0 0 0,7-16 0,-6 18-47,0 0-1,1 0 1,0 1 0,0-1 0,0 1 0,1 0-1,0 0 1,0 0 0,0 1 0,0 0 0,1 0-1,0 0 1,0 1 0,0-1 0,0 1-1,0 1 1,9-3 0,-14 5-6,0-1 0,1 1 0,-1 0 0,0 0 0,0 0 0,1 0 0,-1 0 0,0 0 0,1 1 0,-1-1 0,0 0 0,0 1 0,1-1 0,-1 1 0,0-1 0,0 1 0,0-1 0,0 1 0,0 0 0,1 0 0,0 1 0,0 0 0,-1 0 0,1 0 0,0 1 0,-1-1 0,1 1 0,-1-1 0,0 1 0,0-1 0,1 5 0,0 0 0,-1 0 0,1-1 0,-2 1 0,1 0 0,-1 0 0,0-1 0,-2 12 0,1-10-170,-1 0 1,0 0 0,-1-1-1,0 1 1,0-1-1,-1 1 1,0-1-1,0-1 1,0 1-1,-8 8 1,8-11 26,0 0 0,0 0 1,-1 0-1,1-1 0,-1 0 1,0 0-1,0 0 0,0 0 1,-1-1-1,1 0 0,-1 0 1,1 0-1,-1 0 0,-10 0 0,9-1-42,1 0-1,-1 0 0,1-1 0,-1 0 0,1-1 0,-1 0 0,1 0 0,-9-2 0,13 2 142,0 0 1,0 0-1,0 0 0,1 0 1,-1 0-1,1 0 0,-1-1 1,1 1-1,-1 0 0,1-1 1,0 1-1,-1-1 0,1 0 1,0 1-1,0-1 0,0 0 1,1 0-1,-1 0 0,0 0 1,1 0-1,-1 1 0,1-1 1,-1 0-1,1 0 0,0 0 1,0 0-1,0 0 0,0 0 1,0 0-1,1 0 0,0-3 1,-1 2 140,0-1-1,0 1 1,1 0 0,-1-1 0,1 1 0,0 0 0,0-1-1,0 1 1,1 0 0,-1 0 0,1 0 0,0 0 0,0 0-1,0 0 1,0 1 0,0-1 0,0 1 0,1-1 0,-1 1-1,1 0 1,0 0 0,0 0 0,0 0 0,0 0 0,0 1-1,0 0 1,0-1 0,0 1 0,1 0 0,-1 0 0,0 1 0,1-1-1,-1 1 1,0 0 0,1 0 0,3 0 0,-4 0 28,0-1 1,1 1 0,-1 0 0,0 0 0,1 1-1,-1-1 1,0 1 0,0 0 0,0 0-1,1 0 1,-1 0 0,0 0 0,0 1 0,0-1-1,-1 1 1,1 0 0,0 0 0,-1 0-1,1 0 1,3 4 0,5 9-63,0-1 1,-1 1-1,-1 1 0,14 32 1,-8-17-640,-2-5-418,-3-3-1198,-2-9-2327,-6-8-736</inkml:trace>
  <inkml:trace contextRef="#ctx0" brushRef="#br0" timeOffset="5050.99">2021 661 10821,'34'-20'7937,"2"5"-5951,-33 15-1970,-1-1-1,1 1 1,-1-1-1,1 1 1,0 0 0,-1 0-1,1 0 1,0 0-1,-1 0 1,1 1-1,0-1 1,-1 1 0,1 0-1,-1 0 1,1 0-1,-1 0 1,0 0 0,1 0-1,-1 1 1,0-1-1,0 1 1,0 0-1,0-1 1,0 1 0,0 0-1,0 0 1,1 3-1,-2-3-3,1 1 0,-1-1-1,0 1 1,0 0-1,-1-1 1,1 1-1,0 0 1,-1 0 0,0 0-1,1-1 1,-1 1-1,0 0 1,-1 0-1,1 0 1,0 0 0,-1-1-1,1 1 1,-1 0-1,0 0 1,0-1-1,0 1 1,-1-1 0,-1 3-1,-1 4-10,-1 0 1,0-1-1,-1 0 0,0 0 1,-10 10-1,15-16-6,-1 0 1,0-1-1,0 1 1,-1 0-1,1 0 1,0-1-1,0 0 1,-1 1-1,1-1 1,-1 0-1,1 0 1,-1 0-1,1 0 1,-1-1-1,-3 1 1,21-10-84,-9 7 92,0 1 0,1 0 1,-1 1-1,0-1 1,0 1-1,0 0 0,0 1 1,1 0-1,-1 0 0,0 0 1,0 0-1,0 1 1,0 0-1,-1 0 0,1 1 1,0 0-1,-1 0 0,0 0 1,0 1-1,0-1 0,6 7 1,-10-9-8,0 0-1,0-1 1,0 1 0,-1 0 0,1 1 0,0-1-1,-1 0 1,1 0 0,-1 0 0,1 0 0,-1 0 0,0 0-1,1 1 1,-1-1 0,0 0 0,0 0 0,0 1-1,0-1 1,0 0 0,0 0 0,0 0 0,0 1-1,-1-1 1,1 2 0,-2-1-15,1 1 0,0 0 0,-1-1-1,0 0 1,1 1 0,-1-1 0,0 0 0,0 0 0,0 0 0,-4 2-1,-1 2-68,-1-1 0,0 0 0,-1 0-1,1-1 1,-16 5 0,-23-2-3714,36-6 948,-1 0-2592</inkml:trace>
</inkml:ink>
</file>

<file path=word/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7:58.437"/>
    </inkml:context>
    <inkml:brush xml:id="br0">
      <inkml:brushProperty name="width" value="0.05" units="cm"/>
      <inkml:brushProperty name="height" value="0.05" units="cm"/>
    </inkml:brush>
  </inkml:definitions>
  <inkml:trace contextRef="#ctx0" brushRef="#br0">7 18 9156,'-1'0'286,"1"0"-1,-1 1 0,1-1 1,-1 1-1,1-1 0,0 0 1,-1 1-1,1-1 0,0 1 1,-1-1-1,1 1 0,0-1 1,-1 1-1,1-1 0,0 1 1,0-1-1,0 1 1,0 0-1,-1-1 0,1 1 1,0-1-1,0 1 0,0-1 1,0 1-1,0 0 0,0-1 1,1 1-1,-1 0 0,1 0-114,-1 0 0,1-1 0,0 1-1,-1 0 1,1-1 0,0 1 0,0-1-1,0 1 1,0-1 0,-1 1 0,1-1-1,0 1 1,0-1 0,0 0 0,1 1 0,3 0-12,0-1 0,1 1 0,-1-1 1,0 1-1,8-2 0,-8 0-72,-1-1 0,1 0 0,-1 0 0,1 0 0,-1 0 0,0-1 0,0 0 0,0 1 0,0-2 0,4-4 0,4-3-2551,-11 9-1199,-4 9 450,-1 2-1984</inkml:trace>
  <inkml:trace contextRef="#ctx0" brushRef="#br0" timeOffset="359.47">12 104 9732,'-2'7'3138,"0"-2"-305,2 1-1824,2-1-97,0 1-256,4-2 65,0-2-209,3-1-48,-1 1-176,0-4-32,3 4-208,-1-4 16,-1 0-256,2 0-272,-2-1-192,-4-2-385,2 0-2112,-2-4-2818</inkml:trace>
</inkml:ink>
</file>

<file path=word/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27:52.628"/>
    </inkml:context>
    <inkml:brush xml:id="br0">
      <inkml:brushProperty name="width" value="0.05" units="cm"/>
      <inkml:brushProperty name="height" value="0.05" units="cm"/>
    </inkml:brush>
  </inkml:definitions>
  <inkml:trace contextRef="#ctx0" brushRef="#br0">69 299 7123,'-7'-40'5215,"-11"-58"-604,18 97-4503,0 0 0,0 0 0,0 1 0,0-1 0,-1 0 0,1 1 0,0-1 0,-1 1 0,1-1 0,-1 0 0,1 1 0,0-1 0,-1 1 0,1-1 0,-1 1 1,1-1-1,-1 1 0,0 0 0,0-1 0,0 1-63,1 0 0,0 0 0,0 0 0,-1 0 1,1 0-1,0 0 0,-1 0 0,1 0 0,0 1 1,0-1-1,-1 0 0,1 0 0,0 0 0,0 0 0,-1 1 1,1-1-1,0 0 0,0 0 0,0 1 0,-1-1 1,1 0-1,0 0 0,0 1 0,0-1 0,0 0 1,0 1-1,0-1 0,0 0 0,-1 0 0,1 1 1,0-1-1,0 0 0,0 1 0,0-1 0,0 0 0,0 1 1,1-1-1,-1 0 0,0 0 0,0 1 0,0-1 1,0 0-1,0 1 0,0-1 0,1 0 0,6 158 893,4 36-958,0-26-188,-12-180 178,-1 0-1,1 1 1,-5-12-1,-2-26-39,-5-137 70,-3-44 0,13 177 0,3 37 0,0 0 0,-2 1 0,-5-29 0,7 44 0,0-1 0,-1 1 0,1 0 0,0-1 0,0 1 0,0 0 0,0-1 0,0 1 0,0 0 0,0-1 0,0 1-1,0 0 1,0-1 0,0 1 0,0-1 0,1 1 0,-1 0 0,0-1 0,0 1 0,0 0 0,0 0 0,1-1 0,-1 1 0,0 0 0,0-1 0,0 1 0,1 0 0,-1 0 0,0-1 0,1 1 0,-1 0 0,0 0 0,0 0 0,1-1 0,-1 1 0,0 0 0,1 0 0,-1 0-1,0 0 1,1 0 0,-1 0 0,1 0 0,-1 0 0,0 0 0,1 0 0,-1 0 0,0 0 0,1 0 0,-1 0 0,0 0 0,1 0 0,-1 0 0,0 0 0,1 0 0,-1 0 0,0 1 0,1-1 0,0 0 0,32 12 2,-14-5 9,0-4-38,-12-3 68,0 1 1,1 1-1,11 3 0,-18-4-84,1-1-1,-1 1 1,1-1-1,-1 1 1,0 0-1,1 0 1,-1 0-1,0 0 1,0 0-1,1 0 1,-1 0-1,0 0 1,0 0-1,0 0 1,-1 1-1,1-1 1,0 0-1,0 1 1,-1-1-1,1 1 1,-1-1-1,2 3 1,-2-3-111,0-1 0,-1 1 1,1-1-1,0 0 0,0 1 0,0-1 0,0 0 1,0 1-1,0-1 0,-1 0 0,1 1 0,0-1 1,0 0-1,-1 0 0,1 1 0,0-1 1,0 0-1,-1 0 0,1 1 0,0-1 0,-1 0 1,1 0-1,0 0 0,-1 1 0,1-1 1,0 0-1,-1 0 0,1 0 0,0 0 0,-1 0 1,0 0-1,-1 1-2641,-1 0-2388</inkml:trace>
  <inkml:trace contextRef="#ctx0" brushRef="#br0" timeOffset="535.57">45 425 10133,'-7'71'6780,"6"-1"-4549,1-37-2251,-1-1 0,-1 0 1,-10 49-1,10-75 88,1-4-3,0 0-1,0 1 1,1-1 0,-1 1 0,1-1 0,-1 1 0,1-1 0,0 1 0,0 0 0,0-1-1,0 1 1,0-1 0,1 4 0,2-6 4,0 0-1,-1 0 0,1 0 1,0 0-1,-1-1 1,1 1-1,0-1 1,-1 1-1,1-1 1,0 0-1,-1 0 0,4-2 1,1 0 55,-1 1-98,-1 1 1,1-1-1,-1 1 1,1 1-1,0-1 1,0 1-1,-1 0 0,1 0 1,0 1-1,8 1 1,-12-1-144,0 0-1,0 0 1,0 0 0,0 0-1,0 0 1,0 0 0,1 0 0,-1-1-1,0 1 1,0-1 0,1 0 0,-1 0-1,4 0 1,-5 0-274,0 0 0,1-1 0,-1 1-1,0-1 1,0 1 0,1-1 0,-1 1 0,0-1-1,0 0 1,0 0 0,0 0 0,0 1 0,0-1 0,0 0-1,0 0 1,1-2 0,3-3-4835</inkml:trace>
  <inkml:trace contextRef="#ctx0" brushRef="#br0" timeOffset="930.52">342 376 11381,'8'26'5993,"6"-7"-3374,-7-13-2485,0 0 0,1 0 0,11 6 1,2 1 347,20 13-449,-21-14-307,-1 0 0,0 2 0,-1 0 0,0 1 0,18 21 0,-28-29-1107,-5-5-2870,-1-1-1162</inkml:trace>
  <inkml:trace contextRef="#ctx0" brushRef="#br0" timeOffset="1280.57">560 369 11813,'-30'37'8302,"-8"25"-6414,4-6-2049,31-53-19,0 0 0,1 0 0,-1 0 0,0-1 0,0 0 0,-1 1 0,1-1 0,-4 2 0,-13 9-3293,17-12 210,2-1-1995</inkml:trace>
  <inkml:trace contextRef="#ctx0" brushRef="#br0" timeOffset="1695.46">763 144 9492,'5'10'8621,"-5"4"-5241,-5 18-3819,1-18 1219,-12 60-1143,6-43-6875,9-27 1633</inkml:trace>
</inkml:ink>
</file>

<file path=word/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8:31.015"/>
    </inkml:context>
    <inkml:brush xml:id="br0">
      <inkml:brushProperty name="width" value="0.05" units="cm"/>
      <inkml:brushProperty name="height" value="0.05" units="cm"/>
    </inkml:brush>
  </inkml:definitions>
  <inkml:trace contextRef="#ctx0" brushRef="#br0">82 322 9492,'-25'9'4658,"22"-7"-4484,-1 0 0,1-1 0,-1 1 0,1-1 0,-1 0 0,0 0-1,0 0 1,1-1 0,-1 1 0,0-1 0,-7 0 0,11 0-175,0 0 1,0 0-1,-1 0 0,1 0 1,0 0-1,0 0 1,-1 0-1,1-1 0,0 1 1,0 0-1,-1 0 1,1 0-1,0 0 0,0-1 1,0 1-1,0 0 1,-1 0-1,1 0 1,0-1-1,0 1 0,0 0 1,0 0-1,0 0 1,-1-1-1,1 1 0,0 0 1,0-1-1,0 1 1,0 0-1,0 0 0,0-1 1,0 1-1,0 0 1,0 0-1,0-1 0,0 1 1,7-11 115,15-3 808,-8 11-593,0 1 0,0 0 0,0 1 0,0 1-1,17 2 1,36 4-4851,-61-5 3566,2 1-4301</inkml:trace>
  <inkml:trace contextRef="#ctx0" brushRef="#br0" timeOffset="350.06">108 456 8628,'0'0'306,"-1"0"0,1 0-1,0 0 1,-1 0 0,1-1 0,-1 1 0,1 0 0,0 0-1,-1 0 1,1-1 0,0 1 0,-1 0 0,1 0-1,0-1 1,-1 1 0,1 0 0,0-1 0,0 1 0,-1 0-1,1-1 1,0 1 0,0 0 0,-1-1 0,-3-15 1982,0-15-1941,4 30-117,-1-50 68,7-74 0,8 9-6889,-10 94 1453</inkml:trace>
  <inkml:trace contextRef="#ctx0" brushRef="#br0" timeOffset="757.97">222 1 9156,'27'72'6478,"-8"1"-4578,-17-59-1866,0 0-1,-1 1 1,-1-1 0,0 1 0,-1 0-1,0-1 1,-1 1 0,-5 18 0,2-19-387,2 0 1,0 0 0,1 1 0,-1 14 0,3-28-62,6-20-378,-6 16 894,1-1 0,0 1 0,1 0 0,-1 0 0,0 0 0,1 0 0,0 0 0,0 0 0,-1 0 1,2 1-1,-1-1 0,0 1 0,0-1 0,1 1 0,0 0 0,-1 0 0,1 0 0,0 0 0,0 0 0,0 1 0,0-1 0,0 1 0,0 0 1,1 0-1,-1 0 0,5 0 0,-2-1 130,1 1 0,-1 1 1,0-1-1,1 1 0,-1 0 1,1 0-1,-1 1 0,9 2 1,-12-3-218,-1 1 0,0 0 0,1 0 0,-1 0 0,0 0 0,0 0 0,0 0 0,0 1 0,0-1 0,0 0 0,0 1 1,0 0-1,0 0 0,-1-1 0,1 1 0,-1 0 0,1 0 0,-1 0 0,0 1 0,0-1 0,0 0 0,0 0 0,0 1 0,1 3 1,0 27-244,3 7-3159,-4-36 177,2-4-2104</inkml:trace>
  <inkml:trace contextRef="#ctx0" brushRef="#br0" timeOffset="1117.02">608 444 10021,'-1'0'158,"1"0"1,0 0-1,0 1 1,0-1-1,0 0 1,0 0-1,0 0 1,0 0-1,0 0 1,0 0 0,-1 1-1,1-1 1,0 0-1,0 0 1,0 0-1,0 0 1,0 0-1,-1 0 1,1 0-1,0 0 1,0 0-1,0 0 1,0 0 0,-1 0-1,1 0 1,0 0-1,0 0 1,0 0-1,0 0 1,-1 0-1,1 0 1,0 0-1,0 0 1,0 0 0,0 0-1,0 0 1,-1 0-1,1 0 1,0 0-1,0 0 1,0 0-1,0-1 1,0 1-1,-1 0 1,1 0-1,-15-8 1663,-13-12-1578,24 16-216,0 0-1,0 0 1,0-1 0,0 0 0,1 1 0,-1-1-1,1-1 1,1 1 0,-3-6 0,-18-53 33,23 61-44,-1 0-16,0-1 0,0 1 0,1-1 0,0 0 0,0 1 0,0-1 0,0 1 0,0-1 0,2-4 0,-2 7 0,0 0 0,0 0 0,0 1 0,0-1 0,1 0 0,-1 1 0,0-1 0,1 0 0,-1 1 0,0-1 0,1 0 0,-1 1 0,1-1 0,-1 0 0,1 1 0,-1-1 0,1 1 0,0-1 0,-1 1 0,1 0 0,-1-1 0,1 1 0,0-1 0,0 1 0,-1 0 0,1 0 0,0-1 0,-1 1 0,1 0 0,0 0 0,0 0 0,0 0 0,-1 0 0,1 0 0,0 0 0,0 0 0,-1 0 0,1 0 0,0 1 0,0-1 0,-1 0 0,1 0 0,0 1 0,-1-1 0,1 0 0,0 1 0,-1-1 0,1 1 0,0 0 0,1 0-16,0 1 0,-1-1 0,1 1 0,-1 0 0,0 0 0,1 0 0,-1 0 0,0-1 0,0 1 0,0 1 0,0-1 0,-1 0 0,1 0 0,0 0-1,0 4 1,0 16-1423,-4-4-3369,1-16-309</inkml:trace>
</inkml:ink>
</file>

<file path=word/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8:32.483"/>
    </inkml:context>
    <inkml:brush xml:id="br0">
      <inkml:brushProperty name="width" value="0.05" units="cm"/>
      <inkml:brushProperty name="height" value="0.05" units="cm"/>
    </inkml:brush>
  </inkml:definitions>
  <inkml:trace contextRef="#ctx0" brushRef="#br0">0 240 11477,'19'11'3218,"1"-5"-289,1-4-2337,6-2-95,0-2-209,0-5-160,-1 0-128,-1 2-208,-2 1-209,-2 3-95,-2 0-224,-1 3-2305,-5-1-2674</inkml:trace>
  <inkml:trace contextRef="#ctx0" brushRef="#br0" timeOffset="1">205 419 10933,'-3'-4'1209,"0"0"0,0 0 1,1-1-1,-1 1 0,-2-10 0,-6-28 784,9 18-1826,0-35 1,3 19-200,2 1-1,2-1 0,1 1 1,12-39-1,-18 77-22,0 0-1,0 0 1,1 0 0,-1 0-1,0 0 1,1 0-1,-1 0 1,0 0-1,1 0 1,-1 0 0,1 0-1,0 0 1,-1 1-1,1-1 1,0 0-1,0 0 1,-1 0 0,1 1-1,0-1 1,0 1-1,0-1 1,0 0-1,0 1 1,0 0-1,0-1 1,0 1 0,0-1-1,0 1 1,0 0-1,0 0 1,0 0-1,2 0 1,-1 0-109,-1 1-1,1-1 1,0 1 0,0 0-1,0 0 1,0 0-1,0 0 1,-1 0 0,1 0-1,-1 0 1,1 0 0,-1 1-1,1-1 1,-1 1 0,1-1-1,1 4 1,7 11-2830,0 1-2042</inkml:trace>
  <inkml:trace contextRef="#ctx0" brushRef="#br0" timeOffset="381.1">339 387 9732,'-2'-1'490,"0"0"-1,1 0 0,0 0 0,-1-1 0,1 1 0,0 0 0,-1-1 0,1 1 0,0-1 0,0 0 0,-1-1 0,-1-20 1804,3 15-2202,2 0 0,-1 1 0,1-1 0,4-10-1,-1 4 549,-5 13-627,1 0-1,-1 0 0,0 0 1,1 0-1,-1-1 0,1 1 1,0 0-1,-1 0 0,1 0 0,0 0 1,0 0-1,0 1 0,0-1 1,-1 0-1,1 0 0,0 1 1,0-1-1,1 0 0,-1 1 1,0-1-1,0 1 0,0-1 0,2 0 1,-1 1 1,0 0 1,1 0-1,-1 0 1,0 0-1,0 0 0,1 0 1,-1 1-1,0-1 1,0 1-1,0-1 1,0 1-1,3 1 1,-2-1-11,-1 0 0,1 0 0,-1 1 0,0-1 0,1 1 0,-1-1 0,0 1 0,0 0-1,0-1 1,0 1 0,-1 0 0,1 0 0,0 1 0,-1-1 0,1 0 0,-1 0 0,0 1 0,0-1 0,0 1 0,0-1 0,0 1 0,0 3 0,-1-1-80,-1-1 0,0 0-1,0 1 1,0-1-1,-1 0 1,1 0 0,-1 0-1,0 0 1,-3 5 0,5-8-124,-1 0 1,0 0 0,0 1-1,0-1 1,0 0 0,0 0 0,0 0-1,0 0 1,0 0 0,0 0 0,0 0-1,-1 0 1,1-1 0,0 1 0,-1 0-1,1-1 1,0 1 0,-1-1 0,1 1-1,-1-1 1,1 0 0,-1 0-1,1 1 1,-1-1 0,1 0 0,0 0-1,-1-1 1,1 1 0,-1 0 0,-2-1-1,-3-3-4780</inkml:trace>
  <inkml:trace contextRef="#ctx0" brushRef="#br0" timeOffset="755.1">504 36 7251,'3'1'745,"0"0"-1,1 0 1,-1 0-1,0 1 0,0-1 1,0 1-1,0 0 0,0 0 1,0 0-1,-1 0 1,5 5-1,-5-4-499,1 1 0,-1 0 0,0 0-1,0 0 1,0 0 0,-1 0 0,0 0 0,1 0 0,0 6 0,5 32 474,4 60 1,-10-5-2538,-5-71-2614,3-17-1034</inkml:trace>
  <inkml:trace contextRef="#ctx0" brushRef="#br0" timeOffset="756.1">649 69 11573,'6'0'3202,"0"8"15,0 3-2288,-1 5-209,0 1-192,-1 6-128,-2 0-143,-1 0-65,1 0-144,-2 1 0,1-5-48,0 4-160,0 2-161,-1 0-271,1-2-192,-3 0-193,2-7-2256,-1-8-2802</inkml:trace>
  <inkml:trace contextRef="#ctx0" brushRef="#br0" timeOffset="1403.36">791 319 10821,'-17'11'5467,"17"-11"-5378,-1 0-1,1 0 0,-1 1 1,1-1-1,-1 0 0,1 0 1,-1 0-1,0 0 0,1-1 1,-1 1-1,1 0 0,-1 0 1,1 0-1,-1 0 0,1 0 1,-1-1-1,1 1 1,-1 0-1,1-1 0,-2 1 1,1-2-82,0 1 1,0-1-1,0 1 1,1-1 0,-1 1-1,0-1 1,0 0-1,1 1 1,-1-1 0,1 0-1,0 0 1,-1 1-1,1-1 1,0 0 0,0 0-1,0 0 1,1-2-1,-1 0-6,0 0 0,0 1-1,1-1 1,-1 0 0,1 0-1,0 1 1,0-1 0,1 0-1,-1 1 1,4-6 0,-4 8 8,0-1 1,1 1 0,-1 0 0,1-1-1,-1 1 1,1 0 0,-1 0 0,1 0-1,0 0 1,0 0 0,0 0-1,0 0 1,0 1 0,-1-1 0,1 1-1,0-1 1,0 1 0,0 0 0,0 0-1,1 0 1,1 0 0,-1 0 9,0 0-1,0 0 1,0 0 0,0 0-1,0 0 1,0 1 0,0 0 0,0 0-1,0 0 1,0 0 0,0 0-1,0 0 1,-1 1 0,1-1 0,4 4-1,-5-2-3,0-1 0,-1 0-1,1 1 1,-1-1-1,0 0 1,0 1 0,0 0-1,0-1 1,0 1 0,0 0-1,-1-1 1,1 1 0,-1 0-1,0 0 1,0 0-1,0-1 1,0 6 0,-1-2-119,0 1 1,0-1-1,0 1 0,-1-1 1,1 1-1,-2-1 1,1 0-1,-1 0 0,0 0 1,0 0-1,-6 7 0,9-12-120,-1 0 0,0-1 0,0 1 0,0 0-1,0-1 1,0 1 0,-1-1 0,1 1-1,0-1 1,0 1 0,0-1 0,0 0 0,-1 0-1,1 1 1,0-1 0,0 0 0,0 0-1,-1 0 1,1 0 0,-1-1 0,-10 0-4933</inkml:trace>
  <inkml:trace contextRef="#ctx0" brushRef="#br0" timeOffset="1806.73">1001 209 10933,'2'0'164,"1"0"1,-1 0-1,0 0 0,0 1 1,1-1-1,-1 1 0,0 0 1,0-1-1,1 1 0,-1 0 1,0 0-1,0 1 0,0-1 1,0 0-1,0 1 0,-1-1 0,1 1 1,0-1-1,-1 1 0,1 0 1,2 4-1,1 2 730,-1 1 0,0 0 0,0 0 0,2 11 0,-3-12-458,-1 0-1,1-1 0,0 1 0,9 12 0,-12-19-435,0-1 0,0 1 0,1-1 0,-1 0 0,0 1 0,1-1 0,-1 0 0,0 1 0,1-1 0,-1 0 0,1 0 0,-1 0 0,0 1 0,1-1 0,-1 0 0,1 0 0,-1 0 0,1 0 0,-1 0 0,0 0 0,1 1 0,-1-1 0,1 0 0,-1 0 0,1-1 0,-1 1 0,1 0 0,-1 0 0,1 0 0,-1 0 0,0 0 0,1 0 0,-1-1 0,1 1 0,-1 0 0,0 0 0,1 0 0,-1-1 0,1 1 0,-1 0 0,0-1 0,0 1 0,1 0 0,-1-1 0,0 1 0,1 0 0,-1-1 0,0 1 0,0-1 0,0 1 0,1 0 0,-1-1 0,0 1 0,0-1 0,13-30 0,-11 25 0,-2 6 0,1-4-16,0 1 1,1 0 0,-1-1 0,1 1-1,-1 0 1,1 0 0,3-4 0,-4 7 11,-1 0 1,0-1 0,1 1 0,-1 0-1,0 0 1,1-1 0,-1 1 0,1 0-1,-1 0 1,0 0 0,1 0 0,-1 0-1,1-1 1,-1 1 0,0 0 0,1 0-1,-1 0 1,1 0 0,-1 0 0,1 0-1,-1 1 1,1-1 0,-1 0 0,1 0-1,13 13-32,-8-5 12,-2-4 8,0 1 0,-1 0 1,1 1-1,-1-1 1,4 10-1,-7-14 15,0-1 0,0 1 0,1 0 0,-1 0 0,0-1 0,1 1 0,-1 0 0,0-1 0,1 1 0,-1 0 0,1-1 0,-1 1 0,1-1 0,0 1 0,-1-1 0,1 1-1,-1-1 1,1 1 0,0-1 0,0 0 0,-1 1 0,1-1 0,0 0 0,0 1 0,-1-1 0,1 0 0,0 0 0,0 0 0,-1 0 0,1 0 0,0 0 0,0 0 0,0 0 0,-1 0 0,1 0 0,0 0 0,0 0 0,0-1 0,-1 1-1,1 0 1,0-1 0,1 0 0,0 0-20,1-1 0,0 1-1,-1-1 1,0 0-1,1 0 1,-1 0 0,0 0-1,0 0 1,0 0-1,2-3 1,16-41-2528,0 3-3124,-13 31 750</inkml:trace>
  <inkml:trace contextRef="#ctx0" brushRef="#br0" timeOffset="2357.05">1391 135 9492,'5'-10'6592,"-2"-4"-4988,-3 13-1598,0-1 1,0 1 0,1-1-1,-1 0 1,0 1 0,1-1 0,-1 1-1,1-1 1,0 1 0,0-1-1,1-1 1,3 34-2112,3 20 2830,-2 1 0,0 62-1,-4-113-1868,2-4 168,10-14-493,12-22 304,-20 30 1279,0 0-1,13-13 1,-18 20 23,0 0 1,0 1 0,1-1-1,-1 1 1,1 0 0,-1 0-1,1-1 1,0 1 0,-1 0-1,1 0 1,0 1 0,0-1-1,0 0 1,0 1 0,0-1-1,-1 1 1,1-1 0,0 1-1,0 0 1,0 0 0,0 0-1,0 0 1,3 0 0,-5 1-51,1-1 1,0 0 0,-1 1 0,1-1 0,-1 1-1,1 0 1,-1-1 0,1 1 0,-1-1 0,1 1-1,-1 0 1,1-1 0,-1 1 0,0 0 0,1-1-1,-1 1 1,0 0 0,0 0 0,1-1 0,-1 1-1,0 0 1,0 0 0,0 1 0,0 24 495,-1-14-357,6 15-119,2-18-757,-7-9 583,1 0 0,-1 0 0,1 0 0,-1 0 0,1-1 0,-1 1 0,1 0 0,-1 0 0,1 0 0,-1-1 0,1 1 0,-1 0 0,1-1 0,-1 1 0,1 0 0,-1-1 0,1 1 0,-1-1 0,0 1 0,1 0 1,-1-1-1,0 1 0,1-1 0,-1 0 0,13-25-780,-11 20 909,0 0 0,1 0 0,0 1 0,0-1 0,0 1 0,5-7 0,-7 12-46,-1-1-1,1 1 1,-1-1-1,1 1 1,0-1-1,-1 1 1,1 0 0,-1-1-1,1 1 1,0 0-1,-1 0 1,1-1-1,-1 1 1,1 0 0,0 0-1,-1 0 1,1 0-1,0 0 1,-1 0-1,1 0 1,0 0-1,0 0 1,-1 0 0,2 0-1,-1 1-7,1 0 1,0 0-1,-1 0 1,1 1-1,-1-1 0,1 0 1,-1 0-1,0 1 0,0-1 1,1 1-1,-1-1 0,0 1 1,1 2-1,2 3-212,0 1 1,0 1-1,-1-1 0,4 15 0,-1 2-3363,-4-11-1411</inkml:trace>
  <inkml:trace contextRef="#ctx0" brushRef="#br0" timeOffset="2717.75">1867 322 11573,'-1'-1'485,"1"0"0,-1 0-1,1 0 1,-1 0 0,1 0-1,0 0 1,0 0 0,-1-1-1,1 1 1,0 0 0,0 0-1,0 0 1,0-1 0,1 0-1,5-21 910,17-15-1913,-19 35 502,-1 0 0,1 0 0,0 0-1,0 1 1,0-1 0,0 1-1,0 0 1,0 0 0,0 1 0,1-1-1,-1 1 1,1 0 0,-1 0-1,1 0 1,0 1 0,-1 0 0,1 0-1,-1 0 1,1 0 0,0 1-1,-1-1 1,9 4 0,-12-4 20,-1 1 1,1 0-1,-1 0 1,0 0-1,0 0 1,1-1-1,-1 1 1,0 0-1,0 0 1,0 0-1,0 0 1,0 0-1,0 0 1,0-1-1,0 1 1,0 0-1,-1 0 1,1 0-1,0 0 1,-1 1-1,-5 19-97,5-20 28,0 1 1,0-1 0,0 0 0,1 1 0,-2-1 0,1 0 0,0 0 0,0 1-1,0-1 1,0 0 0,-1 0 0,1 0 0,0 0 0,-1-1 0,1 1 0,-1 0-1,1-1 1,-1 1 0,-2 0 0,-32 1-4446,32-2 3687,-9-1-4138</inkml:trace>
  <inkml:trace contextRef="#ctx0" brushRef="#br0" timeOffset="3118.77">1872 203 8884,'0'-1'231,"0"1"-1,0-1 1,0 0-1,0 1 0,0-1 1,0 0-1,1 1 1,-1-1-1,0 0 1,0 1-1,0-1 1,1 1-1,-1-1 1,0 0-1,1 1 1,-1-1-1,0 1 1,1-1-1,-1 1 1,1-1-1,-1 1 1,1-1-1,-1 1 1,1-1-1,-1 1 1,2-1-1,-1 1-43,1-1 1,-1 1-1,1 0 0,-1 0 1,1-1-1,0 1 1,-1 0-1,1 1 0,-1-1 1,1 0-1,2 1 0,6 2-106,0 1 0,18 9 0,-20-9 615,0 0-582,0 1 1,-1 0 0,1 0-1,-1 1 1,0 0 0,0 0-1,-1 0 1,0 1 0,0 0-1,-1 0 1,0 0 0,0 1-1,5 10 1,-7-12-63,-1 0 0,1 0 0,-1 0 0,0 0 0,0 1 0,-1-1 0,0 0 0,0 1 0,-1-1 1,1 1-1,-1-1 0,-1 1 0,1-1 0,-1 1 0,0-1 0,-1 0 0,0 1 0,0-1 0,-3 7 0,-15 25 251,-28 41 1,40-68-285,0 0-1,-1 0 1,0 0 0,-1-1 0,-1-1 0,1 0 0,-19 12 0,27-20-72,1 0-1,-1 0 1,1 0 0,-1 0 0,0 0-1,1 0 1,-1-1 0,0 1 0,0-1-1,0 1 1,0-1 0,0 0 0,1 1-1,-1-1 1,0 0 0,0-1-1,0 1 1,0 0 0,0 0 0,0-1-1,1 1 1,-1-1 0,0 1 0,0-1-1,1 0 1,-1 0 0,0 0 0,1 0-1,-1 0 1,1 0 0,-3-2-1,2 0-371,0 1-1,0-1 1,1 0-1,-1 0 1,1 0-1,-1 0 1,1 0-1,0 0 1,0 0-1,0-1 0,1 1 1,-1 0-1,1 0 1,0-1-1,-1 1 1,2 0-1,-1-4 1,2-3-4498</inkml:trace>
  <inkml:trace contextRef="#ctx0" brushRef="#br0" timeOffset="3538.69">2293 394 12422,'-16'31'8415,"12"-24"-8248,0 1 1,0-1-1,1 1 1,0 0-1,-3 10 1,6-18-167,-12 60-44,-23 60 0,24-94-1692,4-16-3195,5-6-766</inkml:trace>
</inkml:ink>
</file>

<file path=word/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8:26.212"/>
    </inkml:context>
    <inkml:brush xml:id="br0">
      <inkml:brushProperty name="width" value="0.05" units="cm"/>
      <inkml:brushProperty name="height" value="0.05" units="cm"/>
    </inkml:brush>
  </inkml:definitions>
  <inkml:trace contextRef="#ctx0" brushRef="#br0">258 51 9268,'0'-3'715,"0"1"-1,0-1 1,-1 1 0,1-1-1,0 0 1,-1 1-1,0-1 1,0 1 0,-1-4-1,1 5-475,0 0 0,0-1 0,0 1 0,0 0-1,0-1 1,0 1 0,0 0 0,0 0 0,-1 0-1,1 0 1,0 0 0,-3-1 0,1 1-148,0 0 1,0 0-1,0 1 0,0-1 1,0 1-1,-1-1 0,1 1 1,0 0-1,0 0 1,0 0-1,-1 1 0,1-1 1,0 1-1,-4 1 1,4-1-89,-1-1 8,-1 1 1,1 0 0,0 0-1,0 1 1,0-1 0,0 1-1,0 0 1,0 0-1,0 0 1,0 0 0,1 1-1,-1-1 1,1 1 0,0 0-1,-1 0 1,1 1-1,1-1 1,-5 6 0,-9 18-5,2 0 0,0 1 1,2 1-1,1 0 1,1 1-1,2-1 1,1 2-1,-5 41 0,12-71-7,-2 12 6,1 1 1,1 0-1,0-1 1,1 1-1,3 16 1,-3-27-17,-1 0 0,1 0 0,0 0 0,0 0 0,0 0 0,1 0 0,-1-1 0,1 1 0,-1 0 0,1-1 0,0 1 0,0-1 0,0 0 0,1 0 0,-1 1 0,0-1 0,1-1 0,-1 1 0,1 0 0,0-1 0,0 1 0,-1-1 0,1 0 0,0 0 0,0 0 0,0 0 0,0-1 0,0 1 0,5 0 0,8 0-591,0-1 0,-1 0 0,1-1 0,0-1 0,-1 0 0,19-5 0,10-6-3969,-33 7-161</inkml:trace>
  <inkml:trace contextRef="#ctx0" brushRef="#br0" timeOffset="400.92">372 451 9156,'-1'0'318,"-4"3"923,0 1-1,-1-2 0,1 1 1,-12 4-1,17-7-1226,-1 0-1,0 0 1,0 0 0,0 1-1,1-1 1,-1 0-1,0 0 1,0 0-1,0 0 1,1 0 0,-1 0-1,0 0 1,0-1-1,0 1 1,1 0-1,-1 0 1,0-1 0,0 1-1,1 0 1,-1-1-1,0 1 1,1-1-1,-1 1 1,0-1 0,1 1-1,-1-1 1,1 1-1,-1-1 1,1 0-1,-1 1 1,1-1 0,-1 0-1,1 1 1,0-1-1,-1 0 1,1 0-1,0 1 1,0-1 0,-1 0-1,1 0 1,0 1-1,0-1 1,0 0-1,0 0 1,0 0 0,0-1-1,0-8 12,0-1 0,1 1-1,0 0 1,0-1 0,1 1 0,6-17 0,-7 25 5,0 0 0,0 0 1,1 1-1,-1-1 0,0 0 1,1 1-1,-1-1 1,1 1-1,-1 0 0,1-1 1,0 1-1,0 0 0,0 0 1,0 0-1,-1 0 1,1 0-1,0 1 0,0-1 1,1 1-1,-1-1 1,0 1-1,0 0 0,0 0 1,0 0-1,0 0 0,0 0 1,3 0-1,2 1 60,-1-1 0,0 1 0,1 0 1,-1 1-1,0 0 0,0 0 0,12 5 0,-17-6-85,1 0 0,0 0 1,-1 0-1,1 1 0,-1-1 0,1 1 1,-1-1-1,1 1 0,-1-1 0,0 1 1,0 0-1,0-1 0,0 1 1,0 0-1,0 0 0,-1 0 0,1 0 1,-1 0-1,1 0 0,-1 0 0,0 0 1,1 0-1,-1 0 0,0 0 0,0 0 1,-1 0-1,1 0 0,0 0 0,-1 0 1,1 0-1,-2 2 0,0 2-116,0 0 0,-1 0 0,0 0-1,0-1 1,0 1 0,-1-1 0,1 0 0,-10 10 0,12-15 24,-1 1 1,1 0 0,-1 0-1,1-1 1,-1 1 0,1-1-1,-1 0 1,1 1 0,-1-1-1,0 0 1,1 0 0,-1 0-1,0 0 1,1 0 0,-1 0-1,1 0 1,-1-1 0,1 1-1,-3-1 1,-9-3-3198,2 0-1521</inkml:trace>
  <inkml:trace contextRef="#ctx0" brushRef="#br0" timeOffset="784.9">499 327 8756,'2'1'503,"-1"0"0,1 0-1,0 0 1,-1 0 0,1 1 0,-1-1-1,1 0 1,-1 1 0,0-1 0,0 1 0,2 1-1,6 23 1745,-8-15-2408,0 1 1,-1 23-1,0-17 308,-3-25-616,3 5 392,-1 1-1,1 0 1,-1-1 0,1 1-1,-1-1 1,1 1-1,0-1 1,0 1-1,0-1 1,0 1-1,0-3 1,1-4 137,8-30 598,-9 37-642,0 0-1,1 0 1,-1 0-1,0 0 1,0 0-1,1 1 1,-1-1-1,1 0 1,-1 0-1,1 0 1,-1 1 0,1-1-1,-1 0 1,1 1-1,-1-1 1,1 0-1,0 1 1,-1-1-1,1 1 1,0-1-1,0 1 1,0-1-1,-1 1 1,1 0 0,0-1-1,0 1 1,0 0-1,0 0 1,0 0-1,-1 0 1,1-1-1,0 1 1,0 0-1,1 1 1,0 1 24,0 0 0,0 0 0,-1 0 1,1 0-1,-1 1 0,1-1 0,-1 1 0,0-1 1,0 1-1,0 0 0,0-1 0,0 1 0,-1 0 0,1 3 1,3 8-57,6 15-1289,-7-17-4132,-3-8 1094</inkml:trace>
  <inkml:trace contextRef="#ctx0" brushRef="#br0" timeOffset="1321.46">749 310 7828,'-5'0'8140,"-23"5"-7396,26-4-772,0 0 1,0 0 0,0 0 0,1 0-1,-1 1 1,0-1 0,1 1-1,-1-1 1,1 1 0,0 0 0,-1-1-1,1 1 1,0 0 0,0 0-1,0 0 1,0 0 0,1 0 0,-1 0-1,0 0 1,1 0 0,-1 4-1,1-5 4,0 0-1,0 0 0,-1 0 0,1 1 0,1-1 0,-1 0 1,0 0-1,0 0 0,0 1 0,1-1 0,-1 0 0,0 0 1,1 0-1,-1 0 0,1 0 0,-1 1 0,1-1 0,0 0 1,0 0-1,-1-1 0,1 1 0,0 0 0,0 0 0,0 0 1,0 0-1,0-1 0,0 1 0,0 0 0,0-1 0,0 1 1,0-1-1,0 1 0,1-1 0,-1 0 0,0 0 0,0 1 1,0-1-1,2 0 0,44 8 837,-44-7-746,0 0 1,0 0-1,0 0 0,0 1 1,0-1-1,0 1 1,-1 0-1,1-1 1,0 1-1,-1 0 1,1 0-1,3 5 0,-6-6-44,1 0-1,-1 0 1,0 0-1,1 0 1,-1 0-1,0 0 1,0 0-1,0 0 1,1 1-1,-1-1 0,0 0 1,-1 0-1,1 0 1,0 0-1,0 0 1,0 0-1,-1 0 1,1 0-1,0 0 1,-1 0-1,1 0 1,-1 0-1,1 0 1,-1 0-1,0 0 0,1 0 1,-1 0-1,0-1 1,0 1-1,1 0 1,-1 0-1,0-1 1,0 1-1,-1 0 1,-3 3 1,0-1 1,0 1 0,-1-1-1,-9 4 1,5-3-381,-23 8 785,32-12-716,0 1 0,-1-1 0,1 0 0,0 0 0,-1 0 0,1 0 0,-1 0 0,1 0 0,0 0 0,-1 0 1,1-1-1,0 1 0,-1 0 0,1-1 0,0 1 0,0-1 0,-1 0 0,1 1 0,0-1 0,0 0 0,-1-1 0,1 2-4349</inkml:trace>
  <inkml:trace contextRef="#ctx0" brushRef="#br0" timeOffset="1689.48">947 264 10133,'-1'2'2737,"0"-2"-128,-2-2-2193,4 0-128,-4-2-224,1-1-64,0 1-64,2 3-336,0 1-160,-2 0-2017,-2 0-2658</inkml:trace>
  <inkml:trace contextRef="#ctx0" brushRef="#br0" timeOffset="1690.48">945 415 8756,'2'13'2625,"-3"-4"-288,1-1-1921,0-4-335,1-2-81,0 0-2402,1 0-2288</inkml:trace>
  <inkml:trace contextRef="#ctx0" brushRef="#br0" timeOffset="2088.41">1093 414 9732,'-1'2'302,"0"-1"-1,-1 1 0,0-1 0,1 0 0,-1 0 1,0 1-1,0-1 0,1-1 0,-1 1 1,0 0-1,0 0 0,0-1 0,0 1 0,-4 0 1,6-1-227,-1 0 0,0 0 0,0 0 0,0 0 0,1 0 0,-1 0 0,0 0 1,0 0-1,0 0 0,1 0 0,-1-1 0,0 1 0,0 0 0,1 0 1,-1-1-1,0 1 0,1 0 0,-1-1 0,0 1 0,1-1 0,-1 1 0,1-1 1,-1 0-1,0 1 0,1-1 0,-1 1 0,1-1 0,0 0 0,-1 1 1,1-1-1,0 0 0,-1 0 0,1 1 0,0-1 0,0 0 0,-1 0 0,1 1 1,0-1-1,0-1 0,0-3-75,-1-47 0,1 49 0,0-1 0,1 1 0,-1-1 0,1 1 0,0 0 0,0-1 0,0 1 0,0 0 0,0-1 0,1 1 0,0 0 0,2-4 0,-2 6 25,0-1 1,0 1-1,-1-1 1,1 1-1,1-1 0,-1 1 1,0 0-1,0 0 1,0 0-1,1 0 1,-1 1-1,0-1 0,1 1 1,-1-1-1,0 1 1,1 0-1,-1 0 1,1 0-1,-1 0 0,0 0 1,1 1-1,-1-1 1,1 1-1,-1-1 1,0 1-1,0 0 0,1 0 1,-1 0-1,0 0 1,0 0-1,0 1 1,0-1-1,0 0 0,0 1 1,0 0-1,-1-1 1,1 1-1,-1 0 1,1 0-1,-1 0 0,0 0 1,1 0-1,-1 0 1,0 1-1,0-1 1,-1 0-1,1 0 0,0 4 1,0 0-10,-1-1-1,0 0 1,0 1 0,-1-1 0,0 0-1,0 0 1,0 0 0,-4 10 0,4-13-135,0 0 1,0-1 0,0 1-1,0 0 1,0-1-1,0 1 1,-1-1-1,1 0 1,0 1-1,-1-1 1,-2 2 0,2-3-218,1 1 0,-1 0 0,0 0 0,0-1 0,0 1 0,0-1 1,0 1-1,0-1 0,0 0 0,0 0 0,0 0 0,0 0 0,-2 0 0,-6-1-4645</inkml:trace>
  <inkml:trace contextRef="#ctx0" brushRef="#br0" timeOffset="2542.19">1146 98 10133,'7'12'3025,"-1"3"0,2 3-2096,-2 2-193,0 1-224,-2 1-15,-1-3-145,-3 4-176,0 2-112,2-3-128,-2 1-112,1 4-256,2-3-129,-1-5-255,3 1-2177,-2-3-2786</inkml:trace>
  <inkml:trace contextRef="#ctx0" brushRef="#br0" timeOffset="2916.21">1477 454 10709,'-4'0'933,"1"-1"-1,0 1 1,-1-1-1,1 1 1,0-1 0,0 0-1,-5-2 1,-22-15 651,19 9-1689,0 0-1,-17-20 1,25 26 110,1 0 0,-1 0 0,1-1 0,0 1 0,0-1 0,0 0 1,0 0-1,1 1 0,0-1 0,-1 0 0,1-1 0,1 1 0,-1 0 0,1 0 0,-1-8 0,2 10-5,-1 0 0,0 0-1,1 0 1,-1 0 0,1 1 0,0-1 0,0 0 0,-1 0-1,1 1 1,1-1 0,-1 0 0,0 1 0,0-1 0,0 1-1,1-1 1,-1 1 0,1 0 0,-1 0 0,1-1 0,0 1-1,-1 0 1,1 0 0,0 1 0,0-1 0,-1 0 0,1 1-1,0-1 1,0 1 0,0-1 0,0 1 0,0 0 0,0 0-1,0 0 1,0 0 0,2 0 0,-2 0-6,-1 0 0,1 0 1,-1 0-1,1 0 0,-1 0 1,0 0-1,1 0 0,-1 0 0,1 1 1,-1-1-1,0 1 0,1-1 0,-1 1 1,0-1-1,1 1 0,-1 0 1,0 0-1,0-1 0,0 1 0,0 0 1,1 0-1,-1 0 0,-1 0 0,1 0 1,0 1-1,0-1 0,0 0 0,0 0 1,-1 1-1,1-1 0,-1 0 1,1 1-1,-1-1 0,1 0 0,-1 1 1,0 1-1,0-2-84,0 1 1,0 0-1,-1-1 1,1 1-1,-1 0 1,1-1-1,-1 1 1,0-1-1,0 1 0,1-1 1,-1 1-1,0-1 1,0 0-1,0 1 1,-1-1-1,1 0 1,0 0-1,0 0 0,-1 0 1,1 0-1,-1 0 1,1 0-1,0 0 1,-1 0-1,0-1 1,1 1-1,-1-1 1,1 1-1,-1-1 0,-2 1 1,-14 0-3996,16-1-816</inkml:trace>
  <inkml:trace contextRef="#ctx0" brushRef="#br0" timeOffset="2917.21">1519 265 9604,'4'7'1221,"-1"0"-1,-1 1 0,1-1 1,-1 0-1,2 15 0,-2-2-1142,0 0-1,-3 21 1,1-28-365,0-18 224,0-10 275,0 1 0,1-1 1,4-14-1,-5 25-153,1 1 1,0-1 0,0 1-1,0-1 1,1 1 0,0-1-1,-1 1 1,1 0 0,0 0-1,0 0 1,1 0-1,-1 0 1,1 0 0,-1 1-1,1-1 1,0 1 0,4-3-1,-6 4-91,0 1-1,-1-1 1,1 1 0,0 0-1,0 0 1,0-1 0,0 1-1,-1 0 1,1 0-1,0 0 1,0 0 0,0 0-1,0 0 1,0 0-1,0 0 1,0 0 0,-1 0-1,1 1 1,0-1 0,0 0-1,0 1 1,0-1-1,-1 0 1,1 1 0,0-1-1,0 1 1,0 0-1,16 19-4506,-16-19 4265,4 5-4781</inkml:trace>
  <inkml:trace contextRef="#ctx0" brushRef="#br0" timeOffset="3268.25">1767 240 9732,'-1'-1'2914,"2"-2"-337,-2-1-2177,-1 0 64,2 0-368,-2-1-32,4 5-224,-4-2-224,1 2 80,0 1-2337,1 3-2578</inkml:trace>
  <inkml:trace contextRef="#ctx0" brushRef="#br0" timeOffset="3269.25">1765 334 8100,'1'12'2609,"-2"3"-272,2 0-1937,-1-3-400,0-2-1024,-1-1-1377,1-5-1697</inkml:trace>
  <inkml:trace contextRef="#ctx0" brushRef="#br0" timeOffset="3621.31">1933 268 9492,'1'0'269,"0"0"-1,0 0 1,0 0 0,-1 0-1,1 0 1,0 0-1,0 0 1,0 1-1,-1-1 1,1 0-1,0 1 1,0-1-1,-1 1 1,1-1 0,0 0-1,-1 1 1,1-1-1,0 1 1,-1 0-1,1-1 1,-1 1-1,1 0 1,0 1-45,0 0-1,0-1 1,-1 1 0,1 0-1,0 0 1,-1-1 0,0 1-1,1 0 1,-1 3 0,0 4-101,-1 0 0,0 0 1,-2 11-1,2-15 255,-1 1-396,1 0-134,0 0 0,0 0-1,0 0 1,1 0 0,0 0 0,0 9-1,5-22-1289,0-6 1262,-2-1-35,-2 3 331,0 1-1,1 0 1,1 0-1,0 0 1,0 0-1,1 1 1,0-1-1,6-10 1,-10 20-98,1-1 0,-1 1 1,0-1-1,1 0 1,-1 1-1,0-1 0,1 1 1,-1-1-1,1 1 1,-1-1-1,1 1 0,-1-1 1,1 1-1,-1-1 0,1 1 1,-1 0-1,1-1 1,0 1-1,-1 0 0,1 0 1,0-1-1,-1 1 0,1 0 1,0 0-1,-1 0 1,1 0-1,0 0 0,-1 0 1,1 0-1,0 0 1,-1 0-1,1 0 0,0 0 1,-1 0-1,1 1 0,0-1 1,-1 0-1,1 0 1,-1 1-1,1-1 0,0 0 1,0 2-1,0-1 30,1 1 0,-1-1 1,0 1-1,0 0 0,0 0 0,0-1 0,0 1 0,-1 0 1,1 0-1,-1 0 0,1 0 0,-1 0 0,1 2 0,4 111-5805,-4-108 693</inkml:trace>
  <inkml:trace contextRef="#ctx0" brushRef="#br0" timeOffset="4006.28">2126 425 10021,'-1'0'385,"0"0"1,0-1 0,0 1 0,0-1 0,0 1 0,1-1-1,-1 0 1,0 1 0,0-1 0,1 0 0,-1 0 0,0 1-1,1-1 1,-2-1 0,1-1-155,0 0 0,0 1 0,0-1-1,0 0 1,0 0 0,0 0 0,1 0 0,-1-3-1,1 0-214,0 0 0,0 0-1,0 0 1,1 0 0,0 0-1,1-7 1,-1 12-3,-1 0 1,0 0 0,1 0-1,-1 0 1,1 0-1,-1 0 1,1 0-1,-1 0 1,1 0-1,0 0 1,0 0-1,-1 0 1,1 1-1,0-1 1,0 0 0,0 0-1,0 1 1,0-1-1,0 1 1,0-1-1,0 1 1,0-1-1,0 1 1,0 0-1,0-1 1,0 1-1,0 0 1,0 0 0,0 0-1,0 0 1,1 0-1,-1 0 1,0 0-1,0 0 1,0 0-1,2 1 1,-2-1 2,1 1 0,-1 0 1,1-1-1,-1 1 1,0 0-1,1 0 0,-1 0 1,0 0-1,0 0 0,1 0 1,-1 0-1,0 0 0,0 1 1,0-1-1,0 0 0,0 1 1,-1-1-1,1 0 0,0 1 1,-1-1-1,1 1 0,-1-1 1,1 1-1,-1 0 0,0 1 1,1 4-436,-1-1 1,0 1-1,0-1 1,0 1-1,-3 8 1,3-14 266,0 1 0,-1-1 0,1 0 0,-1 1 0,1-1 0,-1 0 0,1 1 1,-1-1-1,0 0 0,0 0 0,0 1 0,0-1 0,0 0 0,0 0 0,0 0 1,0 0-1,0 0 0,0 0 0,0-1 0,-1 1 0,1 0 0,0-1 1,-1 1-1,1 0 0,-1-1 0,1 0 0,0 1 0,-1-1 0,-2 0 0,-6 1-4754</inkml:trace>
  <inkml:trace contextRef="#ctx0" brushRef="#br0" timeOffset="4446.1">2095 288 9732,'19'23'5105,"-12"-17"-4782,-2 1 0,1 0 1,-1 0-1,0 0 0,0 1 0,-1-1 1,0 1-1,0 0 0,3 11 1,-1 8 47,0 1 1,-2-1 0,2 45 0,-6-61-304,-1 0 0,1 0 1,-2 0-1,1-1 0,-2 1 0,1-1 1,-1 1-1,-1-1 0,0 0 0,0 0 1,-1 0-1,-7 10 0,8-15-60,0-1 0,-1 0 0,1 0 0,-1 0 0,0 0 0,0-1 0,0 1 1,0-1-1,0-1 0,-1 1 0,0-1 0,1 0 0,-1 0 0,0-1 0,-6 2 0,2-2-385,1 0 0,-1 0-1,-16-1 1,19 0-642,0-1-1,-1 0 0,1-1 1,-13-4-1,3 0-4318</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5:22.188"/>
    </inkml:context>
    <inkml:brush xml:id="br0">
      <inkml:brushProperty name="width" value="0.05" units="cm"/>
      <inkml:brushProperty name="height" value="0.05" units="cm"/>
    </inkml:brush>
  </inkml:definitions>
  <inkml:trace contextRef="#ctx0" brushRef="#br0">44 98 6067,'-4'-7'991,"1"1"-1,-1-1 1,0 1 0,-1 0 0,1 0 0,-1 0-1,-8-7 1,13 13-956,0-1 0,-1 1-1,1-1 1,0 1 0,0-1-1,0 1 1,0-1 0,-1 1 0,1-1-1,0 0 1,0 1 0,0-1-1,0 1 1,0-1 0,0 1 0,1-1-1,-1 1 1,0-1 0,0 1-1,0-1 1,0 0 0,1 1 0,-1 0-1,0-1 1,0 1 0,1-1-1,-1 1 1,1-1 0,-1 1 0,0-1-1,2 0 1,-2 0 125,1 0 0,0 0 0,0 0 0,0 0 0,1 1 0,-1-1 0,0 0 0,0 0 0,0 1 0,1-1 0,-1 1 0,3-2 0,97-1 2717,-19 2-2483,-75 0-415,-1 1 0,0 0 0,1 0 0,-1 1 1,0 0-1,0 0 0,0 0 0,0 1 0,10 3 1,-16-4-50,1-1 1,-1 1-1,1-1 1,-1 1-1,1-1 1,-1 1-1,0-1 1,1 1-1,-1-1 1,0 1-1,1 0 1,-1-1-1,0 1 1,0-1-1,1 1 1,-1 0 0,0-1-1,0 1 1,0 0-1,0-1 1,0 1-1,0 0 1,0-1-1,0 1 1,0 0-1,0-1 1,0 1-1,-1 0 1,1-1-1,0 1 1,0 0-1,-1-1 1,1 1-1,0-1 1,-1 1 0,1-1-1,-1 2 1,-1 0-641,1 0 1,-1 0 0,0 0 0,0 0 0,0 0-1,0 0 1,0 0 0,-2 1 0,-3 0-3872</inkml:trace>
  <inkml:trace contextRef="#ctx0" brushRef="#br0" timeOffset="366.01">176 57 9268,'-8'41'6773,"4"3"-3828,5 89-3168,0-110 760,7 76-757,-2-36-5579,-6-57 618</inkml:trace>
  <inkml:trace contextRef="#ctx0" brushRef="#br0" timeOffset="730.05">395 1 10821,'1'0'325,"0"0"0,-1 0 0,1 0 0,0 0 0,0 0 1,-1 0-1,1 1 0,0-1 0,0 0 0,-1 1 0,1-1 0,0 0 0,-1 1 0,1-1 1,0 1-1,-1-1 0,1 1 0,-1-1 0,2 2 0,5 15 1927,-5 23-2146,-2-34 374,-14 331-1747,14-337 1250,0 1 1,0-1-1,-1 1 0,1 0 1,0-1-1,0 1 0,0-1 1,0 1-1,0 0 0,0-1 1,0 1-1,0 0 0,0-1 1,0 1-1,0-1 0,1 1 1,-1 0-1,0-1 1,0 1-1,0-1 0,1 1 1,-1-1-1,0 1 0,1-1 1,0 1-1,7-12-665,7-25-225,-14 29 973,1 0 1,0 0-1,0 0 1,1 1-1,0-1 0,0 0 1,6-7-1,-8 12-40,0 0-1,1 0 0,-1 0 0,1 0 0,0 0 1,-1 0-1,1 1 0,0-1 0,0 0 0,0 1 1,0 0-1,0-1 0,0 1 0,1 0 1,-1 0-1,0 0 0,0 1 0,1-1 0,-1 0 1,1 1-1,-1 0 0,1-1 0,-1 1 1,1 0-1,2 1 0,-4-1 7,0 0 0,1 1 0,-1 0-1,0-1 1,0 1 0,0-1 0,0 1 0,0 0 0,0 0 0,-1 0-1,1 0 1,0 0 0,0 0 0,0 0 0,-1 0 0,1 0 0,-1 0-1,1 0 1,-1 0 0,1 0 0,-1 0 0,1 0 0,-1 3 0,5 33 100,-3-25-178,0 23-308,-2-27-193,0 0 0,1-1 0,0 1 0,2 9 0,-2-14-2521,1-1-1985</inkml:trace>
  <inkml:trace contextRef="#ctx0" brushRef="#br0" timeOffset="1095.07">671 272 8100,'0'0'295,"1"0"1,-1 0 0,1 0 0,-1 0 0,1 1-1,-1-1 1,1 0 0,-1 0 0,1 0-1,-1 1 1,1-1 0,-1 0 0,1 0-1,-1 1 1,1-1 0,-1 0 0,0 1 0,1-1-1,-1 1 1,0-1 0,1 0 0,-1 1-1,0 0 1,5 15 2572,-4 21-2365,-2-28 225,1 5-494,0-5-208,0 0 1,0 0 0,0 0 0,2 0 0,-1 0 0,5 16-1,-2-25-889,1-9 309,8-21 52,-6 13 338,24-33 175,-18 33 271,-13 16-265,0 1-1,1 0 0,-1-1 1,0 1-1,1 0 0,-1 0 1,0-1-1,1 1 1,-1 0-1,0 0 0,1 0 1,-1 0-1,1 0 0,-1-1 1,0 1-1,1 0 0,-1 0 1,1 0-1,-1 0 1,0 0-1,1 0 0,-1 0 1,1 0-1,-1 1 0,0-1 1,1 0-1,-1 0 0,1 0 1,-1 0-1,0 0 1,1 1-1,-1-1 0,0 0 1,1 0-1,-1 1 0,0-1 1,1 1-1,10 10 224,-5 2-112,0 1 1,4 16-1,5 13-2268,-1-16-3767,-8-18 1134</inkml:trace>
  <inkml:trace contextRef="#ctx0" brushRef="#br0" timeOffset="1519.94">1060 263 9604,'0'0'284,"0"-1"-1,1 0 0,-1 0 0,0 0 0,0 0 0,0 1 0,0-1 1,0 0-1,0 0 0,0 0 0,0 0 0,0 1 0,0-1 1,0 0-1,0 0 0,-1 0 0,1 0 0,0 1 0,-1-1 1,1 0-1,0 0 0,-1 1 0,1-1 0,-2-1 0,2 2-183,-1 0-1,0-1 1,0 1-1,0 0 1,0 0-1,1 0 1,-1 0-1,0 0 1,0 0-1,0 0 1,0 0 0,0 0-1,1 0 1,-1 1-1,0-1 1,0 0-1,0 0 1,0 1-1,0 0 1,-4 1-136,0 1 0,0-1 1,1 1-1,-1 1 1,1-1-1,-5 6 0,6-6-93,1-1 0,-1 2 0,1-1 0,0 0-1,0 0 1,0 1 0,1-1 0,-1 1-1,-1 7 1,2-10 77,1 0 0,0 0 0,0 1-1,0-1 1,0 0 0,0 0 0,1 1 0,-1-1-1,0 0 1,1 0 0,-1 1 0,0-1 0,1 0-1,-1 0 1,1 0 0,0 0 0,-1 0 0,1 0-1,0 0 1,0 0 0,0 0 0,0 0 0,0 0-1,0 0 1,0 0 0,0-1 0,0 1 0,0 0 0,0-1-1,0 1 1,0-1 0,3 1 0,4 2 244,0 0-1,0 1 1,0 0 0,-1 0 0,1 1 0,-1 0 0,0 0-1,0 0 1,-1 1 0,9 10 0,-13-14-155,-1 1 1,-1-1-1,1 0 0,0 1 1,-1-1-1,1 1 1,-1 0-1,0-1 0,0 1 1,0-1-1,0 1 0,0-1 1,0 1-1,-1-1 0,1 1 1,-1-1-1,0 1 0,0-1 1,0 1-1,0-1 0,0 0 1,-3 4-1,3-4-164,-1 1 1,1-1-1,-1 0 0,0 0 1,0 0-1,0 0 0,0 0 0,0-1 1,-4 4-1,4-5-164,1 1-1,0 0 1,-1-1 0,1 1 0,-1-1-1,1 1 1,-1-1 0,1 0 0,-1 0-1,1 0 1,-1 0 0,1 0 0,-1 0-1,0 0 1,1 0 0,-1 0 0,-1-1-1,-2-1-4454</inkml:trace>
  <inkml:trace contextRef="#ctx0" brushRef="#br0" timeOffset="1913.87">1303 511 10933,'-8'37'7245,"-11"18"-5095,5-17-1535,9-25-1033,0 0 0,-2-1-1,-12 21 1,12-15-5168,3-11 130</inkml:trace>
</inkml:ink>
</file>

<file path=word/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9:45.337"/>
    </inkml:context>
    <inkml:brush xml:id="br0">
      <inkml:brushProperty name="width" value="0.05" units="cm"/>
      <inkml:brushProperty name="height" value="0.05" units="cm"/>
    </inkml:brush>
  </inkml:definitions>
  <inkml:trace contextRef="#ctx0" brushRef="#br0">202 1503 9492,'0'0'164,"0"0"-1,0 0 0,-1 0 0,1 0 1,0 0-1,0 0 0,-1 0 0,1 0 1,0 0-1,0 0 0,-1 0 0,1 0 1,0 0-1,0-1 0,0 1 0,-1 0 1,1 0-1,0 0 0,0 0 0,0 0 1,-1 0-1,1-1 0,0 1 0,0 0 1,0 0-1,0 0 0,0-1 1,-1 1-1,1 0 0,0 0 0,0 0 1,0-1-1,0 1 0,0 0 0,0 0 1,0-1-1,0 1 0,-3-16 1053,5-16-1400,-1 21 394,1 0 1,1 0 0,0 0-1,0 1 1,8-18 0,-10 26-164,0 0 1,0 0-1,0 1 1,0-1-1,1 0 1,-1 0-1,1 0 1,-1 1-1,1-1 1,0 1-1,-1-1 1,1 1-1,0 0 1,0 0-1,0 0 1,0 0-1,0 0 1,0 0-1,0 0 1,1 1-1,-1-1 1,0 1-1,0 0 1,1-1-1,-1 1 1,0 0-1,0 0 1,1 1-1,-1-1 1,0 0-1,0 1 1,0-1-1,1 1 1,3 1-1,-5-1-38,1 1 0,0-1 0,-1 1 0,1-1 0,0 1 0,-1-1 0,0 1 0,1 0 0,-1-1 0,0 1 0,0 0 0,0 0 0,0 0 0,0 0 0,0 0 0,-1 0 0,1 0 0,-1 0 0,0 1 0,1-1 0,-1 0 0,0 0 0,0 0 0,-1 3-1,1 6-50,0-1-1,-1 0 0,-4 18 1,4-25-69,0 0 0,0 0 0,0 0 0,0 0 0,-1-1 0,1 1 0,-1 0 1,0-1-1,0 1 0,0-1 0,0 1 0,0-1 0,-1 0 0,1 0 0,-1 0 0,1 0 1,-6 2-1,6-3-369,-1 1 1,0-1 0,0 0 0,0 0 0,-1-1-1,1 1 1,0-1 0,0 1 0,0-1 0,-7 0-1,-2-2-4421</inkml:trace>
  <inkml:trace contextRef="#ctx0" brushRef="#br0" timeOffset="365.12">93 1194 10021,'1'0'377,"-1"0"0,1 0 0,0 1 0,0-1-1,-1 0 1,1 0 0,0 0 0,0 1 0,-1-1 0,1 0 0,0 1 0,-1-1 0,1 1 0,0-1 0,-1 1 0,1-1 0,0 2 0,8 14 2043,2 24-2816,-8-28 1068,19 98-581,-12-36-3695,-7-53 1176,-1-5-2905</inkml:trace>
  <inkml:trace contextRef="#ctx0" brushRef="#br0" timeOffset="766.75">460 1352 10277,'3'3'6577,"-4"5"-4448,-6 9-2317,6-15 767,-8 19-393,1 0 0,-7 32 0,13-46-188,0 0 1,1 0-1,0 0 1,1 0 0,0 0-1,0 0 1,0 0-1,1 0 1,0 0-1,0 0 1,1 0 0,2 7-1,-4-12-3,1-1 0,-1 0 0,1 0 0,-1 1 0,1-1 0,0 0 0,0 0 0,0 0 0,-1 0 0,1 0 0,0 0 0,0 0 0,0 0 1,0 0-1,1-1 0,-1 1 0,0 0 0,0-1 0,0 1 0,1-1 0,-1 1 0,3 0 0,-3-1-5,0-1 1,0 1-1,0 0 1,0 0-1,0-1 1,-1 1-1,1 0 1,0-1-1,0 1 0,0-1 1,0 1-1,0-1 1,0 0-1,-1 1 1,1-1-1,0 0 1,-1 0-1,1 1 1,0-1-1,-1 0 1,1 0-1,-1 0 1,1 0-1,-1 0 1,0 0-1,1 0 1,-1 0-1,0 0 0,1-1 1,0-1 10,0 0 0,0 0-1,0 0 1,-1 0 0,1 0 0,-1 0 0,0-1 0,0 1-1,0 0 1,-1-6 0,1 7-57,-1 0 0,-1 0 0,1 0 0,0 0 0,0 1 0,-1-1 1,1 0-1,-1 1 0,1 0 0,-1-1 0,0 1 0,1 0 0,-1 0 0,0-1 0,0 2 0,-4-3 0,-14-5-2509,7 3-2825,6 3 841</inkml:trace>
  <inkml:trace contextRef="#ctx0" brushRef="#br0" timeOffset="-4452.56">84 776 9396,'-1'0'305,"1"-1"0,-1 1 0,0 0 0,1-1 0,-1 1 0,0 0 0,1-1 0,-1 1 0,1-1 0,-1 1 0,1-1 0,-1 0 0,1 1 0,-1-1 0,1 0 0,-1 1 0,1-2 0,-1 0-50,0 0-1,1 0 0,-1-1 1,1 1-1,-1 0 1,1-1-1,0 1 1,0-1-1,0-2 1,1-2 12,0 0 0,1 1 0,-1-1 0,4-9 0,-3 13-196,-1 0 0,1 0 0,0 0 1,0 0-1,0 0 0,0 0 0,0 0 0,1 1 1,-1-1-1,1 1 0,0 0 0,0 0 0,0 0 1,0 0-1,0 0 0,0 1 0,4-2 0,-4 2-59,-1 0 0,1 0-1,-1 1 1,1-1-1,-1 1 1,1 0 0,0 0-1,-1 0 1,1 0-1,-1 0 1,1 1 0,0-1-1,-1 1 1,1-1-1,-1 1 1,1 0 0,-1 0-1,0 0 1,1 0-1,-1 1 1,0-1 0,0 1-1,0-1 1,3 4-1,-3-3-11,-1 0 0,1-1 0,-1 1 0,1 0 0,-1 0 0,0 0 0,0 1 0,0-1 0,0 0 0,-1 0 0,1 1 0,0-1 0,-1 0 0,0 1 0,1-1 0,-1 0 0,0 1 0,0-1 0,-1 0 0,1 1 0,0-1 0,-1 1 0,1-1 0,-1 0 0,0 0 0,0 1 0,0-1 0,0 0 0,0 0 0,0 0 0,-1 0 0,1 0 0,0 0 0,-1-1 0,-2 3 0,2-2-112,0 1 1,0-1-1,0 0 0,-1 0 0,1-1 0,-1 1 0,1 0 0,-1-1 0,0 0 0,1 1 0,-1-1 0,0 0 0,0 0 0,0-1 0,0 1 0,0-1 0,0 1 0,0-1 0,0 0 0,0 0 0,0 0 0,0-1 0,0 1 0,0-1 0,0 1 0,0-1 0,0 0 0,-3-2 0,-2-1-583,1-1 0,0-1 0,-1 1-1,2-1 1,-1 0 0,1-1-1,-6-7 1,2-2-3886</inkml:trace>
  <inkml:trace contextRef="#ctx0" brushRef="#br0" timeOffset="-4101.03">1 455 9156,'0'-19'3323,"0"13"-2786,0 1-1,0 0 1,0-1 0,0 1-1,1 0 1,0 0-1,0-1 1,1 1 0,-1 0-1,4-6 1,-3 12 1334,0 9-1222,-1 9-363,0 53 158,0-21-1386,8 69 0,-4-100-1068,0-7-2426,-2-6-1038</inkml:trace>
  <inkml:trace contextRef="#ctx0" brushRef="#br0" timeOffset="-3654.11">313 638 10709,'29'-6'6018,"3"3"-4007,-28 2-1959,-1 1 0,1 0-1,0 1 1,-1-1 0,1 0 0,-1 1-1,1 0 1,-1 0 0,0 0 0,1 0-1,-1 0 1,0 1 0,0 0 0,1 0 0,2 2-1,-5-2-48,0 0-1,0-1 0,0 1 0,0 0 1,0 0-1,0 0 0,-1 0 0,1 0 1,-1 0-1,0 0 0,1 0 1,-1 0-1,0 0 0,0 0 0,0 1 1,-1-1-1,1 0 0,0 0 0,-2 3 1,1-2-1,1 0 0,-1 1 0,0-1 1,0 0-1,0 0 0,-1-1 0,1 1 1,-1 0-1,1 0 0,-1-1 0,0 1 1,-3 3-1,0-4-2,0 1 0,0 0 0,0-1 0,0 0 0,0 0 0,-1-1 0,1 1 0,-1-1 0,1 0 0,-1-1 0,-9 1 0,12-4 15,8 0 23,9 0 64,-10 3-54,0 0 1,0 1 0,-1 0-1,1 0 1,0 0-1,0 0 1,-1 0 0,1 1-1,-1-1 1,1 1-1,-1 0 1,0 0 0,1 1-1,-1-1 1,0 0-1,-1 1 1,1 0-1,0 0 1,-1 0 0,1 0-1,-1 0 1,0 0-1,0 1 1,-1-1 0,1 1-1,-1-1 1,1 1-1,-1 0 1,0-1 0,0 1-1,-1 0 1,1 0-1,-1 0 1,0 0 0,0-1-1,-1 8 1,1-9-82,-1 0-1,0 1 1,1-1 0,-1 0 0,0 0-1,0 1 1,-1-1 0,1 0 0,0 0-1,-1 0 1,1 0 0,-1 0 0,-2 1-1,-25 20-807,27-21 371,-1-1 0,0 0 0,0 0 0,0 0 0,0 0 0,0-1 0,0 1 0,0-1 0,0 0 0,0 0 0,-5 0 0,-12-1-5165</inkml:trace>
  <inkml:trace contextRef="#ctx0" brushRef="#br0">201 1503 9492,'0'0'164,"0"0"-1,0 0 0,-1 0 0,1 0 1,0 0-1,0 0 0,-1 0 0,1 0 1,0 0-1,0 0 0,-1 0 0,1 0 1,0 0-1,0-1 0,0 1 0,-1 0 1,1 0-1,0 0 0,0 0 0,0 0 1,-1 0-1,1-1 0,0 1 0,0 0 1,0 0-1,0 0 0,0-1 1,-1 1-1,1 0 0,0 0 0,0 0 1,0-1-1,0 1 0,0 0 0,0 0 1,0-1-1,0 1 0,-3-16 1053,5-16-1400,-1 21 394,1 0 1,1 0 0,0 0-1,0 1 1,8-18 0,-10 26-164,0 0 1,0 0-1,0 1 1,0-1-1,1 0 1,-1 0-1,1 0 1,-1 1-1,1-1 1,0 1-1,-1-1 1,1 1-1,0 0 1,0 0-1,0 0 1,0 0-1,0 0 1,0 0-1,0 0 1,1 1-1,-1-1 1,0 1-1,0 0 1,1-1-1,-1 1 1,0 0-1,0 0 1,1 1-1,-1-1 1,0 0-1,0 1 1,0-1-1,1 1 1,3 1-1,-5-1-38,1 1 0,0-1 0,-1 1 0,1-1 0,0 1 0,-1-1 0,0 1 0,1 0 0,-1-1 0,0 1 0,0 0 0,0 0 0,0 0 0,0 0 0,0 0 0,-1 0 0,1 0 0,-1 0 0,0 1 0,1-1 0,-1 0 0,0 0 0,0 0 0,-1 3-1,1 6-50,0-1-1,-1 0 0,-4 18 1,4-25-69,0 0 0,0 0 0,0 0 0,0 0 0,-1-1 0,1 1 0,-1 0 1,0-1-1,0 1 0,0-1 0,0 1 0,0-1 0,-1 0 0,1 0 0,-1 0 0,1 0 1,-6 2-1,6-3-369,-1 1 1,0-1 0,0 0 0,0 0 0,-1-1-1,1 1 1,0-1 0,0 1 0,0-1 0,-7 0-1,-2-2-4421</inkml:trace>
  <inkml:trace contextRef="#ctx0" brushRef="#br0" timeOffset="365.12">93 1194 10021,'1'0'377,"-1"0"0,1 0 0,0 1 0,0-1-1,-1 0 1,1 0 0,0 0 0,0 1 0,-1-1 0,1 0 0,0 1 0,-1-1 0,1 1 0,0-1 0,-1 1 0,1-1 0,0 2 0,8 14 2043,2 24-2816,-8-28 1068,19 98-581,-12-36-3695,-7-53 1176,-1-5-2905</inkml:trace>
  <inkml:trace contextRef="#ctx0" brushRef="#br0" timeOffset="766.75">460 1352 10277,'3'3'6577,"-4"5"-4448,-6 9-2317,6-15 767,-8 19-393,1 0 0,-7 32 0,13-46-188,0 0 1,1 0-1,0 0 1,1 0 0,0 0-1,0 0 1,0 0-1,1 0 1,0 0-1,0 0 1,1 0 0,2 7-1,-4-12-3,1-1 0,-1 0 0,1 0 0,-1 1 0,1-1 0,0 0 0,0 0 0,0 0 0,-1 0 0,1 0 0,0 0 0,0 0 0,0 0 1,0 0-1,1-1 0,-1 1 0,0 0 0,0-1 0,0 1 0,1-1 0,-1 1 0,3 0 0,-3-1-5,0-1 1,0 1-1,0 0 1,0 0-1,0-1 1,-1 1-1,1 0 1,0-1-1,0 1 0,0-1 1,0 1-1,0-1 1,0 0-1,-1 1 1,1-1-1,0 0 1,-1 0-1,1 1 1,0-1-1,-1 0 1,1 0-1,-1 0 1,1 0-1,-1 0 1,0 0-1,1 0 1,-1 0-1,0 0 0,1-1 1,0-1 10,0 0 0,0 0-1,0 0 1,-1 0 0,1 0 0,-1 0 0,0-1 0,0 1-1,0 0 1,-1-6 0,1 7-57,-1 0 0,-1 0 0,1 0 0,0 0 0,0 1 0,-1-1 1,1 0-1,-1 1 0,1 0 0,-1-1 0,0 1 0,1 0 0,-1 0 0,0-1 0,0 2 0,-4-3 0,-14-5-2509,7 3-2825,6 3 841</inkml:trace>
  <inkml:trace contextRef="#ctx0" brushRef="#br0" timeOffset="3471.41">267 2013 9604,'-1'44'9585,"4"84"-8936,0-99-712,-3-17-368,1 1-1,1-1 1,0 0 0,8 23 0,-8-32-2685,0-2-2231</inkml:trace>
  <inkml:trace contextRef="#ctx0" brushRef="#br0" timeOffset="5164.88">695 210 10277,'25'-10'7304,"17"-4"-6605,13-4 222,-47 15-801,1-1-1,0 1 1,0 0-1,1 1 1,-1 0-1,0 0 1,1 1-1,-1 0 1,1 1 0,11 1-1,-19-1-99,-1 1 0,1-1 0,-1 1 0,0-1 0,1 1 0,-1 0 0,0 0 0,0 0 0,1 0 0,-1 0 0,0 0 0,0 0 0,0 0 0,0 0 0,0 0 0,0 0 0,-1 1 0,1-1 0,0 0 0,-1 1 0,1-1 0,-1 0 0,1 1 0,-1-1 0,1 1 0,-1 1 0,1 6 46,0 0-1,0 0 1,-1 11-1,0-7 3,-5 189 33,3 45 6,5-169-107,-3 1 0,-12 82 0,10-115 0,4 68 0,0 33 0,-7-93 0,1-23 0,2 0 0,1 0 0,1 1 0,7 47 0,27 94-75,-32-154 22,-2-1-1,0 1 1,0-1-1,-6 31 1,1-11 35,-8 199-209,14-233 182,0-1 0,-1 1 1,1-1-1,0 1 0,1-1 0,-1 0 0,1 1 1,2 3-1,7 17-384,-8-4 362,0 0 1,0 1-1,-2-1 1,-1 0 0,0 0-1,-2 1 1,0-1-1,-10 39 1,11-55 56,1 1-1,-1 0 1,1 0-1,0 0 1,0 0 0,1 5-1,1 12-44,-4-18 9,0 0 0,0 0 1,0 1-1,-1-1 0,1 0 0,-7 6 1,-2 1 45,0-2 0,-21 16 0,28-23 0,1 0 1,-1-1 1,1 1-1,-1-1 1,0 0-1,1 0 0,-1-1 1,0 1-1,1-1 1,-1 0-1,0 0 1,1 0-1,-1 0 1,0-1-1,0 0 1,-5-1-1,-7-2-668,1-1 1,-19-8-1,22 8-2359,1-1-2216</inkml:trace>
  <inkml:trace contextRef="#ctx0" brushRef="#br0" timeOffset="6502.3">1180 140 8228,'3'-17'5398,"-3"17"-5330,0 0 0,0 0 0,0 0-1,0 0 1,1-1 0,-1 1 0,0 0-1,0 0 1,0 0 0,0 0 0,0 0-1,1 0 1,-1 0 0,0 0-1,0 0 1,0-1 0,0 1 0,1 0-1,-1 0 1,0 0 0,0 0 0,0 0-1,0 0 1,1 0 0,-1 0-1,0 0 1,0 0 0,0 0 0,0 0-1,1 0 1,-1 1 0,0-1 0,0 0-1,0 0 1,0 0 0,1 0 0,-1 0-1,0 0 1,0 0 0,0 0-1,0 1 1,2 0 77,-1 1 1,0-1-1,0 1 0,0-1 1,0 1-1,0 0 0,0 0 1,0 0-1,0-1 0,-1 1 1,1 0-1,0 3 0,2 20 309,-1 1 0,-1-1-1,-3 30 1,1 12-177,-2-5-181,-17 109 1,-3 35 20,14-53-117,-1 18 0,12-116 0,2-1 0,17 79 0,-2-16 0,6 152-201,-23-193-123,-4 0-1,-15 101 1,16-149 54,0-1 1,4 36-1,0 6-71,-4-55 294,-1 1-1,-4 21 1,3-25 34,1 0 0,0 0-1,1 0 1,0 0 0,2 21-1,-1-32 14,0 1 0,1 0 0,-1 0-1,0-1 1,0 1 0,1 0 0,-1 0-1,0-1 1,1 1 0,-1 0 0,1-1 0,-1 1-1,1 0 1,-1-1 0,1 1 0,-1-1-1,1 1 1,0-1 0,-1 1 0,1-1-1,0 0 1,-1 1 0,1-1 0,0 0-1,0 1 1,-1-1 0,1 0 0,0 0 0,0 0-1,1 1 1,29-3-51,-16 0 56,29 2-27,83 12-1,-105-9-193,-10-3-687,-5-1-2530,-1-1-1633</inkml:trace>
  <inkml:trace contextRef="#ctx0" brushRef="#br0" timeOffset="7268.25">1147 220 8756,'0'-3'763,"1"-1"-1,-1 1 1,1 0 0,-1-1-1,1 1 1,0 0 0,0 0 0,1 0-1,-1 0 1,1 0 0,-1 0-1,3-2 1,0-1-411,0 2 1,1-1-1,-1 0 0,1 1 1,0 0-1,6-4 1,-5 4-350,0 0 0,0 0 0,1 1 1,-1 0-1,1 0 0,0 1 1,0 0-1,0 0 0,0 0 0,0 1 1,0 0-1,9 1 0,-4 2-11,1 1-1,-1 0 0,0 1 1,0 0-1,17 9 0,-9-4-520,-12-2-934,-4-1-3093,-2-4-1012</inkml:trace>
  <inkml:trace contextRef="#ctx0" brushRef="#br0" timeOffset="7866.65">1480 423 11269,'16'16'8605,"22"24"-7029,-21-21-1435,25 23 0,-27-28-269,-1 0 0,0 1 0,15 21 0,-13-7-721,8 14-1275,-22-41 1534,0 0 0,0 0 0,-1 0 0,1 0 0,0 0 0,0-1 0,1 1 0,2 1 0,0-2-4519</inkml:trace>
  <inkml:trace contextRef="#ctx0" brushRef="#br0" timeOffset="8310.46">1668 446 10133,'-1'1'421,"0"-1"-1,-1 0 1,1 0 0,0 1 0,-1-1 0,1 1 0,0-1 0,0 1 0,0 0 0,-1-1 0,1 1-1,0 0 1,0 0 0,0 0 0,0 0 0,0 0 0,0 0 0,-1 1 0,-15 26 345,7-11-82,-31 39-958,-45 81 1,75-125-1560,2-7-3599,7-4 451</inkml:trace>
  <inkml:trace contextRef="#ctx0" brushRef="#br0" timeOffset="8966.71">1871 236 8628,'8'1'5991,"-3"1"-3399,-7 20-1034,-2-2-1106,2 0 0,0 27 0,-3 26-301,5-68-90,-1 11-89,1-16 32,0-1 0,0 1 0,0 0 0,-1 0 0,1 0 0,0 0 1,0 0-1,0 0 0,0 0 0,0 0 0,0 0 0,0 0 0,-1 0 0,1 0 1,0 0-1,0 0 0,0 0 0,0 0 0,0 0 0,0 0 0,-1 0 0,1 0 0,0 0 1,0 0-1,0 0 0,0 0 0,0 0 0,0 0 0,0 0 0,-1 0 0,1 0 0,0 1 1,0-1-1,0 0 0,0 0 0,0 0 0,0 0 0,0 0 0,0 0 0,0 0 1,0 0-1,-1 1 0,1-1 0,0 0 0,0 0 0,0 0 0,0 0 0,0 0 0,0 0 1,0 0-1,0 1 0,0-1 0,0 0 0,0 0 0,0 0 0,0 0 0,0 0 0,0 0 1,0 1-1,0-1 0,0 0 0,0 0 0,1 0 0,-14-33 518,8 16-436,1 7-179,0 0-1,0 1 1,-1-1 0,-8-11-1,9 15-1257,-1 1 0,1 0 0,-1 0 0,-9-7 0,7 6-4107</inkml:trace>
  <inkml:trace contextRef="#ctx0" brushRef="#br0" timeOffset="10318.09">1697 1179 8500,'2'-12'6491,"-8"17"-4343,-10 20-1372,7 0-588,1-1 1,0 2-1,2-1 0,-3 29 1,5-29-262,-9 37 1,-3 12-714,12-50-346,-9 30 1,10-49 551,0-4-2900,3-2-1176</inkml:trace>
  <inkml:trace contextRef="#ctx0" brushRef="#br0" timeOffset="10669.15">1521 1144 9877,'0'2'5579,"8"15"247,21 39-6560,-22-45 292,15 19-1208,-20-28 1057,-1-1 0,1 0 0,0 1 0,0-1 0,0 0-1,0 0 1,0 0 0,4 2 0,1-2-4697</inkml:trace>
  <inkml:trace contextRef="#ctx0" brushRef="#br0" timeOffset="11169.81">1926 937 10277,'-4'18'1307,"0"0"0,1 0 0,1 0 0,1 1 0,2 17-1,-3 27 841,-6-180-2480,3 101-1524,0 11-2820,4 3-621</inkml:trace>
  <inkml:trace contextRef="#ctx0" brushRef="#br0" timeOffset="11917.81">1579 1927 9156,'-3'2'5793,"3"9"-3015,3 27-2263,-1-4 22,-2-27-519,-1 6-130,1 0-1,1 0 1,0 0 0,0 0 0,1 0-1,1 0 1,6 19 0,-5-25-722,-3-6-2929,0-1-1311</inkml:trace>
  <inkml:trace contextRef="#ctx0" brushRef="#br0" timeOffset="13585.35">1988 76 9012,'6'2'6067,"2"-5"-3432,8-10-2513,-7 5 621,7-1-414,0 1-1,0 0 1,1 1-1,0 1 1,0 0-1,22-3 1,-34 8-305,1 1 0,0 0 0,-1 0 0,1 1 0,0-1 0,10 4 0,-14-4-23,0 1-1,0-1 1,0 1 0,0 0 0,0 0 0,-1 0 0,1 0 0,0 0-1,0 0 1,-1 0 0,1 1 0,-1-1 0,1 0 0,-1 1 0,0 0-1,1-1 1,-1 1 0,0 0 0,0-1 0,0 1 0,1 3 0,2 8-1,-3-9 0,1 1 0,-1-1 0,-1 0 0,1 1 0,0 8 0,1 51 12,0-34 0,-2-1 0,-4 42 0,-1-17-12,1 65 0,2-25 0,-1-43 0,1-14 0,2 59 0,3 76 0,-4-74 0,7 164 0,-10-88 0,-1-13 0,16 11 0,-9-145-51,-1-1 0,-2 0 0,-6 49 1,-1 9-46,3 1-5,-1 47-92,3-50 125,2 46-16,1-112-43,0-14 108,-1-1 0,1 1 0,0 0 0,0 0 0,0 0 0,0-1 0,0 1 0,1 0 0,-1 0 0,0 0 0,1-1 0,-1 1 0,1 0 0,0 0 0,0-1 0,-1 1-1,1-1 1,0 1 0,0-1 0,1 1 0,-1-1 0,0 1 0,2 0 0,-8 0 19,-1 0 0,1 0 0,0-1 0,-1 1 0,-10 0 0,4-1 0,-1 0 0,1-1 0,-26-3 0,-8 0 0,46 3 2,-17 2-147,17-2 29,0 1-1,-1-1 0,1 1 0,0-1 0,0 0 0,0 1 0,-1-1 1,1 1-1,0-1 0,0 1 0,0-1 0,0 1 0,0-1 1,0 1-1,0-1 0,0 1 0,0-1 0,0 1 0,0-1 0,0 1 1,0-1-1,0 1 0,0-1 0,0 0 0,1 1 0,-1 0 1,-1 1-5431,1-1 961</inkml:trace>
</inkml:ink>
</file>

<file path=word/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9:43.753"/>
    </inkml:context>
    <inkml:brush xml:id="br0">
      <inkml:brushProperty name="width" value="0.05" units="cm"/>
      <inkml:brushProperty name="height" value="0.05" units="cm"/>
    </inkml:brush>
  </inkml:definitions>
  <inkml:trace contextRef="#ctx0" brushRef="#br0">90 301 10469,'-1'0'328,"0"0"0,0-1 0,0 1 0,0-1 0,0 1 0,0-1 0,1 1 0,-1-1 0,0 0 0,0 0 1,0 1-1,1-1 0,-1 0 0,0 0 0,1 0 0,-2-1 0,-1-17 1925,4 10-2285,0 0 1,1 1-1,4-14 0,0-2 706,-5 21-652,-1 1 0,0-1 1,1 1-1,0 0 0,-1-1 0,1 1 1,0 0-1,0-1 0,0 1 0,1 0 1,-1 0-1,0 0 0,1 0 0,-1 0 0,1 0 1,0 0-1,0 1 0,0-1 0,0 1 1,0-1-1,0 1 0,0 0 0,0-1 1,0 1-1,1 0 0,-1 1 0,0-1 0,1 0 1,2 0-1,-4 1-22,0-1 1,0 1-1,0 0 1,0 0-1,0 0 0,0-1 1,0 1-1,0 0 1,0 0-1,0 0 0,0 0 1,0 1-1,0-1 1,0 0-1,0 0 0,0 1 1,0-1-1,0 0 1,0 1-1,0-1 0,0 1 1,0-1-1,-1 1 1,3 1-1,-2 0 2,0-1 0,1 1-1,-1 0 1,0 0 0,0 0 0,0 0 0,-1 0 0,1 0-1,0 0 1,-1 0 0,1 3 0,0 4 4,0 0 1,-1 0-1,0 0 1,-2 15-1,1-16-345,-1 1 0,1-1 0,-2 0 1,1 0-1,-1 0 0,-7 13 0,9-18 167,0-1 0,-1 0 1,1 0-1,-1 0 0,1 0 0,-1 0 0,0 0 0,0-1 0,0 1 0,0 0 1,0-1-1,0 0 0,-1 1 0,1-1 0,0 0 0,-1 0 0,1 0 0,-1-1 1,1 1-1,-1 0 0,1-1 0,-1 0 0,1 1 0,-1-1 0,-5-1 0,-3-1-4864</inkml:trace>
  <inkml:trace contextRef="#ctx0" brushRef="#br0" timeOffset="353.66">1 20 9012,'-1'-1'288,"2"0"0,-1 0 0,0 1 0,0-1 0,0 0 0,0 0 0,0 0 0,1 0-1,-1 1 1,0-1 0,1 0 0,-1 0 0,0 1 0,1-1 0,-1 0 0,1 1 0,0-1 0,-1 0 0,1 1 0,-1-1 0,1 1-1,0-1 1,-1 1 0,1-1 0,0 1 0,0-1 0,-1 1 0,1 0 0,2-1 0,-3 1-231,1 1 1,0-1 0,0 0-1,-1 0 1,1 1-1,0-1 1,-1 1 0,1-1-1,0 0 1,-1 1-1,1-1 1,-1 1 0,1 0-1,0-1 1,-1 1-1,1-1 1,-1 1-1,0 0 1,1-1 0,-1 1-1,0 0 1,1 0-1,-1-1 1,0 1 0,0 0-1,1 0 1,-1 0-1,0-1 1,0 1 0,0 0-1,0 0 1,0 0-1,2 133 797,-3-88-2727,7 67 0,-4-104-1312,1-2-2060</inkml:trace>
  <inkml:trace contextRef="#ctx0" brushRef="#br0" timeOffset="739.81">362 271 8500,'-1'2'2673,"-3"-1"-208,3 0-1600,-2 0-593,1 0-176,2-1 0,-4 1-192,3 0 0,-2 2-464,1-2-1954,-1 0-2240</inkml:trace>
  <inkml:trace contextRef="#ctx0" brushRef="#br0" timeOffset="1148.77">355 293 8228,'0'-12'7531,"-4"2"-5012,4 9-2468,-1 1 0,0-1 1,1 0-1,-1 1 1,1-1-1,-1 1 1,0-1-1,0 1 1,1 0-1,-1-1 1,0 1-1,0 0 0,0-1 1,1 1-1,-1 0 1,0 0-1,0 0 1,0 0-1,0 0 1,0 0-1,1 0 1,-1 0-1,0 0 1,0 0-1,0 0 0,0 0 1,0 1-1,-5 0-29,0 0-1,1 0 1,-1 0-1,0 1 1,1 0-1,0 0 1,-1 1 0,1 0-1,0 0 1,0 0-1,0 0 1,1 1-1,-1-1 1,-6 9-1,10-11-87,0 0 1,0 1-1,0-1 0,1 0 0,-1 1 1,0-1-1,1 1 0,-1-1 0,1 1 1,0-1-1,-1 1 0,1-1 0,0 1 1,0 0-1,0-1 0,0 1 0,0-1 1,0 1-1,0-1 0,1 1 0,-1-1 1,1 1-1,-1-1 0,1 1 0,-1-1 1,1 1-1,0-1 0,0 1 0,0-1 1,0 0-1,1 2 0,0-1 18,0-1-1,0 1 1,-1-1 0,1 1-1,0-1 1,1 0 0,-1 1-1,0-1 1,0 0 0,1-1-1,-1 1 1,0 0 0,1-1-1,-1 1 1,0-1 0,1 0-1,-1 1 1,5-2-1,-2 1-15,4-2 105,1 1 1,0 1-1,0 0 1,14 1-1,-21-1-9,-1 1-1,0-1 1,0 1 0,1-1-1,-1 1 1,0 0-1,0 0 1,0 0-1,0 0 1,0 0-1,0 0 1,0 1-1,0-1 1,-1 1 0,1-1-1,-1 1 1,1 0-1,-1 0 1,1-1-1,-1 1 1,0 0-1,0 0 1,0 0-1,0 1 1,1 2 0,-1 1-22,-1 0 0,0 0 0,0 0 0,-1 0 0,1 0 0,-1 0 0,-1-1 0,-2 11 0,1-13-257,0 0-1,0 0 1,0 0-1,0 0 1,-1-1 0,1 1-1,-1-1 1,0 0-1,1 0 1,-1 0-1,0-1 1,0 1-1,0-1 1,0 0 0,-1 0-1,1 0 1,0-1-1,0 1 1,-8-1-1,1-1-4775</inkml:trace>
</inkml:ink>
</file>

<file path=word/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9:33.370"/>
    </inkml:context>
    <inkml:brush xml:id="br0">
      <inkml:brushProperty name="width" value="0.05" units="cm"/>
      <inkml:brushProperty name="height" value="0.05" units="cm"/>
    </inkml:brush>
  </inkml:definitions>
  <inkml:trace contextRef="#ctx0" brushRef="#br0">0 1123 7956,'1'-1'509,"0"-1"1,-1 1-1,1 0 1,0 0-1,0 0 1,0 0-1,0 0 1,0 0 0,0 0-1,0 0 1,0 1-1,0-1 1,1 0-1,-1 1 1,2-2-1,24-2 3116,-10 5-3619,-1 1 1,19 3-1,16 2 273,-43-7-432,24 0-521,-31 0 467,0 0-1,-1 1 0,1-1 1,0 0-1,0 0 0,0 0 1,0 1-1,0-1 0,-1 0 1,1 1-1,0-1 0,0 1 1,-1-1-1,1 1 1,1 0-1,-2 1-2793,-1 1-1924</inkml:trace>
  <inkml:trace contextRef="#ctx0" brushRef="#br0" timeOffset="360.74">21 1254 9604,'14'11'6364,"6"-6"-4289,25-4-2615,-32-1 1240,0 0-847,20-1-127,-14-4-4518,-12 1-370</inkml:trace>
  <inkml:trace contextRef="#ctx0" brushRef="#br0" timeOffset="2114.71">592 381 10469,'-1'3'948,"0"1"0,1-1 0,-1 0 0,0 0 0,1 0 0,0 6 1,5 36 1432,-3-36-2207,0 0 0,-1 0 0,0 13 0,-5 68 542,-4 64-261,2 19-293,1-7-148,-1-99-14,2 0 0,8 98 0,-1-98 0,-2 1 0,-13 93 0,-1 43 0,14-186 0,1 0 0,8 32 0,1 14 0,-9-42 0,-2-12 0,1 1 0,0-1 0,1 0 0,0 0 0,1 1 0,6 16 0,-8-24-9,0 1 0,0-1 0,0 0 0,-1 1 0,0-1 0,1 1 0,-1-1 0,0 1-1,-1-1 1,1 0 0,-1 1 0,0-1 0,-1 4 0,1-4 2,1 0 1,-1 1-1,0-1 0,1 0 0,0 0 0,-1 1 0,1-1 0,0 0 0,1 0 0,-1 1 1,1-1-1,1 6 0,-4-61-113,2 51 120,0-1 0,0 1 0,0 0 0,0-1 0,0 1 0,1 0 0,-1-1 0,0 1 0,1 0 0,-1-1 0,1 1 0,-1 0 0,1-1 0,0 1 0,-1 0 0,1 0 0,0 0 0,0 0 0,0 0 0,0 0 0,0 0 0,0 0 0,0 0 0,0 0 0,0 1 0,1-1 0,-1 0 0,0 1 0,0-1 0,1 1 0,-1-1 0,3 0 0,6-1 0,-1-1 0,2 1 0,14-1 0,-12 2 0,-3 1-102,0-1-1,0 2 1,14 1 0,-18-1-6,0 0 0,0 0 1,1-1-1,-1 1 0,0-1 0,0-1 1,1 1-1,-1-1 0,0-1 0,0 1 0,10-4 1,-8-2-4480,-4 4-1050</inkml:trace>
  <inkml:trace contextRef="#ctx0" brushRef="#br0" timeOffset="3187.82">597 804 7411,'-1'-5'6738,"-2"-2"-4788,-3-10-1561,6-2 492,0 0 1,7-35 0,-4 34-549,-1 0 0,0-30 0,-11-144 715,4 148-994,-3-52 66,5-42-120,3 139 0,-1-49 24,1 46-22,-1 1 0,1 0 0,-1 0-1,0-1 1,0 1 0,0 0 0,0 0 0,-1 0 0,1 0-1,-1 1 1,1-1 0,-5-5 0,6 8-2,10-13 0,-10 13 0,1-1 0,-1 1 0,0-1 0,1 1 0,-1 0 0,1-1 0,-1 1 0,0 0 0,1-1 0,-1 1 0,1 0 0,-1-1 0,1 1 0,-1 0 0,1 0 0,-1 0 0,1 0 0,-1-1 0,1 1 0,-1 0 0,1 0 0,-1 0 0,1 0 0,-1 0 0,1 0 0,0 0 0,-1 1 0,1-1 0,-1 0 0,1 0 0,0 1 0,15 9-102,1-1-1,0 0 1,0-1 0,1 0 0,0-2-1,22 6 1,-35-11 73,5 0-1615,-4-5-3784,-3 0 71</inkml:trace>
  <inkml:trace contextRef="#ctx0" brushRef="#br0" timeOffset="4223.22">829 552 9492,'-1'-6'1764,"0"0"0,1 0 0,-1-1 0,2-10 1,-1 12-1440,1 0 1,0 1 0,0-1 0,1 0 0,-1 1 0,4-7 0,-4 8-305,1 0 0,-1 1 0,1-1 0,0 1 0,0-1 0,0 1 0,0 0 0,1 0 0,-1 0 0,0 0 0,1 0 0,0 0 0,-1 1 0,1-1 0,0 1 0,0 0 0,0 0 0,-1 0 0,1 0 0,0 0 0,0 1 0,1-1 0,-1 1 0,5 0 0,-7 0-3,1 0 1,0 0-1,-1 0 1,1 0-1,0 1 1,-1-1-1,1 0 0,0 1 1,-1-1-1,1 1 1,-1 0-1,1 0 1,-1-1-1,1 1 0,-1 0 1,0 0-1,1 0 1,-1 1-1,0-1 1,0 0-1,0 0 0,2 3 1,-2-1 7,1 0 1,-1 0-1,0 0 1,0 0-1,0 0 1,0 0-1,-1 1 1,1-1-1,-1 0 1,0 1-1,0 2 1,0 2-255,-1 0 0,0 0 0,0 0 0,-1 0 0,0 0 1,-1 0-1,0-1 0,0 1 0,-4 7 0,6-14 118,0 0 1,1 0-1,-1-1 0,0 1 0,1 0 0,-1-1 0,0 1 0,0 0 0,0-1 0,0 1 1,0-1-1,1 1 0,-1-1 0,0 1 0,0-1 0,0 0 0,0 0 0,0 1 0,0-1 0,0 0 1,0 0-1,0 0 0,0 0 0,-1 0 0,1 0 0,0-1 0,-1 1 0,0-1-406,-1 1-1,0-1 1,1 0-1,-1-1 0,0 1 1,1 0-1,-1-1 1,-3-3-1,-3-4-4216</inkml:trace>
  <inkml:trace contextRef="#ctx0" brushRef="#br0" timeOffset="4595.53">784 390 8500,'-5'-41'5390,"3"25"-4372,2 0 0,0 0-1,1 0 1,3-20 0,0 95 1762,6 114-3717,1-100-7399,-9-65 3101</inkml:trace>
  <inkml:trace contextRef="#ctx0" brushRef="#br0" timeOffset="4998.15">1143 564 9156,'-8'31'8499,"5"0"-5821,3-22-2556,-1-1 0,0 1 0,0-1 0,-5 16 0,4-19-248,1 0 0,0 1 0,0-1 0,0 0 0,0 8 0,2 2-5481,0-12 39</inkml:trace>
  <inkml:trace contextRef="#ctx0" brushRef="#br0" timeOffset="9233.82">910 1286 10277,'-1'0'298,"1"-1"0,-1 1 1,0 0-1,1-1 0,-1 1 0,0-1 1,1 1-1,-1-1 0,1 1 1,-1-1-1,1 1 0,-1-1 0,1 0 1,-1 1-1,1-1 0,0 0 0,-1 1 1,1-1-1,0 0 0,0 1 1,-1-1-1,1 0 0,0 0 0,0 0 1,1-25 1540,2 15-1711,0 2-1,8-20 1,-9 26-103,0-1 0,0 1 0,0 0 0,0 0 0,1 0-1,-1 1 1,1-1 0,0 1 0,0-1 0,0 1 0,0 0 0,0 0 0,1 0 0,-1 1 0,0-1 0,1 1 0,-1 0 0,1 0 0,0 0 0,-1 0 0,1 0 0,0 1 0,0 0-1,-1 0 1,1 0 0,0 0 0,0 1 0,-1-1 0,1 1 0,0 0 0,-1 0 0,1 0 0,-1 0 0,1 1 0,-1 0 0,1-1 0,-1 1 0,0 1 0,5 3 0,-7-4-34,1 0 1,-1 0 0,1 0-1,-1 0 1,0 0 0,0 1 0,0-1-1,0 0 1,0 1 0,-1-1 0,1 1-1,-1-1 1,1 1 0,-1-1-1,0 1 1,0-1 0,0 1 0,0-1-1,-1 1 1,1-1 0,-1 1-1,1-1 1,-1 0 0,0 1 0,0-1-1,0 0 1,0 1 0,0-1 0,-1 0-1,1 0 1,-4 3 0,4-3-123,-1 0 0,1 0 1,-1 0-1,1 0 1,-1-1-1,0 1 0,0-1 1,0 1-1,0-1 0,0 0 1,0 0-1,0 1 1,0-2-1,0 1 0,-1 0 1,1 0-1,0-1 0,-1 1 1,1-1-1,-1 0 1,1 0-1,0 1 0,-1-2 1,1 1-1,0 0 0,-1 0 1,1-1-1,-1 1 1,1-1-1,0 0 0,0 0 1,0 0-1,-4-2 0,-1-2-58,1-1-1,-1 0 0,2 0 0,-1-1 0,1 1 1,0-1-1,0 0 0,1-1 0,-1 1 1,2-1-1,-1 0 0,1 0 0,1 0 0,-4-13 1,2-1 709,0 1 0,2-1 0,0 0 1,2-33-1,4 32 1616,-4 23-2112,0 0-1,0 0 0,0 0 0,0 0 1,0 0-1,0 0 0,0 1 1,0-1-1,0 0 0,0 0 1,0 0-1,0 0 0,0 0 0,0 0 1,0 0-1,1 0 0,-1 0 1,0 0-1,0 0 0,0 0 1,0 0-1,0 0 0,0 0 0,0 0 1,0 0-1,0 0 0,0 0 1,0 0-1,0 0 0,0 0 1,0 0-1,0 0 0,0 0 0,1 0 1,-1 0-1,0 0 0,0 0 1,0 0-1,0 0 0,0 0 0,0 0 1,0 0-1,0 0 0,0 0 1,0 0-1,0 0 0,0 0 1,0 0-1,0 0 0,0 0 0,0 0 1,0 0-1,0-1 0,0 1 1,0 0-1,0 0 0,0 0 1,1 0-1,-1 0 0,0 0 0,0 0 1,0 0-1,0 0 0,0 0 1,0 0-1,0 0 0,0 0 1,0 0-1,2 12 792,3 103-19,-1-16-1917,4-33-3153,-5-56 1048,0 0-1971</inkml:trace>
  <inkml:trace contextRef="#ctx0" brushRef="#br0" timeOffset="9595.94">1292 1239 10709,'-3'3'2929,"0"0"1,-1 2-2386,1-1-112,0-2-192,1 5-32,0 3-128,1 1 0,1 2-80,-1 2-160,1 1-48,0 1-32,0-1-192,0 1 32,-1 0-129,1-4-255,0-3-1969,-1-2-2482</inkml:trace>
  <inkml:trace contextRef="#ctx0" brushRef="#br0" timeOffset="9997.57">1220 1177 10277,'-2'-12'6106,"-4"16"-3652,-3 20-1906,7-13-512,1 1 0,0 0 0,1 12 0,0-21-30,0 0 0,0 0 1,1 0-1,-1 0 0,1 0 0,0 0 1,0 0-1,0 0 0,0 0 0,0-1 0,0 1 1,1 0-1,-1-1 0,1 1 0,0-1 1,0 1-1,2 1 0,0-2-407,0-1 0,0 0 1,0 0-1,0 0 0,0 0 0,0-1 1,0 0-1,0 0 0,0 0 0,0 0 1,0 0-1,0-1 0,8-2 0,-4 0-5001</inkml:trace>
</inkml:ink>
</file>

<file path=word/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9:39.133"/>
    </inkml:context>
    <inkml:brush xml:id="br0">
      <inkml:brushProperty name="width" value="0.05" units="cm"/>
      <inkml:brushProperty name="height" value="0.05" units="cm"/>
    </inkml:brush>
  </inkml:definitions>
  <inkml:trace contextRef="#ctx0" brushRef="#br0">97 298 9268,'-2'-1'580,"1"0"0,0-1-1,0 1 1,0 0 0,0-1 0,0 1-1,0-1 1,0 1 0,0-1 0,0 1-1,0-3 1,-4-23 1848,4 17-2003,1 0 0,0 0 0,3-12 0,-3 19-391,1-1-1,0 1 0,0 0 1,0-1-1,1 1 0,-1 0 0,1 0 1,0 0-1,0 0 0,0 0 1,0 0-1,1 0 0,-1 1 1,1-1-1,-1 1 0,4-2 1,-5 3-24,0 0 1,1 0-1,-1 1 1,0-1 0,1 1-1,-1-1 1,1 1-1,-1-1 1,0 1-1,1 0 1,-1-1 0,1 1-1,-1 0 1,1 0-1,-1 0 1,1 1 0,-1-1-1,1 0 1,-1 0-1,1 1 1,-1-1 0,0 1-1,1-1 1,-1 1-1,0 0 1,1-1-1,-1 1 1,0 0 0,0 0-1,0 0 1,1 0-1,-1 0 1,0 0 0,0 0-1,-1 0 1,1 1-1,0-1 1,0 0 0,-1 1-1,2 1 1,0 1-97,0 1 0,0 0 0,0 0 0,0 0 1,-1 0-1,0 1 0,0-1 0,-1 0 0,1 0 0,-1 1 1,0-1-1,-1 7 0,0-4-99,0 1 0,-1-1 0,0 0 0,-1 0 0,0 0 0,0 0 0,-4 7 0,6-13 52,0-1 0,0 0 0,0 0 0,0 0 1,0 0-1,0 0 0,0 0 0,0 0 0,-1 0 0,1 0 0,0 0 1,0-1-1,-3 2 0,3-2-188,0 0 0,0 1 0,0-1 1,1 0-1,-1 0 0,0 0 0,0 0 1,0 0-1,0 0 0,0 0 0,0 0 0,0 0 1,1 0-1,-1 0 0,-1-1 0,-6-5-4497</inkml:trace>
  <inkml:trace contextRef="#ctx0" brushRef="#br0" timeOffset="366.03">0 22 9604,'2'-2'728,"-1"0"116,0 0 0,1 0 0,-1 0 0,1 0-1,0 0 1,0 0 0,-1 0 0,4-1 0,-4 3-798,-1 0 0,0-1 0,0 1 0,0 0 0,1 0 1,-1 0-1,0 0 0,0 0 0,1 0 0,-1 1 0,0-1 0,0 0 0,0 0 0,1 0 0,-1 0 0,0 0 0,0 0 0,0 0 0,1 0 0,-1 0 0,0 1 0,0-1 0,0 0 0,0 0 1,1 0-1,-1 0 0,0 0 0,0 1 0,0-1 0,0 0 0,0 0 0,0 0 0,0 1 0,1-1 0,3 18 664,12 161-1785,-14-163 370,0 6-4027,0-12-777</inkml:trace>
  <inkml:trace contextRef="#ctx0" brushRef="#br0" timeOffset="762.93">238 203 9732,'28'-3'6768,"-24"3"-6628,1 0 0,-1 0 1,0 0-1,1 1 0,-1 0 0,1 0 0,6 2 0,-11-2-134,1-1-1,-1 1 0,1-1 0,-1 1 0,0-1 0,1 1 0,-1-1 0,0 1 1,1-1-1,-1 1 0,0-1 0,1 1 0,-1 0 0,0-1 0,0 1 0,0-1 1,0 1-1,0 0 0,0-1 0,0 1 0,0 0 0,0-1 0,0 1 0,0-1 1,0 1-1,0 0 0,0-1 0,-1 1 0,1-1 0,0 1 0,0 0 1,-1-1-1,0 1 0,-10 19-17,-45 60 12,53-77 2,1 0 0,0 0 0,0 0 0,0 1-1,1-1 1,-1 1 0,1-1 0,-2 5 0,3-7 29,0 1 0,0-1 0,-1 0 0,1 0 0,0 0 0,0 0 0,0 0 0,0 0 0,0 0 0,0 0 0,0 0 0,1 0 1,-1 0-1,0 0 0,1 0 0,-1 0 0,0 0 0,1 0 0,-1 0 0,1 0 0,0 0 0,-1 0 0,1 0 0,0-1 0,-1 1 0,1 0 0,0 0 0,0-1 0,0 1 0,0-1 0,-1 1 1,1-1-1,2 1 0,26 16 374,-25-14-628,0 0-1,0-1 0,0 0 1,0 1-1,1-1 1,-1-1-1,0 1 1,1-1-1,5 1 0,-2 0-2860,-1-1-2230</inkml:trace>
  <inkml:trace contextRef="#ctx0" brushRef="#br0" timeOffset="4619.87">239 982 10469,'-1'0'328,"0"0"0,0-1 0,0 1 0,0-1 0,0 1 0,0-1 0,1 1 0,-1-1 0,0 0 0,0 0 1,0 1-1,1-1 0,-1 0 0,0 0 0,1 0 0,-2-1 0,-1-17 1925,4 10-2285,0 0 1,1 1-1,4-14 0,0-2 706,-5 21-652,-1 1 0,0-1 1,1 1-1,0 0 0,-1-1 0,1 1 1,0 0-1,0-1 0,0 1 0,1 0 1,-1 0-1,0 0 0,1 0 0,-1 0 0,1 0 1,0 0-1,0 1 0,0-1 0,0 1 1,0-1-1,0 1 0,0 0 0,0-1 1,0 1-1,1 0 0,-1 1 0,0-1 0,1 0 1,2 0-1,-4 1-22,0-1 1,0 1-1,0 0 1,0 0-1,0 0 0,0-1 1,0 1-1,0 0 1,0 0-1,0 0 0,0 0 1,0 1-1,0-1 1,0 0-1,0 0 0,0 1 1,0-1-1,0 0 1,0 1-1,0-1 0,0 1 1,0-1-1,-1 1 1,3 1-1,-2 0 2,0-1 0,1 1-1,-1 0 1,0 0 0,0 0 0,0 0 0,-1 0 0,1 0-1,0 0 1,-1 0 0,1 3 0,0 4 4,0 0 1,-1 0-1,0 0 1,-2 15-1,1-16-345,-1 1 0,1-1 0,-2 0 1,1 0-1,-1 0 0,-7 13 0,9-18 167,0-1 0,-1 0 1,1 0-1,-1 0 0,1 0 0,-1 0 0,0 0 0,0-1 0,0 1 0,0 0 1,0-1-1,0 0 0,-1 1 0,1-1 0,0 0 0,-1 0 0,1 0 0,-1-1 1,1 1-1,-1 0 0,1-1 0,-1 0 0,1 1 0,-1-1 0,-5-1 0,-3-1-4864</inkml:trace>
  <inkml:trace contextRef="#ctx0" brushRef="#br0" timeOffset="4973.54">151 701 9012,'-1'-1'288,"2"0"0,-1 0 0,0 1 0,0-1 0,0 0 0,0 0 0,0 0 0,1 0-1,-1 1 1,0-1 0,1 0 0,-1 0 0,0 1 0,1-1 0,-1 0 0,1 1 0,0-1 0,-1 0 0,1 1 0,-1-1 0,1 1-1,0-1 1,-1 1 0,1-1 0,0 1 0,0-1 0,-1 1 0,1 0 0,2-1 0,-3 1-231,1 1 1,0-1 0,0 0-1,-1 0 1,1 1-1,0-1 1,-1 1 0,1-1-1,0 0 1,-1 1-1,1-1 1,-1 1 0,1 0-1,0-1 1,-1 1-1,1-1 1,-1 1-1,0 0 1,1-1 0,-1 1-1,0 0 1,1 0-1,-1-1 1,0 1 0,0 0-1,1 0 1,-1 0-1,0-1 1,0 1 0,0 0-1,0 0 1,0 0-1,2 133 797,-3-88-2727,7 67 0,-4-104-1312,1-2-2060</inkml:trace>
  <inkml:trace contextRef="#ctx0" brushRef="#br0" timeOffset="5359.69">512 952 8500,'-1'2'2673,"-3"-1"-208,3 0-1600,-2 0-593,1 0-176,2-1 0,-4 1-192,3 0 0,-2 2-464,1-2-1954,-1 0-2240</inkml:trace>
  <inkml:trace contextRef="#ctx0" brushRef="#br0" timeOffset="5768.65">505 974 8228,'0'-12'7531,"-4"2"-5012,4 9-2468,-1 1 0,0-1 1,1 0-1,-1 1 1,1-1-1,-1 1 1,0-1-1,0 1 1,1 0-1,-1-1 1,0 1-1,0 0 0,0-1 1,1 1-1,-1 0 1,0 0-1,0 0 1,0 0-1,0 0 1,0 0-1,1 0 1,-1 0-1,0 0 1,0 0-1,0 0 0,0 0 1,0 1-1,-5 0-29,0 0-1,1 0 1,-1 0-1,0 1 1,1 0-1,0 0 1,-1 1 0,1 0-1,0 0 1,0 0-1,0 0 1,1 1-1,-1-1 1,-6 9-1,10-11-87,0 0 1,0 1-1,0-1 0,1 0 0,-1 1 1,0-1-1,1 1 0,-1-1 0,1 1 1,0-1-1,-1 1 0,1-1 0,0 1 1,0 0-1,0-1 0,0 1 0,0-1 1,0 1-1,0-1 0,1 1 0,-1-1 1,1 1-1,-1-1 0,1 1 0,-1-1 1,1 1-1,0-1 0,0 1 0,0-1 1,0 0-1,1 2 0,0-1 18,0-1-1,0 1 1,-1-1 0,1 1-1,0-1 1,1 0 0,-1 1-1,0-1 1,0 0 0,1-1-1,-1 1 1,0 0 0,1-1-1,-1 1 1,0-1 0,1 0-1,-1 1 1,5-2-1,-2 1-15,4-2 105,1 1 1,0 1-1,0 0 1,14 1-1,-21-1-9,-1 1-1,0-1 1,0 1 0,1-1-1,-1 1 1,0 0-1,0 0 1,0 0-1,0 0 1,0 0-1,0 0 1,0 1-1,0-1 1,-1 1 0,1-1-1,-1 1 1,1 0-1,-1 0 1,1-1-1,-1 1 1,0 0-1,0 0 1,0 0-1,0 1 1,1 2 0,-1 1-22,-1 0 0,0 0 0,0 0 0,-1 0 0,1 0 0,-1 0 0,-1-1 0,-2 11 0,1-13-257,0 0-1,0 0 1,0 0-1,0 0 1,-1-1 0,1 1-1,-1-1 1,0 0-1,1 0 1,-1 0-1,0-1 1,0 1-1,0-1 1,0 0 0,-1 0-1,1 0 1,0-1-1,0 1 1,-8-1-1,1-1-4775</inkml:trace>
</inkml:ink>
</file>

<file path=word/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9:15.132"/>
    </inkml:context>
    <inkml:brush xml:id="br0">
      <inkml:brushProperty name="width" value="0.05" units="cm"/>
      <inkml:brushProperty name="height" value="0.05" units="cm"/>
    </inkml:brush>
  </inkml:definitions>
  <inkml:trace contextRef="#ctx0" brushRef="#br0">101 503 10373,'-3'11'1539,"1"-1"-1,0 1 1,-1 17 0,5 35 974,22 63-2684,-9-53 622,-8-26-441,1 95 1,-14 49 23,1-78-25,-7 64-9,-1 25 0,20 157 0,-4-349 0,-3-10 0,0 0 0,0 1 0,0-1 0,0 0 0,0 0 0,0 0 0,0 1 0,0-1 0,0 0 0,0 0 0,0 0 0,0 1 0,0-1 0,0 0 0,1 0 0,-1 0 0,0 1 0,0-1 0,0 0 0,0 0 0,0 0 0,1 0 0,-1 0 0,0 1 0,0-1 0,0 0 0,0 0 0,1 0 0,-1 0 0,0 0 0,0 0 0,0 0 0,1 0 0,-1 0 0,0 0 0,0 0 0,1 0 0,-1 0 0,0 0 0,0 0 0,0 0 0,1 0 0,-1 0 0,0 0 0,0 0 0,0 0 0,1 0 0,-1 0 0,-14-27 0,7-10 112,2 0 0,-2-72 0,-1-20 155,6 120-205,-28-303 852,14 109-743,6 97-112,5-94 2,1 25-10,6-27-30,1 131-8,-7-91 1,0 123-14,-12-51 0,16 85 0,2 8 0,3 2 0,-1-2 1,1 0 0,0 0 1,0 0-1,0-1 0,0 0 1,0 0-1,1 0 0,-1-1 1,1 1-1,-1-1 0,1-1 0,6 1 1,12 0 11,39-5 0,-23 1-8,-28 3-5,-1-1 0,1-1 0,0 0 0,-1-1 0,0 0 0,1-1 0,-1 0 0,10-6 0,-19 10-132,-1-1 1,0 0-1,0 1 1,1-1-1,-1 1 1,1-1-1,-1 1 1,0-1-1,1 1 1,-1 0-1,1 0 1,-1 0-1,1 0 1,-1 0-1,1 0 1,1 0-1,-2 1-11,0-1 0,-1 1 0,1-1 1,-1 1-1,1 0 0,-1-1 0,1 1 0,-1 0 0,1-1 0,-1 1 0,1 0 0,-1-1 0,0 1 1,0 0-1,1 0 0,-1-1 0,0 1 0,0 0 0,0 0 0,0 0 0,0-1 0,0 1 0,0 0 1,0 0-1,0 0 0,0-1 0,0 1 0,0 0 0,-1 0 0,1-1 0,-1 2 0,-2 12-5438</inkml:trace>
  <inkml:trace contextRef="#ctx0" brushRef="#br0" timeOffset="1489.02">77 220 7828,'0'-3'4546,"3"6"-1777,7 11-903,9 23-1195,-15-16-235,-1 0 0,0 0 0,-2 40 0,-1-27-216,-6 148 366,1-24-372,-6 28-128,1-22-47,18 40-4,1-22-6,4-17-29,-1-1 0,-20-39 0,8-106-8,-1-10-3,1 1 0,1-1 0,-1 0-1,4 14 1,6 12 11,-9-34 4,1-1-1,-1 1 0,0-1 0,1 1 0,-1-1 0,1 1 0,-1-1 0,1 0 0,-1 0 1,0 0-1,1 0 0,-1 0 0,1 0 0,-1 0 0,1-1 0,-1 1 0,3-1 0,28-7 53,-10 1-392,-1 1-1,1 1 0,35-3 0,-49 6-2305,-2 0-2199,-2 1-511</inkml:trace>
  <inkml:trace contextRef="#ctx0" brushRef="#br0" timeOffset="3082.02">360 434 10373,'0'1'370,"-1"0"1,1-1-1,-1 1 1,1 0-1,0-1 0,-1 1 1,1 0-1,0 0 1,-1-1-1,1 1 1,0 0-1,0 0 0,0-1 1,0 1-1,0 0 1,0 0-1,0 0 1,0-1-1,0 1 1,0 0-1,0 1 0,10 20 1728,-6-16-2022,1 0 0,-1 0 1,1 0-1,7 5 1,20 16 33,80 75 372,-107-96-843,1-1 1,0 1 0,0-1-1,1 0 1,-1 0-1,1-1 1,0 0-1,1 0 1,9 3 0,-11-7-1304,-4-2-1909,0-2-1480</inkml:trace>
  <inkml:trace contextRef="#ctx0" brushRef="#br0" timeOffset="3530.85">621 430 10133,'-2'-1'740,"1"0"1,-1 0-1,0 0 1,0 0-1,0 1 1,0-1-1,1 1 1,-1-1-1,-4 1 1,5 0-527,0 0 0,-1 0-1,1 0 1,0 0 0,-1 0 0,1 1 0,0-1 0,0 1 0,0-1 0,-1 1 0,1-1-1,-1 2 1,-2 1-201,0 0 0,1 1-1,-1-1 1,1 1-1,0 0 1,-4 7 0,-2 1 584,-67 97-407,8-8-577,53-73-849,9-16-2334,4-7 786,1-3-2333</inkml:trace>
  <inkml:trace contextRef="#ctx0" brushRef="#br0" timeOffset="4219.2">816 176 9604,'7'11'6417,"-1"4"-3669,5 38-2639,-10-46 526,1 12-1625,-1 36 0,-1-38-3532,0-17-533</inkml:trace>
  <inkml:trace contextRef="#ctx0" brushRef="#br0" timeOffset="4593.41">889 159 8756,'9'8'7581,"-5"7"-4893,-4 16-3085,0-22 1146,0 18-699,0 22-701,-5-16-5490,4-27 1045</inkml:trace>
  <inkml:trace contextRef="#ctx0" brushRef="#br0" timeOffset="5283.99">575 1023 8500,'0'-1'456,"1"1"0,0-1 0,-1 0 0,1 1 0,0-1 0,-1 0 0,1 1 0,0-1 0,0 1 0,-1-1 0,1 1 0,0 0 0,0-1 0,0 1 0,1-1 0,-1 1-341,-1 1 0,0-1 0,0 0 1,0 0-1,1 1 0,-1-1 0,0 0 0,0 1 0,0-1 0,0 0 0,0 1 1,1-1-1,-1 0 0,0 1 0,0-1 0,0 0 0,0 1 0,0-1 0,0 0 0,0 1 1,0-1-1,0 0 0,0 1 0,0-1 0,-1 0 0,1 0 0,0 1 0,-11 34 762,9-31-678,-12 42-400,2 0 1,2 1 0,-7 93 0,13-102-595,4-33 514,-8 44-852,-4-20-3405,8-22-309</inkml:trace>
  <inkml:trace contextRef="#ctx0" brushRef="#br0" timeOffset="5637.02">450 1051 9268,'1'-16'7674,"0"26"-5040,3 17-2254,0-14-619,-1-1 1,2 1-1,-1-1 1,2-1-1,-1 1 1,2-1-1,-1 0 1,2 0-1,9 11 1,-6-15-4303,-5-5-661</inkml:trace>
  <inkml:trace contextRef="#ctx0" brushRef="#br0" timeOffset="6008.05">850 813 11381,'-2'17'2126,"1"-1"-1,2 27 0,-1 12 799,0-28-3739,1-20 296,-1-1-1,0 0 1,0 0-1,-1 1 1,-2 9-1,2-15-2743,0-1-1995</inkml:trace>
  <inkml:trace contextRef="#ctx0" brushRef="#br0" timeOffset="6397.04">907 811 9268,'6'16'7333,"-5"5"-4636,-5 22-2846,3-30 892,-2 15-836,-3 24-164,-1-17-4902,5-30-340</inkml:trace>
  <inkml:trace contextRef="#ctx0" brushRef="#br0" timeOffset="7163">749 1513 10933,'-3'40'7203,"12"21"-6211,0-1-1133,-5 28-1018,-3-50-3836,-1-34-10</inkml:trace>
  <inkml:trace contextRef="#ctx0" brushRef="#br0" timeOffset="8500.96">1109 40 9012,'24'-3'10035,"38"-14"-8267,-52 14-1708,-2-1-7,0 2 0,1-1 0,-1 1 1,0 0-1,12 0 0,-16 2-52,1-1 21,0 1 0,0 0 0,0 0 0,0 0-1,0 1 1,0-1 0,6 3 0,-10-2-16,1-1 0,-1 1 0,0 0 0,1 0 0,-1 0 0,0 0 0,0 0 1,0 0-1,0 0 0,0 0 0,0 0 0,0 1 0,0-1 0,-1 0 0,1 1 0,0-1 0,-1 1 1,1-1-1,-1 1 0,1-1 0,-1 1 0,0-1 0,0 1 0,0-1 0,0 1 0,0-1 0,0 4 1,-7 314 158,7-294-165,2 318 0,3-172 0,5 55 0,-6-141-17,-12 154 0,6-195 11,0 165-225,1-10-138,-1-36-16,1-157 418,-3-8 40,-8-7 30,2 8-80,0-1 1,0 1-1,0 1 0,0 0 1,0 0-1,0 1 1,-14 3-1,20-3-56,-19 8-864,2 1-5196,18-10 667</inkml:trace>
</inkml:ink>
</file>

<file path=word/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8:52.863"/>
    </inkml:context>
    <inkml:brush xml:id="br0">
      <inkml:brushProperty name="width" value="0.05" units="cm"/>
      <inkml:brushProperty name="height" value="0.05" units="cm"/>
    </inkml:brush>
  </inkml:definitions>
  <inkml:trace contextRef="#ctx0" brushRef="#br0">0 174 10021,'6'-39'6178,"3"-2"-4178,-6 33-1837,-1 0 0,1 0 0,0 1 1,1-1-1,-1 1 0,1 0 1,10-12-1,-12 17-110,0 0-1,1 0 1,-1 0 0,1 0-1,-1 0 1,1 1 0,0-1 0,0 1-1,3-1 1,-5 1-29,1 1 0,-1-1 1,1 1-1,-1-1 0,1 1 0,0 0 0,-1 0 1,1 0-1,-1 0 0,1 0 0,0 0 0,-1 0 1,1 0-1,-1 1 0,1-1 0,-1 1 0,1-1 1,-1 1-1,3 1 0,-3-1-16,0 0 0,-1 0 0,1 1-1,0-1 1,0 0 0,-1 1 0,1-1 0,-1 1 0,1-1 0,-1 1-1,0-1 1,1 1 0,-1-1 0,0 1 0,0-1 0,0 1-1,0-1 1,0 1 0,-1-1 0,0 3 0,-7 31-26,6-30-36,0 1-238,-1 0 0,1 0 0,-1 0-1,0 0 1,0-1 0,-1 1-1,1-1 1,-8 8 0,10-12 224,0-1 0,1 1 0,-1-1 1,0 1-1,0-1 0,0 1 0,1-1 0,-1 0 0,0 1 1,0-1-1,0 0 0,0 0 0,1 0 0,-1 0 0,0 0 1,0 0-1,0 0 0,0 0 0,0 0 0,0 0 0,1 0 1,-1 0-1,0-1 0,0 1 0,0 0 0,0-1 0,1 1 1,-1 0-1,0-1 0,0 1 0,1-1 0,-1 0 1,0 1-1,1-1 0,-1 1 0,1-1 0,-1 0 0,1 1 1,-1-1-1,1 0 0,-1 0 0,0-1 0,0 0 88,1 1 1,-1-1-1,1 0 0,-1 0 0,1 0 1,-1 1-1,1-1 0,0 0 0,0 0 1,0 0-1,0 0 0,0 0 0,0 0 0,1 1 1,-1-1-1,1 0 0,-1 0 0,1 1 1,0-1-1,0-2 0,0 3 63,0 0-1,0-1 1,0 1 0,0 0 0,0-1-1,0 1 1,0 0 0,1 0-1,-1 0 1,0 0 0,1 0-1,-1 1 1,0-1 0,1 0 0,-1 1-1,1-1 1,-1 1 0,1-1-1,0 1 1,-1-1 0,1 1-1,-1 0 1,1 0 0,0 0 0,-1 0-1,1 0 1,-1 0 0,1 1-1,0-1 1,-1 0 0,1 1-1,-1 0 1,1-1 0,-1 1-1,1 0 1,-1-1 0,0 1 0,1 0-1,-1 0 1,2 2 0,7 5-44,-1 0 1,0 1-1,0 0 1,9 13-1,-5-6-489,11 5-626,-8-8-3158,-8-8-853</inkml:trace>
  <inkml:trace contextRef="#ctx0" brushRef="#br0" timeOffset="524.59">332 133 11173,'0'0'212,"-1"0"0,1 0-1,-1-1 1,1 1 0,0 0 0,-1 0 0,1-1-1,0 1 1,-1-1 0,1 1 0,0 0 0,-1-1-1,1 1 1,0-1 0,0 1 0,0 0 0,-1-1-1,1 1 1,0-1 0,0 1 0,0-1-1,0 1 1,0-1 0,0 1 0,0-1 0,0 1-1,0-1 1,0 1 0,0-1 0,0 1 0,0-1-1,0 1 1,1-1 0,0 0-36,0-1 1,0 1 0,0 0-1,0 0 1,0 0-1,0 0 1,0 0-1,1 0 1,-1 0-1,3-1 1,38-16-406,-40 18 586,2-2-329,0 1 1,0 0-1,0 0 0,0 1 1,0-1-1,0 1 0,0 0 1,0 0-1,0 0 1,0 1-1,0-1 0,0 1 1,0 0-1,0 0 0,5 2 1,-7-2-25,-1 0 0,1 1 0,0-1 0,0 0 0,-1 1 0,1-1 0,0 1 0,-1-1 0,0 1 0,1-1 0,-1 1 0,0 0 0,0 0 0,0 0 0,0 0 0,0 0 0,0 0 0,-1 0 0,1 0 0,-1 0 0,1 0 0,-1 0 0,0 1 0,0-1 0,0 0 0,0 0 0,0 0 0,0 0 0,-1 4 0,-1 0-38,1-1 1,-1 0-1,1 0 1,-1 0-1,-1 0 1,1 0 0,-1 0-1,-5 8 1,7-12-20,0 0 1,0 1-1,0-1 1,0 0 0,-1 0-1,1 0 1,0 0-1,0 0 1,-1 0-1,1 0 1,-1 0-1,1 0 1,-1-1 0,1 1-1,-1-1 1,1 1-1,-1-1 1,1 1-1,-1-1 1,0 0 0,1 0-1,-1 0 1,1 0-1,-1 0 1,0 0-1,1 0 1,-1 0 0,0-1-1,1 1 1,-1-1-1,1 1 1,-1-1-1,-1-1 1,2 2 31,1 0-1,-1 0 1,1 0-1,-1 0 1,1-1-1,-1 1 1,1 0-1,0 0 1,-1-1 0,1 1-1,-1 0 1,1-1-1,-1 1 1,1-1-1,0 1 1,-1 0 0,1-1-1,0 1 1,0-1-1,-1 1 1,1-1-1,0 1 1,0-1-1,0 1 1,-1-1 0,1 1-1,0-1 1,0 1-1,0-2 1,1 2 20,-1-1-1,1 0 1,-1 1 0,1-1-1,0 1 1,-1-1 0,1 1 0,0-1-1,0 1 1,-1 0 0,1-1-1,0 1 1,0 0 0,0-1 0,1 1-1,34-4 730,-33 4-685,-1 0 0,1 0 0,0 0 0,0 1 0,-1-1 0,1 1 0,0-1 0,-1 1 0,1 0 0,0 0 0,-1 0 0,0 1 1,1-1-1,-1 1 0,0-1 0,1 1 0,-1 0 0,0-1 0,0 1 0,0 0 0,0 1 0,-1-1 0,1 0 0,-1 0 0,1 1 0,-1-1 0,0 1 0,0-1 0,0 1 0,0-1 0,0 1 0,-1 0 0,1 0 0,-1-1 0,0 1 0,1 0 0,-2 3 0,2-3-181,-1 0 0,0 1 0,0-1-1,-1 1 1,1-1 0,-1 1 0,0-1 0,0 1-1,0-1 1,0 0 0,0 0 0,-1 0-1,0 0 1,1 0 0,-1 0 0,0 0-1,0 0 1,-5 4 0,2-3-297,1-1 1,-1 1-1,0-1 1,0-1-1,0 1 1,0-1-1,0 0 1,-1 0-1,1 0 1,-11 1-1,7-1-4692</inkml:trace>
</inkml:ink>
</file>

<file path=word/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8:51.621"/>
    </inkml:context>
    <inkml:brush xml:id="br0">
      <inkml:brushProperty name="width" value="0.05" units="cm"/>
      <inkml:brushProperty name="height" value="0.05" units="cm"/>
    </inkml:brush>
  </inkml:definitions>
  <inkml:trace contextRef="#ctx0" brushRef="#br0">37 202 8884,'-1'0'481,"0"0"0,-1 0 0,1 0 0,0 0 0,0 0 0,-1 0-1,1 0 1,0 0 0,0 0 0,0 0 0,-1-1 0,1 1 0,-2-1 0,3 0-332,-1 1 0,1 0 0,-1-1 0,0 1 1,1-1-1,-1 1 0,1-1 0,-1 0 0,1 1 0,0-1 1,-1 1-1,1-1 0,0 0 0,-1 1 0,1-1 0,-1-1 1,1-2-38,-1-1 0,1 1 0,0 0 1,0 0-1,1 0 0,1-7 1,-2 8 74,0-4-85,1-1-1,0 1 1,1-1-1,0 1 1,0-1 0,0 1-1,1 0 1,0 0-1,1 0 1,-1 0-1,1 1 1,0 0 0,6-7-1,-9 13-100,5-7 63,1 0 0,0 1 0,15-11-1,-21 16-56,1 0-1,0 0 1,-1 0 0,1 0-1,0 1 1,-1-1-1,1 1 1,0-1-1,0 1 1,-1 0 0,1-1-1,3 1 1,-4 0-7,0 1 1,0-1-1,0 0 0,0 1 1,0-1-1,0 1 1,0-1-1,0 1 1,0-1-1,0 1 1,-1 0-1,1-1 0,0 1 1,0 0-1,-1 0 1,1 0-1,0-1 1,-1 1-1,1 0 0,-1 0 1,1 0-1,-1 0 1,1 2-1,0 1-19,-1 0-1,1-1 0,-1 1 1,0 0-1,0 0 1,0 0-1,0 0 0,-1 0 1,0 0-1,0-1 0,0 1 1,0 0-1,0-1 1,-4 7-1,0 0-279,0 0 0,0 0-1,-1-1 1,-8 9 0,9-11-161,-2-1 0,1 1 0,-13 8-1,17-13 331,-1 0 0,1-1 1,0 1-1,-1-1 0,1 0 0,-1 1 0,0-1 0,1-1 0,-1 1 0,0 0 0,0-1 0,1 1 0,-1-1 0,0 0 0,0 0 0,-3 0 0,6 0 105,-1-1-1,0 1 1,0-1-1,1 1 1,-1-1-1,0 1 0,1-1 1,-1 0-1,1 1 1,-1-1-1,1 0 1,-1 1-1,1-1 1,0 0-1,-1 0 1,1 1-1,0-1 0,-1 0 1,1 0-1,0 0 1,0 1-1,0-1 1,0 0-1,0 0 1,0 0-1,0-1 1,1-27-102,-1 26 114,1-4 177,0 0 1,1 0 0,-1 1-1,1-1 1,0 0 0,1 1-1,0 0 1,4-9 0,-6 14-90,0-1 0,0 1 0,0-1 0,0 1 0,0-1 0,0 1 1,1 0-1,-1 0 0,1-1 0,-1 1 0,0 0 0,1 0 0,0 1 0,-1-1 0,1 0 0,0 0 0,-1 1 0,1-1 1,0 1-1,-1-1 0,1 1 0,0 0 0,0 0 0,0 0 0,-1 0 0,1 0 0,0 0 0,0 0 0,0 1 1,-1-1-1,1 1 0,0-1 0,-1 1 0,1-1 0,0 1 0,2 2 0,1 0 2,-1 0 1,0 0-1,1 0 1,-1 1-1,-1 0 0,1-1 1,0 1-1,-1 1 0,3 4 1,23 45-178,-6-10-707,5 6-3883,-19-35-622</inkml:trace>
  <inkml:trace contextRef="#ctx0" brushRef="#br0" timeOffset="398.93">326 211 8356,'10'-20'8918,"-6"14"-8569,0 1 0,1-1 0,0 1 1,0 0-1,1 0 0,6-4 0,-12 8-344,1 1 0,-1-1 0,1 1 0,-1 0 0,1-1 0,-1 1 0,1 0-1,-1 0 1,1-1 0,-1 1 0,1 0 0,-1 0 0,1 0 0,-1 0 0,1 0 0,-1 0-1,1 0 1,0 0 0,-1 0 0,1 0 0,-1 0 0,1 0 0,-1 0 0,1 0 0,-1 0-1,1 1 1,-1-1 0,2 1 0,-2-1 7,1 1 0,0 0 0,-1 0 1,1 0-1,-1 0 0,0 0 0,1-1 0,-1 1 0,0 0 0,1 0 0,-1 0 0,0 0 1,0 0-1,0 2 0,-3 34 211,-17 31-223,12-48 0,-7 40 0,15-59-2,-1 1 0,1-1 0,0 0 0,0 0 0,0 0-1,0 0 1,0 0 0,1 1 0,-1-1 0,0 0 0,1 0 0,-1 0 0,0 0-1,1 0 1,-1 0 0,1 0 0,-1 0 0,1 0 0,0 0 0,0 0-1,-1 0 1,2 1 0,23 13-181,-22-14 126,1 1 0,-1-1 0,0 1-1,0 0 1,0 0 0,4 3 0,8 8-4478,-8-8-1071</inkml:trace>
</inkml:ink>
</file>

<file path=word/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8:40.482"/>
    </inkml:context>
    <inkml:brush xml:id="br0">
      <inkml:brushProperty name="width" value="0.05" units="cm"/>
      <inkml:brushProperty name="height" value="0.05" units="cm"/>
    </inkml:brush>
  </inkml:definitions>
  <inkml:trace contextRef="#ctx0" brushRef="#br0">53 1172 8628,'0'-4'4944,"0"-10"-3694,0-1-1094,-4-130 2577,1-57-608,4 90-1630,-16-121 0,13 191-410,4-62 1,0 71-81,-1 0 0,-1 0 0,-9-52 1,7 75 3,-1 1 1,0-1-1,0 1 1,-8-15 0,10 24-12,1 0 1,0-1 0,-1 1 0,1-1 0,0 1 0,0-1-1,-1 1 1,1-1 0,0 1 0,0-1 0,0 1-1,0-1 1,0 1 0,0-1 0,0 1 0,0-1 0,0 1-1,0-1 1,0 1 0,0-1 0,0 1 0,0-1-1,0 1 1,0-1 0,1 1 0,-1-1 0,0 1 0,0-1-1,1 1 1,-1-1 0,1 0 2,0 1 1,0 0-1,0-1 0,0 1 1,0 0-1,0 0 0,0-1 0,-1 1 1,1 0-1,0 0 0,0 0 1,0 0-1,0 0 0,2 1 1,31 8 15,-27-6-2,0-1 1,-1 0-1,1-1 1,1 1-1,-1-1 1,0-1 0,0 0-1,0 0 1,0 0-1,0-1 1,0 0-1,10-2 1,-5 1-37,0 0 0,-1 1-1,17 1 1,-17 4-921,-9 4-5418,-2-5 979</inkml:trace>
  <inkml:trace contextRef="#ctx0" brushRef="#br0" timeOffset="888.01">80 978 10133,'-1'2'7015,"-1"12"-6016,-4 212-361,2-95-646,9 19 8,-2-95 0,-6 104 0,3-158 23,0 0-1,0-1 1,0 1 0,0-1 0,0 1 0,1 0 0,-1-1 0,0 1 0,0-1 0,0 1 0,1-1 0,-1 1 0,0-1 0,0 1-1,1 0 1,-1-1 0,0 0 0,1 1 0,-1-1 0,1 1 0,-1-1 0,1 1 0,-1-1 0,1 0 0,-1 1 0,1-1 0,0 1 0,23 4 409,27-5-124,-38-2-373,0 2 1,0 0 0,-1 1 0,14 2 0,4 6-5021,-28-7-400</inkml:trace>
  <inkml:trace contextRef="#ctx0" brushRef="#br0" timeOffset="1562.16">517 354 10597,'4'10'1771,"1"-1"0,-1 1-1,11 13 1,3 1-1043,22 22 0,-21-25-880,19 28 1,-29-38-252,3 7-352,-5-6-4082,-7-12-301</inkml:trace>
  <inkml:trace contextRef="#ctx0" brushRef="#br0" timeOffset="1924.67">644 344 8100,'-1'1'868,"-1"0"0,1 0 0,0 0 0,-1 0 1,1 0-1,0 1 0,0-1 0,0 0 0,0 1 0,-1 1 1,-14 33 910,8-16-948,2-8-923,-35 62 811,16-40-2408,-5-6-3652,22-24-16</inkml:trace>
  <inkml:trace contextRef="#ctx0" brushRef="#br0" timeOffset="2307.28">866 260 10933,'-3'13'3282,"0"-1"-161,-1-1-1953,0-1-287,1 1-289,1 2-48,-2-1-239,3 1-65,0-1-112,1-3-128,-1-3-80,2 2-80,-2-2-417,1-1-79,-1-1-288,0 0-2274,-2-3-2945</inkml:trace>
  <inkml:trace contextRef="#ctx0" brushRef="#br0" timeOffset="2673.07">588 807 11381,'-3'12'6464,"5"3"-3568,10 16-2747,-3-8 248,-3 5-359,-5-20-30,0-1 1,1 0 0,0 1-1,0-1 1,1 0-1,0 0 1,0-1-1,6 10 1,-9-15-9,0-1-1,0 0 1,0 1 0,1-1 0,-1 0 0,0 1-1,0-1 1,1 0 0,-1 0 0,0 1 0,1-1-1,-1 0 1,0 0 0,0 0 0,1 0 0,-1 1-1,0-1 1,1 0 0,-1 0 0,1 0 0,-1 0-1,0 0 1,1 0 0,-1 0 0,0 0 0,1 0-1,-1 0 1,0 0 0,1 0 0,-1 0 0,1 0-1,-1 0 1,0 0 0,1 0 0,-1-1 0,0 1 0,1 0-1,9-15-15,0-21-8,9-44-1628,-17 73 1351,0 0 1,1 0-1,0 0 1,0 0-1,1 1 1,0-1-1,0 1 1,8-10-1,-10 14-2959,-1 0-2249</inkml:trace>
  <inkml:trace contextRef="#ctx0" brushRef="#br0" timeOffset="3089.92">679 979 10021,'-15'75'8146,"12"-51"-7772,1 1 0,2 41 0,1-57-527,1-5-1162,2-6-3367,-3 0-501</inkml:trace>
  <inkml:trace contextRef="#ctx0" brushRef="#br0" timeOffset="3489.79">920 739 9732,'-4'8'7532,"3"10"-4190,-3 5-2645,2-18-492,0 0-1,1 0 1,-1 0-1,1 0 1,-1 9 0,-1 6-1667,-3-1-7455,6-17 3552</inkml:trace>
  <inkml:trace contextRef="#ctx0" brushRef="#br0" timeOffset="3905.15">702 1506 10021,'0'-2'658,"2"-6"5925,-1 13-3764,-1 6-2781,17 235-209,-16-240-154,0 2-359,-1-4-4035,1-6-745</inkml:trace>
  <inkml:trace contextRef="#ctx0" brushRef="#br0" timeOffset="5290.4">1054 20 7539,'27'-3'8852,"3"-4"-5103,-24 5-3674,0 0 1,1 0-1,-1 1 0,1 0 1,-1 0-1,1 1 0,0 0 0,-1 0 1,1 0-1,0 1 0,-1 0 1,9 2-1,-11-2-52,-1 1 0,1-1 1,-1 1-1,1 0 0,-1 0 0,0 0 0,0 1 1,0-1-1,0 1 0,0-1 0,-1 1 1,1 0-1,-1 0 0,0 0 0,0 0 0,0 1 1,0-1-1,0 1 0,1 5 0,4 19-9,-1 0 0,-1 1 0,-2-1 0,0 35 0,0-17-9,7 242-5,-9-136 5,0-2 30,-6 209-274,1-261 192,-9 321-59,14-375 53,0-41 47,-1 0 1,0 0-1,1 0 1,0 0-1,0 0 1,0 0-1,0 0 0,0 0 1,0-1-1,1 1 1,0 0-1,2 3 0,-10-7-6,0-1 0,-1 1-1,1 0 1,-13 1 0,5-1 20,-16-3-251,-30-2 352,55 6-1207,0 1 1,-1-1-1,1 1 0,0 0 0,-6 1 1,6 0-4426</inkml:trace>
  <inkml:trace contextRef="#ctx0" brushRef="#br0" timeOffset="5809.19">1681 991 11381,'8'0'3122,"3"0"-81,3 1-2305,0-1-159,3 0-225,-3 0-112,-1 0-112,1-1-192,-1 2-128,-1-2-272,-2 2-177,-1-1-1392,-6 4-1104,2 1-2498</inkml:trace>
  <inkml:trace contextRef="#ctx0" brushRef="#br0" timeOffset="6174.47">1678 1187 11477,'2'8'3106,"0"-1"-65,4-1-2305,1-2-175,2-3-225,3-1-80,1-2-256,1-1-192,0-3-208,-1-2-369,1 0-2256,-2 0-2834</inkml:trace>
</inkml:ink>
</file>

<file path=word/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8:57.858"/>
    </inkml:context>
    <inkml:brush xml:id="br0">
      <inkml:brushProperty name="width" value="0.05" units="cm"/>
      <inkml:brushProperty name="height" value="0.05" units="cm"/>
    </inkml:brush>
  </inkml:definitions>
  <inkml:trace contextRef="#ctx0" brushRef="#br0">13 1180 7956,'-2'-6'1319,"-1"-1"0,1 0 0,1 0 0,-1 0 0,1 0-1,0 0 1,1-9 0,0 7-1169,0 1 0,1-1 0,0 1 0,1-1 0,0 1 0,0 0-1,1 0 1,0 0 0,0 0 0,1 0 0,0 1 0,0 0 0,1 0-1,0 0 1,0 0 0,10-10 0,-14 16-139,0 0 0,0 0 0,-1 0 0,1 0 0,0 1 0,0-1 0,0 0 0,0 0 0,0 1 0,0-1 0,0 1 0,0-1 0,1 1 0,-1-1 0,0 1 0,0 0 0,0 0 0,0-1 0,1 1 1,-1 0-1,0 0 0,0 0 0,1 0 0,-1 0 0,0 1 0,0-1 0,0 0 0,0 0 0,1 1 0,-1-1 0,0 1 0,0-1 0,0 1 0,0-1 0,1 2 0,0 0-6,-1 0 0,1 0 0,-1 0-1,0 0 1,0 1 0,0-1 0,0 0 0,0 1 0,0-1 0,0 1 0,-1-1-1,1 1 1,-1-1 0,0 1 0,0 3 0,0 8-223,-1-1 1,0 0-1,-4 16 1,4-25-5,0 1 1,0-1 0,0 0 0,-1-1-1,1 1 1,-1 0 0,0 0 0,0-1 0,-1 1-1,1-1 1,-1 1 0,1-1 0,-1 0-1,-5 4 1,7-6 140,0 0-1,-1 0 0,1-1 0,0 1 1,-1 0-1,1-1 0,0 1 0,-1-1 1,1 1-1,-1-1 0,1 0 0,-1 1 1,1-1-1,-1 0 0,1 0 1,-1 0-1,1 0 0,-1 0 0,1-1 1,-1 1-1,1 0 0,-3-1 0,2-1 19,0 1-1,0 0 0,0 0 1,1-1-1,-1 1 0,0-1 1,1 0-1,-1 1 0,1-1 0,0 0 1,-1 0-1,1 0 0,-2-4 1,2 3 170,-1-1 0,1 1 0,0-1 0,0 0 0,0 1 0,0-1 0,0 0 0,1 0 0,0 0 0,0 0 0,0 1 0,0-1 0,1 0 0,-1 0 0,1 0 0,0 1 0,2-8 0,-2 10-18,0 0 1,0 0-1,0 0 1,0 0-1,0 0 1,0 1-1,0-1 1,0 0-1,0 0 1,0 1 0,1-1-1,-1 1 1,0-1-1,0 1 1,1-1-1,-1 1 1,0 0-1,0 0 1,1-1 0,-1 1-1,0 0 1,1 0-1,-1 0 1,0 1-1,1-1 1,-1 0-1,0 0 1,1 1-1,1 0 1,-1 0-23,1 0 0,0 0 0,0 0 0,-1 0 0,1 1-1,0-1 1,-1 1 0,1 0 0,-1 0 0,0 0 0,0 0 0,2 2 0,20 33-229,11 13-1700,-8-20-3315,-18-23 26</inkml:trace>
  <inkml:trace contextRef="#ctx0" brushRef="#br0" timeOffset="433.82">366 1038 10021,'-2'0'434,"1"0"0,0 0 1,-1 0-1,1 1 1,-1-1-1,1 0 0,0 1 1,-1-1-1,1 1 0,0-1 1,-1 1-1,1 0 1,0 0-1,0-1 0,0 1 1,0 0-1,0 0 1,-2 2-1,1-1-209,0 1 1,1 0-1,-1 0 1,1-1-1,-1 1 0,1 0 1,0 0-1,-1 4 0,-1 7-591,1 0 0,1 0 0,0 15-1,1-18 1043,-1 8-678,1-1 0,2 20 1,-1-33-14,0 0 1,0 0 0,0 0-1,0 0 1,1 0-1,0-1 1,0 1 0,0-1-1,0 1 1,1-1 0,-1 0-1,7 7 1,-9-11 11,1 1 0,-1-1 0,0 0-1,0 0 1,1 1 0,-1-1 0,0 0 0,1 0 0,-1 1 0,0-1 0,1 0 0,-1 0 0,0 0-1,1 0 1,-1 0 0,1 0 0,-1 1 0,0-1 0,1 0 0,-1 0 0,1 0 0,-1 0 0,0 0-1,1 0 1,-1 0 0,1-1 0,-1 1 0,0 0 0,1 0 0,-1 0 0,0 0 0,1 0 0,0-1-1,8-12-12,-7 8 18,0 1-1,-1 0 1,0-1 0,0 1-1,1-7 1,-2 7 5,0 0-1,0-1 1,-1 1 0,1 0-1,-1 0 1,0 0 0,0 0-1,-1 0 1,1 0 0,-5-7-1,5 8-196,-1 1-1,0 0 1,0 0-1,0 0 1,0 0-1,0 0 1,0 0-1,0 1 1,-1-1-1,1 1 0,-1 0 1,1-1-1,-1 1 1,1 0-1,-1 0 1,0 1-1,-4-2 1,-3 1-2836,-2-2-2101</inkml:trace>
  <inkml:trace contextRef="#ctx0" brushRef="#br0" timeOffset="2600.04">124 1571 10597,'2'25'6107,"5"12"-4057,-3-23-2137,-2-1-1,2 19 0,-1 6-7,0 18-110,-7-21-4145,3-30-863</inkml:trace>
  <inkml:trace contextRef="#ctx0" brushRef="#br0" timeOffset="3952.18">514 28 9156,'0'0'344,"0"-1"1,0 0-1,0 0 0,0 0 1,0 1-1,0-1 0,1 0 0,-1 0 1,0 1-1,1-1 0,-1 0 1,0 1-1,1-1 0,-1 0 1,1 1-1,-1-1 0,1 1 0,0-1 1,-1 1-1,1-1 0,-1 1 1,1-1-1,0 0 0,23-6 2433,31 7-2822,-48 1 581,7-1-516,1 1-1,-1 1 1,0 0 0,0 1 0,0 1 0,16 5 0,-28-7-19,1 0 0,-1-1 1,0 1-1,0 0 1,1 0-1,-1 1 1,-1-1-1,1 0 1,0 1-1,0-1 1,-1 1-1,0-1 1,1 1-1,-1 0 1,0-1-1,0 1 1,0 3-1,3 8 11,-1 1 0,1 16-1,-3-18-8,25 305 53,-21-231-48,-1 25-9,-3-55-106,2 1-1,15 80 1,-11-100-27,-1 1 0,-1 68-1,-13 77 76,8-40 59,1-14 0,-18 23-77,3-37 26,13-112 51,1 0-4,-1-1 0,0 1 0,1 0 1,0-1-1,0 1 0,0 0 1,0-1-1,1 1 0,-1 0 0,1-1 1,0 1-1,0-1 0,1 1 0,-1-1 1,1 1-1,2 3 0,-3-5 4,1 0 0,-1-1 0,0 1 0,0-1 0,0 1 0,0-1 0,0 1 0,0-1 0,0 1 0,0 0 0,-1 0 0,1-1 0,0 4 0,-1-4 2,-1 0-1,1-1 0,0 1 1,-1-1-1,1 1 0,0 0 1,-1-1-1,1 1 0,-1-1 1,1 1-1,-1-1 0,1 1 1,-1-1-1,1 0 0,-1 1 1,1-1-1,-1 1 1,0-1-1,1 0 0,-1 0 1,1 1-1,-1-1 0,0 0 1,0 0-1,1 0 0,-1 0 1,-1 0-1,-25 3 81,20-2-63,-8 1 0,1 1-1,-1 1 1,1 1 0,0 0 0,-14 7-1,-25 9 19,45-18-458,4-1-258,0-1 1,1 1-1,-1-1 0,0 0 1,0 0-1,0 0 0,-5 0 1,7-2-4725</inkml:trace>
  <inkml:trace contextRef="#ctx0" brushRef="#br0" timeOffset="5332.49">1108 97 9732,'0'0'151,"0"1"0,0-1 0,0 0-1,0 0 1,0 0 0,0 0-1,0 0 1,0 0 0,0 0-1,0 0 1,0 0 0,0 0-1,0 0 1,0 1 0,0-1 0,0 0-1,0 0 1,0 0 0,0 0-1,0 0 1,0 0 0,-1 0-1,1 0 1,0 0 0,0 0-1,0 0 1,0 0 0,0 0 0,0 0-1,0 0 1,0 0 0,0 0-1,0 0 1,0 0 0,0 0-1,-1 0 1,1 0 0,0 0-1,0 0 1,0 0 0,0 0 0,0 0-1,0 0 1,0 0 0,0 0-1,0 0 1,0 0 0,-1 0-1,1 0 1,0 0 0,0 0-1,0 0 1,0 0 0,-1 16 1730,3 20-1674,8 211 1280,-2-16-1402,-7 26-45,-5-79-16,9-76-24,-2 81 0,-16 164-467,17-314 209,1 5-95,-16 42 6,11-73 347,0 0 0,1 0 0,0-1 0,2 11 0,-3-17 0,1 1 0,0-1 0,-1 0 0,1 1 0,0-1 0,-1 0-1,1 1 1,0-1 0,-1 0 0,1 0 0,0 0 0,0 1 0,-1-1 0,1 0-1,0 0 1,-1 0 0,1 0 0,0 0 0,0 0 0,1-1 0,20-2 27,-16 1 28,23-2-342,0 2-1,0 0 0,0 2 1,37 4-1,-52-1-4130,-10-1-1091</inkml:trace>
  <inkml:trace contextRef="#ctx0" brushRef="#br0" timeOffset="6125.36">1077 542 8628,'-3'-99'6934,"6"0"-5070,0 36-1541,-5-72 0,-12 18 371,14 116-689,0 0-1,-1-1 1,1 1-1,0 0 1,0 0 0,0 0-1,0-1 1,0 1-1,0 0 1,0 0 0,0 0-1,1-1 1,-1 1 0,0 0-1,1 0 1,-1 0-1,1 0 1,-1-1 0,1 1-1,1-1 1,-1 1-6,1 1 0,0-1 1,-1 1-1,1 0 1,0 0-1,-1 0 0,1 0 1,0 0-1,-1 0 0,1 0 1,-1 1-1,4 0 0,-3-1 4,58 12 154,62 9-197,-101-18-736,-7 2-3677,-8-2-792</inkml:trace>
  <inkml:trace contextRef="#ctx0" brushRef="#br0" timeOffset="6566.19">1512 219 10821,'-1'0'332,"1"1"-1,-1-1 1,0 1 0,1-1-1,-1 1 1,0-1 0,1 1 0,-1-1-1,1 1 1,-1-1 0,1 1-1,-1 0 1,1-1 0,-1 1 0,1 0-1,0 0 1,-1-1 0,1 1-1,0 0 1,0 0 0,0-1-1,-1 1 1,1 1 0,0-1-132,1 1 1,-1-1-1,0 0 0,1 1 1,-1-1-1,1 0 1,-1 0-1,1 1 0,0-1 1,-1 0-1,1 0 0,0 0 1,1 1-1,4 5-303,1-1 1,0 0-1,12 8 0,-9-6 772,16 15-1088,-2 1 0,-1 2 1,-1 0-1,31 49 0,-41-59-758,-8-10-291,-1-5-2435,-2 0-1344</inkml:trace>
  <inkml:trace contextRef="#ctx0" brushRef="#br0" timeOffset="6933.2">1677 202 10277,'-1'-1'398,"0"0"0,0 1 0,0-1 0,0 1 0,0-1 0,0 1 0,-1-1 0,1 1 0,0 0 0,0 0 0,-1 0 0,1-1 0,0 1 0,0 0 0,-1 1 0,1-1 0,0 0 0,-3 1 0,3 0-134,-1-1-1,0 1 0,0 0 0,0 1 0,1-1 0,-1 0 0,1 0 0,-1 1 0,1-1 1,-3 4-1,-2 4-345,0 0 1,1 1 0,-8 18 0,4-8 679,-85 146-1596,85-152 311,-8 17-962,9-9-2911,6-12-597</inkml:trace>
  <inkml:trace contextRef="#ctx0" brushRef="#br0" timeOffset="7321.17">1697 753 8884,'-1'0'407,"1"0"1,-1 0-1,0 1 1,0-1-1,1 0 0,-1 0 1,0 0-1,1 1 1,-1-1-1,0 0 1,1 1-1,-1-1 0,0 1 1,1-1-1,-1 0 1,0 2-1,-8 12 2110,-2 22-3037,8-24 1140,2-9-612,-57 208-1270,45-168-47,6-25-2035,2-8-1476</inkml:trace>
  <inkml:trace contextRef="#ctx0" brushRef="#br0" timeOffset="7763.98">1531 728 11573,'-6'2'3838,"-5"1"809,11-2-4602,-1-1 1,0 1 0,1-1 0,-1 1 0,1 0 0,-1-1 0,1 1 0,-1 0 0,1 0 0,0 0 0,-1-1 0,1 1 0,0 0 0,-1 0 0,1 0 0,0 0 0,0-1 0,0 1 0,0 0 0,0 1 0,-1 10 77,1 1 0,0-1 0,3 20 0,-2-27-124,-1 0 0,1 0 0,1 0-1,-1 0 1,1 0 0,-1-1 0,1 1-1,1-1 1,-1 1 0,1-1 0,4 6 0,16 11-1627,8 7-5274,-26-22 1887</inkml:trace>
  <inkml:trace contextRef="#ctx0" brushRef="#br0" timeOffset="8197.82">1694 1439 10021,'0'0'194,"0"-1"1,0 1 0,-1 0-1,1 0 1,0-1 0,0 1-1,0 0 1,0 0 0,-1 0-1,1-1 1,0 1 0,0 0-1,0 0 1,-1 0 0,1 0-1,0-1 1,0 1 0,-1 0-1,1 0 1,0 0 0,0 0 0,-1 0-1,1 0 1,0 0 0,0 0-1,-1 0 1,1 0 0,0 0-1,0 0 1,-1 0 0,1 0-1,0 0 1,0 0 0,-1 0-1,1 0 1,0 0 0,0 0-1,-1 1 1,1-1 0,0 0-1,0 0 1,-1 0 0,1 1-1,-3 14 2073,7 29-3600,-4-38 2132,2 15-796,2 11-549,11 54 0,-12-78-440,-2-7-829,0-5-1397,-1-2-2049</inkml:trace>
  <inkml:trace contextRef="#ctx0" brushRef="#br0" timeOffset="9506.32">1899 62 9396,'0'0'443,"0"-1"0,0 0 0,0 1 0,0-1 0,0 1 0,1-1 0,-1 0 0,0 1 0,1-1 0,-1 1 0,0-1 0,1 1 0,-1-1 0,1 1 0,-1-1 0,0 1 0,1-1 0,0 0 0,15-7 1838,15-1-1742,-12 6-394,-1 0-1,21 1 0,-34 2-116,1 0 0,0 1 0,-1-1 0,1 1 0,0 0 0,-1 0 0,1 1 0,-1 0 0,0 0 0,1 0 0,5 4 0,-8-4-27,-1 0 0,0 0 1,0 1-1,0-1 0,0 1 1,0-1-1,0 1 0,-1 0 0,1 0 1,-1-1-1,0 1 0,0 0 1,0 0-1,0 0 0,0 1 1,0 4-1,0 7 10,0 0 1,-1 20-1,-1-5-3,8 227-8,4-69 18,0 36 28,-10-155-46,18 134 0,-12-166 0,-2 2 0,-1-1 0,-2 0 0,-4 53 0,0-65 0,1-1 0,3 41 0,5-44-40,-6-20 9,0 1 1,0-1-1,0 1 0,0 0 1,-1-1-1,1 1 0,0 4 0,-1 3-40,2 0 0,-1 0 0,1 0-1,1 0 1,6 16 0,-5-12-105,-3-11 161,0 1 0,-1-1-1,0 1 1,1-1-1,-1 1 1,-1 0-1,1 3 1,-1 5 18,-68 3 45,63-13-529,1-1 0,-1 1 0,1 1 0,-1-1 0,1 1 0,0 0 0,0 0 0,0 0 0,-7 7 0,-8 4-2069,17-11-2831</inkml:trace>
</inkml:ink>
</file>

<file path=word/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8:56.435"/>
    </inkml:context>
    <inkml:brush xml:id="br0">
      <inkml:brushProperty name="width" value="0.05" units="cm"/>
      <inkml:brushProperty name="height" value="0.05" units="cm"/>
    </inkml:brush>
  </inkml:definitions>
  <inkml:trace contextRef="#ctx0" brushRef="#br0">72 195 9492,'-4'0'933,"-1"0"-1,1-1 1,0 1-1,-1-1 1,1 0-1,0-1 1,-7-2-1,9 3-856,1 0-1,0 0 1,-1 0 0,1-1-1,0 1 1,0 0-1,0 0 1,0-1-1,0 1 1,1-1 0,-1 1-1,0-1 1,0 1-1,1-1 1,-1 0-1,1 1 1,0-1 0,-1 0-1,1 1 1,0-1-1,0 0 1,0 1-1,0-3 1,1-5 72,-1 1-1,1 0 1,0-1 0,1 1 0,0 0-1,0 0 1,1 0 0,0 0 0,0 0 0,1 1-1,0-1 1,8-11 0,-8 15-76,-2 1-27,0-1-1,0 1 0,0 1 1,1-1-1,-1 0 1,6-4-1,-7 7-39,0-1-1,0 1 1,0-1 0,0 1 0,0-1-1,1 1 1,-1 0 0,0-1-1,0 1 1,0 0 0,0 0-1,1 0 1,-1 0 0,0 0 0,0 0-1,0 0 1,1 1 0,-1-1-1,0 0 1,0 1 0,0-1 0,0 1-1,0-1 1,0 1 0,0-1-1,0 1 1,1 1 0,0-1-4,-1 1 0,0-1 0,0 1 1,0 0-1,0-1 0,0 1 0,0 0 1,0 0-1,-1 0 0,1-1 0,-1 1 1,1 0-1,-1 0 0,0 0 0,0 0 1,0 0-1,0 3 0,-4 35-351,1-28-232,-1-1 1,-1 0 0,1 0 0,-2-1-1,0 1 1,-10 14 0,15-24 554,0 0 0,0 0 0,0 0 0,0 0 0,0-1 0,0 1 0,0 0 0,0-1 0,0 1 0,0 0 0,-1-1 0,1 0 0,0 1 0,0-1 1,0 0-1,-1 1 0,1-1 0,0 0 0,-1 0 0,1 0 0,0 0 0,0 0 0,-1-1 0,1 1 0,0 0 0,0 0 0,0-1 0,-1 1 0,0-2 0,0 2-16,-1-1 1,1 0-1,0-1 0,0 1 1,0 0-1,0-1 1,0 1-1,0-1 0,0 0 1,1 1-1,-1-1 0,1 0 1,-3-4-1,3 4 90,0 0-1,0 0 1,0 0 0,0 0 0,1 0-1,-1 0 1,1 0 0,-1 0-1,1 0 1,0 0 0,0 0 0,0 0-1,0-1 1,0 1 0,0 0-1,1 0 1,-1 0 0,1 0 0,-1 0-1,1 0 1,0 0 0,0 0-1,0 0 1,0 0 0,0 0-1,0 1 1,0-1 0,1 0 0,-1 1-1,4-3 1,-3 2 24,1 0 1,0 1-1,0-1 1,0 1-1,-1 0 1,1 0-1,0 0 0,0 0 1,1 0-1,-1 1 1,0-1-1,0 1 1,0 0-1,0 0 0,0 0 1,1 1-1,-1-1 1,0 1-1,0-1 1,4 3-1,1 0-71,0 0 0,-1 1 1,1 0-1,-1 0 0,0 1 0,0 0 0,0 0 1,-1 1-1,0-1 0,0 2 0,5 6 0,-3-3-1356,0 1-1,-1 1 1,9 19-1,-10-17-3738</inkml:trace>
  <inkml:trace contextRef="#ctx0" brushRef="#br0" timeOffset="632.32">404 161 9492,'-3'-1'805,"0"-1"0,0 1-1,-1 0 1,1 0 0,0 0-1,0 1 1,-1-1 0,-4 0-1,7 1-709,-1 0 0,0 1 0,0-1-1,0 0 1,0 1 0,0-1-1,0 1 1,1-1 0,-1 1 0,0 0-1,0 0 1,-2 1 0,3-1-123,-1 1 0,0 0 0,1-1 1,-1 1-1,1 0 0,0 0 0,0 0 0,0 0 1,0 0-1,0 0 0,0 0 0,0 0 0,1 0 0,-1 1 1,1-1-1,-1 0 0,1 0 0,0 1 0,0-1 0,0 0 1,0 0-1,0 1 0,1-1 0,-1 0 0,1 3 1,-1-5 23,1 1 0,-1 0 0,0 0-1,0-1 1,0 1 0,0 0 0,1-1 0,-1 1 0,0 0 0,1-1 0,-1 1 0,1 0 0,-1-1 0,0 1 0,1-1 0,-1 1 0,1-1 0,0 1 0,-1-1 0,1 1 0,-1-1 0,1 0 0,0 1 0,-1-1 0,1 0 0,0 1 0,-1-1 0,1 0 0,0 0 0,-1 0 0,1 0 0,0 0 0,1 0 0,27-6 9,-26 4-5,0 1 0,0 0 0,0 0 0,0 1 1,0-1-1,0 1 0,6-1 0,-7 1 0,-1 1 0,1-1 0,0 0 0,0 1 0,-1-1 0,1 1 0,0-1 0,-1 1 0,1 0 0,-1 0 0,1 0 0,-1 0 0,1 0 0,-1 0 0,0 0 0,1 0 0,-1 0 0,0 1 0,0-1 0,0 0 0,0 1 0,0-1 0,0 1 0,0-1 0,-1 1 0,1 0 0,-1-1 0,1 1 0,-1 0 0,1-1 0,-1 1 0,0 0 0,0 0 0,0-1 0,0 1 0,0 0 0,0 0 0,0-1 0,-1 1 0,1 0 0,-1-1 0,1 1 0,-1 0 0,1-1 0,-2 3 0,-1 0 8,0 1 0,0 0 0,0-1 1,-1 0-1,1 0 0,-1 0 0,0 0 1,0 0-1,-7 4 0,-11 4-4268,18-10-718</inkml:trace>
  <inkml:trace contextRef="#ctx0" brushRef="#br0" timeOffset="3307.15">139 851 10021,'-4'0'906,"-1"0"0,1 0 0,-1 0 1,1-1-1,0 1 0,-1-1 0,-5-2 0,9 2-830,0 0-1,0 1 1,-1-1-1,1 0 1,0 0-1,0 0 1,0 0-1,0 0 0,0 0 1,0 0-1,1 0 1,-1-1-1,0 1 1,1 0-1,-1 0 1,0-1-1,1 1 0,0 0 1,-1-1-1,1 1 1,0 0-1,-1-1 1,1 1-1,0-1 1,0 1-1,1-3 1,-2-37 597,0 10-248,3-33 0,-1 55-367,0 1 0,0-1 0,1 1 0,1 0 0,-1 0 0,1 0 1,1 0-1,6-13 0,-8 19-51,0 0 1,-1 0-1,1 0 1,0 0-1,0 0 1,0 0-1,0 1 1,0-1-1,1 1 1,-1-1 0,0 1-1,1 0 1,-1 0-1,1 0 1,-1 0-1,1 1 1,-1-1-1,1 0 1,0 1-1,-1 0 1,1 0-1,-1 0 1,1 0-1,5 1 1,-5-1 0,1 1 0,-1 0 0,0 0 1,0 0-1,0 0 0,0 0 0,0 1 0,0 0 1,0-1-1,0 1 0,-1 0 0,1 0 1,-1 0-1,1 1 0,-1-1 0,0 1 0,0-1 1,0 1-1,2 4 0,-1-1-30,0 1 1,0 0 0,-1 1-1,-1-1 1,1 0-1,-1 0 1,0 1-1,-1-1 1,0 1 0,0-1-1,0 1 1,-1-1-1,-3 14 1,-2 0-96,-1 0 0,0-1 0,-16 30 0,22-49-8,0 1 0,-1-1 0,1 1 1,0-1-1,0 1 0,-1-1 1,1 1-1,-1-1 0,1 0 0,-1 0 1,0 0-1,1 0 0,-1 0 1,0 0-1,0 0 0,0-1 0,0 1 1,1-1-1,-1 1 0,0-1 0,0 0 1,-4 0-1,-15-2-4471,11-2-649</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5:03.733"/>
    </inkml:context>
    <inkml:brush xml:id="br0">
      <inkml:brushProperty name="width" value="0.05" units="cm"/>
      <inkml:brushProperty name="height" value="0.05" units="cm"/>
    </inkml:brush>
  </inkml:definitions>
  <inkml:trace contextRef="#ctx0" brushRef="#br0">0 42 10133,'5'53'7839,"14"25"-4608,-13-54-3143,0 1-1,5 43 1,-12 51 231,-1-83-1307,1 0-1,7 56 0,-6-91 509,2 5 32,-1-4-4136,0-2-623</inkml:trace>
  <inkml:trace contextRef="#ctx0" brushRef="#br0" timeOffset="534.57">178 34 10021,'29'-9'6452,"0"1"-3370,63-5-2125,-77 11-414,-7 1-522,1 0 0,-1 1-1,1 0 1,-1 1 0,0 0 0,9 2-1,-14-3-15,-1 1-1,1 0 1,-1-1-1,1 1 0,-1 0 1,0 0-1,1 0 1,-1 1-1,0-1 0,0 0 1,1 1-1,-1 0 0,0-1 1,-1 1-1,1 0 1,0 0-1,0 0 0,-1 0 1,0 1-1,1-1 1,-1 0-1,0 0 0,2 4 1,-2 2-5,0 0 0,-1 0 0,0 0 0,0 0 0,0 1 0,-1-1 0,0 0 0,-3 9 0,-2 4 0,-14 37 0,-5 2-258,10-19-488,-41 74 0,47-98-1002,7-10-3022,3-9-312</inkml:trace>
  <inkml:trace contextRef="#ctx0" brushRef="#br0" timeOffset="898.59">521 485 8356,'-5'14'9784,"8"-30"-7378,11-29-2180,-13 44-177,-1 0-1,0 0 0,1 0 1,-1 1-1,0-1 0,1 0 1,0 0-1,-1 0 0,1 0 1,-1 1-1,1-1 0,0 0 1,0 0-1,-1 1 0,1-1 1,0 1-1,1-1 0,-2 1-10,1 1-1,-1-1 1,1 1 0,-1-1-1,0 1 1,1 0-1,-1-1 1,0 1 0,1 0-1,-1 0 1,0-1-1,0 1 1,1 0-1,-1-1 1,0 1 0,0 0-1,0 0 1,0-1-1,0 1 1,0 1 0,0 7 15,1-4-78,0-1 0,-1 0 0,0 0 0,1 0 0,-2 0 0,1 0 1,0 0-1,-1 0 0,0 1 0,0-1 0,-2 5 0,3-9-17,0 0 1,0 0-1,0 0 0,0 0 1,0 0-1,0 0 0,0 1 1,0-1-1,0 0 0,0 0 1,0 0-1,0 0 0,0 0 1,0 0-1,0 0 0,0 0 1,0 0-1,-1 0 0,1 0 1,0 0-1,0 1 0,0-1 1,0 0-1,0 0 0,0 0 1,0 0-1,0 0 0,0 0 1,0 0-1,0 0 0,-1 0 1,1 0-1,0 0 0,0 0 1,0 0-1,0 0 0,0 0 1,0 0-1,0 0 0,0 0 1,0 0-1,-1 0 0,1 0 1,0 0-1,0 0 0,0 0 1,0 0-1,0 0 0,0-1 1,0 1-1,0 0 0,0 0 1,0 0-1,0 0 0,-1 0 1,1 0-1,0 0 0,0 0 1,0 0-1,-1-9-1552,3-11-3927,0 13 489</inkml:trace>
  <inkml:trace contextRef="#ctx0" brushRef="#br0" timeOffset="1418.02">887 348 8756,'2'21'4371,"1"33"-626,-3-54-3737,0 0 1,0 0 0,0 0-1,0 0 1,0 0 0,0 0-1,0 0 1,0 0-1,0 0 1,0 0 0,0 1-1,0-1 1,0 0 0,0 0-1,0 0 1,0 0 0,0 0-1,0 0 1,0 0 0,0 0-1,0 0 1,0 0-1,0 0 1,0 0 0,0 0-1,0 0 1,0 0 0,0 1-1,0-1 1,0 0 0,0 0-1,0 0 1,0 0-1,0 0 1,0 0 0,-1 0-1,1 0 1,0 0 0,0 0-1,0 0 1,0 0 0,0 0-1,0 0 1,0 0 0,0 0-1,0 0 1,0 0-1,0 0 1,0 0 0,0 0-1,-1 0 1,1 0 0,0 0-1,0 0 1,0 0 0,0 0-1,0 0 1,0 0 0,0 0-1,0 0 1,0 0-1,0 0 1,0-1 0,0 1-1,0 0 1,0 0 0,0 0-1,-7-6 418,-2-8 73,-2-16-152,2 1-1,1-1 0,2 0 1,-4-42-1,10 61-342,0 1 0,1 0 0,0-1 0,1 1 0,0 0 0,0 0 0,1 0 0,0 0 0,1 0 0,0 1 1,8-12-1,-1-3 0,-11 22-4,1 1 0,0-1 0,-1 1 0,1-1 0,0 1 0,0 0 0,0-1 0,0 1 0,0 0 0,0 0 0,0-1 0,0 1 0,0 0 0,0 0 0,1 1 0,-1-1 0,0 0 0,1 0 0,-1 1 0,3-2 0,-3 2 0,0 0 0,1 0 0,-1 0 0,1 0 0,-1 1 0,0-1 0,1 0 0,-1 1 0,0-1 0,1 1 0,-1-1 0,0 1 0,0-1 0,1 1 0,-1 0 0,0 0 0,0 0 0,1 1 0,3 2 0,-1 1 0,0-1 0,0 1 0,0 0 0,-1 1 0,1-1 0,-1 1 0,3 9 0,2 4 124,-2 2-1,0-1 0,3 24 1,-8-36-98,-1 1 0,1-1 1,-1 1-1,-1-1 1,0 1-1,0-1 1,0 0-1,-1 1 1,-1-1-1,-4 13 1,3-11-69,-1 0 0,0-1 1,0 1-1,-1-1 1,0 0-1,0-1 0,-1 1 1,0-1-1,-10 8 0,15-15-63,0 0 0,-1 0 0,1 0 0,0 0 0,-1-1-1,1 1 1,-1-1 0,1 1 0,-1-1 0,-4 0 0,6 0-115,0 0 1,0 0-1,1 0 1,-1 0-1,0 0 0,0 0 1,0 0-1,0 0 1,0 0-1,0-1 1,1 1-1,-1 0 1,0-1-1,0 1 0,0 0 1,1-1-1,-1 1 1,0-1-1,0 1 1,1-1-1,-1 0 1,0 1-1,1-1 0,-1 0 1,1 1-1,-1-1 1,1 0-1,-1 0 1,1 1-1,0-1 1,-1-2-1,0-3-4596</inkml:trace>
  <inkml:trace contextRef="#ctx0" brushRef="#br0" timeOffset="1781.9">1155 93 10021,'3'0'492,"-1"0"0,0 1 0,1-1 0,-1 0 0,1 1 0,-1-1 0,0 1 0,1 0 0,-1-1 0,0 1 0,0 0 0,1 1 0,2 1 0,-4-2-286,1 1 0,0-1 0,-1 1 0,0 0 0,1 0 0,-1 0 0,0-1-1,0 1 1,0 0 0,0 0 0,0 0 0,1 3 0,-1 5-111,1 0 1,-1-1 0,-1 1-1,0 0 1,-1 15-1,0-9 433,-9 104 344,2-21-4527,6-87-1032,-2-6-574</inkml:trace>
  <inkml:trace contextRef="#ctx0" brushRef="#br0" timeOffset="2374.91">1363 142 11381,'24'-9'6041,"-9"3"-5006,0 1 0,21-5 0,-33 9-1042,0 1-1,0-1 1,0 1 0,0-1-1,0 1 1,0 0 0,0 1-1,0-1 1,0 0 0,0 1 0,0 0-1,0 0 1,0 0 0,0 0-1,0 0 1,0 0 0,0 1-1,2 1 1,-3-1 10,0 0 0,-1 0 0,1 1-1,0-1 1,-1 0 0,0 1 0,1-1 0,-1 0-1,0 1 1,0 0 0,-1-1 0,1 1 0,0-1 0,-1 1-1,0 0 1,0 0 0,1-1 0,-2 1 0,1 0 0,0-1-1,0 1 1,-1 0 0,-1 4 0,0 2-27,-1 0 0,0 0-1,-1 0 1,0-1 0,-8 13 0,6-12-141,0-1 1,0 1 0,-9 8 0,14-16 117,0 1 1,0-1-1,0 0 1,0 0-1,0 0 1,0 0-1,-1 0 1,1 0-1,0-1 1,0 1-1,-1 0 1,1 0-1,0-1 1,-1 1-1,1-1 1,-1 0-1,1 1 1,-1-1-1,1 0 1,-1 0-1,1 0 1,-1 0-1,1 0 0,-1 0 1,1 0-1,-1 0 1,1 0-1,0-1 1,-1 1-1,1-1 1,-1 1-1,1-1 1,-2 0-1,3 0 39,-1 1 0,1 0 0,0-1 0,-1 1 0,1 0 0,0-1 0,-1 1 0,1 0-1,0-1 1,-1 1 0,1-1 0,0 1 0,0 0 0,-1-1 0,1 1 0,0-1 0,0 1 0,0-1 0,0 1-1,0-1 1,0 1 0,0-1 0,0 1 0,0-1 0,0 1 0,0-1 0,0 1 0,0-1 0,0 1-1,0-1 1,0 1 0,1-1 0,14-13-44,-11 11 68,1 0 1,0 1-1,0 0 0,0 0 1,8-2-1,-9 4 54,0 0 0,1 0 0,-1 0 0,0 0 0,0 1 0,0 0 0,0-1 0,0 1 0,0 1 0,0-1 0,0 1 0,-1-1 0,1 1 1,0 0-1,3 3 0,0 0 79,-1 1 1,0-1 0,0 1 0,0 1-1,-1-1 1,8 11 0,-11-13-133,0 0 0,-1 0-1,0 0 1,1 0 0,-1 0 0,0 0 0,-1 0 0,1 0 0,-1 0-1,0 0 1,0 0 0,0 1 0,0-1 0,-1 0 0,0 0 0,-2 7-1,1-4-9,0 0-1,0-1 0,-1 1 1,0-1-1,0 0 0,-1 0 0,1 0 1,-1 0-1,-7 6 0,9-10-55,-1 0-1,1 0 0,-1 0 1,0-1-1,0 1 0,0-1 1,0 0-1,0 0 0,0 0 1,0 0-1,0 0 0,0-1 1,-6 1-1,8-1-176,-1 0 0,1 0 0,-1 0 0,1 0 0,0 0 0,-1 0 0,1 0 0,-1 0 0,1-1-1,-1 1 1,1-1 0,0 1 0,-1-1 0,1 1 0,0-1 0,0 0 0,-1 0 0,1 0 0,0 1 0,0-1 0,0 0 0,0 0 0,0-1 0,0 1 0,0 0 0,0 0 0,1 0 0,-1-1 0,0 1-1,1 0 1,-2-3 0,1-2-4675</inkml:trace>
  <inkml:trace contextRef="#ctx0" brushRef="#br0" timeOffset="3073.45">1849 212 11477,'4'4'426,"0"1"0,-1 0 0,0 0 0,0 0 0,0 0 0,-1 0 0,1 0 0,-1 1-1,0 0 1,-1-1 0,0 1 0,0 0 0,1 9 0,-1-3 285,-1 1 0,0-1 0,-1 1 0,0-1 0,-6 20 0,13-62-747,-2 8-46,9-32 0,-11 47 72,0 1-1,1-1 1,0 1-1,0 0 1,0-1-1,1 1 1,0 1 0,0-1-1,9-8 1,-12 13 11,0 0 0,0 0-1,0 0 1,0 1 0,0-1 0,1 0 0,-1 0 0,0 1 0,0-1 0,0 1 0,1-1-1,-1 1 1,0 0 0,1 0 0,-1-1 0,0 1 0,1 0 0,-1 0 0,1 0 0,-1 0-1,0 0 1,1 1 0,-1-1 0,0 0 0,1 1 0,-1-1 0,0 1 0,0-1 0,1 1-1,-1 0 1,0-1 0,1 2 0,0 0 2,0-1 0,0 1 0,0 0-1,0 0 1,0 0 0,-1 0 0,1 0 0,-1 1 0,0-1-1,0 0 1,0 1 0,0-1 0,0 1 0,0-1 0,1 5-1,1 107 52,-3-114-56,0 0 0,0 0 0,0 0 0,0 0 0,0 0 0,0 0 0,0 0 0,0 0 0,0 0 0,0 0 0,0 1 0,0-1 0,0 0 0,0 0 0,0 0 0,0 0 0,0 0 0,1 0-1,-1 0 1,0 0 0,0 0 0,0 0 0,0 0 0,0 0 0,0 0 0,0 0 0,0 0 0,0 1 0,0-1 0,0 0 0,0 0 0,0 0 0,1 0 0,-1 0 0,0 0 0,0 0 0,0 0 0,0 0 0,0 0 0,0 0 0,0 0 0,0 0 0,0 0 0,0 0 0,0 0 0,1 0 0,-1 0 0,0 0 0,0 0 0,0-1 0,0 1 0,0 0 0,0 0 0,0 0 0,0 0 0,0 0 0,0 0 0,0 0 0,0 0 0,0 0 0,0 0 0,0 0 0,1 0 0,-1 0 0,6-9-38,6-11-5,-1-10 58,-10 24-19,1 0-1,0 0 1,0 0 0,1 1-1,0-1 1,6-9 0,-7 13 18,-1 1 0,1 0 0,-1-1 1,1 1-1,0 0 0,-1 0 0,1 0 0,0 0 1,0 0-1,0 1 0,-1-1 0,1 0 1,0 1-1,0-1 0,0 1 0,0 0 0,0 0 1,0 0-1,0 0 0,0 0 0,0 0 0,0 0 1,0 1-1,0-1 0,0 1 0,3 1 1,1-1 23,0 1 1,-1 0-1,1 0 1,-1 0-1,1 1 1,-1 0-1,0 0 1,0 0 0,0 0-1,-1 1 1,1 0-1,-1 0 1,0 1-1,0-1 1,0 1-1,0-1 1,-1 1-1,0 0 1,0 1 0,-1-1-1,1 0 1,-1 1-1,0 0 1,0-1-1,-1 1 1,0 0-1,0 0 1,0 0 0,-1 11-1,-6 54-1873,0-42-5090,4-22 1338</inkml:trace>
</inkml:ink>
</file>

<file path=word/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8:54.637"/>
    </inkml:context>
    <inkml:brush xml:id="br0">
      <inkml:brushProperty name="width" value="0.05" units="cm"/>
      <inkml:brushProperty name="height" value="0.05" units="cm"/>
    </inkml:brush>
  </inkml:definitions>
  <inkml:trace contextRef="#ctx0" brushRef="#br0">35 134 9492,'-2'-1'123,"1"0"1,-1 1-1,0-1 0,1-1 0,-1 1 0,0 0 0,1 0 0,-1-1 0,1 1 0,0 0 0,-1-1 0,1 0 0,0 1 0,0-1 1,0 0-1,0 1 0,0-1 0,0 0 0,1 0 0,-2-2 0,2 0 221,-1 1 0,1-1 0,-1 0-1,1 0 1,0 1 0,1-1 0,-1 0 0,1 1 0,-1-1-1,3-6 1,-2 6-2,1 0-1,0 1 1,-1-1 0,1 0-1,1 1 1,-1-1 0,0 1-1,1 0 1,5-5-1,-7 6-262,1 1-1,-1-1 0,1 1 0,0 0 0,0 0 1,0 0-1,0 0 0,0 0 0,0 0 1,0 1-1,0-1 0,0 1 0,0-1 0,0 1 1,0 0-1,1 0 0,-1 0 0,3 0 1,-4 0-88,0 0 1,1 1 0,-1-1 0,0 0 0,0 1-1,1-1 1,-1 1 0,0-1 0,0 1 0,0 0-1,0-1 1,0 1 0,0 0 0,0 0 0,0 0 0,0 0-1,0 0 1,0 0 0,0 0 0,-1 0 0,2 1-1,-1 1-33,0 0-1,0 0 0,0 0 0,-1 0 0,1-1 0,-1 1 0,0 0 0,0 0 1,0 4-1,-1 6-190,-1-1 0,0 1 0,-5 16 0,6-24 175,0-2-151,0 0-1,0 0 1,0 0 0,-1 0-1,1 0 1,-1 0-1,1 0 1,-1 0-1,0 0 1,0-1-1,-3 4 1,4-6 143,0 1 1,0 0 0,0 0 0,0-1-1,0 1 1,-1-1 0,1 1 0,0-1-1,-1 0 1,1 1 0,0-1 0,-1 0-1,1 0 1,0 0 0,-1 0 0,1 0-1,0 0 1,-1 0 0,1-1 0,0 1-1,0 0 1,-1-1 0,1 1 0,0-1-1,0 1 1,-1-1 0,1 0 0,0 1-1,-2-3 1,1 2 27,-1-1 0,0 0 0,1-1 0,0 1 0,-1 0 0,1-1 0,0 1 0,0-1 0,1 0 0,-1 1 0,0-1 0,1 0 0,-2-4 0,3 6 100,-1-1 0,1 1 1,0 0-1,0-1 0,-1 1 0,1-1 0,0 1 0,0 0 0,0-1 0,1 1 0,-1 0 0,0-1 0,0 1 1,1 0-1,-1-1 0,1 1 0,-1 0 0,1-1 0,-1 1 0,1 0 0,0 0 0,0 0 0,0 0 0,0 0 1,-1 0-1,1 0 0,1 0 0,-1 0 0,0 0 0,0 0 0,0 0 0,0 1 0,2-2 0,-1 2-2,0-1-1,-1 0 1,1 1-1,0-1 1,-1 1-1,1 0 1,0-1-1,0 1 1,-1 0-1,1 0 1,0 0-1,0 0 1,-1 0-1,1 1 1,0-1-1,0 1 1,-1-1-1,3 2 1,0-1-1,-1 1 1,1 1-1,-1-1 0,1 0 1,-1 1-1,0 0 1,5 4-1,-1 2-187,0-1-1,-1 1 1,0 1-1,-1-1 1,5 12 0,6 24-4960,-11-32 192</inkml:trace>
  <inkml:trace contextRef="#ctx0" brushRef="#br0" timeOffset="365.03">385 153 9877,'-1'3'2993,"2"1"-240,-2 3-1968,2-1-321,-2 2 0,-1 2-176,4 3-128,-1 4-16,-2 2-144,1 1 0,-2 1-144,2-2-96,-1-3-128,0-2-96,0 4-1,1-3-911,0-1-1345,-2-1-2482</inkml:trace>
  <inkml:trace contextRef="#ctx0" brushRef="#br0" timeOffset="799.85">305 166 10021,'-1'-1'70,"0"1"1,1-1-1,-1 1 1,0-1-1,0 1 1,0 0-1,1-1 1,-1 1-1,0 0 1,0 0-1,0-1 1,0 1 0,1 0-1,-1 0 1,0 0-1,0 0 1,0 0-1,0 0 1,1 0-1,-1 1 1,0-1-1,0 0 1,0 0-1,0 1 1,1-1-1,-1 0 1,0 1-1,0-1 1,1 1 0,-2 0-1,1 0 133,0 1 0,1 0 0,-1-1 1,0 1-1,1-1 0,-1 1 0,1 0 0,-1 0 0,1-1 0,0 1 0,0 0 1,0 0-1,0 2 0,1 7 676,0 0 1,1 0-1,6 18 0,-7-26-937,0-1-1,1 1 0,-1-1 0,1 0 0,-1 0 0,1 1 0,0-1 0,0 0 0,0 0 0,0-1 0,0 1 0,1 0 0,-1-1 0,0 1 0,1-1 0,-1 0 0,1 0 0,-1 0 0,1 0 0,0 0 0,-1 0 0,6 0 1,-2 0-297,0 0 1,0-1-1,0 0 1,0 0-1,-1 0 1,1-1-1,0 0 1,0 0-1,10-3 1,-9 0-4958</inkml:trace>
</inkml:ink>
</file>

<file path=word/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8:47.936"/>
    </inkml:context>
    <inkml:brush xml:id="br0">
      <inkml:brushProperty name="width" value="0.05" units="cm"/>
      <inkml:brushProperty name="height" value="0.05" units="cm"/>
    </inkml:brush>
  </inkml:definitions>
  <inkml:trace contextRef="#ctx0" brushRef="#br0">11 315 9604,'-5'-12'6149,"6"11"-3707,7 23-1316,1 20-953,-2 0 0,3 83 1,-13 88 449,0-113-518,-17 232-105,16-278 0,1-9-105,2-1-1,2 1 0,2-1 1,14 78-1,-23-247-86,-1-85 596,3 39-96,-6-332-195,10 403-106,0 55 160,2 0-1,14-81 0,-9 92-70,-2 0-1,1-58 0,-11 71 486,5 19-602,-1 1 15,1 0 1,0 0-1,0 0 0,0 0 0,0 0 0,0 0 0,0 0 0,1 0 0,-1 0 0,0 0 0,0 0 1,1 0-1,-1 0 0,1-1 0,18-4 14,-6 5-8,1 0 0,-1 1 0,1 1 0,-1 0 0,16 3 0,25 2 0,-47-6-137,20 2 134,-26-2-155,0 0 0,0 0 0,0 0 0,0 0 0,0 1 0,0-1 0,1 0 0,-1 1-1,0-1 1,0 0 0,0 1 0,-1-1 0,1 1 0,0 0 0,0-1 0,0 1 0,1 1 0,-2 3-4669,-1-2-679</inkml:trace>
  <inkml:trace contextRef="#ctx0" brushRef="#br0" timeOffset="942.46">56 1084 9396,'-4'-19'6803,"3"18"-4833,1 13-1440,-1 120 647,-1-27-1001,0 29-69,-21 144-1,22-274-106,-2 50 0,3-51 0,0 0 0,0 0 0,1 0 0,-1 0 0,0 0 0,1 0 0,0 0 0,0 0 0,0 0 0,0 0 0,1 0 0,-1-1 0,1 1 0,2 3 0,78-27 862,-70 20-925,0 0 0,0 1-1,0 1 1,0 0 0,22 5 0,4 9-6014,-33-12 562</inkml:trace>
  <inkml:trace contextRef="#ctx0" brushRef="#br0" timeOffset="2038.53">458 502 10709,'-1'-5'917,"0"0"1,0 0-1,0 0 0,0 0 0,1-7 1,4-25 1081,1 15-1957,13-30 0,-10 29 660,-5 15-623,0 1 0,1 0 0,0 0 0,6-8 0,-9 13-52,0 0 0,0 1 1,0-1-1,0 1 1,1-1-1,-1 1 1,0 0-1,1-1 1,-1 1-1,1 0 1,-1 0-1,1 0 1,-1 0-1,1 0 1,0 1-1,0-1 1,-1 0-1,1 1 1,0-1-1,0 1 0,0 0 1,0-1-1,2 1 1,-3 1-15,0-1 0,0 1 0,0 0 1,0-1-1,0 1 0,0 0 0,0 0 0,-1 0 0,1-1 1,0 1-1,-1 0 0,1 0 0,-1 0 0,1 0 0,-1 0 1,1 0-1,-1 0 0,0 0 0,1 1 0,-1-1 0,0 0 1,0 0-1,0 0 0,0 0 0,0 0 0,0 0 0,0 0 1,-1 2-1,-4 36-65,4-35 23,-3 19-381,-12 46-1179,15-64 1168,-1 0-1,0 0 1,0 0-1,0-1 1,-1 1-1,0 0 1,0-1 0,0 0-1,0 1 1,-7 5-1,3-6-2472,1-1-1575</inkml:trace>
  <inkml:trace contextRef="#ctx0" brushRef="#br0" timeOffset="2399.56">476 383 9268,'9'-21'6039,"7"0"-3737,-16 20-2253,1 0 0,0 1-1,-1-1 1,1 0-1,0 0 1,0 1-1,0-1 1,-1 0-1,1 1 1,0-1 0,0 1-1,0-1 1,0 1-1,0 0 1,0-1-1,0 1 1,0 0-1,0 0 1,0 0-1,0 0 1,1 0 0,-1 0-1,0 0 1,0 0-1,0 0 1,0 0-1,0 0 1,0 1-1,0-1 1,0 0-1,0 1 1,0-1 0,0 1-1,0-1 1,0 1-1,-1-1 1,1 1-1,0 0 1,0 0-1,0-1 1,-1 1-1,2 1 1,9 13-41,0-1 0,-1 2 0,-1-1 0,8 18 0,12 35-6595,-25-57 1393</inkml:trace>
  <inkml:trace contextRef="#ctx0" brushRef="#br0" timeOffset="2816.45">757 508 10933,'-2'6'6952,"3"21"-4676,2-7-2193,-1 1-1,-2 32 0,0-21-2356,1-1-3321,-1-25 307</inkml:trace>
</inkml:ink>
</file>

<file path=word/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9:47.953"/>
    </inkml:context>
    <inkml:brush xml:id="br0">
      <inkml:brushProperty name="width" value="0.05" units="cm"/>
      <inkml:brushProperty name="height" value="0.05" units="cm"/>
    </inkml:brush>
  </inkml:definitions>
  <inkml:trace contextRef="#ctx0" brushRef="#br0">30 262 10373,'-1'0'270,"0"1"1,1-1 0,-1 0 0,0 0 0,0 0-1,1 0 1,-1 0 0,0 0 0,1 0-1,-1 0 1,0 0 0,1 0 0,-1 0-1,0-1 1,0 1 0,1 0 0,-1 0-1,1-1 1,-1 1 0,0 0 0,1-1-1,-1 1 1,1-1 0,-1 1 0,0-1-1,0-1-44,0 1-1,0-1 0,0 0 0,0 1 0,0-1 1,0 0-1,1 0 0,-1 0 0,0-3 1,0-6-323,0 0-1,0-20 1,1 22 701,0-5-504,1-1-1,0 1 1,1-1-1,0 1 1,1 0-1,6-17 0,-8 28-79,0 0-1,0 0 0,1 0 0,-1 0 0,1 0 0,0 0 1,0 0-1,0 0 0,0 0 0,0 1 0,1-1 0,-1 1 1,1 0-1,-1 0 0,1 0 0,0 0 0,0 0 0,0 0 1,0 1-1,0-1 0,0 1 0,0 0 0,1 0 0,-1 0 0,0 1 1,1-1-1,-1 1 0,1 0 0,-1 0 0,0 0 0,1 0 1,4 1-1,-4 0-15,1 0 0,0 1 1,0 0-1,-1-1 1,1 1-1,-1 1 0,0-1 1,0 1-1,0 0 0,4 3 1,-5-4-2,-1 0-1,0 0 1,1 0 0,-1 1 0,0-1 0,0 1 0,-1-1-1,1 1 1,-1 0 0,1-1 0,-1 1 0,0 0-1,0 0 1,0 0 0,0 0 0,0 5 0,0 5-3,0 0 0,-1 0 1,0 0-1,-4 24 1,3-33-2,0 0 1,0 0-1,0 0 0,-1 0 1,0-1-1,0 1 1,0-1-1,0 1 0,0-1 1,-1 1-1,1-1 1,-1 0-1,0 0 1,0-1-1,0 1 0,-5 3 1,0-1-211,1 0 0,-1-1 1,0 0-1,-1 0 1,-14 4-1,17-6-866,-1-1 1,1 0-1,-1-1 0,0 1 1,-6-1-1,3-2-4365</inkml:trace>
</inkml:ink>
</file>

<file path=word/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9:47.038"/>
    </inkml:context>
    <inkml:brush xml:id="br0">
      <inkml:brushProperty name="width" value="0.05" units="cm"/>
      <inkml:brushProperty name="height" value="0.05" units="cm"/>
    </inkml:brush>
  </inkml:definitions>
  <inkml:trace contextRef="#ctx0" brushRef="#br0">27 189 10277,'-1'-1'346,"-1"1"0,1-1 1,0 0-1,-1 1 1,1-1-1,0 0 0,0 0 1,0 0-1,-1 0 1,1 0-1,0 0 0,0 0 1,0 0-1,1-1 0,-1 1 1,0 0-1,0-1 1,1 1-1,-2-2 0,1-1-107,0 0-1,0 0 1,1 0-1,-1 0 1,1 0-1,0 0 1,0-5-1,2-3-145,0 0 0,0 1 0,1-1 0,5-13 0,-7 21-81,1 1 0,-1-1 0,1 1 0,0 0-1,0 0 1,0 0 0,1 0 0,-1 0 0,1 0 0,-1 1 0,1-1 0,0 1 0,0 0 0,0 0-1,0 0 1,0 0 0,1 0 0,-1 1 0,1-1 0,-1 1 0,1 0 0,-1 0 0,1 0 0,0 1 0,-1-1-1,1 1 1,0 0 0,-1 0 0,1 0 0,0 0 0,0 1 0,-1-1 0,1 1 0,-1 0 0,1 0-1,-1 1 1,1-1 0,4 3 0,-6-3-8,0 0 0,0 0 0,0 0 0,0 0 0,0 0 0,0 1 1,0-1-1,0 1 0,-1-1 0,1 1 0,0-1 0,-1 1 0,0 0 0,1 0 0,-1 0 0,0 0 0,0 0 0,0 0 0,0 0 0,0 0 0,0 0 0,-1 0 0,1 1 0,-1-1 0,0 0 0,1 0 0,-1 1 1,0 1-1,0 4-4,1 0 1,-1 0-1,0-1 1,-1 1 0,1 0-1,-2-1 1,1 1-1,-1-1 1,0 1-1,-1-1 1,0 0 0,0 0-1,0 0 1,-1 0-1,0 0 1,0-1 0,-6 7-1,9-11-5,0-1 0,-1 1 0,1 0 0,-1 0 0,1-1 0,-1 1 0,0-1 0,0 0 0,1 1-1,-1-1 1,0 0 0,0 0 0,0 0 0,0 0 0,-3 0 0,3-1-92,0 0 0,0 0 0,0 0 0,0 0 0,0-1 0,0 1 0,0-1 0,0 1 0,0-1 0,0 0 0,1 0 0,-1 0 0,0 0 0,0 0 0,1 0 0,-1 0 0,-1-2 0,-12-10-4215,7 7-1090</inkml:trace>
</inkml:ink>
</file>

<file path=word/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9:12.082"/>
    </inkml:context>
    <inkml:brush xml:id="br0">
      <inkml:brushProperty name="width" value="0.05" units="cm"/>
      <inkml:brushProperty name="height" value="0.05" units="cm"/>
    </inkml:brush>
  </inkml:definitions>
  <inkml:trace contextRef="#ctx0" brushRef="#br0">18 430 9156,'0'0'209,"0"0"-1,-1 0 0,1 0 0,0 0 1,0 0-1,-1 0 0,1 0 1,0 0-1,-1-1 0,1 1 1,0 0-1,0 0 0,-1 0 1,1 0-1,0-1 0,0 1 1,-1 0-1,1 0 0,0-1 1,0 1-1,0 0 0,-1 0 1,1-1-1,0 1 0,0 0 1,0 0-1,0-1 0,0 1 1,0-1-1,-2-13 1808,7-18-2162,-4 27 838,1-3-478,1-1 0,-1 1-1,2 0 1,-1 0 0,1 0-1,0 1 1,0 0 0,1-1 0,8-8-1,-13 15-202,1 1-1,0-1 0,-1 0 1,1 0-1,0 1 1,-1-1-1,1 0 0,0 1 1,0-1-1,0 1 1,-1-1-1,1 1 0,0-1 1,0 1-1,0 0 1,0 0-1,0-1 0,0 1 1,0 0-1,0 0 1,0 0-1,0 0 0,0 0 1,0 0-1,0 0 1,0 0-1,0 0 0,0 1 1,0-1-1,0 0 1,0 0-1,-1 1 0,1-1 1,0 1-1,0-1 1,0 1-1,0-1 0,-1 1 1,1 0-1,1 1 1,0-1-6,-1 1 0,1-1 0,-1 1 0,0 0 0,0 0 0,1 0 0,-1 0 0,0 0 0,-1 0 0,1 0 0,0 0 0,0 0 0,-1 0 1,0 1-1,1-1 0,-1 0 0,0 3 0,-2 6-118,0-1 1,-1 1 0,0-1 0,-1 1-1,0-1 1,-1-1 0,0 1-1,-1 0 1,0-1 0,-8 10 0,13-18 67,1 0 1,-1 0 0,1 0-1,-1 0 1,1-1 0,-1 1-1,0 0 1,1 0 0,-1-1-1,0 1 1,0-1 0,1 1-1,-1 0 1,0-1-1,0 1 1,0-1 0,0 0-1,0 1 1,1-1 0,-1 0-1,0 0 1,0 1 0,0-1-1,0 0 1,0 0 0,0 0-1,0 0 1,0 0 0,0 0-1,0 0 1,0-1 0,0 1-1,0 0 1,0-1 0,0 1-1,0 0 1,1-1 0,-1 1-1,0-1 1,0 1 0,0-1-1,1 1 1,-1-1 0,0 0-1,0 0 1,1 1 0,-2-2-1,0-2-5,0 1-1,0 0 0,0-1 0,1 1 1,-1-1-1,1 1 0,-1-1 0,1 0 1,1 1-1,-2-9 0,2 8 91,-1-1 0,1 0 0,1 0 0,-1 1 0,1-1 0,-1 0 0,1 0 0,1 1 0,-1-1 0,3-4 0,-3 7 45,0 0-1,0 1 0,1-1 0,-1 0 0,1 1 0,-1-1 1,1 1-1,0 0 0,-1-1 0,1 1 0,0 0 1,0 0-1,0 0 0,0 0 0,0 0 0,0 1 1,0-1-1,0 0 0,0 1 0,0 0 0,1-1 1,-1 1-1,0 0 0,3 1 0,2-1-92,0 1-1,0 0 1,0 0-1,0 1 1,-1 0 0,1 0-1,-1 0 1,1 1-1,-1 0 1,0 0 0,0 1-1,0 0 1,0 0-1,8 9 1,4 0-992,-15-11 690,6 4-2065,-2-3-2111,-2-2-252</inkml:trace>
  <inkml:trace contextRef="#ctx0" brushRef="#br0" timeOffset="381.74">278 259 10133,'1'1'353,"0"-1"1,0 1 0,-1-1 0,1 1-1,0-1 1,0 1 0,0-1-1,-1 1 1,1 0 0,0-1 0,-1 1-1,1 0 1,0 0 0,-1 0-1,1-1 1,-1 1 0,1 1 0,4 21 1770,-6 27-2761,0-38 1064,1-7-538,-1 1-189,1 0-1,-1-1 0,1 1 1,1 0-1,-1 0 0,1 0 1,3 10-1,8-51-550,-12 32 866,1-1 155,-1-1 0,1 0 0,1 0 0,-1 1 0,5-10 1,-6 13-133,1 0 0,-1 0 1,1 0-1,0 0 0,0 1 0,0-1 1,0 0-1,0 0 0,0 0 1,0 1-1,0-1 0,0 0 1,0 1-1,0-1 0,0 1 1,0-1-1,0 1 0,1 0 0,-1-1 1,0 1-1,0 0 0,0 0 1,1 0-1,-1 0 0,0 0 1,0 0-1,1 0 0,-1 0 1,1 1-1,0-1-31,-1 1 1,1 0-1,-1-1 0,0 1 1,1 0-1,-1 0 1,0 0-1,1 0 0,-1 0 1,0 0-1,0 0 1,0 0-1,0 0 0,0 1 1,0-1-1,0 0 0,-1 1 1,1-1-1,0 1 1,-1-1-1,1 3 0,10 37-394,-9-26-156,3 5-3587,-3-14-793</inkml:trace>
  <inkml:trace contextRef="#ctx0" brushRef="#br0" timeOffset="763.79">469 429 9732,'0'-13'2897,"1"-14"1054,3-11-2553,-3 34-1378,0-1-1,1 0 1,0 1 0,0-1 0,0 1 0,1-1 0,-1 1 0,1 0 0,0 0 0,0 0-1,6-4 1,-7 5 16,0 1 0,0 1 0,0-1-1,0 0 1,1 0 0,-1 1 0,1 0 0,-1-1-1,1 1 1,0 0 0,-1 0 0,1 0-1,0 1 1,0-1 0,0 1 0,0-1-1,0 1 1,4 0 0,-5 1-17,-1-1-1,1 1 1,0-1 0,-1 1-1,1 0 1,-1-1 0,1 1 0,-1 0-1,1 0 1,-1 0 0,1 0-1,-1 0 1,0 1 0,0-1-1,0 0 1,0 0 0,0 1-1,0-1 1,0 1 0,0-1 0,0 1-1,-1 0 1,1-1 0,0 1-1,-1-1 1,0 1 0,1 0-1,-1 0 1,0-1 0,0 1 0,0 0-1,0 2 1,0 1-6,-1 0 0,1 0 0,-1 0 0,0-1 1,0 1-1,0 0 0,-1 0 0,0 0 0,-2 4 0,-25 40-123,22-38 6,6-10 49,0 1-1,1-1 1,-1 0 0,0 1-1,0-1 1,0 0-1,0 0 1,0 0-1,0 0 1,0 0 0,-1 0-1,1 0 1,0 0-1,0 0 1,-1-1 0,1 1-1,-1-1 1,1 1-1,0-1 1,-1 1-1,1-1 1,-1 0 0,1 1-1,-1-1 1,1 0-1,-1 0 1,1 0 0,-1 0-1,0-1 1,1 1-1,0 0 1,-1-1-1,1 1 1,-1-1 0,-1 0-1,0-1-156,0 0 0,0 0 0,0 0 0,0-1 0,0 1 1,1-1-1,-1 0 0,1 1 0,0-1 0,-1 0 0,1-1 0,1 1 0,-3-5 0,-3-7-2507,-1-1-1907</inkml:trace>
  <inkml:trace contextRef="#ctx0" brushRef="#br0" timeOffset="1143.9">528 1 8228,'0'0'311,"1"0"1,0 0-1,-1 0 0,1 0 1,0 1-1,-1-1 1,1 0-1,0 0 1,-1 0-1,1 1 0,-1-1 1,1 0-1,0 1 1,-1-1-1,1 1 0,-1-1 1,1 1-1,-1-1 1,1 1-1,-1-1 1,1 1-1,6 18 2051,-4 25-2352,-2-35 726,0 11-681,7 129 1197,2-52-6430,-7-84-126</inkml:trace>
</inkml:ink>
</file>

<file path=word/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38:59.040"/>
    </inkml:context>
    <inkml:brush xml:id="br0">
      <inkml:brushProperty name="width" value="0.05" units="cm"/>
      <inkml:brushProperty name="height" value="0.05" units="cm"/>
    </inkml:brush>
  </inkml:definitions>
  <inkml:trace contextRef="#ctx0" brushRef="#br0">47 288 9877,'-2'-1'452,"0"0"0,-1 0 0,1 0 1,0-1-1,-1 1 0,1-1 0,0 0 1,0 1-1,0-1 0,1 0 0,-1 0 1,0 0-1,1 0 0,-2-3 0,0 1-148,1-1-1,0 0 0,1 0 0,-1 1 1,1-1-1,-2-10 0,2-3-279,0-1-1,1 0 1,3-20 0,-1 27 475,-2 3-417,1 0 1,0 0 0,1-1-1,0 1 1,0 0-1,7-14 1,-8 21-71,0 0 0,0 0 0,1 0 0,-1 0 1,1 0-1,0 0 0,-1 0 0,1 0 0,0 1 0,0-1 0,0 1 0,0-1 1,1 1-1,-1 0 0,0-1 0,0 1 0,1 1 0,-1-1 0,1 0 0,-1 1 1,1-1-1,-1 1 0,1-1 0,-1 1 0,1 0 0,-1 0 0,1 0 0,-1 1 1,4 0-1,-2-1-16,0 1 1,0 0-1,0 0 1,0 0-1,0 1 1,0-1 0,-1 1-1,1 0 1,-1 0-1,1 0 1,-1 0-1,0 1 1,1-1 0,-1 1-1,0 0 1,-1 0-1,1 0 1,2 4-1,-2-1 22,0-1-1,0 1 1,-1-1-1,0 1 1,0 0-1,-1 0 0,1 0 1,-1 0-1,-1 0 1,1 0-1,-1 9 0,0-6-255,-1 1 0,0 0 0,-1-1 0,0 1 0,0 0 0,-1-1 0,0 0 0,-1 0 0,0 0 0,0 0-1,-1 0 1,0-1 0,-1 0 0,1 0 0,-11 10 0,6-10-2846,1-2-2129</inkml:trace>
</inkml:ink>
</file>

<file path=word/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0:22.649"/>
    </inkml:context>
    <inkml:brush xml:id="br0">
      <inkml:brushProperty name="width" value="0.05" units="cm"/>
      <inkml:brushProperty name="height" value="0.05" units="cm"/>
    </inkml:brush>
  </inkml:definitions>
  <inkml:trace contextRef="#ctx0" brushRef="#br0">28 499 9732,'0'0'281,"-1"0"-1,0 0 0,0 0 1,0 0-1,0 0 0,0-1 0,0 1 1,1 0-1,-1-1 0,0 1 1,0 0-1,0-1 0,1 1 0,-1-1 1,0 0-1,1 1 0,-1-1 1,0 1-1,1-1 0,-1 0 0,1 0 1,-1 1-1,0-2 0,0-1-23,-1 0 0,1-1-1,0 1 1,0 0 0,0 0-1,0-7 1,0-5-341,1-1 0,1-17 0,-1 28 507,1-6-310,15-147 1140,-10 117-1018,-3 19-122,1-1 0,7-22 0,-9 39-100,0-1 0,1 1 0,0 0 0,0 0-1,0 0 1,1 0 0,0 0 0,0 1 0,1-1 0,-1 1 0,7-5-1,-9 8-12,1 1 0,-1-1 0,0 1 0,1-1 0,0 1 0,-1 0 0,1 0 0,0 0 0,0 0 0,-1 1 0,1-1 0,0 1 0,0 0 0,4 0 0,-5 0 0,-1 0 0,0 0 0,0 0 0,1 0 0,-1 1 0,0-1 0,0 0 0,0 1 0,0-1 0,1 1 0,-1 0 0,0-1 0,0 1 0,0 0 0,0-1 0,0 1 0,0 0 0,-1 0 0,1 0 0,0 0 0,0 0 0,0 0 0,-1 0 0,1 0 0,-1 0 0,1 0 0,-1 1 0,1-1 0,-1 0 0,0 0 0,1 0 0,-1 1 0,0-1 0,0 3 0,0 6-3,0 0 0,-1 0 0,0 1-1,-1-1 1,0 0 0,0 0 0,-1 0-1,-1-1 1,-6 14 0,-2 0-150,-1-2 0,-26 35 1,23-27-99,15-28 241,1 0-1,-1 1 1,1-1 0,-1 1 0,1-1 0,0 1 0,0-1 0,0 1-1,-1-1 1,1 1 0,1 0 0,-1-1 0,0 1 0,0-1 0,1 1 0,-1-1-1,0 0 1,1 1 0,0 1 0,41 67 151,-35-60-135,1-1-1,0-1 1,0 1-1,1-1 1,0-1-1,1 0 1,12 8-1,-14-11-438,0 0 0,0-1 0,1 1 0,-1-2 0,1 1-1,10 1 1,-5-3-2736,-1 2-2164</inkml:trace>
  <inkml:trace contextRef="#ctx0" brushRef="#br0" timeOffset="395.68">372 440 9268,'-1'2'466,"-1"-1"0,0 0 0,1 0 0,-1 0-1,0 0 1,0 0 0,0-1 0,1 1 0,-1 0 0,0-1 0,0 1-1,0-1 1,0 0 0,-4 0 0,5 0-437,0-1-1,0 0 1,-1 0-1,1 0 1,0 1 0,0-1-1,0 0 1,0 0-1,0-1 1,0 1 0,1 0-1,-1 0 1,0 0-1,0-1 1,1 1-1,-1 0 1,1 0 0,-1-1-1,1 1 1,0-1-1,-1-2 1,-4-16 76,1 0 0,0 0 1,2 0-1,0-1 0,2 1 0,3-38 0,-3 57-93,0 0-1,0 0 0,1 1 0,-1-1 1,0 0-1,1 0 0,-1 1 0,0-1 0,1 0 1,-1 0-1,1 1 0,-1-1 0,1 1 1,0-1-1,-1 0 0,1 1 0,0-1 0,-1 1 1,1-1-1,0 1 0,-1 0 0,1-1 1,0 1-1,0 0 0,0 0 0,-1-1 1,1 1-1,0 0 0,0 0 0,0 0 0,0 0 1,0 0-1,2 0-3,-1 0 1,1 0-1,-1 1 1,0-1-1,1 0 1,-1 1 0,1 0-1,-1 0 1,0-1-1,3 3 1,-5-3-11,1 1 0,-1 0-1,0-1 1,1 1 0,-1 0 0,0 0 0,0-1 0,0 1 0,1 0 0,-1-1 0,0 1 0,0 0 0,0 0 0,0-1 0,0 1 0,0 0 0,-1 0 0,1-1 0,0 1 0,0 0 0,0 0 0,-1-1 0,1 1 0,0 0 0,-1-1-1,1 1 1,-1 0 0,-10 19-269,10-18 154,-1 0 0,0 1-1,1-1 1,-1 0-1,0-1 1,0 1 0,0 0-1,0 0 1,0-1 0,-1 1-1,1-1 1,0 0-1,-5 2 1,-12 0-3541,9-3-1098</inkml:trace>
  <inkml:trace contextRef="#ctx0" brushRef="#br0" timeOffset="939.14">516 229 10021,'3'25'1370,"0"-1"0,2 0 0,1 0 0,13 33 1,-19-57-1371,0 0 0,0 0 0,0 1 0,0-1 0,0 0 0,0 0 0,0 1 0,0-1 0,1 0 0,-1 0 0,0 0 0,0 1 0,0-1 0,1 0 0,-1 0 0,0 0 0,0 1 0,0-1 0,1 0 0,-1 0 0,0 0 0,0 0 0,1 0 0,-1 0 0,0 1 0,1-1 0,-1 0 0,0 0 0,0 0 0,1 0 0,-1 0 0,0 0 0,0 0 0,1 0 0,-1 0 0,0 0 0,1-1 0,-1 1 0,0 0 0,0 0 0,1 0 0,-1 0 0,0 0 0,0 0 0,1-1 0,-1 1 0,0 0 0,0 0 0,0 0 0,1 0 0,-1-1 0,0 1 0,0 0 0,0 0 0,0-1 0,1 1 0,-1 0 0,0 0 0,0-1 0,0 1 0,0 0 0,0 0 0,0-1 0,7-15 0,-3 3 10,-1 2 28,0 0 0,0-1 0,1 1 0,1 1-1,9-17 1,-14 26-23,0 1-1,1-1 1,-1 1-1,1-1 1,-1 0-1,1 1 1,-1-1 0,1 1-1,-1 0 1,1-1-1,0 1 1,-1-1-1,1 1 1,-1 0-1,1 0 1,0-1-1,-1 1 1,1 0-1,0 0 1,0 0 0,-1 0-1,1 0 1,0 0-1,-1 0 1,1 0-1,0 0 1,1 0-1,-1 1 5,1-1 0,0 1-1,0 0 1,-1 0-1,1 0 1,-1 0 0,1 0-1,-1 1 1,1-1-1,1 2 1,3 5 18,0 0 0,10 18 0,-15-24-31,37 69 4,-38-70-12,1-1 0,-1 1 1,0-1-1,0 1 0,1-1 0,-1 1 0,0-1 0,0 1 1,1-1-1,-1 1 0,1-1 0,-1 1 0,1-1 0,-1 0 0,0 1 1,1-1-1,-1 0 0,1 1 0,-1-1 0,1 0 0,0 0 1,-1 1-1,1-1 0,-1 0 0,1 0 0,-1 0 0,1 0 0,0 0 1,-1 0-1,1 0 0,-1 0 0,1 0 0,0 0 0,0-1-1,1 0 0,-1 1-1,0-1 1,0 0-1,0 0 1,0 0 0,0-1-1,0 1 1,0 0-1,-1 0 1,1 0 0,0-1-1,0 0 1,3-7-26,-1 1 0,0-1-1,2-10 1,8-66-2060,-8 74-1678,0 7-875</inkml:trace>
  <inkml:trace contextRef="#ctx0" brushRef="#br0" timeOffset="1311.15">851 231 8500,'12'21'6452,"-4"6"-4496,-3 27-1938,-5-49 312,1 3-328,-1 0-1,0-1 1,0 1 0,-1 0-1,0 0 1,0-1 0,-4 10-1,0-37-147,4 4 51,-1-1 264,1 1 0,0 0 0,3-22 0,-2 35-128,1 0 0,-1 0 0,1-1 0,-1 1 0,1 0 0,0 0 0,0 0 0,1 0 0,-1 0 0,1 0 0,-1 1 0,1-1 0,0 0 0,0 1 0,0-1 0,0 1 0,1 0 0,-1 0 0,0 0 0,1 0 1,0 0-1,-1 0 0,4-1 0,-4 3-221,1-1 0,-1 1 1,0 0-1,0 0 0,0 0 1,0 0-1,1 0 0,-1 1 1,0-1-1,0 0 0,0 1 1,0 0-1,0 0 0,0-1 1,2 2-1,4 1-2511,-1 0-2332</inkml:trace>
  <inkml:trace contextRef="#ctx0" brushRef="#br0" timeOffset="1697.11">1033 228 9732,'-4'-16'6245,"4"13"-6215,-1 0-1,1-1 0,0 1 0,0 0 0,0 0 0,0-1 1,0 1-1,1 0 0,0 0 0,-1 0 0,3-5 0,0 10-621,0 8 214,-1 9-207,2 13-533,4 86 1283,-12-67-2872,2-40-1458</inkml:trace>
  <inkml:trace contextRef="#ctx0" brushRef="#br0" timeOffset="1698.11">1154 258 9156,'18'-4'2866,"0"0"-17,-1 1-1937,0 0-287,-2 1-81,1 1-160,-5 1-32,1 0-112,-1 2-96,-2 0-64,-1 3-160,0 4-144,0-2-224,-3 6-80,1 3-449,-2 1-1872,0 2-2658</inkml:trace>
  <inkml:trace contextRef="#ctx0" brushRef="#br0" timeOffset="2064.13">1296 395 10709,'-6'-17'1273,"1"0"1,0-1-1,1 0 0,1 0 1,1-1-1,0-30 1,1 32-1048,0 6-479,0 0-1,1 0 1,0 0-1,1 0 1,0 0-1,1 0 1,5-18-1,-7 29 186,4-8-897,1 7-3359,-2 2-729</inkml:trace>
  <inkml:trace contextRef="#ctx0" brushRef="#br0" timeOffset="2557.81">1508 398 10133,'0'0'264,"-1"1"1,1 0-1,0 0 1,-1 0-1,1-1 1,0 1-1,-1 0 1,1-1-1,-1 1 1,1 0-1,-1-1 1,1 1-1,-1 0 1,0-1-1,1 1 1,-1-1-1,0 1 1,1-1-1,-1 0 1,0 1-1,0-1 1,0 0-1,1 1 1,-1-1-1,-1 0 1,0 0-140,1 0 1,0 0 0,-1 0 0,1-1 0,0 1-1,0-1 1,-1 1 0,1-1 0,0 1-1,0-1 1,0 0 0,-1 1 0,1-1-1,-1-1 1,-2-2-96,0 0 0,0 0 1,1-1-1,-1 1 0,1-1 0,-5-9 0,1-4-13,1 0 0,1 0 0,0 0 0,1-1 0,-2-32 0,8 22-17,-2 27 0,0 1 0,0 0 0,1-1 0,-1 1 0,0 0 0,1-1 0,-1 1 0,1 0 0,-1-1 0,1 1 0,0 0 0,0 0 0,-1 0 0,1 0 0,0-1 0,0 1 0,1-1 0,-1 2 0,-1 0 1,0 0 0,1 0-1,-1 0 1,0-1-1,1 1 1,-1 0 0,1 0-1,-1 0 1,0 0 0,1 0-1,-1 0 1,0 0-1,1 0 1,-1 0 0,1 0-1,-1 0 1,0 1-1,1-1 1,-1 0 0,0 0-1,1 0 1,-1 0 0,0 1-1,1-1 1,-1 0-1,0 0 1,0 0 0,1 1-1,-1 0 1,7 13 37,-2 16 17,-5-27-136,0 0 0,0-1-1,-1 1 1,1 0 0,-1 0 0,1 0 0,-1-1 0,-2 5 0,-11 9-5051,7-12-99</inkml:trace>
  <inkml:trace contextRef="#ctx0" brushRef="#br0" timeOffset="3218.05">1663 421 11573,'-1'2'749,"-19"32"6333,15-25-6488,-1 0-1,-1 0 1,-11 11-1,14-15-519,0 0-1,0 0 1,1 0-1,0 1 1,0-1-1,-3 10 1,4-10-184,0-1 1,0 1 0,0 0-1,-1-1 1,0 1 0,0-1-1,0 0 1,0 0-1,-1 0 1,-5 5 0,-3-6-5574,7-4-120</inkml:trace>
</inkml:ink>
</file>

<file path=word/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1:08.155"/>
    </inkml:context>
    <inkml:brush xml:id="br0">
      <inkml:brushProperty name="width" value="0.05" units="cm"/>
      <inkml:brushProperty name="height" value="0.05" units="cm"/>
    </inkml:brush>
  </inkml:definitions>
  <inkml:trace contextRef="#ctx0" brushRef="#br0">10 196 9396,'0'0'214,"-1"0"-1,1 0 1,0 0-1,-1 0 0,1 0 1,0 0-1,-1 0 1,1 0-1,0 0 1,-1-1-1,1 1 1,0 0-1,-1 0 0,1 0 1,0 0-1,-1-1 1,1 1-1,0 0 1,0 0-1,-1-1 0,1 1 1,0 0-1,0 0 1,-1-1-1,1 1 1,0 0-1,0-1 1,-1-13 2132,9-20-2551,-5 21 851,0-1-354,-1 0-1,1 1 0,8-20 0,-10 30-245,0 0 0,0 0 0,1 0 0,-1 1 0,1-1 0,-1 0-1,1 1 1,0-1 0,0 1 0,0 0 0,0 0 0,0 0-1,1 0 1,-1 0 0,1 0 0,-1 0 0,1 1 0,0-1 0,0 1-1,-1 0 1,1 0 0,5-1 0,-7 2-41,-1 0 0,1 0 0,0 0 0,0 0 0,0 0 0,-1 0 0,1 0 0,0 0 0,0 0 0,0 0 0,-1 1 0,1-1 0,0 0 0,0 1 1,-1-1-1,1 0 0,0 1 0,-1-1 0,1 1 0,0-1 0,-1 1 0,1-1 0,-1 1 0,1 0 0,0 1 0,0 0 1,0 0-1,0-1 1,0 1-1,-1 0 1,1 0-1,-1 0 0,1 0 1,-1 4-1,1-1-14,-1 0 0,0 1 0,-1-1 0,1 0 0,-1 1 0,-3 9 0,-3 4-325,5-11-20,0-1 1,-1 0 0,0 0-1,0 0 1,-6 9 0,8-16 301,1 0-1,0 1 1,0-1-1,-1 0 1,1 1-1,0-1 1,-1 0 0,1 1-1,0-1 1,-1 0-1,1 1 1,0-1-1,-1 0 1,1 0 0,-1 0-1,1 1 1,0-1-1,-1 0 1,1 0-1,-1 0 1,1 0 0,-1 0-1,1 0 1,-1 0-1,1 0 1,0 0-1,-1 0 1,1 0 0,-1 0-1,0 0 1,-9-11-900,-1-19 191,10 25 797,-1-1 0,2 0 0,-1 0-1,1 0 1,0 0 0,0 0 0,0 0-1,3-9 1,-3 11 135,1 1 0,0 0 1,0-1-1,0 1 0,1 0 0,-1 0 0,1 0 0,0 0 0,0 0 0,0 1 1,0-1-1,0 0 0,1 1 0,-1 0 0,1-1 0,4-2 0,-6 4-119,0 1 0,1-1-1,-1 0 1,0 1 0,1 0 0,-1-1-1,0 1 1,1 0 0,-1-1 0,1 1-1,-1 0 1,0 0 0,1 0 0,-1 1-1,1-1 1,-1 0 0,0 0 0,1 1-1,-1-1 1,0 1 0,1-1 0,-1 1-1,0-1 1,0 1 0,1 0 0,-1 0-1,0-1 1,0 1 0,0 0 0,0 0-1,0 0 1,0 0 0,0 1 0,1 1-1,3 5 44,0 0-1,0 0 0,7 18 0,-7-15-70,5 15-1479,9 29-1,-14-37-2124,-3-10-1849</inkml:trace>
  <inkml:trace contextRef="#ctx0" brushRef="#br0" timeOffset="622.06">306 129 10133,'10'-3'7279,"9"-11"-5934,-6 5-717,-8 7-511,0 0 0,-1 0 0,1 1 0,0-1 1,0 1-1,0 0 0,8 0 0,-10 0-97,0 1 0,0 0 0,0 0 0,0 0 0,0 1 0,0-1 0,-1 1 0,1-1 0,0 1 1,0 0-1,0 0 0,-1 0 0,1 1 0,3 1 0,-5-2-19,0 1 1,0-1 0,-1 0 0,1 1-1,0-1 1,0 1 0,-1-1-1,1 0 1,-1 1 0,0 0-1,1-1 1,-1 1 0,0-1 0,0 1-1,0-1 1,0 1 0,0-1-1,0 1 1,0 0 0,-1-1-1,0 3 1,-11 33 19,8-30-95,0-1-1,0 0 0,-1 0 0,1 0 0,-1 0 0,-1-1 1,1 0-1,-1 0 0,0 0 0,0-1 0,0 0 0,0 0 0,-1-1 1,0 1-1,1-1 0,-1-1 0,-8 3 0,23-11-327,11 0 535,-12 5-56,-1 1 1,1 0-1,-1 1 0,1-1 1,0 1-1,-1 1 1,1-1-1,-1 1 1,0 0-1,0 0 1,8 5-1,-12-6-64,1 1 0,-1-1 1,0 1-1,0 0 0,0 0 0,0-1 1,0 2-1,0-1 0,0 0 0,-1 0 0,1 0 1,-1 1-1,0-1 0,0 1 0,0-1 0,0 1 1,0-1-1,0 1 0,0 0 0,-1 0 1,0-1-1,1 1 0,-1 0 0,0 0 0,0-1 1,-1 1-1,1 0 0,-2 5 0,2-7-30,-1 1 0,0 0 0,0-1 0,0 1-1,0 0 1,0-1 0,0 1 0,0-1 0,-1 0-1,1 1 1,-1-1 0,1 0 0,-1 0 0,1 0-1,-1 0 1,1 0 0,-1 0 0,0 0 0,0-1-1,1 1 1,-1 0 0,-3 0 0,-3 1-422,0-1-1,-1 1 1,-11-1-1,-11-1-1575,10-2-3341,13 1 714</inkml:trace>
</inkml:ink>
</file>

<file path=word/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1:06.627"/>
    </inkml:context>
    <inkml:brush xml:id="br0">
      <inkml:brushProperty name="width" value="0.05" units="cm"/>
      <inkml:brushProperty name="height" value="0.05" units="cm"/>
    </inkml:brush>
  </inkml:definitions>
  <inkml:trace contextRef="#ctx0" brushRef="#br0">56 187 9396,'-1'1'234,"1"-1"-1,-1 1 1,1-1-1,-1 1 1,0-1-1,1 0 1,-1 1-1,1-1 1,-1 0-1,0 0 1,1 1-1,-1-1 1,1 0-1,-1 0 1,0 0 0,1 0-1,-1 0 1,0 0-1,1 0 1,-1 0-1,0 0 1,1 0-1,-1 0 1,0 0-1,1-1 1,-1 1-1,-1 0 1,2-1-109,-1 0 1,0 0 0,1 0-1,-1 0 1,1 0 0,-1 0-1,1 0 1,-1 0 0,1 0-1,0 0 1,-1 0 0,1 0-1,0 0 1,0 0 0,0-2-1,0-6-185,0 0 0,0 0 1,3-10-1,-2 15 501,0-5-311,0 1 1,1-1-1,0 1 1,0-1-1,7-13 0,-8 20-118,0 0-1,0 0 0,0 1 0,0-1 1,0 0-1,0 1 0,1-1 1,-1 1-1,1-1 0,-1 1 0,1-1 1,0 1-1,-1 0 0,1 0 0,0 0 1,0 0-1,0 0 0,-1 0 1,1 1-1,0-1 0,0 0 0,0 1 1,1 0-1,-1-1 0,0 1 0,0 0 1,0 0-1,0 0 0,4 1 0,-5-1-9,-1 0 0,1 1-1,0-1 1,0 0-1,0 1 1,-1-1 0,1 1-1,0-1 1,-1 0-1,1 1 1,0-1 0,-1 1-1,1 0 1,0-1-1,-1 1 1,1 0 0,-1-1-1,1 1 1,-1 0-1,0-1 1,1 1 0,-1 0-1,1 1 1,1 24 35,-3-17-110,0-1 0,-1 1-1,0-1 1,-3 9 0,4-14-75,0 0 1,-1 0-1,1 0 0,-1 0 1,0 0-1,0 0 1,0 0-1,-1 0 1,1-1-1,0 1 1,-1-1-1,0 0 0,1 1 1,-1-1-1,0 0 1,0-1-1,0 1 1,-1-1-1,1 1 1,0-1-1,0 0 0,-1 0 1,1 0-1,-1-1 1,-6 1-1,-4 2-4961,8-6 1001</inkml:trace>
  <inkml:trace contextRef="#ctx0" brushRef="#br0" timeOffset="364.41">1 23 9492,'30'-17'6990,"-27"16"-6656,0 0-1,0 0 1,0 0 0,0 0-1,0 1 1,0 0-1,7 0 1,-8 0-280,1 0-1,-1 1 1,1-1 0,-1 1 0,0 0 0,1 0 0,-1 0 0,0 0-1,1 0 1,-1 1 0,0-1 0,0 1 0,0-1 0,0 1 0,0 0 0,-1 0-1,1-1 1,0 1 0,-1 1 0,0-1 0,1 0 0,-1 0 0,0 0 0,1 4-1,5 14-416,-1 1 0,-1 0 0,0 0 0,1 26 0,0 0-4449,-3-30-558</inkml:trace>
  <inkml:trace contextRef="#ctx0" brushRef="#br0" timeOffset="720.33">266 174 11173,'4'-4'2080,"13"-13"2933,-14 15-4910,0 0 1,-1 0 0,1 0 0,0 0 0,0 0-1,0 1 1,0-1 0,0 1 0,1 0-1,-1 0 1,0 0 0,1 0 0,5 0-1,-9 1-96,1 0-1,-1 0 1,1 0 0,-1 0-1,1 0 1,0 0-1,-1 0 1,1 0-1,-1 1 1,1-1-1,-1 0 1,1 0-1,-1 0 1,1 1 0,-1-1-1,1 0 1,-1 1-1,1-1 1,-1 0-1,0 1 1,1-1-1,-1 1 1,1-1-1,-1 0 1,0 1-1,1-1 1,-1 1 0,0 0-1,4 20 59,-5-15-65,1 0 1,-1 0 0,0-1 0,0 1-1,-3 6 1,-1-3 7,0 1-1,-13 17 1,13-21-4,1 0 0,-1 0 0,2 0 0,-1 0 0,1 1 1,0-1-1,0 1 0,1 0 0,-3 10 0,5-16 14,0 0-1,1 0 0,-1 1 1,0-1-1,0 0 0,1 0 1,-1 0-1,1 0 1,-1 1-1,1-1 0,0 0 1,-1 0-1,1 0 1,0 0-1,0 0 0,0-1 1,-1 1-1,1 0 1,0 0-1,0 0 0,0-1 1,0 1-1,1-1 0,-1 1 1,0-1-1,0 1 1,0-1-1,0 1 0,1-1 1,0 0-1,43 9 569,-39-8-604,22 2-1293,-10-2-2946,-8 0-1446</inkml:trace>
</inkml:ink>
</file>

<file path=word/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0:48.166"/>
    </inkml:context>
    <inkml:brush xml:id="br0">
      <inkml:brushProperty name="width" value="0.05" units="cm"/>
      <inkml:brushProperty name="height" value="0.05" units="cm"/>
    </inkml:brush>
  </inkml:definitions>
  <inkml:trace contextRef="#ctx0" brushRef="#br0">86 312 9492,'0'0'227,"-1"0"-1,1 1 0,0-1 0,-1 0 0,1 0 0,-1 0 1,1 0-1,0 0 0,-1 0 0,1 0 0,-1 0 0,1 1 1,0-1-1,-1-1 0,1 1 0,-1 0 0,1 0 0,0 0 1,-1 0-1,1 0 0,-1 0 0,1 0 0,0 0 1,-1-1-1,1 1 0,0 0 0,-1 0 0,1-1 0,0 1 1,-1 0-1,1-1 0,-7-14 1721,5-18-1183,3 30-709,-1 0 1,0 0-1,1 0 0,-1 0 1,1 0-1,0 0 1,0 0-1,0 1 0,0-1 1,1 0-1,-1 1 1,1-1-1,0 1 0,0-1 1,0 1-1,0 0 0,3-3 1,-4 4-49,1 0-1,-1 0 1,1 0 0,0 1 0,-1-1 0,1 1-1,0-1 1,0 1 0,-1-1 0,1 1-1,0 0 1,0 0 0,-1 0 0,1 0 0,0 0-1,0 0 1,0 1 0,-1-1 0,1 1 0,0-1-1,-1 1 1,1-1 0,0 1 0,-1 0 0,1 0-1,-1 0 1,1 0 0,-1 0 0,2 2-1,1 0 0,-1 0-1,0 1 0,0-1 1,-1 1-1,1 0 0,-1 0 0,1-1 1,-1 2-1,0-1 0,-1 0 1,1 0-1,-1 1 0,0-1 0,0 1 1,0-1-1,0 8 0,-1-6-106,1-1-1,-1 0 0,-1 1 0,1-1 1,-1 0-1,0 1 0,0-1 1,0 0-1,-1 0 0,0 0 1,0 0-1,0 0 0,-6 9 1,7-13 17,0 0 0,0 0 1,0 0-1,0 0 1,0-1-1,-1 1 1,1 0-1,0-1 0,0 1 1,-1 0-1,1-1 1,-1 1-1,1-1 1,0 0-1,-1 0 1,1 1-1,-1-1 0,1 0 1,0 0-1,-1 0 1,1 0-1,-1-1 1,1 1-1,-1 0 1,1-1-1,0 1 0,-3-2 1,0 1-391,1 0 1,0-1-1,-1 0 1,1 0-1,0 0 0,0 0 1,0 0-1,0-1 1,-4-4-1,-2-6-4347</inkml:trace>
  <inkml:trace contextRef="#ctx0" brushRef="#br0" timeOffset="384.96">1 2 10133,'0'0'130,"0"0"0,0 0 0,0 0 0,0 0 0,0 0 0,0 0 1,0-1-1,0 1 0,0 0 0,0 0 0,0 0 0,0 0 0,0 0 1,1 0-1,-1 0 0,0 0 0,0 0 0,0 0 0,0 0 0,0 0 1,0 0-1,0 0 0,1 0 0,-1 0 0,0 0 0,0 0 0,0 0 1,0 0-1,0 0 0,0 0 0,0 0 0,1 0 0,-1 0 0,0 0 1,0 0-1,0 0 0,0 0 0,0 0 0,0 0 0,0 0 0,0 0 1,1 0-1,-1 0 0,0 0 0,0 0 0,0 0 0,0 1 0,0-1 1,0 0-1,0 0 0,0 0 0,0 0 0,0 0 0,0 0 0,0 0 1,0 0-1,0 1 0,0-1 0,0 0 0,1 0 0,-1 0 0,0 0 1,0 0-1,0 0 0,-1 1 0,5 14 2135,-1 25-2966,-2-37 1227,2 65-590,4 47-365,1-40-6220,-7-68 1207</inkml:trace>
  <inkml:trace contextRef="#ctx0" brushRef="#br0" timeOffset="836.76">244 292 11173,'22'-9'7245,"12"-4"-5956,-32 12-1280,-1 1 0,0 0 1,1-1-1,-1 1 1,0 0-1,1 0 0,-1 0 1,0 0-1,0 0 0,1 1 1,-1-1-1,0 0 1,1 0-1,-1 1 0,0-1 1,0 1-1,1-1 1,-1 1-1,0 0 0,0-1 1,2 3-1,-2-2-6,-1 0 1,1 0-1,-1 0 0,1 0 1,-1 1-1,0-1 0,1 0 1,-1 0-1,0 0 0,0 0 1,0 1-1,0-1 0,0 0 1,0 0-1,0 0 0,0 1 1,-1-1-1,1 0 0,-1 2 1,-10 27-68,8-23 50,0 1-82,-1 0-1,0-1 0,0 0 0,-1 0 0,0 0 0,0-1 1,-8 8-1,10-11 34,-8 6-325,8-8 168,6-7 123,-1 5 119,-1-1-1,1 1 0,-1 0 0,1 0 0,0 0 0,-1 0 0,1 0 1,0 1-1,0-1 0,0 1 0,-1-1 0,1 1 0,0-1 1,0 1-1,0 0 0,0 0 0,0 0 0,0 0 0,0 0 0,0 1 1,0-1-1,-1 0 0,1 1 0,0-1 0,0 1 0,0 0 1,3 2-1,-3-2 12,1 0-1,0 0 1,-1 0 0,1 1 0,-1-1 0,0 1 0,1-1 0,-1 1-1,0 0 1,0 0 0,0 0 0,0 0 0,-1 1 0,1-1 0,0 0-1,-1 1 1,0-1 0,2 4 0,-2-1-16,0-1-1,-1 1 1,1 0 0,-1-1 0,0 1-1,0-1 1,-1 1 0,1-1-1,-3 6 1,2-7-31,0-1 1,0 0-1,0 0 0,0 0 1,-1 0-1,1 0 0,-1 0 0,1 0 1,-1-1-1,0 1 0,0 0 1,0-1-1,0 0 0,0 1 0,0-1 1,0 0-1,0 0 0,-5 1 1,0 1-371,-29 10-817,10-9-3305,13-3-659</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5:01.698"/>
    </inkml:context>
    <inkml:brush xml:id="br0">
      <inkml:brushProperty name="width" value="0.05" units="cm"/>
      <inkml:brushProperty name="height" value="0.05" units="cm"/>
    </inkml:brush>
  </inkml:definitions>
  <inkml:trace contextRef="#ctx0" brushRef="#br0">0 2 9156,'19'-1'8224,"22"7"-6991,-24-3-330,-4-2-713,1 0 1,22-3 0,-1 1-838,-35 1 515,0 0 1,1 0 0,-1 0-1,0 0 1,1 0-1,-1 1 1,0-1-1,0 0 1,1 0-1,-1 0 1,0 1-1,0-1 1,0 0-1,1 0 1,-1 1 0,0-1-1,0 0 1,0 1-1,0-1 1,0 0-1,0 0 1,1 1-1,-1-1 1,0 0-1,0 1 1,0-1 0,0 0-1,0 1 1,0-1-1,0 0 1,0 1-1,0-1 1,0 0-1,-1 0 1,1 1-1,0-1 1,0 0-1,0 1 1,0-1 0,0 0-1,-1 0 1,1 1-1,0-1 1,0 0-1,0 0 1,-1 1-1,1-1 1,0 0-1,0 0 1,-1 1-1,-3 2-4904</inkml:trace>
  <inkml:trace contextRef="#ctx0" brushRef="#br0" timeOffset="366.02">44 80 9268,'4'18'6472,"7"-8"-4339,-7-8-2167,0 0 1,0-1-1,0 0 0,1 0 0,8 1 0,-5 0 514,-3-2-485,-1 0 0,0 0 0,1 0 0,-1 0 0,0-1 0,0 0 0,1 0 0,6-2 0,16-8-5481,-21 8 406</inkml:trace>
</inkml:ink>
</file>

<file path=word/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0:46.938"/>
    </inkml:context>
    <inkml:brush xml:id="br0">
      <inkml:brushProperty name="width" value="0.05" units="cm"/>
      <inkml:brushProperty name="height" value="0.05" units="cm"/>
    </inkml:brush>
  </inkml:definitions>
  <inkml:trace contextRef="#ctx0" brushRef="#br0">32 255 10597,'-1'-2'141,"0"0"0,0 0 0,1 1 1,-1-1-1,1 0 0,-1 0 0,1 0 1,-1 0-1,1 0 0,0 0 0,0 0 0,0 0 1,0 0-1,1 0 0,-1 0 0,0 0 0,1 0 1,-1 0-1,1 0 0,0 0 0,0 1 0,0-1 1,0 0-1,0 0 0,0 1 0,0-1 0,0 1 1,1-1-1,-1 1 0,0-1 0,1 1 0,0 0 1,-1 0-1,4-2 0,1-1 244,1 0-1,0 1 1,0 0 0,0 0-1,0 1 1,0 0-1,1 0 1,7 0 0,-13 2-372,-1 0 1,1 0-1,-1 0 0,0 0 1,1 1-1,-1-1 1,0 0-1,0 1 0,1-1 1,-1 1-1,0 0 1,0-1-1,0 1 1,1 0-1,-1 0 0,0 0 1,0 0-1,0 0 1,0 0-1,-1 0 0,1 0 1,0 0-1,0 0 1,-1 0-1,1 1 1,0-1-1,-1 0 0,0 0 1,1 1-1,-1-1 1,0 0-1,1 1 0,-1 1 1,1 2 43,0 1 0,0-1 0,-1 1 0,0-1 0,0 1 0,0-1 0,-2 7 0,-1 6-141,1-7-275,0 0 1,-1 0-1,0 0 0,-1 0 1,-5 10-1,9-20 198,-1-1-1,0 1 0,1 0 1,-1 0-1,1-1 0,-1 1 1,0 0-1,1-1 0,-1 1 1,0-1-1,0 1 0,0-1 0,1 1 1,-1-1-1,0 0 0,0 1 1,0-1-1,0 0 0,0 0 1,0 1-1,0-1 0,0 0 1,0 0-1,0 0 0,1 0 1,-1 0-1,0 0 0,0-1 0,0 1 1,0 0-1,0 0 0,0-1 1,0 1-1,0 0 0,1-1 1,-1 1-1,-1-2 0,-7-6-4584</inkml:trace>
  <inkml:trace contextRef="#ctx0" brushRef="#br0" timeOffset="389.67">0 23 9396,'1'-16'5270,"-1"16"-5193,0 0 0,0 0 0,0-1 0,0 1 0,0 0 0,-1 0 0,1 0 0,0-1 0,0 1 0,0 0 0,0 0 0,0 0 0,0-1 0,0 1 0,0 0 0,0 0 0,0 0 0,0 0 0,1-1 1,-1 1-1,0 0 0,0 0 0,0 0 0,0-1 0,0 1 0,0 0 0,0 0 0,0 0 0,1 0 0,-1-1 0,0 1 0,0 0 0,0 0 0,0 0 0,0 0 0,1 0 0,-1 0 0,0 0 0,0-1 0,0 1 0,0 0 0,1 0 0,-1 0 0,0 0 0,0 0 0,0 0 0,1 0 0,-1 0 0,0 0 0,0 0 0,0 0 0,1 0 0,-1 0 0,0 0 0,0 0 0,-4 42 1695,6 62-1877,2-34-2700,-2-33-1190,0-20-1495</inkml:trace>
  <inkml:trace contextRef="#ctx0" brushRef="#br0" timeOffset="818.27">350 351 10933,'11'-12'7211,"5"-1"-5366,-15 12-1845,0 1-1,0-1 1,0 0-1,0 1 1,0-1 0,0 0-1,0 1 1,0-1-1,0 1 1,0 0-1,0-1 1,1 1-1,-1 0 1,0 0-1,0-1 1,0 1-1,1 0 1,-1 0-1,0 1 1,0-1 0,0 0-1,1 0 1,-1 0-1,0 1 1,2 0-1,-2 1 5,-1 0 0,0 0 0,0 1-1,0-1 1,0 0 0,0 0 0,0 0 0,0 0-1,0 0 1,-1 1 0,0-1 0,1 0 0,-1 0-1,-2 4 1,1 1 3,-1 3-7,0-1 0,0 1 0,-1-1 0,0 1 0,-1-1 0,0-1 0,0 1 0,-1-1 0,0 0 0,0 0 0,-14 12 0,19-19-2,0 0 0,0 0 1,0-1-1,0 1 0,0 0 0,1 0 0,-1 0 0,0 0 0,0 0 1,1 1-1,-1-1 0,1 0 0,-1 0 0,1 0 0,-1 0 0,1 1 1,0-1-1,-1 2 0,2-2-3,-1-1 1,0 1-1,0 0 1,1-1-1,-1 1 0,0 0 1,1-1-1,-1 1 1,1 0-1,-1-1 0,1 1 1,-1-1-1,1 1 1,-1-1-1,1 1 1,0-1-1,-1 1 0,1-1 1,-1 0-1,1 1 1,0-1-1,1 1 0,6 1-78,1 0-1,-1 0 0,1-1 0,12 1 0,-4 0-170,-3 0-4220,-5-1-1011</inkml:trace>
</inkml:ink>
</file>

<file path=word/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1:18.898"/>
    </inkml:context>
    <inkml:brush xml:id="br0">
      <inkml:brushProperty name="width" value="0.05" units="cm"/>
      <inkml:brushProperty name="height" value="0.05" units="cm"/>
    </inkml:brush>
  </inkml:definitions>
  <inkml:trace contextRef="#ctx0" brushRef="#br0">36 1909 10469,'-9'39'8552,"5"22"-6458,-1 9-2029,0-32-53,1 4-1137,-3-17-4101,5-22-347</inkml:trace>
  <inkml:trace contextRef="#ctx0" brushRef="#br0" timeOffset="1379.89">504 183 9877,'1'2'606,"0"-1"1,1 1 0,0 0 0,-1-1-1,1 0 1,0 1 0,0-1 0,-1 0 0,1 0-1,4 1 1,25 5 1821,-14-7-2551,34-2 0,-29 0 850,44-6-206,-40 5-323,31-2 0,-55 5-188,1 0 0,-1 1 0,1-1-1,-1 0 1,1 1 0,-1-1-1,0 1 1,1 0 0,-1 0 0,0 0-1,1 0 1,-1 0 0,0 0 0,0 1-1,0-1 1,0 1 0,0-1-1,0 1 1,0 0 0,-1 0 0,1 0-1,-1 0 1,1 0 0,-1 0 0,0 0-1,1 0 1,-1 1 0,0-1 0,1 5-1,1 6 80,-1 0 0,0 0 1,-1 0-1,0 23 0,0 1-10,4 53-42,-4 0 0,-11 99 1,6 25-11,3-39-6,6 10 12,1-77-18,-4-43-15,-9 79 0,0-81 0,4 97 0,4-128-57,1-2-108,-2 34 0,-17 98-169,17-159 334,0-1 0,0 1 0,0-1 0,0 1 0,1-1 0,0 1 0,-1-1 0,1 1 0,0-1 0,0 0 0,1 3 0,0-2 0,-1-1 0,0 1 0,0 0 0,0 0 0,0 0 0,0 0 0,-1 0 0,1 4 0,-29-2 334,6 5-183,0-1-148,-40 14 0,59-23-145,0 1-1,0-1 0,1 0 0,-1 0 0,0 0 0,0 0 1,0-1-1,0 1 0,0-1 0,-3-1 0,-14-7-5235,15 3-217</inkml:trace>
  <inkml:trace contextRef="#ctx0" brushRef="#br0" timeOffset="2762.18">1184 266 9492,'3'10'8310,"10"37"-6975,-6-11-760,-2 1 0,-1 52 0,-9 75-53,0 4-301,-6 81-165,0-54-59,11-190 3,-19 320 0,-6-123 0,11-100-139,-3 34-74,17-132 201,0-1 1,0 1 0,1 0-1,-1-1 1,1 1-1,0-1 1,0 1 0,0-1-1,0 1 1,3 4-1,-1 12-142,15-1 146,-17-18 8,0 0 0,0 0-1,0 0 1,-1 1 0,1-1 0,0 0 0,-1 1 0,1-1 0,-1 1 0,1-1 0,-1 1 0,1 2 0,-1-3 1,0 1-1,0-1 1,1 1-1,-1-1 0,1 0 1,-1 1-1,1-1 1,-1 0-1,1 1 1,0-1-1,-1 0 1,1 0-1,0 1 1,0-1-1,0 0 1,0 0-1,2 1 1,2-2 45,-1 0 0,1 0 1,0-1-1,-1 0 1,1 0-1,0 0 1,6-3-1,-9 4-41,8-3-384,0 1-1,0 0 1,14 1 0,19-5-1725,-38 5-1278,-1-1-2261</inkml:trace>
  <inkml:trace contextRef="#ctx0" brushRef="#br0" timeOffset="3734.28">1231 758 8228,'1'-3'884,"0"0"0,0 0 0,0 0 1,0-1-1,-1 1 0,1 0 0,-1-4 1,-3-44 982,1 16-689,-9-115 281,6 105-1207,1 0-1,5-73 1,6-103 82,-7 190-275,-1 30-59,1 0 0,0-1 1,0 1-1,0 0 0,0-1 1,0 1-1,0 0 0,0 0 1,0-1-1,1 1 0,-1 0 1,1 0-1,-1-1 0,0 1 1,1 0-1,0 0 0,-1 0 1,1 0-1,1-2 1,3-3 96,13 27 39,-17-20-136,4 6 8,1 0 1,0 0-1,0 0 1,1-1-1,0 0 1,0 0-1,0-1 1,1 0-1,0 0 1,12 5-1,-19-9-77,0-1 1,0 1-1,-1-1 1,1 0-1,0 1 0,0 0 1,0-1-1,-1 1 0,1-1 1,0 1-1,-1 0 0,1 0 1,0-1-1,-1 1 1,1 1-1,0 9-5700,-2-7 233</inkml:trace>
  <inkml:trace contextRef="#ctx0" brushRef="#br0" timeOffset="4521.42">1563 534 10277,'1'-1'480,"-1"0"1,1 0-1,0 0 0,-1 1 1,1-1-1,0 0 1,-1 0-1,1 1 0,0-1 1,0 1-1,0-1 1,-1 0-1,1 1 1,0 0-1,0-1 0,2 0 1,19-1 1880,-18 3-2314,1 0 0,-1-1 1,0 1-1,0 1 1,0-1-1,0 0 0,0 1 1,4 2-1,-2 1-14,0-1 0,-1 2-1,1-1 1,-1 0 0,0 1 0,-1 0 0,1 0 0,-1 1-1,0-1 1,3 10 0,6 13-595,9 36 0,-6-17-1919,-12-36 1746,2 5-3679,-3-12-724</inkml:trace>
  <inkml:trace contextRef="#ctx0" brushRef="#br0" timeOffset="4901.75">1753 460 10277,'-8'13'6151,"-1"-2"-4317,-8 14-1061,9-10-620,0-1 0,-1 1 0,-1-2 0,0 1 0,-1-1-1,-17 16 1,-6 4-968,-43 36-4445,70-64-142</inkml:trace>
  <inkml:trace contextRef="#ctx0" brushRef="#br0" timeOffset="5251.5">1789 950 10933,'-5'44'8914,"-13"23"-8506,5-22-142,-33 196-2363,46-237 1508,-1 5-222,-1-6-3354,0-4-866</inkml:trace>
  <inkml:trace contextRef="#ctx0" brushRef="#br0" timeOffset="5614.52">1646 999 10277,'-7'-13'7497,"4"23"-4882,4 22-1946,1-23-629,0 0 1,1 0 0,0-1-1,0 1 1,1-1 0,0 0-1,1 0 1,0 0 0,0 0-1,1-1 1,7 7 0,25 21-7279,-36-33 1686</inkml:trace>
  <inkml:trace contextRef="#ctx0" brushRef="#br0" timeOffset="6114.09">1735 1755 10469,'0'1'6810,"-1"4"-3352,-4 33-2676,4 40-623,2 83-553,3-142 132,0-9-1281,-4-10 1446,0 0 0,0 0 0,0 0-1,0 0 1,0 0 0,0 0 0,0 0 0,0 0 0,0 0 0,0 0-1,0 1 1,0-1 0,0 0 0,0 0 0,0 0 0,1 0 0,-1 0-1,0 0 1,0 0 0,0 0 0,0 0 0,0 0 0,0 0 0,0 0-1,0 0 1,0 0 0,0 0 0,1 0 0,-1 0 0,0 0 0,0 0 0,0 0-1,0 0 1,0 0 0,0 0 0,0 0 0,0 0 0,0 0 0,0 0-1,1 0 1,-1 0 0,0 0 0,0 0 0,0 0 0,0 0 0,0 0-1,0 0 1,0 0 0,0 0 0,0 0 0,0 0 0,0-1 0,0 1-1,0 0 1,1 0 0,-1 0 0,0 0 0,0 0 0,1-4-5423</inkml:trace>
  <inkml:trace contextRef="#ctx0" brushRef="#br0" timeOffset="7559.02">1924 121 10277,'16'-8'7905,"-1"-3"-5502,-10 7-2244,0 1-1,0 0 0,0 0 1,0 0-1,6-2 0,3 0 44,0 1 0,1 0-1,0 1 1,0 0 0,20 0 0,-32 2-202,0 1 1,-1 0 0,1 1 0,0-1 0,0 0 0,0 1 0,0-1 0,0 1 0,-1 0 0,1 0 0,0 0-1,-1 0 1,1 1 0,-1-1 0,1 1 0,-1 0 0,0-1 0,1 1 0,-1 0 0,0 0 0,0 0 0,0 1 0,-1-1-1,1 0 1,0 1 0,-1-1 0,0 1 0,1 0 0,-1-1 0,0 1 0,-1 0 0,1 0 0,0-1 0,-1 1 0,1 4-1,-1 6 0,1 0 0,-2-1 0,-4 27 0,0 4 0,-6 243 0,4-198 1,3-50-5,1 54-1,3-85 1,14 167-320,-6-104 281,-2 73-1,-5-78 8,16 104-1,-1-12-71,1 7-8,-16-157 117,10 49-404,4 64-1,-18-56 392,1-52-4,1 0 0,1 1 0,0-1 0,0 0-1,1 0 1,3 16 0,0-7-73,-4-17 68,1 0 0,-1 0-1,1 0 1,0 0 0,0 0 0,0 0-1,1-1 1,0 1 0,2 4 0,-4-8 21,-3 0 43,1-1 0,0 0 1,-1 1-1,1-1 1,-1 1-1,1 0 0,-1 0 1,0 0-1,1 0 1,-5 1-1,3 0-29,0-1 0,0 1 0,0 0 1,-1-1-1,1 0 0,0 0 0,0 0 0,-1-1 0,1 1 0,0-1 1,-5-1-1,4 0-106,-1 1 0,0 0 0,0 0 0,1 1 0,-1 0 0,0 0 0,-6 1 0,0 4-3625,7-2-297,-1 0-1453</inkml:trace>
</inkml:ink>
</file>

<file path=word/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1:01.358"/>
    </inkml:context>
    <inkml:brush xml:id="br0">
      <inkml:brushProperty name="width" value="0.05" units="cm"/>
      <inkml:brushProperty name="height" value="0.05" units="cm"/>
    </inkml:brush>
  </inkml:definitions>
  <inkml:trace contextRef="#ctx0" brushRef="#br0">1 266 8628,'0'-2'391,"0"1"1,0 0 0,0-1-1,1 1 1,-1 0-1,0 0 1,1-1-1,-1 1 1,1 0-1,-1 0 1,1 0-1,0 0 1,-1-1-1,1 1 1,0 0-1,0 0 1,0 0-1,0 1 1,0-1 0,0 0-1,0 0 1,0 0-1,3 0 1,-4 1-316,0 0 1,1 0 0,-1 0 0,1 0 0,-1 0-1,1 0 1,-1 0 0,1 0 0,-1 0 0,1 1-1,-1-1 1,1 0 0,-1 0 0,0 0 0,1 1-1,-1-1 1,1 0 0,-1 1 0,0-1 0,1 0-1,-1 1 1,0-1 0,1 1 0,6 19 881,-1 38-591,-2 91 0,-4-116-333,-1 40-27,7 212 50,-5-98-56,-4-133-14,3 0-1,3-1 0,12 80 1,-8-90 0,-3 1 1,-1 0-1,-4 51 1,1 27-13,0 153-882,-11-222 858,8-43 20,0 1 1,1-1-1,1 1 0,-1 11 1,10-19-82,-7-3 110,0 0 1,1 0 0,-1 0 0,0 1-1,0-1 1,0 0 0,0 0 0,0 1-1,0-1 1,0 1 0,0-1 0,-1 1-1,1-1 1,0 1 0,0-1 0,0 1-1,0 0 1,-1-1 0,1 1 0,0 0 0,1 1-1,-1 4 11,0-3-2,0 0-1,0 0 1,-1 0-1,1 0 0,-1 0 1,0 0-1,0 0 1,0 0-1,0 0 1,-1 4-1,3 41-8,0-15 0,-1-33 0,1 0 0,-1 0 0,1 0 0,-1 0 0,1-1 0,-1 1 0,1 0 0,-1-1 0,1 1 0,-1-1 0,0 1 0,1-1 0,-1 0 0,3-1 0,-1 0 0,10-1-6,0 1-1,1 0 1,-1 0-1,0 1 0,1 1 1,24 3-1,9-1-1566,-45-2 1177,-1 0 1,0 0-1,1 0 1,-1-1-1,0 1 0,1 0 1,-1 0-1,0-1 0,1 1 1,-1-1-1,0 0 1,0 1-1,2-2 0,-2-3-4931</inkml:trace>
  <inkml:trace contextRef="#ctx0" brushRef="#br0" timeOffset="927.25">99 642 8356,'-4'-59'6418,"6"1"-4434,-1 36-1715,0 1 0,-1-1 1,-6-40-1,-2 26 150,0 0-90,1 0 1,1-1 0,2 1 0,2-55-1,3 72-319,0 5-10,0 0 0,-1 0 1,-2-20-1,-3 19 40,2 1 114,4 13-136,0 1 0,-1 0 0,1 0 0,0 0 1,0 0-1,-1 0 0,1 0 0,0 0 0,0 0 1,-1 0-1,1 0 0,0 0 0,0 0 0,-1 0 1,1 1-1,0-1 0,-1 0 0,1 0 0,0 1 0,-1-1 1,1 1-1,0-1 0,-1 0 0,2 2 0,1 0 10,1 0 0,-1 1 0,1-1 0,-1 1 0,0 0 0,3 4 0,-3-4-9,-1-1-1,1 1 1,-1-1-1,1 1 1,0-1 0,0 0-1,0 0 1,0 0-1,5 1 1,17 5 30,-18-7-92,-1 1 1,0-1-1,0 2 1,0-1-1,0 0 1,0 1-1,0 0 1,-1 0-1,1 1 0,-1 0 1,5 4-1,-9-7-289,-1-1 0,0 1 0,1 0-1,-1-1 1,0 1 0,1 0-1,-1-1 1,0 1 0,0 0 0,0-1-1,0 1 1,0 0 0,0-1-1,0 1 1,0 0 0,0 0 0,0-1-1,0 1 1,0 1 0,-3 4-5276</inkml:trace>
  <inkml:trace contextRef="#ctx0" brushRef="#br0" timeOffset="2770.4">364 461 10133,'0'0'268,"-1"-1"0,1 1 0,-1 0 0,1 0 0,-1 0 0,1-1 0,-1 1 0,1 0 0,-1-1 0,1 1 0,0 0 0,-1-1 0,1 1 0,0 0 0,-1-1 0,1 1 0,0-1 0,-1 1 0,1-1 0,0 1 0,0-1 0,-1 0 0,0-14 2301,11-24-2494,-5 20 628,-3 12-621,-1 2 1,1-1-1,1 0 1,-1 0-1,1 0 1,-1 1-1,2 0 1,-1-1-1,7-7 1,-8 10-50,0 1 0,0 0 0,1 0 0,-1 0-1,0 0 1,1 0 0,-1 0 0,1 1 0,0-1 0,0 1 0,-1 0 0,1 0 0,0 0 0,0 0 0,0 0 0,0 1 0,0-1 0,0 1 0,0 0 0,0 0 0,5 0 0,-7 0-34,-1 0-1,1 0 1,0 1 0,0-1 0,-1 0 0,1 0 0,0 1 0,0-1 0,-1 0-1,1 1 1,0-1 0,-1 1 0,1-1 0,-1 1 0,1-1 0,-1 1 0,1 0 0,-1-1-1,1 1 1,-1 0 0,1-1 0,-1 1 0,0 0 0,1 1 0,0 0-8,-1 0 1,1 1 0,-1-1 0,0 0 0,0 1-1,0-1 1,0 0 0,-1 4 0,-1 3-49,0 0 1,-1-1-1,-5 13 1,5-15-214,0 0-1,-1-1 1,0 1 0,0-1 0,0 0 0,0 0 0,-1 0 0,-10 7 0,13-10 21,1-1 0,-1 1 0,0-1 1,0 0-1,0 0 0,0 0 0,0 0 0,0 0 0,0-1 0,0 1 0,0-1 0,0 1 1,0-1-1,0 1 0,-1-1 0,1 0 0,0 0 0,0 0 0,0-1 0,0 1 0,-1 0 1,1-1-1,0 1 0,0-1 0,0 0 0,0 0 0,0 0 0,0 0 0,0 0 0,-3-2 1,-2-5-4117</inkml:trace>
  <inkml:trace contextRef="#ctx0" brushRef="#br0" timeOffset="3145.4">353 345 7956,'2'-3'563,"-1"1"1,0-1 0,1 1 0,-1 0 0,1 0-1,0 0 1,0 0 0,0 0 0,0 0-1,0 0 1,5-2 0,-5 3-381,0 0 1,1 0-1,-1 0 1,0 0-1,1 0 1,-1 1-1,1-1 1,-1 1-1,1 0 1,-1 0-1,4 0 1,-2 0-135,-1 1 1,0 0 0,1 0-1,-1 0 1,0 0-1,0 0 1,0 0 0,1 1-1,-1 0 1,-1 0-1,1 0 1,0 0 0,0 0-1,-1 0 1,1 0-1,-1 1 1,0 0 0,0-1-1,2 5 1,2 3-150,-1 0 1,0 0 0,6 21-1,-1 12-5692,-8-23 854</inkml:trace>
  <inkml:trace contextRef="#ctx0" brushRef="#br0" timeOffset="3626.12">633 559 11477,'-2'32'6957,"4"17"-5323,1 9-1941,-3-34 29,-1 6-492,-1-9-4001,2-19-543</inkml:trace>
</inkml:ink>
</file>

<file path=word/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0:52.626"/>
    </inkml:context>
    <inkml:brush xml:id="br0">
      <inkml:brushProperty name="width" value="0.05" units="cm"/>
      <inkml:brushProperty name="height" value="0.05" units="cm"/>
    </inkml:brush>
  </inkml:definitions>
  <inkml:trace contextRef="#ctx0" brushRef="#br0">90 375 8100,'-2'-7'1967,"0"0"0,0 0 1,1 0-1,-2-14 0,3 12-1852,-1 0 0,1 0-1,1 0 1,0 0 0,0 0 0,1 0-1,0 1 1,0-1 0,1 0-1,0 1 1,9-16 0,-12 23-103,1 0 0,0 0-1,-1 0 1,1 0 0,0 1 0,0-1 0,-1 0 0,1 0 0,0 0-1,0 1 1,0-1 0,0 0 0,0 1 0,0-1 0,0 1 0,0-1 0,0 1-1,1 0 1,-1-1 0,0 1 0,0 0 0,0 0 0,0 0 0,1 0-1,-1 0 1,0 0 0,0 0 0,0 0 0,0 0 0,1 1 0,-1-1-1,0 0 1,0 1 0,0-1 0,0 1 0,0-1 0,0 1 0,0-1-1,0 1 1,0 0 0,0 0 0,0-1 0,0 1 0,-1 0 0,1 0 0,0 0-1,-1 0 1,1 0 0,0 0 0,-1 0 0,1 0 0,-1 0 0,1 0-1,-1 1 1,0 0 0,9 53-57,-8-49-173,-1-1-1,0 1 1,0-1-1,-1 1 1,0-1-1,1 1 1,-2-1-1,-1 7 1,2-10-268,-1 0 1,1 0 0,0 0 0,-1-1 0,0 1 0,1 0 0,-1 0 0,0-1 0,0 1-1,0-1 1,-3 2 0,-5 2-4408</inkml:trace>
  <inkml:trace contextRef="#ctx0" brushRef="#br0" timeOffset="413.89">0 13 8884,'0'0'255,"0"-1"0,0 1-1,0-1 1,0 1 0,1-1 0,-1 0-1,0 1 1,0-1 0,0 1 0,0-1-1,1 1 1,-1-1 0,0 1 0,0-1-1,1 1 1,-1 0 0,0-1 0,1 1-1,-1-1 1,0 1 0,1 0 0,-1-1-1,1 1 1,-1 0 0,1-1 0,-1 1 0,1 0-1,-1 0 1,1-1 0,0 2-117,0-1 0,0 1 0,-1-1 0,1 1 0,-1 0 0,1-1 0,-1 1 0,1 0 0,-1-1 0,1 1 0,-1 0 0,1 0-1,-1-1 1,0 1 0,1 1 0,9 37 318,-1 71 86,0 5-1616,2-39-5120,-8-64 1141</inkml:trace>
  <inkml:trace contextRef="#ctx0" brushRef="#br0" timeOffset="896.61">269 210 10469,'-4'20'6688,"-8"9"-5094,-2 6-1787,13-28 195,-1 0 0,1 0 0,0 1-1,1-1 1,0 0 0,1 14 0,-1-19-2,1 0 0,-1 0 0,0 0 0,1 0 0,0 0 0,0 0-1,-1 0 1,1 0 0,0-1 0,1 1 0,-1 0 0,0 0 0,0-1 0,1 1 0,-1-1 0,1 1 0,-1-1-1,1 0 1,0 0 0,0 1 0,-1-1 0,1 0 0,0 0 0,0-1 0,0 1 0,0 0 0,3 0 0,-7-2 0,1 1 1,0-1 0,0 0 0,0 1-1,0-1 1,0 0 0,0 0 0,0 0-1,1 1 1,-1-1 0,0 0 0,0 0-1,1 0 1,-1-1 0,0 1 0,1 0-1,-1 0 1,1 0 0,0 0 0,-1-1-1,1 1 1,0 0 0,0 0 0,-1 0 0,1-1-1,0 1 1,0 0 0,1 0 0,-1-1-1,0 1 1,0 0 0,1 0 0,-1-1-1,0 1 1,1 0 0,-1 0 0,1 0-1,0 0 1,-1 0 0,1 0 0,0 0-1,-1 0 1,1 0 0,0 0 0,0 0 0,0 0-1,0 1 1,0-1 0,0 0 0,0 1-1,0-1 1,0 0 0,1 1 0,-1 0-1,0-1 1,0 1 0,0 0 0,1-1-1,-1 1 1,0 0 0,0 0 0,1 0-1,-1 0 1,0 0 0,0 0 0,1 1 0,-1-1-1,0 0 1,2 1 0,-8-3-877,0 0 0,0 0 0,-1 0 0,1 0 0,-9-1 0,8 2-4262</inkml:trace>
</inkml:ink>
</file>

<file path=word/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0:51.254"/>
    </inkml:context>
    <inkml:brush xml:id="br0">
      <inkml:brushProperty name="width" value="0.05" units="cm"/>
      <inkml:brushProperty name="height" value="0.05" units="cm"/>
    </inkml:brush>
  </inkml:definitions>
  <inkml:trace contextRef="#ctx0" brushRef="#br0">109 339 9732,'-2'-2'526,"0"1"0,0-1 0,1 1 0,-1-1 0,0 0 0,1 0 0,-1 0 0,1 0 0,0 0-1,-1 0 1,1 0 0,-1-4 0,0 2-295,2 0-1,-1 1 0,0-1 1,1 0-1,-1 1 1,1-1-1,0 0 1,1-3-1,-1 3-175,1-1-1,-1 1 0,1 0 1,0 0-1,1 0 0,-1 0 1,1 1-1,0-1 0,0 0 1,0 1-1,0-1 0,0 1 1,1 0-1,0-1 1,5-3-1,-7 5-39,1 1 1,0-1 0,0 1-1,0 0 1,0 0-1,0 0 1,0 0-1,0 0 1,0 0 0,1 1-1,-1-1 1,0 1-1,0 0 1,1-1-1,-1 1 1,0 0-1,4 1 1,-5-1-7,1 1 0,-1-1 0,1 1 0,-1 0-1,0 0 1,1-1 0,-1 1 0,0 0 0,0 0 0,0 0 0,0 0-1,0 1 1,0-1 0,0 0 0,0 0 0,0 1 0,0-1 0,0 0-1,-1 1 1,1-1 0,-1 1 0,1-1 0,-1 1 0,0-1 0,1 1-1,-1-1 1,0 3 0,1 1-206,-1 1 0,0 0 0,0-1 0,0 1 0,-1 0-1,0-1 1,0 1 0,0-1 0,-1 1 0,1-1 0,-1 0 0,-1 0 0,1 0 0,-5 7-1,6-10 48,-1 0-1,1 0 1,-1 0-1,0 0 1,0 0-1,0 0 0,0 0 1,0-1-1,0 1 1,0-1-1,0 0 0,-1 1 1,1-1-1,0 0 1,-1 0-1,1-1 0,-1 1 1,0 0-1,1-1 1,-1 0-1,1 1 0,-1-1 1,0 0-1,1 0 1,-1-1-1,1 1 0,-1 0 1,0-1-1,1 0 1,-1 0-1,1 1 0,-4-3 1,-3-1-4714</inkml:trace>
  <inkml:trace contextRef="#ctx0" brushRef="#br0" timeOffset="396.93">1 35 9268,'0'-2'1092,"3"-19"3482,-3 20-4476,1 1 1,-1-1 0,0 1-1,0-1 1,0 1 0,0-1-1,0 1 1,1-1 0,-1 1-1,0-1 1,0 1 0,1-1-1,-1 1 1,0 0 0,1-1-1,-1 1 1,1-1 0,-1 1-1,0 0 1,1 0 0,-1-1-1,1 1 1,-1 0 0,1 0-1,-1-1 1,1 1 0,-1 0-1,1 0 1,-1 0 0,1 0-1,-1 0 1,1 0 0,0 0-1,1 2 53,-1 0 1,1 1-1,-1-1 0,1 1 0,-1-1 0,0 1 0,0-1 0,0 1 0,-1 0 0,1 0 0,0-1 0,-1 5 1,1-2 12,5 26-33,-1 1-1,-2-1 0,-1 39 0,-3 1-2319,0-2-4498,1-55 1748</inkml:trace>
  <inkml:trace contextRef="#ctx0" brushRef="#br0" timeOffset="855.73">373 274 9732,'4'1'5506,"-3"-2"-3622,-7-6-1393,6 6-454,-1 0 0,0 1 0,1-1 0,-1 1 0,1-1 0,-1 1 1,0-1-1,1 1 0,-1-1 0,0 1 0,1-1 0,-1 1 0,0 0 0,0 0 0,1-1 0,-1 1 0,0 0 0,0 0 0,1 0 0,-1 0 0,0 0 0,0 0 0,0 0 0,1 0 0,-1 0 0,0 0 0,0 0 0,-1 1 0,1 0-17,0 0 0,-1 0 1,1 0-1,0 0 0,0 0 0,0 0 1,0 1-1,0-1 0,0 0 0,0 1 0,1-1 1,-1 0-1,-1 4 0,1-3-140,0 1-1,0 0 1,0 0-1,0 0 1,1 0-1,-1 0 1,1 0-1,0 0 1,0 1-1,0-1 1,0 0-1,1 0 1,-1 0-1,1 0 1,0 3-1,1-5 72,0-1 0,-1 1-1,1 0 1,0-1-1,-1 1 1,1-1 0,0 0-1,0 1 1,-1-1-1,1 0 1,3 0 0,11 2 244,-14-2-109,-1 1 0,1-1 1,0 1-1,-1 0 0,1 0 1,0 0-1,-1 0 0,1 0 0,-1 0 1,1 0-1,-1 0 0,0 0 0,0 1 1,1-1-1,-1 0 0,0 1 1,2 3-1,-3-3-28,1 1 0,-1-1 0,0 1 0,0-1 0,0 1 1,0 0-1,0-1 0,-1 1 0,1-1 0,-1 1 0,1-1 0,-1 1 0,-1 2 0,1-4-67,1 0 0,-1 0-1,0 1 1,0-1-1,1 0 1,-1 0 0,0 0-1,0 0 1,0 0-1,0-1 1,0 1 0,0 0-1,-1 0 1,1-1-1,0 1 1,0 0 0,-1-1-1,1 1 1,0-1-1,0 0 1,-1 1 0,1-1-1,0 0 1,-3 0-1,-15 6-5074,15-4-108</inkml:trace>
</inkml:ink>
</file>

<file path=word/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0:49.721"/>
    </inkml:context>
    <inkml:brush xml:id="br0">
      <inkml:brushProperty name="width" value="0.05" units="cm"/>
      <inkml:brushProperty name="height" value="0.05" units="cm"/>
    </inkml:brush>
  </inkml:definitions>
  <inkml:trace contextRef="#ctx0" brushRef="#br0">39 361 8228,'0'-13'4150,"0"-17"1577,4 2-3592,-3 24-2067,0 0 1,0 0-1,0 1 1,1-1-1,0 1 1,-1-1-1,1 1 1,0 0-1,1 0 1,-1 0 0,1 0-1,-1 0 1,5-3-1,-3 2-18,1 1 0,0-1 0,0 1 0,0 1 0,0-1 0,11-3 0,-15 5-39,0 1 0,0 0 0,0 0-1,0 0 1,0-1 0,0 1 0,0 0 0,0 0 0,0 0 0,0 0 0,0 1 0,0-1 0,0 0 0,0 0 0,0 1 0,0-1 0,0 1 0,2 0 0,-3 0-6,1 0-1,0 0 1,0 0-1,-1 0 0,1 0 1,0 0-1,-1 0 1,1 0-1,-1 0 0,1 0 1,-1 1-1,0-1 1,0 0-1,1 0 1,-1 1-1,0-1 0,0 0 1,0 0-1,0 1 1,-1 0-1,0 9-112,-1-1-1,0 0 1,0 0-1,-1 1 1,-1-2 0,1 1-1,-11 17 1,14-26 33,-1 0 1,1 0-1,-1-1 1,0 1-1,1 0 1,-1-1-1,0 1 1,1 0-1,-1-1 0,0 1 1,0-1-1,0 1 1,0-1-1,1 1 1,-1-1-1,0 0 1,0 0-1,0 1 0,0-1 1,0 0-1,0 0 1,0 0-1,0 0 1,0 0-1,0 0 1,0 0-1,0 0 0,1 0 1,-1-1-1,0 1 1,0 0-1,0 0 1,0-1-1,0 1 1,0-1-1,1 1 1,-1-1-1,0 1 0,0-1 1,0 1-1,1-1 1,-1 0-1,1 0 1,-1 1-1,0-2 0,-4-3-1007,0-1 0,1 0-1,0 1 1,-6-11 0,5 5-3649</inkml:trace>
  <inkml:trace contextRef="#ctx0" brushRef="#br0" timeOffset="381.97">1 23 7411,'0'-2'784,"1"0"-1,-1 0 1,1 0 0,0 0-1,0 1 1,-1-1-1,1 0 1,1 0-1,1-2 1,-3 4-712,0 0 1,0 0 0,0 0 0,0 0 0,0-1-1,1 1 1,-1 0 0,0 0 0,0 0-1,0 0 1,0 0 0,1 0 0,-1 0-1,0 0 1,0 0 0,0 0 0,1 0-1,-1 0 1,0 0 0,0 0 0,0 0 0,1 0-1,-1 0 1,0 0 0,0 0 0,0 0-1,0 0 1,1 0 0,-1 0 0,0 0-1,0 0 1,0 1 0,0-1 0,1 0 0,-1 0-1,0 0 1,6 14 1296,-1 14-910,-1-1 1,-2 0 0,-1 48 0,0 11-1720,0-69-661,1 0 0,8 32 0,-5-34-3575</inkml:trace>
  <inkml:trace contextRef="#ctx0" brushRef="#br0" timeOffset="750.99">412 270 10597,'-9'39'4158,"7"-33"-3487,0 0-1,0 0 1,0 1-1,1-1 1,0 0-1,1 11 1,-1 3-1712,-1-1 0,0 1 0,-1-1 0,-1 0 0,-8 22 0,8-31-4062</inkml:trace>
  <inkml:trace contextRef="#ctx0" brushRef="#br0" timeOffset="1151.91">306 310 9877,'-5'-8'7667,"1"15"-5214,0 17-2902,4-22 814,-1 5-362,1 0 0,0 1 0,0-1 1,1 8-1,0-12 1,-1 0 0,1-1-1,-1 1 1,1 0 0,0-1 0,0 1 0,0-1 0,0 1 0,0-1 0,1 0 0,-1 0 0,1 1 0,0-1 0,2 2 0,-3-3-3,0-1 1,0 1-1,0-1 1,0 0-1,0 1 0,0-1 1,0 0-1,0 0 1,0 0-1,0 1 0,1-1 1,-1 0-1,0 0 1,0-1-1,0 1 1,0 0-1,0 0 0,0-1 1,0 1-1,2-1 1,24-11-534,-18 8-73,26-5-5934,-22 8 1320</inkml:trace>
</inkml:ink>
</file>

<file path=word/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0:56.837"/>
    </inkml:context>
    <inkml:brush xml:id="br0">
      <inkml:brushProperty name="width" value="0.05" units="cm"/>
      <inkml:brushProperty name="height" value="0.05" units="cm"/>
    </inkml:brush>
  </inkml:definitions>
  <inkml:trace contextRef="#ctx0" brushRef="#br0">1 1 10373,'1'0'399,"37"0"6630,23 3-4440,-50-2-2565,1 1 1,-1 0-1,0 1 0,0 0 0,0 1 0,16 7 0,-23-9-1,0 1 0,-1-1 1,0 1-1,1 0 1,-1 0-1,0 0 0,-1 0 1,1 0-1,0 1 0,-1-1 1,0 1-1,0 0 1,0 0-1,0 0 0,0 0 1,-1 0-1,0 0 1,1 5-1,1 9 128,-1 0 1,0-1-1,-2 22 1,0-2-55,-3 225-97,-1-166 0,7 111 0,1-11 0,-2 13-244,2-111-1,-12 120 0,4-67-74,3-32 246,-18 65 62,16-169 5,0 1-1,1-1 0,1 1 0,0 0 0,1 0 0,3 16 0,-2-26-15,1-1-1,0 0 0,0 0 0,5 9 1,-4-11-42,-1 1 1,0 0-1,0 0 0,-1 0 1,1 0-1,-1 0 1,0 0-1,1 5 1,3 79-564,-5-87 669,-1 0 1,0 0 0,0 0 0,1-1-1,-1 1 1,0 0 0,0 0-1,0-1 1,0 1 0,0 0-1,0-1 1,0 1 0,-1-1-1,0 1 1,-7-4 27,-1 1 0,0 1 0,1-1 0,-1 2-1,0-1 1,0 1 0,0 1 0,-10 1 0,-31 0-798,40-2 170,-8-1-868,7-2-2582,4-1-1394</inkml:trace>
</inkml:ink>
</file>

<file path=word/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0:42.606"/>
    </inkml:context>
    <inkml:brush xml:id="br0">
      <inkml:brushProperty name="width" value="0.05" units="cm"/>
      <inkml:brushProperty name="height" value="0.05" units="cm"/>
    </inkml:brush>
  </inkml:definitions>
  <inkml:trace contextRef="#ctx0" brushRef="#br0">60 521 10021,'-1'1'778,"-1"1"-1,1 0 1,0 0 0,-1 0 0,1 0 0,0 0 0,0 0 0,0 0 0,0 3 0,-3 25 2073,10 34-3448,-2-37 1355,5 271-493,-22 1 2,10-244-257,-7 100 5,-5 109 18,4-140-33,5-84 0,3 0 0,1 46 0,4-63 0,1-1 0,5 25 0,-2-34-24,-6-13 23,0-1 1,0 1-1,0 0 1,0 0-1,0 0 1,0 0-1,0 0 1,0 0 0,0 0-1,0-1 1,0 1-1,0 0 1,0 0-1,0 0 1,0 0-1,0 0 1,0 0-1,0 0 1,0 0-1,0-1 1,0 1-1,1 0 1,-1 0-1,0 0 1,0 0 0,0 0-1,0 0 1,0 0-1,0 0 1,0 0-1,0 0 1,0 0-1,1 0 1,-1 0-1,0 0 1,0 0-1,0 0 1,0 0-1,0 0 1,0 0-1,0 0 1,1 0 0,-1 0-1,0 0 1,0 0-1,0 0 1,0 0-1,0 0 1,0 0-1,1 0 1,0-1 0,1 1 0,0 0 0,0 0 0,0 0 0,-1 0 0,1 0 0,0 0 0,0 0 0,3 1 0,-3-1 0,108 9 0,-107-9-136,1 0 1,-1 1 0,0-1-1,0 1 1,0 0 0,0 0-1,0 0 1,0 0 0,0 0-1,0 1 1,-1-1-1,1 1 1,0 0 0,-1 0-1,1 0 1,-1 0 0,0 0-1,2 3 1,0-3-4875,-2-2-534</inkml:trace>
  <inkml:trace contextRef="#ctx0" brushRef="#br0" timeOffset="1024.96">96 1217 9012,'-3'-43'6344,"6"-23"-4721,0 6-911,-13-350 1499,6 264-2150,2-60 17,0-26 50,2 226-114,0 1 0,-1 0-1,0-1 1,0 1 0,0 0 0,-4-10-1,6 16-13,-1-1 0,0 0 0,0 0 0,0 1 0,1-1 0,-1 0 0,0 0 0,0 1 0,1-1 0,-1 0 0,0 0 0,1 0 0,-1 0 0,0 1 0,1-1 0,-1 0 0,0 0 0,1 0 0,-1 0 0,0 0 0,1 0 0,-1 0 0,0 0 0,1 0 0,-1 0 0,0 0 0,1 0 0,-1 0 0,0 0 0,1 0 0,-1 0 0,0 0 0,1-1 0,-1 1 0,0 0 0,0 0 0,1 0 0,-1 0 0,0-1 0,1 1 0,-1 0 0,0 0 0,0-1 0,0 1 0,1 0 0,-1 0 0,0-1 0,0 1 0,0 0 0,0-1 0,1 1 0,-1 0 0,0-1 0,0 1 0,0 0 0,0-1 0,0 1 0,0 0 0,0-1 0,0 1 0,0 0 0,0-1 0,0 1 0,0 0 0,0-1 0,4 6 6,1 0-1,0-1 0,1 1 1,-1-1-1,1-1 0,0 1 1,0-1-1,0 0 0,0 0 1,1 0-1,10 2 0,-1 0-107,0 1 0,27 13-1,-37-12-1519,-7 0-2481,0-2-1438</inkml:trace>
  <inkml:trace contextRef="#ctx0" brushRef="#br0" timeOffset="2745.06">623 345 9877,'-1'-1'340,"1"1"0,-1 0 0,0-1 0,1 1 0,-1-1 0,1 1 0,-1-1 0,1 1 0,-1-1 0,1 1 0,-1-1 0,1 0 0,-1 1 0,1-1 0,0 0 0,-1 1 0,1-1 0,0 0 0,0 1 0,-1-1 0,1-1 0,-1-24 1831,9-26-1858,-7 51-102,-1-2-195,0 1 0,1 0 0,-1 0 0,1 0 0,0 0 0,0 0 0,0 0 0,0 0 1,0 1-1,0-1 0,0 0 0,0 0 0,1 1 0,-1-1 0,1 1 0,-1-1 0,1 1 0,0 0 0,-1-1 0,1 1 1,0 0-1,0 0 0,0 0 0,0 1 0,0-1 0,0 0 0,0 1 0,0-1 0,0 1 0,0 0 0,1-1 0,-1 1 1,0 0-1,0 0 0,2 1 0,-3-1-9,0 0 1,0 1 0,-1-1 0,1 0-1,0 1 1,-1-1 0,1 0 0,0 1-1,-1-1 1,1 1 0,0-1-1,-1 1 1,1-1 0,-1 1 0,1-1-1,-1 1 1,1 0 0,-1-1-1,0 1 1,1 0 0,-1-1 0,0 1-1,1 0 1,-1 0 0,0-1-1,0 1 1,0 0 0,0 0 0,0-1-1,0 1 1,0 0 0,0 1-1,-1 32 81,1-26-118,0-3-68,-1 0 1,1 0-1,-1 0 0,0 1 0,0-1 1,-3 6-1,3-10-37,1 1 0,-1-1 0,1 0-1,-1 0 1,0 0 0,1 0 0,-1 0 0,0 0-1,0 0 1,0 0 0,0 0 0,0 0 0,0-1 0,0 1-1,0 0 1,0 0 0,-1-1 0,1 1 0,0-1 0,0 1-1,-1-1 1,1 0 0,0 0 0,0 1 0,-1-1 0,1 0-1,0 0 1,-1 0 0,1 0 0,-2-1 0,-5 0-2909,2 1-2025</inkml:trace>
  <inkml:trace contextRef="#ctx0" brushRef="#br0" timeOffset="3199.81">574 43 9604,'1'8'8011,"4"31"-7068,4 58-882,-6-33-5026,-3-48-333</inkml:trace>
  <inkml:trace contextRef="#ctx0" brushRef="#br0" timeOffset="3625.69">816 388 11061,'0'12'7013,"-3"9"-4302,0 7-2385,3-14-222,-1 1 0,0-1 1,-5 21-1,-1-2-2451,3-9-2710,3-24-439</inkml:trace>
</inkml:ink>
</file>

<file path=word/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0:32.616"/>
    </inkml:context>
    <inkml:brush xml:id="br0">
      <inkml:brushProperty name="width" value="0.05" units="cm"/>
      <inkml:brushProperty name="height" value="0.05" units="cm"/>
    </inkml:brush>
  </inkml:definitions>
  <inkml:trace contextRef="#ctx0" brushRef="#br0">56 1890 8884,'0'-142'8558,"0"-148"-6741,8 147-1564,-2 84-98,-4-1 0,-8-105 0,1 103-112,3 0 0,8-84-1,-2 49 22,-7-3-64,0 20 0,-11-258 96,7 302-96,5 28 0,0 0 0,1 0 0,0 1 0,0-1 0,1 0 0,0-9 0,1 14 1,-1 0 1,0-1-1,0 1 0,0-1 0,0 1 0,-1-1 1,1 1-1,-2-4 0,-2 0 106,3 3 35,14 8-87,-5-1-34,-1-1-1,1 0 1,0 0 0,0-1-1,0 0 1,0-1 0,8 0-1,-6 0-31,-1 0-1,0 1 0,1 0 1,12 3-1,-7-1-2432,-5-3-2596,-6 0-207</inkml:trace>
  <inkml:trace contextRef="#ctx0" brushRef="#br0" timeOffset="832.78">47 1548 9156,'2'-1'4279,"-1"5"-1819,0 13-1267,1 22-1623,-11 135 1324,8-161-819,-1 8 61,-2-1 1,-8 30-1,6-31-97,2 0 0,-5 35-1,6-28-43,2-18 17,0-1-1,0 0 0,1 0 1,0 0-1,0 0 1,2 9-1,-1-15 8,-1-1 0,0 1 0,1-1 0,-1 1 0,1-1 0,-1 1 0,0-1 1,1 1-1,-1-1 0,1 0 0,-1 1 0,1-1 0,0 0 0,-1 0 0,1 1 0,-1-1 0,1 0 0,0 0 0,-1 0 0,1 1 0,-1-1 0,1 0 0,0 0 1,-1 0-1,1 0 0,0 0 0,-1-1 0,1 1 0,0 0 0,-1 0 0,2-1 0,24-6 497,-19 5-356,6 0-29,0 1 1,1 0-1,-1 1 1,0 0-1,1 1 1,21 4-1,19 1-75,-32-2-421,-2 1-4696,-15-5-510</inkml:trace>
  <inkml:trace contextRef="#ctx0" brushRef="#br0" timeOffset="2489.76">407 205 10277,'4'3'1139,"1"1"0,0-1 1,-1 1-1,0 0 0,5 6 1,3 4-447,14 27 1,8 8-415,-18-29-306,17 29 0,-4 0-3037,-26-41 22,0 0-2038</inkml:trace>
  <inkml:trace contextRef="#ctx0" brushRef="#br0" timeOffset="2868.86">554 196 12022,'-22'39'6728,"-5"20"-4147,-10 20-2500,32-71-65,0-1 0,0 0 0,-9 9 0,11-13-294,1 0 1,-1-1 0,0 1 0,0-1 0,0 0 0,0 0 0,0 0 0,0 0-1,-1-1 1,-6 3 0,6-5-1859,3 0-1304,0 0-1711</inkml:trace>
  <inkml:trace contextRef="#ctx0" brushRef="#br0" timeOffset="3270.99">758 71 9156,'7'15'6225,"1"-2"-3729,-5-9-2349,-1 0 0,1 0 0,-1 0-1,0 1 1,-1-1 0,1 0 0,1 6-1,-2-4-377,1 0 0,-1 1-1,-1-1 1,1 0 0,-1 1 0,0-1-1,0 1 1,-1-1 0,-2 11-1,1-16-2838,-1 0-2242</inkml:trace>
  <inkml:trace contextRef="#ctx0" brushRef="#br0" timeOffset="3731.31">834 79 10709,'1'8'3009,"0"0"-15,0 3-2162,0-2-224,0-1-191,-1 1 15,1-1-224,-1 1-32,1 0-176,-2 1-128,1-3-208,-2 1-305,2 1-95,-2-3-2305,-3-4-2834</inkml:trace>
  <inkml:trace contextRef="#ctx0" brushRef="#br0" timeOffset="4135.9">689 846 10709,'-4'15'6033,"-6"10"-3783,3-10-1428,-6 20-927,1 0-1,2 0 0,2 1 1,-8 72-1,15-95-833,-1 4-4773,2-13 616</inkml:trace>
  <inkml:trace contextRef="#ctx0" brushRef="#br0" timeOffset="4543.38">551 892 10469,'0'-19'7420,"2"20"-5116,4 8-1829,7 34-267,-12-36-490,1 0 1,-1-1-1,1 1 0,1-1 1,-1 0-1,1 1 1,0-1-1,5 7 1,6-1-4228,-8-6-968</inkml:trace>
  <inkml:trace contextRef="#ctx0" brushRef="#br0" timeOffset="4922.12">879 747 11909,'1'9'3138,"0"0"31,-1 0-2320,1 0-273,0 2-176,0 1-112,2-1-96,-1 3-144,1 1-96,-2-6-208,0 0-160,-1 2-224,0-4-289,-1 0-1360,-1 0-944,0 1-2578</inkml:trace>
  <inkml:trace contextRef="#ctx0" brushRef="#br0" timeOffset="4923.12">943 727 11061,'2'7'3154,"-1"-2"-113,0 3-2017,1 1-303,0 3-209,-1 0-176,0 1-144,0 2 32,0 2-160,-1-2-224,0 0 32,0 1-272,0-4-176,0-2-273,-1 0-495,0-3-1810,0-1-2608</inkml:trace>
  <inkml:trace contextRef="#ctx0" brushRef="#br0" timeOffset="5370.22">707 1629 10133,'2'-14'6538,"-2"14"-6471,0 0 0,0 0 0,0 0 0,0 0 0,1 0 0,-1 0 0,0 0 0,0 0 0,0-1 0,0 1 0,0 0 0,1 0 0,-1 0 0,0 0 0,0 0 0,0 0 0,0 0 0,0 0 0,1 1 0,-1-1 0,0 0 0,0 0 0,0 0 0,0 0 0,0 0 0,0 0 0,1 0 0,-1 0 0,0 0 0,0 0 0,0 0-1,0 0 1,0 0 0,0 1 0,0-1 0,0 0 0,0 0 0,1 0 0,-1 0 0,0 0 0,0 0 0,0 1 0,0-1 0,0 0 0,0 0 0,1 2 40,0 1 0,0-1 0,0 0 0,0 1 1,-1-1-1,1 0 0,-1 1 0,1-1 0,-1 4 0,1 54 113,-1 50-2454,-2-95-2526,0-12-789</inkml:trace>
  <inkml:trace contextRef="#ctx0" brushRef="#br0" timeOffset="6556.82">1155 47 9492,'8'-1'1430,"0"-1"0,0 1-1,-1 1 1,11 0 0,-3 1-1133,0 1 1,0 0 0,0 1 0,0 1-1,24 9 1,-35-11-241,0-1 0,-1 1 0,0 0 0,1 1 0,-1-1 0,0 0-1,0 1 1,0 0 0,0-1 0,-1 1 0,1 1 0,-1-1 0,0 0 0,0 0 0,0 1 0,0-1 0,-1 1-1,1 0 1,0 4 0,1 0 85,-2 1-1,1 0 1,-1-1-1,-1 1 1,1 0-1,-2-1 1,-1 15-1,-10 122 32,6 148 0,6-257-150,-2 354-125,-7-209 91,3 65 12,6-176-1,-9 87 0,-1 18 0,10-136 0,8 62 0,-8-99 0,0-1 0,0 1 0,1 0 0,-1-1 0,0 1 0,1-1 0,0 0 0,-1 1 0,1-1 0,0 1 0,0-1 0,0 0 0,0 0 0,0 1 0,0-1 0,2 1 0,-18-7 99,0 0 0,0 0 0,-1 2 0,0 0 0,1 1 0,-1 0 0,-27 1 0,-24-3-6681,59 3 910</inkml:trace>
  <inkml:trace contextRef="#ctx0" brushRef="#br0" timeOffset="6923.91">1573 1143 11573,'8'1'3298,"2"-1"-97,1 2-2144,1-1-337,0 0-192,-1-1-272,1 1 1,0-1-129,-1 1-80,-1 0-96,1 0-144,-3 1-65,-2-1-271,0-1-128,-2 1-225,-2 3-143,-2-2-2145,0 2-2786</inkml:trace>
  <inkml:trace contextRef="#ctx0" brushRef="#br0" timeOffset="7432.46">1583 1292 9877,'1'1'3393,"1"2"-95,0-2-1153,2 0-1281,3 1-176,2-2-272,1-1-79,0 0-161,0-1-64,1 0-112,-1-1 0,2 1-112,-1 1-128,-2 1-385,-1-1-191,-2 1-273,-4 1-2208,2 0-2674</inkml:trace>
</inkml:ink>
</file>

<file path=word/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1:12.548"/>
    </inkml:context>
    <inkml:brush xml:id="br0">
      <inkml:brushProperty name="width" value="0.05" units="cm"/>
      <inkml:brushProperty name="height" value="0.05" units="cm"/>
    </inkml:brush>
  </inkml:definitions>
  <inkml:trace contextRef="#ctx0" brushRef="#br0">14 147 8884,'-1'-3'840,"0"1"0,-1-1 1,1 1-1,1-1 0,-1 1 0,0-1 0,0-4 1,1-22 1167,2 18-1624,0-1 0,6-19 0,-7 29-340,1-1 1,-1 1-1,1-1 1,-1 1-1,1 0 1,0 0-1,-1 0 0,1 0 1,0 0-1,0 0 1,1 0-1,-1 1 1,0-1-1,1 1 1,-1 0-1,1-1 0,-1 1 1,1 0-1,-1 1 1,1-1-1,0 0 1,-1 1-1,1-1 1,0 1-1,0 0 0,-1 0 1,1 0-1,0 0 1,0 1-1,-1-1 1,1 1-1,0-1 1,-1 1-1,1 0 0,-1 0 1,1 0-1,2 2 1,-4-2-42,0 0 0,0 0 0,0 1 0,-1-1 0,1 0 0,0 1 0,-1-1 0,1 0 1,-1 1-1,1-1 0,-1 1 0,0-1 0,1 1 0,-1-1 0,0 1 0,0-1 0,0 1 0,0-1 1,0 1-1,-1-1 0,1 1 0,-1 1 0,-11 33-218,11-33 43,0 1 1,0-1-1,-1 0 0,0 1 1,1-1-1,-1 0 1,0 0-1,-1 0 1,1-1-1,-1 1 1,1 0-1,-1-1 1,0 0-1,1 1 0,-1-1 1,-1 0-1,1-1 1,0 1-1,-6 2 1,6-3-193,-21 7-1012,7-10-2852,10-1-185</inkml:trace>
  <inkml:trace contextRef="#ctx0" brushRef="#br0" timeOffset="364.03">3 52 8100,'0'-1'361,"1"-1"0,0 0 1,0 0-1,-1 0 1,1 1-1,0-1 0,0 1 1,0-1-1,1 1 1,-1-1-1,0 1 0,1-1 1,-1 1-1,1 0 0,-1 0 1,1 0-1,-1 0 1,1 0-1,2-1 0,-2 2-203,0-1-1,0 1 1,0 0-1,0 0 0,0 0 1,0 0-1,0 0 1,-1 0-1,1 0 1,0 1-1,0-1 1,0 1-1,0 0 0,0-1 1,2 2-1,2 2-63,0-1-1,0 1 0,-1 0 1,0 1-1,1-1 0,-1 1 0,-1 0 1,1 0-1,4 8 0,42 69-287,-19-26-5366,-27-47 491</inkml:trace>
  <inkml:trace contextRef="#ctx0" brushRef="#br0" timeOffset="812.82">299 83 9604,'-1'0'3265,"-2"3"2667,2-2-5935,0 0 1,0 1-1,0-1 1,0 0-1,1 0 1,-1 1-1,0-1 1,1 0-1,-1 1 1,1-1-1,-1 1 1,1-1-1,-1 2 1,-3 26-37,2 1 0,0-1 0,2 0 0,4 34 0,-4-61 19,1 0 1,-1-1-1,0 1 0,1 0 0,-1-1 0,1 1 1,-1 0-1,1-1 0,0 1 0,0-1 0,1 2 0,-2-2 8,1-1 0,-1 0-1,0 1 1,1-1 0,-1 0-1,0 0 1,1 0 0,-1 1-1,0-1 1,1 0 0,-1 0-1,0 0 1,1 0 0,-1 0-1,1 1 1,-1-1 0,0 0-1,1 0 1,-1 0 0,1 0-1,-1 0 1,0 0 0,1 0-1,-1-1 1,1 1 0,-1 0-1,0 0 1,1 0 0,0 0-1,0-2-2,1 1 0,-1 0-1,1-1 1,-1 1 0,0-1 0,0 1-1,1-1 1,-1 1 0,0-1-1,0 0 1,-1 0 0,1 1 0,0-1-1,0 0 1,-1 0 0,0 0-1,1-2 1,3-15 8,5-25 134,-9 42-136,1-1 1,-1 1-1,0 0 1,0-1-1,0 1 1,-1-1-1,1 1 1,-1-1-1,1 1 1,-1 0-1,0-1 1,0 1-1,0 0 1,-1-3-1,-9-1-1294,3 5-2338,3 1-1395</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4:55.863"/>
    </inkml:context>
    <inkml:brush xml:id="br0">
      <inkml:brushProperty name="width" value="0.05" units="cm"/>
      <inkml:brushProperty name="height" value="0.05" units="cm"/>
    </inkml:brush>
  </inkml:definitions>
  <inkml:trace contextRef="#ctx0" brushRef="#br0">4 12 8228,'-3'-4'5800,"9"0"-4213,-4 3-1522,-1 1 1,1-1-1,-1 1 1,1-1-1,0 1 1,-1 0-1,1 0 1,0 0-1,-1 0 1,4 0-1,183 29 2998,-74-14-2409,-57-8-460,-1-2 0,68-4-1,43-11-11,-53 16-17,-42 0-39,-54-5-104,2 0 38,-2 1-1,27 4 0,-31-3-50,-1-2 0,26 1 1,21 1 2,-44 0-59,-5-2-420,-1 1-1,0 0 0,1 1 1,-1 0-1,16 8 1,-25-11 345,-1 0 1,0 0 0,1 0-1,-1 0 1,0 1-1,1-1 1,-1 0-1,0 0 1,0 0 0,1 1-1,-1-1 1,0 0-1,1 0 1,-1 1 0,0-1-1,0 0 1,0 1-1,1-1 1,-1 0-1,0 1 1,0-1 0,0 0-1,0 1 1,0-1-1,0 0 1,0 1 0,1-1-1,-1 1 1,0-1-1,0 0 1,0 1-1,0-1 1,-1 0 0,1 1-1,0-1 1,0 1-1,0-1 1,0 0-1,0 1 1,0-1 0,-1 0-1,1 1 1,0-1-1,0 1 1,-1 4-5081</inkml:trace>
  <inkml:trace contextRef="#ctx0" brushRef="#br0" timeOffset="883.58">866 323 9604,'3'31'9241,"4"6"-7013,-2-18-2460,-2 1 0,2 29 0,-6-32 232,0 1-1,-5 17 1,3-18-7,21-89-513,-16 66 520,0-1 0,0 1 0,0-1 0,1 1 0,0 0 0,0 0 0,0 0 0,1 0 0,7-8 0,-9 11 0,0 1 0,0 0 0,0 0 0,1 1 0,-1-1 0,0 0 0,1 1 0,-1-1 0,1 1 0,-1 0 0,5-2 0,-6 3 0,1 0 0,-1-1 0,1 1 0,0 0 0,-1 0 0,1 0 0,-1 1 0,1-1 0,-1 0 0,1 0 0,-1 1 0,1-1 0,-1 1 0,1-1 0,-1 1 0,1 0 0,-1 0 0,0 0 0,1-1 0,-1 1 0,0 0 0,1 2 0,1 0-51,-1 0-1,1 1 1,-1-1-1,0 1 1,0 0 0,0 0-1,-1 0 1,1-1-1,-1 1 1,0 1 0,0-1-1,0 0 1,0 7-1,-1-4-90,1 0 0,-1 1 0,-1-1-1,1 1 1,-1-1 0,-4 15 0,-2-13-1387,0-8-3207,6-2-10</inkml:trace>
  <inkml:trace contextRef="#ctx0" brushRef="#br0" timeOffset="1251.6">1145 348 10469,'1'3'6612,"2"15"-4983,5 22-841,-4-26-735,-1-1-1,-1 1 0,1 15 1,-5 3-216,0 12-150,2-41-212,0 0 0,0 0-1,1 0 1,-1-1 0,1 1-1,-1 0 1,1 0 0,0 0 0,0-1-1,1 1 1,1 2 0,-1-2-4704</inkml:trace>
  <inkml:trace contextRef="#ctx0" brushRef="#br0" timeOffset="1664.49">1340 590 7700,'0'11'3866,"1"-9"-3499,-1 0 0,0 0-1,0 0 1,0 0 0,0-1 0,0 1 0,0 0-1,0 0 1,-1 0 0,1-1 0,-1 1-1,1 0 1,-2 2 0,1-4-349,1-1 1,-1 1-1,1 0 1,-1 0-1,1-1 1,-1 1-1,1 0 1,-1-1-1,1 1 1,-1 0-1,1-1 1,0 1-1,-1-1 1,1 1-1,-1-1 1,1 1-1,0-1 1,0 1-1,-1-1 1,1 1-1,0-1 1,0-1-1,-7-12 21,1-3 44,1 0 0,1-1 0,0 1 0,2-1 0,0 0-1,1 1 1,0-1 0,2 0 0,0 0 0,1 0 0,1 1 0,0-1 0,1 1-1,1 0 1,8-19 0,-12 35-82,-1 0 1,1-1-1,-1 1 0,1 0 0,-1-1 1,1 1-1,0 0 0,0 0 0,-1 0 0,1-1 1,0 1-1,0 0 0,0 0 0,0 0 1,0 0-1,1 1 0,-1-1 0,0 0 1,0 0-1,1 1 0,-1-1 0,0 1 1,3-2-1,-2 3 12,-1-1 0,1 0 0,-1 1 0,1-1 0,-1 1 0,1-1 1,-1 1-1,1 0 0,-1-1 0,0 1 0,1 0 0,-1 0 0,0 0 0,0 0 0,0 0 0,0 0 1,2 3-1,2 2 42,-1 0-1,0 1 1,0 0 0,0 0 0,-1 0 0,0 0 0,3 13-1,-3-5-38,-1 0 0,-1 1-1,0-1 1,-1 1-1,-1-1 1,-1 0-1,0 1 1,0-1-1,-2 0 1,-9 27-1,12-41-76,1 0 1,0 0-1,-1 1 0,1-1 1,-1 0-1,0 0 0,1 0 0,-1 0 1,0 0-1,1 0 0,-1-1 0,0 1 1,0 0-1,0 0 0,0 0 0,0-1 1,0 1-1,0 0 0,0-1 0,0 1 1,0-1-1,-1 0 0,1 1 0,0-1 1,0 0-1,0 0 0,-2 1 1,1-2-351,1 1 1,-1 0 0,1-1 0,-1 1 0,0-1 0,1 1 0,-1-1-1,1 0 1,0 1 0,-1-1 0,1 0 0,-3-2 0,-2-3-4513</inkml:trace>
  <inkml:trace contextRef="#ctx0" brushRef="#br0" timeOffset="2034.5">1551 369 10133,'0'1'167,"0"-1"1,0 0-1,0 1 1,-1-1-1,1 0 1,0 1-1,-1-1 1,1 0-1,0 0 1,-1 0-1,1 1 1,0-1 0,-1 0-1,1 0 1,0 0-1,-1 0 1,1 1-1,-1-1 1,1 0-1,0 0 1,-1 0-1,1 0 1,-1 0-1,1 0 1,0 0-1,-1 0 1,1 0-1,-1-1 1,1 1 0,0 0-1,-1 0 1,1 0-1,0 0 1,-1 0-1,1-1 1,0 1-1,-1 0 1,1 0-1,0-1 1,-1 1-1,1 0 1,-1-1-1,-9-23 1147,8 14-1425,1 0 0,-1 0 0,1-13 0,1 18 113,1 0 1,0 1-1,-1-1 1,2 0 0,-1 0-1,1 1 1,-1-1-1,1 1 1,1-1-1,1-3 1,-3 6-2,0 1 0,0 0 1,0 0-1,0 0 0,0 0 1,0 0-1,0 0 0,0 0 0,0 0 1,0 0-1,1 0 0,-1 1 0,0-1 1,1 0-1,-1 1 0,0-1 0,1 1 1,-1 0-1,1-1 0,-1 1 0,1 0 1,-1 0-1,0 0 0,1 0 0,-1 0 1,1 0-1,-1 0 0,1 1 0,-1-1 1,0 0-1,1 1 0,-1-1 0,1 1 1,-1 0-1,0-1 0,3 3 0,2 1 25,1 0 0,-1 0-1,0 1 1,0 0 0,9 9 0,-14-13-24,0 1 0,0-1 0,0 1 0,0-1 0,0 1 0,0 0 0,0 0 0,0-1 0,0 1 0,-1 0 0,1 0 0,-1 0 0,0 0 0,1 0 0,-1-1 0,0 1 0,0 0 0,0 0 0,0 0 0,-1 0 0,1 0 0,0 0 0,-1 0 0,1 0 0,-1-1 0,0 1 0,-1 3 0,1-4-56,0 0 1,0 0-1,0 0 0,1 0 0,-1 0 1,0-1-1,-1 1 0,1 0 0,0 0 1,0-1-1,0 1 0,0-1 0,-1 1 1,1-1-1,0 1 0,0-1 0,-1 0 1,1 1-1,-2-1 0,-25-1-4842,19-1-85</inkml:trace>
  <inkml:trace contextRef="#ctx0" brushRef="#br0" timeOffset="2823.43">1140 28 8356,'0'-1'336,"1"1"0,-1-1 1,1 0-1,-1 1 0,1-1 1,-1 1-1,1 0 0,-1-1 1,1 1-1,0-1 0,-1 1 0,1 0 1,0-1-1,-1 1 0,1 0 1,0 0-1,0-1 0,19-1 1418,14 6-811,14 3 166,1-2-1,89-1 0,-129-4-1106,-1 1 0,1 0 0,-1 0-1,0 1 1,17 5 0,-17-4-2,0-1 0,0 0 0,0 0 0,1-1 0,-1 0 0,12 0-1,37-7 6,24 0-276,-61 3-767,-16 3-5266,-5 1 1299</inkml:trace>
</inkml:ink>
</file>

<file path=word/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1:11.501"/>
    </inkml:context>
    <inkml:brush xml:id="br0">
      <inkml:brushProperty name="width" value="0.05" units="cm"/>
      <inkml:brushProperty name="height" value="0.05" units="cm"/>
    </inkml:brush>
  </inkml:definitions>
  <inkml:trace contextRef="#ctx0" brushRef="#br0">62 152 10373,'-2'-1'352,"0"1"0,0-1 0,0 0 0,0 0 0,0 0 1,1 0-1,-1 0 0,1 0 0,-1 0 0,0-1 0,1 1 1,0 0-1,-1-1 0,1 0 0,0 1 0,0-1 0,0 0 0,0 1 1,0-1-1,-1-2 0,2 1-195,-1 0 0,0 0 0,1 0 0,0 0 0,0-1 0,0 1 0,0 0 0,0 0 0,1 0 0,-1 0 0,1 0-1,1-4 1,-1 3-120,1-1 0,0 0 0,0 1 0,0-1 0,1 1 0,0 0 0,0 0 0,0 0 0,0 0 0,0 0 0,1 1-1,-1-1 1,1 1 0,0 0 0,0 0 0,7-3 0,-4 3-19,15-3 265,-21 6-276,0 0-1,-1 1 1,1-1-1,0 0 1,-1 1-1,1-1 1,-1 0 0,1 1-1,-1-1 1,1 1-1,0-1 1,-1 1-1,0-1 1,1 1 0,-1-1-1,1 1 1,-1-1-1,0 1 1,1 0-1,-1-1 1,0 1-1,1 0 1,-1-1 0,0 1-1,0 0 1,0-1-1,0 1 1,0 0-1,0-1 1,0 1-1,0 0 1,0 0 0,0 8-154,0-1 0,0 1 1,-1-1-1,0 0 1,0 1-1,-1-1 0,0 0 1,-7 15-1,7-18-132,0-1-1,0 1 1,0-1-1,-1 0 0,1 0 1,-1 0-1,0 0 1,0 0-1,-1-1 1,1 1-1,-1-1 0,0 0 1,0 0-1,0 0 1,0-1-1,-8 5 0,10-7 180,0 1 0,1-1 0,-1 0 0,0 0 0,1 1 0,-1-1-1,0 0 1,1 0 0,-1-1 0,1 1 0,-1 0 0,0-1 0,1 1-1,-1-1 1,1 1 0,-1-1 0,1 0 0,-1 1 0,1-1 0,-1 0-1,1 0 1,0 0 0,-1 0 0,1 0 0,0-1 0,0 1 0,0 0-1,0-1 1,0 1 0,0 0 0,-1-3 0,1 3 183,1-1-1,-1 0 1,0 0 0,0 1 0,1-1 0,-1 0 0,1 0-1,0 0 1,-1 1 0,1-1 0,0 0 0,0 0-1,0 0 1,0 0 0,1 0 0,-1 0 0,0 1 0,1-1-1,-1 0 1,1 0 0,0 0 0,-1 1 0,1-1-1,0 0 1,0 1 0,0-1 0,2-1 0,0 0 242,0 0 1,0 1 0,0-1-1,0 1 1,0 0 0,1 0-1,-1 0 1,1 0-1,6-2 1,-8 4-269,-1-1 0,1 1 0,-1 0-1,1 0 1,0 0 0,-1 0 0,1 0 0,-1 0-1,1 0 1,-1 0 0,1 1 0,-1-1 0,1 1-1,-1-1 1,0 1 0,1 0 0,-1-1 0,1 1-1,-1 0 1,0 0 0,0 0 0,0 0-1,1 0 1,-1 0 0,0 0 0,0 0 0,-1 1-1,3 1 1,6 11 32,-1-3-156,0 1-1,0 1 0,-1-1 1,-1 1-1,0 0 1,5 21-1,0 12-968,-2-7-3781,-5-27-145</inkml:trace>
  <inkml:trace contextRef="#ctx0" brushRef="#br0" timeOffset="448.48">335 172 9877,'-23'-7'6870,"1"8"-5573,21-1-1338,-1 1 1,1 0 0,0-1-1,0 1 1,0 0 0,-1-1 0,1 1-1,0 0 1,0 0 0,0 0-1,0 0 1,0 0 0,1 0 0,-1 0-1,0 0 1,0 0 0,1 1 0,-1-1-1,1 0 1,-1 0 0,1 1-1,-1-1 1,1 0 0,0 1 0,0-1-1,-1 0 1,1 1 0,0-1-1,0 0 1,1 1 0,-1-1 0,0 3-1,0-3 34,0 1 1,0-1-1,0 0 0,1 1 0,-1-1 0,0 0 0,0 1 0,1-1 0,-1 0 1,0 0-1,1 1 0,0-1 0,-1 0 0,1 0 0,0 0 0,-1 0 0,1 0 1,0 0-1,0 0 0,0 0 0,0 0 0,0 0 0,2 1 0,0-1-7,0-1 0,-1 0 0,1 0 0,0 0 0,0 0 0,-1 0 0,1-1-1,0 1 1,4-2 0,-4 1 14,-1 1 33,1-1 1,-1 1 0,1-1-1,-1 1 1,1 0 0,0 0-1,-1 0 1,1 0 0,-1 1-1,1-1 1,-1 1 0,1 0-1,-1-1 1,0 1 0,1 0-1,-1 0 1,0 1 0,1-1-1,-1 0 1,0 1 0,2 1 0,-3-1-9,0-1 1,0 1 0,0-1 0,0 1 0,0 0 0,0-1 0,-1 1 0,1 0 0,-1 0 0,1 0-1,-1-1 1,0 1 0,1 0 0,-1 0 0,0 0 0,0 0 0,-1-1 0,1 1 0,0 0 0,0 0-1,-1 0 1,1-1 0,-1 1 0,0 0 0,0 0 0,1-1 0,-1 1 0,0-1 0,-3 4 0,2-2-1,-1 1 0,0-1 1,0 1-1,0-1 1,-1 0-1,1 0 1,-1-1-1,0 1 1,0-1-1,0 0 1,0 0-1,-7 3 1,-16 4-3217,20-7 1566,2 0-3460</inkml:trace>
</inkml:ink>
</file>

<file path=word/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1:09.916"/>
    </inkml:context>
    <inkml:brush xml:id="br0">
      <inkml:brushProperty name="width" value="0.05" units="cm"/>
      <inkml:brushProperty name="height" value="0.05" units="cm"/>
    </inkml:brush>
  </inkml:definitions>
  <inkml:trace contextRef="#ctx0" brushRef="#br0">17 171 9732,'-1'0'296,"0"-1"0,1 1-1,-1 0 1,0 0 0,0-1-1,1 1 1,-1-1-1,0 1 1,1-1 0,-1 1-1,1-1 1,-1 1-1,0-1 1,1 0 0,-1 1-1,1-1 1,0 0 0,-1 1-1,1-1 1,-1-1-1,-2-19 1526,3 17-1684,1-1 0,-1 1 0,1 0 0,0-1 0,0 1 0,0 0 0,3-5 0,4-7 281,19-32 253,-25 45-631,0 0 0,0 0 1,0 0-1,1 0 1,0 1-1,-1-1 1,1 1-1,0 0 0,0-1 1,0 1-1,6-2 1,-8 3-39,-1 1 1,1 0 0,-1 0 0,1 0-1,-1 0 1,1-1 0,-1 1-1,1 0 1,-1 0 0,1 0 0,0 0-1,-1 0 1,1 0 0,-1 0-1,1 0 1,-1 1 0,1-1 0,-1 0-1,1 0 1,-1 0 0,1 1-1,-1-1 1,1 0 0,-1 0 0,0 1-1,1-1 1,-1 0 0,1 1-1,0 0 1,4 17 61,-7 24-275,1-40 159,0 4-341,0 0-1,0 1 1,-1-1-1,0 0 1,0 0-1,-4 7 1,5-11 294,1-1 0,-1 0 1,0 1-1,0-1 1,0 0-1,0 1 0,0-1 1,0 0-1,0 0 1,0 0-1,-1 0 1,1 0-1,0 0 0,-1 0 1,1-1-1,-1 1 1,1 0-1,0-1 0,-1 1 1,0-1-1,1 1 1,-1-1-1,1 0 1,-1 0-1,1 0 0,-1 0 1,0 0-1,1 0 1,-1 0-1,1 0 1,-3-1-1,3 0 128,-1 1 1,1-1-1,0 1 1,0-1-1,0 1 1,0-1-1,0 0 0,0 0 1,0 0-1,0 1 1,0-1-1,0 0 1,1 0-1,-1 0 0,0 0 1,1-1-1,-1 1 1,0 0-1,1 0 1,-1 0-1,1 0 0,0-1 1,-1 1-1,1 0 1,0 0-1,0-1 1,0 1-1,0 0 0,0 0 1,0-1-1,0 1 1,0 0-1,1 0 1,-1-1-1,0 1 0,1 0 1,-1 0-1,1 0 1,-1 0-1,1-1 1,-1 1-1,1 0 1,0 0-1,0 0 0,0 0 1,-1 0-1,1 1 1,0-1-1,0 0 1,0 0-1,0 1 0,1-1 1,-1 0-1,0 1 1,0-1-1,0 1 1,0-1-1,1 1 0,-1 0 1,0 0-1,3-1 1,-2 1 25,1 0 0,-1 0 1,1 0-1,-1 1 0,1-1 1,-1 1-1,1-1 1,-1 1-1,0 0 0,1 0 1,-1 0-1,0 0 0,0 0 1,0 1-1,0-1 0,0 1 1,0-1-1,0 1 0,0 0 1,0 0-1,-1 0 0,1 0 1,1 2-1,5 8-568,0 1 0,11 26-1,-7-15-3063,-7-15-1324</inkml:trace>
  <inkml:trace contextRef="#ctx0" brushRef="#br0" timeOffset="395.63">324 185 10021,'-2'4'976,"1"-1"0,0 1 1,-1-1-1,2 1 0,-1 0 1,0 6-1,3 47-697,0-22-90,-1-15-581,-3 38 254,2-53-724,-1-1 0,0 1 0,0-1 0,0 1 0,-4 7 0,2-7-3812</inkml:trace>
  <inkml:trace contextRef="#ctx0" brushRef="#br0" timeOffset="843.38">271 179 10021,'-1'-1'339,"0"1"1,0 0 0,-1 0 0,1 0 0,0 0 0,0 0 0,0 1 0,0-1-1,-1 0 1,1 0 0,0 1 0,0-1 0,-1 1 0,1 0-121,1 0 1,-1 0-1,1 0 1,-1 1 0,1-1-1,0 0 1,0 0-1,-1 0 1,1 0-1,0 0 1,0 1 0,0-1-1,0 0 1,1 1-1,3 45-179,-4-44-37,1 0 0,0-1-1,-1 1 1,1 0 0,0-1-1,0 1 1,0-1 0,1 1-1,-1-1 1,0 0 0,1 0-1,0 1 1,-1-1 0,4 3-1,-2-4-21,0-1 0,0 0 0,0 1-1,-1-1 1,1 0 0,0 0 0,0 0-1,0 0 1,-1-1 0,1 1 0,0-1-1,0 0 1,-1 0 0,4-1 0,18-4-4708,-16 6-310</inkml:trace>
</inkml:ink>
</file>

<file path=word/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1:18.164"/>
    </inkml:context>
    <inkml:brush xml:id="br0">
      <inkml:brushProperty name="width" value="0.05" units="cm"/>
      <inkml:brushProperty name="height" value="0.05" units="cm"/>
    </inkml:brush>
  </inkml:definitions>
  <inkml:trace contextRef="#ctx0" brushRef="#br0">70 276 8628,'-1'1'376,"1"0"-1,-1 1 1,0-1 0,0 0 0,0 0-1,0 0 1,0 0 0,0 0 0,0 0-1,-1 0 1,1 0 0,0 0 0,0 0-1,-1-1 1,1 1 0,0-1 0,-1 1-1,1-1 1,-3 1 0,3-1-286,-1 0 0,1 0 1,-1 0-1,1 0 1,-1-1-1,1 1 0,0-1 1,-1 1-1,1-1 0,0 1 1,-1-1-1,1 0 1,0 1-1,0-1 0,0 0 1,-1 0-1,1 0 0,0 0 1,0 0-1,0 0 1,1 0-1,-1 0 0,0-1 1,0 1-1,1 0 0,-1-1 1,0 1-1,1 0 1,-1-2-1,-2-8 158,0-1 0,1 1 0,0-1-1,1 0 1,0 1 0,2-23 0,1 14-100,0 0 0,2 0 0,7-23-1,-10 39-143,0 0 0,0 1 0,1 0 0,0-1 1,-1 1-1,1 0 0,0 0 0,0 0 0,1 0 0,-1 0 0,1 1 0,0-1 0,-1 1 0,1-1 0,0 1 0,0 0 0,0 0 0,1 0 0,-1 1 0,0-1 0,1 1 0,-1 0 0,8-2 0,-9 3-1,1 0-1,0 0 0,0 0 1,0 0-1,0 0 1,0 1-1,0 0 1,0-1-1,-1 1 1,1 0-1,0 0 1,0 0-1,-1 1 1,1-1-1,-1 1 1,1-1-1,-1 1 1,0 0-1,1 0 1,-1 0-1,0 0 1,0 0-1,-1 0 0,1 1 1,0-1-1,-1 1 1,1-1-1,-1 1 1,0 0-1,1 3 1,1 2-13,-2-1 1,1 1-1,-1 0 1,0 0-1,0 0 1,-1 0-1,0 0 1,-1 0-1,0-1 1,-2 12-1,-4 10-96,-12 36-1,18-62 0,0 0 0,0 0 1,-1 0-1,1 0 0,-1 0 0,0 0 0,0 0 0,-4 4 0,5-6-292,0 0 0,0 0 0,0 0 0,0-1 1,0 1-1,0 0 0,-1-1 0,1 1 0,0-1 0,-1 1 0,1-1 0,0 0 0,0 1 0,-1-1 1,-2 0-1,0 0-4937</inkml:trace>
</inkml:ink>
</file>

<file path=word/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1:17.378"/>
    </inkml:context>
    <inkml:brush xml:id="br0">
      <inkml:brushProperty name="width" value="0.05" units="cm"/>
      <inkml:brushProperty name="height" value="0.05" units="cm"/>
    </inkml:brush>
  </inkml:definitions>
  <inkml:trace contextRef="#ctx0" brushRef="#br0">53 304 10133,'-1'1'375,"-1"0"0,1 0 0,0 0 1,-1 0-1,0 0 0,1-1 0,-1 1 1,1 0-1,-1-1 0,0 1 0,0-1 0,1 0 1,-1 1-1,0-1 0,0 0 0,1 0 1,-4 0-1,4-1-320,-1 0 1,1 0-1,0 1 0,0-1 1,0 0-1,0 0 0,0 0 1,0 0-1,0 0 1,1-1-1,-1 1 0,0 0 1,0 0-1,1 0 0,-1-1 1,1 1-1,-1 0 0,1-1 1,0 1-1,-1 0 1,1-1-1,0-1 0,-2-17 147,1 0-1,1 0 1,0 0-1,2 0 0,4-23 1,1-8 62,-7 41-212,2 1 1,-1 0-1,1 0 1,5-14-1,-7 21-45,1 0 1,0 0-1,-1 1 0,1-1 0,0 0 1,0 1-1,0-1 0,1 1 0,-1-1 1,0 1-1,0-1 0,1 1 0,-1 0 1,1 0-1,-1 0 0,1 0 0,0 0 1,-1 0-1,1 0 0,0 0 0,0 1 0,-1-1 1,1 1-1,0-1 0,0 1 0,0 0 1,0 0-1,3 0 0,-1 0-6,-1 0 0,1 1 0,-1-1 0,1 1 1,-1 0-1,0 0 0,1 0 0,-1 1 0,0-1 0,0 1 0,0 0 0,0 0 0,0 0 0,0 0 0,0 0 0,-1 1 0,1-1 0,-1 1 0,0 0 1,0-1-1,0 1 0,0 0 0,0 0 0,0 1 0,-1-1 0,0 0 0,1 0 0,-1 1 0,0 3 0,1 3 2,0 0 1,-1 0-1,0 0 0,-1 0 0,0 1 0,-1-1 1,0 0-1,0 0 0,-4 10 0,2-8-49,-1 1-1,-1-1 1,-10 22 0,12-29-177,-1 1-1,1-1 1,-1 0 0,0 0 0,-1 0 0,1 0 0,-1-1-1,0 1 1,-9 5 0,-2-5-4070,7-5-938</inkml:trace>
</inkml:ink>
</file>

<file path=word/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0:55.493"/>
    </inkml:context>
    <inkml:brush xml:id="br0">
      <inkml:brushProperty name="width" value="0.05" units="cm"/>
      <inkml:brushProperty name="height" value="0.05" units="cm"/>
    </inkml:brush>
  </inkml:definitions>
  <inkml:trace contextRef="#ctx0" brushRef="#br0">5 0 10277,'4'53'8764,"-9"31"-7941,3-46-264,1 69-1112,4-62-4321,-2-35-630</inkml:trace>
</inkml:ink>
</file>

<file path=word/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0:55.005"/>
    </inkml:context>
    <inkml:brush xml:id="br0">
      <inkml:brushProperty name="width" value="0.05" units="cm"/>
      <inkml:brushProperty name="height" value="0.05" units="cm"/>
    </inkml:brush>
  </inkml:definitions>
  <inkml:trace contextRef="#ctx0" brushRef="#br0">52 240 10821,'-1'1'333,"-1"-1"0,0 0 0,1 0 0,-1 0 1,0 0-1,1 0 0,-1 0 0,0 0 0,1-1 0,-1 1 0,1 0 0,-1-1 0,1 0 1,-1 1-1,1-1 0,-1 0 0,1 0 0,-1 1 0,1-1 0,0 0 0,-1-1 0,1 1 1,-2-2-1,2 0-165,-1 1 0,0-1 0,1 0 0,0 0 0,-1-1 0,1 1 0,0 0 0,1 0 0,-1-1 0,1 1 0,-1-4 0,1-5-194,0 0-1,1-1 1,0 1-1,1 0 1,5-17-1,-5 22 28,1 0 0,-1 0 0,1 1 0,1 0 0,-1 0 0,1 0 0,0 0 0,1 0 0,0 1 0,9-10-1,-11 13 0,-1 0 0,0 0 0,1 1 0,-1-1 0,1 1 0,0-1 0,-1 1 0,1 0 0,0 0 0,0 0 0,0 0 0,0 0 0,0 1 0,0 0-1,0-1 1,0 1 0,0 0 0,0 0 0,0 1 0,0-1 0,0 1 0,0-1 0,0 1 0,0 0 0,-1 0 0,1 0 0,0 0 0,3 3-1,-3-2 5,0 1 0,0-1 0,-1 1-1,1 0 1,-1 0 0,1 0 0,-1 0-1,0 1 1,0-1 0,-1 0 0,1 1-1,-1 0 1,0-1 0,1 1-1,-2 0 1,1-1 0,0 1 0,-1 0-1,0 6 1,1 5 11,-1-1 0,-1 0-1,-5 27 1,4-34-79,1-1-1,-1 1 1,0-1 0,0 1 0,-1-1-1,0 0 1,0 0 0,0-1 0,-5 7-1,6-10-102,1 0 1,-1-1-1,0 1 0,0 0 0,0-1 0,0 1 0,0-1 1,-1 0-1,1 1 0,0-1 0,-4 1 0,4-2-243,-1 1 0,0-1 0,0 1-1,1-1 1,-1 0 0,0 0 0,1 0 0,-1-1 0,0 1-1,0-1 1,1 1 0,-5-2 0,-6-4-4728</inkml:trace>
</inkml:ink>
</file>

<file path=word/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0:54.321"/>
    </inkml:context>
    <inkml:brush xml:id="br0">
      <inkml:brushProperty name="width" value="0.05" units="cm"/>
      <inkml:brushProperty name="height" value="0.05" units="cm"/>
    </inkml:brush>
  </inkml:definitions>
  <inkml:trace contextRef="#ctx0" brushRef="#br0">1 238 7251,'4'-8'7875,"-3"6"-7644,1 0-1,-1 0 1,0 0 0,-1 0 0,1 0 0,0 0 0,-1-1 0,1 1-1,-1 0 1,1 0 0,-1-1 0,0 1 0,0-4 0,-2 1 5,0-1 0,1 1 0,0-1 0,0 1 0,1-1 0,-1 0 0,1 0 0,0 1 0,2-10 0,0 5-158,-1 1-1,2-1 1,-1 1-1,8-17 1,-7 21-72,0 1 1,0-1 0,0 1 0,1 0 0,-1 0-1,1 0 1,0 0 0,0 1 0,0-1 0,1 1-1,0 0 1,-1 0 0,6-2 0,-6 4-7,0-1 0,0 0 0,-1 1 0,2 0 0,-1-1 0,0 2 0,0-1 0,0 0 0,0 1 0,1 0 0,-1 0 0,0 0 0,0 0 0,0 1 1,1 0-1,-1 0 0,5 2 0,-7-3 2,-1 1 0,1 0 0,-1 0 0,0 0 0,1 0 0,-1 0 0,0 0 0,0 0 0,0 1 0,0-1 0,0 0 0,0 1 1,0-1-1,0 1 0,0-1 0,-1 1 0,2 2 0,-1 0-1,0 1 0,-1-1 0,1 0 0,-1 1 0,0-1 0,0 8 0,-1-2-3,-1 1 0,0-1 0,-1 0 0,0 0 0,-4 10 0,4-14-125,-1 1 1,1-1 0,-1 0-1,0-1 1,0 1 0,-1-1-1,0 0 1,-9 8-1,10-10-524,0 0-1,0 0 0,0-1 0,0 0 1,-1 0-1,1 0 0,-1 0 0,-5 1 1,-3-1-4824</inkml:trace>
</inkml:ink>
</file>

<file path=word/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05.997"/>
    </inkml:context>
    <inkml:brush xml:id="br0">
      <inkml:brushProperty name="width" value="0.05" units="cm"/>
      <inkml:brushProperty name="height" value="0.05" units="cm"/>
    </inkml:brush>
  </inkml:definitions>
  <inkml:trace contextRef="#ctx0" brushRef="#br0">4 467 9156,'-2'-6'6486,"1"-25"-5334,3 6-478,0 1-1,2-1 1,10-33-1,-1 3-259,-2-21-113,-9 54-237,0 0-1,2 0 1,1 1 0,14-38-1,-19 57-60,1 0-1,0 0 1,0 0-1,0 0 0,0 0 1,0 1-1,1-1 1,-1 1-1,3-4 0,3 6 15,0 10-10,2 20-39,-1 0 0,-2 0-1,3 33 1,1 8-28,-5-38-3,-4-23 13,1 1 0,0-1 0,0 0 0,1 1 0,0-1 0,10 20-1,-13-31 36,0 1-1,1 0 0,-1-1 1,0 1-1,1 0 0,-1-1 1,0 1-1,1-1 0,-1 1 0,1 0 1,-1-1-1,1 1 0,-1-1 1,1 0-1,0 1 0,-1-1 1,1 1-1,-1-1 0,1 0 1,0 1-1,-1-1 0,1 0 0,0 0 1,0 0-1,-1 1 0,1-1 1,0 0-1,1 0 0,-1-1 2,0 1-1,0-1 1,0 0-1,0 1 1,0-1-1,0 0 1,-1 0-1,1 0 1,0 0-1,0 0 0,-1 0 1,1 0-1,0 0 1,-1 0-1,1-1 1,3-7-4,-1 1 1,0 0-1,2-13 1,6-86 113,-8 75-1347,0 1 1,12-51 0,-11 72-1765,0 2-1985</inkml:trace>
  <inkml:trace contextRef="#ctx0" brushRef="#br0" timeOffset="415.89">309 380 9396,'-1'0'175,"1"0"0,0 0 1,-1 0-1,1 0 0,-1 1 0,1-1 0,0 0 0,-1 0 0,1 0 0,0 0 0,-1 0 0,1 0 0,-1 0 1,1 0-1,0 0 0,-1 0 0,1 0 0,0-1 0,-1 1 0,1 0 0,0 0 0,-1 0 0,1 0 0,0 0 1,-1-1-1,1 1 0,0 0 0,-1 0 0,1-1 0,-1 0 0,-3-13 1651,5-27-2437,0 30 1140,0-7-450,0 0 1,6-25 0,-5 35-66,-1 1 1,2 0 0,-1 0-1,1-1 1,0 2 0,1-1-1,0 0 1,6-7-1,-10 13-5,1 0-1,0 0 0,0 0 1,-1 1-1,1-1 0,0 0 0,0 1 1,0-1-1,0 0 0,0 1 1,0 0-1,0-1 0,0 1 0,0-1 1,0 1-1,1 0 0,-1 0 1,0 0-1,0 0 0,0 0 0,0 0 1,0 0-1,0 0 0,0 0 1,1 0-1,-1 0 0,0 1 0,0-1 1,0 1-1,0-1 0,0 1 1,0-1-1,0 1 0,0-1 0,0 1 1,0 0-1,-1-1 0,1 1 1,0 0-1,0 0 0,-1 0 0,2 1 1,1 1 67,0 0 1,-1 0-1,1 1 1,-1-1-1,0 1 1,0 0-1,0 0 1,0 0-1,0 0 1,0 4-1,0 4-16,-1-1-1,0 1 1,-1 0-1,0-1 0,-4 24 1,4-31-101,-1 1-1,0-1 1,0 0 0,0 0-1,-1 0 1,1 0 0,-1 0-1,0 0 1,0-1 0,0 1-1,-1-1 1,1 1 0,-1-1 0,0 0-1,0 0 1,0 0 0,0 0-1,-1-1 1,-6 5 0,9-6-71,0-1 0,0 0 0,-1 1 1,1-1-1,0 0 0,-1 1 0,1-1 1,0 0-1,-1 0 0,1 0 0,0 0 1,-1 0-1,1-1 0,0 1 0,-2-1 0,-5-5-3446,3-1-1351</inkml:trace>
  <inkml:trace contextRef="#ctx0" brushRef="#br0" timeOffset="930.51">474 220 9268,'11'27'4256,"7"18"-1128,-14-35-3071,-1 0 0,0 1 0,0-1 0,-1 1 0,0-1 0,-1 1 0,0 0 0,-2 16 0,3 4 69,-2-29-121,1-1 0,-1 0 0,0 1 0,0-1 1,1 0-1,-1 1 0,1-1 0,-1 0 0,1 0 1,0 1-1,-1-1 0,1 0 0,0 0 1,0 0-1,0 0 0,0 0 0,0 0 0,0 0 1,0 0-1,2 0 0,0-6 28,1-1 1,-1 0-1,6-12 0,-3 5 162,1 1-1,15-23 1,-1 4 126,-17 26-252,-1-1 1,1 1-1,0 1 1,0-1-1,0 0 1,7-4-1,-11 8-59,1 0-1,0 1 1,0-1-1,-1 1 1,1 0-1,0-1 1,0 1-1,0 0 1,0-1-1,0 1 0,-1 0 1,1 0-1,0 0 1,0-1-1,0 1 1,0 0-1,0 0 1,0 1-1,0-1 1,1 0-1,-1 1-4,0 0 0,0-1 0,0 1 0,0 0 0,0 0 0,0 0 0,0 0 0,0 0 0,0 0 0,-1 0-1,1 0 1,0 0 0,-1 0 0,1 1 0,-1-1 0,1 0 0,-1 0 0,1 3 0,10 49 37,-9-41-33,0 0-1,1 0 1,0 0-1,1 0 1,7 15-1,-8-22-4,-1 0-8,1 0-1,0 1 1,0-2 0,5 7-1,-7-10 5,-1-1-1,0 0 0,0 1 1,1-1-1,-1 0 0,0 0 1,0 1-1,1-1 0,-1 0 1,0 0-1,1 0 0,-1 0 1,0 1-1,1-1 0,-1 0 1,0 0-1,1 0 0,-1 0 1,0 0-1,1 0 0,-1 0 1,1 0-1,-1 0 0,0 0 1,1 0-1,-1 0 0,0 0 1,1 0-1,-1 0 0,1-1 1,0 1-1,-1-1 0,1 0 0,0 0 0,0 0 0,-1 0 0,1-1 0,-1 1 0,1 0 0,-1 0 0,1 0 0,-1 0 0,0 0 0,0-1 0,1-1 0,2-15-226,15-95 269,-13 36-5668,-5 66 408</inkml:trace>
  <inkml:trace contextRef="#ctx0" brushRef="#br0" timeOffset="1845.06">930 572 9877,'-12'14'7762,"-14"26"-5832,17-15-1715,7-20-169,1 0 0,-1-1 0,0 1 0,-1-1-1,1 1 1,-6 7 0,-6 13-1801,13-22 1240,-1 0 1,1 0-1,0 0 0,-1 0 1,0 0-1,0 0 0,0-1 1,0 1-1,-4 3 0,2-3-4732</inkml:trace>
</inkml:ink>
</file>

<file path=word/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33.307"/>
    </inkml:context>
    <inkml:brush xml:id="br0">
      <inkml:brushProperty name="width" value="0.05" units="cm"/>
      <inkml:brushProperty name="height" value="0.05" units="cm"/>
    </inkml:brush>
  </inkml:definitions>
  <inkml:trace contextRef="#ctx0" brushRef="#br0">5 188 9268,'-4'-50'6921,"4"36"-6673,1-1 0,0 1 0,1 0 0,1 0 0,0 0 0,7-18 1,-9 31-225,-1 0 0,0 0 1,1 0-1,-1 0 1,0 0-1,1 0 1,-1 0-1,1 0 0,0 0 1,-1 0-1,1 0 1,0 1-1,-1-1 1,1 0-1,0 0 0,0 1 1,0-1-1,0 1 1,0-1-1,-1 1 1,1-1-1,0 1 0,0-1 1,0 1-1,0 0 1,0-1-1,0 1 0,1 0 1,-1 0-1,0 0 1,0 0-1,0 0 1,2 0-1,-2 1-11,1 0 0,-1-1 0,1 1 0,-1 0 0,0 0 0,1 0 0,-1 0 0,0 0 0,0 0 0,0 0 0,0 0 0,1 0-1,-2 1 1,1-1 0,0 0 0,0 1 0,0-1 0,-1 1 0,1-1 0,-1 1 0,1-1 0,0 2 0,0 6-34,1 0-1,-2 1 0,1-1 1,-1 0-1,0 0 1,-1 0-1,-3 14 1,3-17-170,0 0 1,-1 0 0,0-1-1,0 1 1,0-1 0,-1 1-1,1-1 1,-1 0 0,-1 0 0,1 0-1,-1 0 1,-6 6 0,9-10-73,0 0 0,0-1 1,0 1-1,0 0 1,0 0-1,-1-1 1,1 1-1,0-1 1,0 1-1,-1-1 0,1 0 1,0 1-1,-1-1 1,1 0-1,-1 0 1,-1 0-1,-3 0-4430</inkml:trace>
  <inkml:trace contextRef="#ctx0" brushRef="#br0" timeOffset="375.99">1 36 9268,'0'-2'353,"1"1"-1,0 0 0,0 0 0,0-1 1,1 1-1,-1 0 0,0 0 1,0 0-1,0 0 0,1 1 0,-1-1 1,1 0-1,-1 0 0,0 1 1,1-1-1,-1 1 0,1-1 0,-1 1 1,4 0-1,-4 0-202,1 0-1,-1 0 1,1 1-1,-1-1 1,0 1-1,1-1 1,-1 1-1,1 0 1,-1 0 0,0-1-1,0 1 1,1 0-1,-1 0 1,0 0-1,0 0 1,1 2 0,5 6-194,-2 0 1,1 0-1,-1 1 1,6 16-1,-6-14 358,17 26-1332,-5-14-3232,-13-19 2517,3 4-3272</inkml:trace>
  <inkml:trace contextRef="#ctx0" brushRef="#br0" timeOffset="823.79">294 138 11269,'20'-7'6503,"-13"5"-6372,0 0 0,0 1 0,0 0 0,0 0 0,10 0 0,-16 2-130,0-1 1,0 1 0,0-1-1,1 1 1,-1-1-1,-1 1 1,1 0-1,0-1 1,0 1 0,0 0-1,0 0 1,0 0-1,-1 0 1,1 0-1,0 0 1,-1 0 0,1 0-1,-1 0 1,1 0-1,-1 0 1,1 0-1,-1 0 1,0 0 0,1 0-1,-1 0 1,0 1-1,0-1 1,0 0-1,0 0 1,0 0 0,0 0-1,0 1 1,-1 1-1,1 1 4,-1 1 0,1-1-1,-1 1 1,0-1 0,0 1-1,-1-1 1,-3 8 0,-57 79 560,61-91-528,1 1 0,-1-1 0,1 1-1,0-1 1,-1 1 0,1-1 0,-1 1-1,1-1 1,0 1 0,-1-1 0,1 1 0,0-1-1,0 1 1,0 0 0,-1-1 0,1 1 0,0 0-1,0-1 1,0 1 0,0-1 0,0 1 0,0 0-1,0-1 1,0 1 0,0 0 0,1-1 0,-1 1-1,0-1 1,0 1 0,0 0 0,1-1-1,-1 1 1,0-1 0,1 1 0,-1-1 0,0 1-1,1-1 1,-1 1 0,1-1 0,-1 1 0,1-1-1,-1 1 1,1-1 0,-1 0 0,1 1 0,-1-1-1,1 0 1,0 0 0,-1 1 0,1-1 0,1 0-1,5 2 82,0 0-1,1 0 0,13 0 1,-4 0-89,1 4-445,2 0-1136,-7-3-2352,-5-3-1829</inkml:trace>
</inkml:ink>
</file>

<file path=word/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17.495"/>
    </inkml:context>
    <inkml:brush xml:id="br0">
      <inkml:brushProperty name="width" value="0.05" units="cm"/>
      <inkml:brushProperty name="height" value="0.05" units="cm"/>
    </inkml:brush>
  </inkml:definitions>
  <inkml:trace contextRef="#ctx0" brushRef="#br0">80 390 10021,'-1'0'258,"0"0"0,0 0 0,0 0 0,0 0 0,1 0 0,-1-1 1,0 1-1,0 0 0,0 0 0,0-1 0,1 1 0,-1-1 0,0 1 1,0-1-1,1 1 0,-1-1 0,0 1 0,1-1 0,-1 0 0,1 1 1,-2-2-1,1 0-43,0 0 1,0 0-1,0 0 1,0-1 0,1 1-1,-1 0 1,0-1-1,1-2 1,-1-6-313,0-1 0,3-20 1,-1 20 661,-2 5-504,2 0 1,-1 0-1,1 0 0,0 0 1,1 0-1,-1 0 0,1 1 1,1-1-1,-1 0 0,1 1 1,0 0-1,6-9 1,-7 13-44,-1 1 1,1-1-1,-1 1 1,1 0-1,0 0 1,-1 0-1,1 0 1,0 0-1,0 0 1,0 0-1,0 0 1,0 1-1,0-1 1,0 1-1,0-1 1,0 1 0,0 0-1,0 0 1,0 0-1,0 0 1,0 0-1,0 0 1,0 1-1,0-1 1,0 1-1,3 0 1,-2 1 9,0-1 1,0 0-1,0 1 1,0 0 0,0 0-1,0 0 1,0 0-1,-1 0 1,1 1-1,-1-1 1,0 1-1,1-1 1,-1 1-1,2 5 1,0 0-324,0 0 0,-1 1 0,-1-1 0,1 1 0,-2-1 0,1 1 0,-1 0 1,0 0-1,-1 9 0,0-12 6,0-1 0,0 0 0,-1 0 0,0 0 0,0 0 1,0 0-1,-1 0 0,1 0 0,-1 0 0,-1-1 0,1 1 1,0-1-1,-1 1 0,0-1 0,0 0 0,-7 7 0,1-6-4369</inkml:trace>
  <inkml:trace contextRef="#ctx0" brushRef="#br0" timeOffset="389.17">1 2 10133,'0'0'122,"0"0"0,0 0 0,0 0 1,0 0-1,0 0 0,0 0 1,0 0-1,0 0 0,0-1 0,0 1 1,0 0-1,1 0 0,-1 0 0,0 0 1,0 0-1,0 0 0,0 0 0,0 0 1,0 0-1,0 0 0,0 0 1,0 0-1,0-1 0,1 1 0,-1 0 1,0 0-1,0 0 0,0 0 0,0 0 1,0 0-1,0 0 0,0 0 1,0 0-1,1 0 0,-1 0 0,0 0 1,0 0-1,0 0 0,0 0 0,0 0 1,0 0-1,0 0 0,1 1 1,-1-1-1,0 0 0,0 0 0,0 0 1,0 0-1,0 0 0,0 0 0,0 0 1,0 0-1,0 0 0,0 0 0,0 0 1,1 0-1,-1 1 0,0-1 1,0 0-1,0 0 0,0 0 0,0 0 1,0 0-1,5 14 2661,4 28-3596,-6-28 1516,5 31-1351,-2-1 1,-1 1-1,-3 53 0,0-64-3994,-1-18-656</inkml:trace>
  <inkml:trace contextRef="#ctx0" brushRef="#br0" timeOffset="863.12">405 351 10933,'8'-9'6059,"0"0"-3600,-4 4-2445,0 0 1,1 0-1,-1 1 1,9-7 0,-10 8 19,1 1 1,-1 0 0,1 0 0,0 0-1,0 0 1,0 0 0,5-1 0,-8 3-22,-1 0 1,1 0-1,0 0 1,-1 0-1,1 0 1,-1 0 0,1 0-1,-1 0 1,1 0-1,0 0 1,-1 0-1,1 1 1,-1-1-1,1 0 1,-1 0 0,1 1-1,-1-1 1,1 0-1,-1 0 1,1 1-1,-1-1 1,1 1 0,-1 0-1,1 0 8,0 0 0,-1 0 1,1 1-1,-1-1 0,1 0 0,-1 1 0,0-1 0,1 1 0,-1-1 0,0 0 1,0 1-1,0-1 0,0 1 0,-1 1 0,0 7 5,0 0-1,-1 0 1,0-1 0,-6 15-1,8-22-67,-1 1-1,0 0 0,-1 0 1,1 0-1,0-1 0,-1 1 1,0-1-1,1 1 0,-1-1 0,0 0 1,0 0-1,0 1 0,-1-1 1,1-1-1,0 1 0,-1 0 0,1-1 1,-1 1-1,-3 1 0,6-3 32,-1 0-1,1-1 1,0 1-1,0 0 0,0 0 1,0 0-1,0 0 0,0-1 1,-1 1-1,1 0 1,0 0-1,0 0 0,0-1 1,0 1-1,0 0 0,0 0 1,0 0-1,0-1 1,0 1-1,0 0 0,0 0 1,0 0-1,0-1 1,0 1-1,0 0 0,0 0 1,0 0-1,0-1 0,0 1 1,1 0-1,-1 0 1,0 0-1,0-1 0,0 1 1,0 0-1,0 0 1,0 0-1,0 0 0,1-1 1,-1 1-1,0 0 0,0 0 1,0 0-1,1 0 1,-1 0-1,0-1 19,1 0 0,-1 1 0,1-1-1,-1 0 1,1 1 0,-1-1 0,1 1 0,0-1 0,-1 1-1,1-1 1,0 1 0,-1-1 0,1 1 0,0 0 0,0 0-1,-1-1 1,1 1 0,0 0 0,1-1 0,0 1 17,0 1 1,0-1-1,0 0 0,0 0 1,0 1-1,0-1 1,0 1-1,-1-1 1,1 1-1,0 0 0,0 0 1,0 0-1,-1 0 1,1 0-1,-1 0 0,1 1 1,-1-1-1,1 0 1,-1 1-1,0-1 0,1 1 1,-1-1-1,0 1 1,0 0-1,0-1 1,0 1-1,-1 0 0,1 0 1,0 2-1,0 0-42,0 1 0,0-1 0,0 1 0,-1-1 0,0 1-1,0-1 1,0 1 0,0-1 0,-1 1 0,0-1 0,-2 8 0,2-10-332,0 0 0,0 0 0,0 0 0,-1 0 0,1-1 0,-1 1 0,1-1 1,-1 1-1,0-1 0,1 1 0,-1-1 0,0 0 0,0 0 0,0 0 0,0 0 0,0 0 1,0 0-1,0 0 0,-4 0 0,-6 1-4788</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4:40.247"/>
    </inkml:context>
    <inkml:brush xml:id="br0">
      <inkml:brushProperty name="width" value="0.05" units="cm"/>
      <inkml:brushProperty name="height" value="0.05" units="cm"/>
    </inkml:brush>
  </inkml:definitions>
  <inkml:trace contextRef="#ctx0" brushRef="#br0">203 143 10821,'0'0'265,"-1"0"-1,0 0 1,1-1 0,-1 1 0,1 0-1,-1-1 1,1 1 0,0 0 0,-1-1-1,1 1 1,-1-1 0,1 1 0,0-1-1,-1 1 1,1-1 0,0 1 0,-1-1-1,1 1 1,0-1 0,0 0 0,0 1-1,0-1 1,-1 1 0,1-1 0,0 0-1,0 0 1,8-17 1854,-4 13-1986,-1 0-1,2 1 1,-1-1-1,7-5 1,84-51 665,-74 48-700,-20 12-95,1 0-1,-1 0 1,0 1 0,1-1-1,-1 0 1,0 0-1,1 1 1,-1-1-1,1 1 1,-1-1 0,1 1-1,-1 0 1,1 0-1,-1 0 1,1-1-1,-1 1 1,1 1 0,-1-1-1,1 0 1,-1 0-1,1 0 1,-1 1-1,1-1 1,-1 1-1,1-1 1,1 2 0,-2 0-1,1-1 1,-1 1 0,0 0 0,0-1 0,1 1-1,-1 0 1,0 0 0,-1 0 0,1 0 0,0 0 0,-1 0-1,1 0 1,-1 0 0,1 0 0,-1 0 0,0 0-1,0 0 1,0 4 0,-2 5-47,0 1-1,0 0 1,-1 0 0,-1-1-1,0 0 1,0 1 0,-1-2-1,-10 17 1,-4 11-88,7-15-351,11-22 435,1 0 1,-1 0-1,0 0 0,1 0 1,-1-1-1,0 1 1,0 0-1,0 0 0,0 0 1,0-1-1,0 1 1,0-1-1,0 1 0,0 0 1,0-1-1,0 0 1,0 1-1,0-1 0,-2 1 1,3-2 34,0 1 0,0 0 0,0 0 0,-1 0 0,1 0 0,0-1 0,0 1 0,0 0-1,0 0 1,0 0 0,-1-1 0,1 1 0,0 0 0,0 0 0,0-1 0,0 1 0,0 0 0,0 0 0,0-1 0,0 1 0,0 0 0,0 0 0,0-1 0,0 1 0,0 0 0,0 0 0,0-1 0,0 1 0,0 0 0,0 0 0,0 0 0,0-1 0,1 1 0,-1 0 0,0 0 0,0-1 0,0 1 0,0 0 0,1 0 0,7-12-128,-3 10 187,0 0-1,0 0 0,0 0 1,1 0-1,-1 1 1,1 0-1,-1 0 1,1 0-1,-1 1 0,1 0 1,-1 0-1,1 0 1,-1 1-1,8 1 1,-9-1-7,0 0 1,1 1 0,-1-1 0,0 1 0,0 0-1,0 0 1,0 0 0,-1 0 0,1 1 0,0-1 0,-1 1-1,0 0 1,0 0 0,0 0 0,0 1 0,0-1-1,0 1 1,3 7 0,-4-7-26,-1 0-1,0 1 1,0-1 0,0 1 0,-1-1-1,0 1 1,1 0 0,-2-1-1,1 1 1,0-1 0,-1 1-1,-1 5 1,-1 1 2,0-2-1,0 1 1,-1 0 0,-6 12-1,8-19-21,-1 1 0,0 0 0,0-1 0,0 1 0,0-1 0,0 0 0,-1 0 0,0 0 0,1 0 0,-1-1 0,-7 4 0,9-5-136,-1 1 0,0-1 0,0 0 0,-1 0 0,1 0 1,0-1-1,0 1 0,0-1 0,-1 1 0,1-1 0,0 0 1,0 0-1,-1-1 0,1 1 0,0-1 0,-6-1 0,9 2-85,-1-1 0,0 1 0,0 0-1,0-1 1,1 1 0,-1-1 0,0 0 0,0 1-1,1-1 1,-1 1 0,1-1 0,-1 0-1,0 0 1,1 1 0,0-1 0,-1 0-1,1 0 1,-1 0 0,1 1 0,0-1-1,-1 0 1,1-1 0,0-6-4943</inkml:trace>
  <inkml:trace contextRef="#ctx0" brushRef="#br0" timeOffset="528.91">567 220 10597,'4'2'799,"1"1"-1,-1-1 1,1 1 0,-1 0 0,0 1 0,0-1-1,-1 1 1,1-1 0,-1 1 0,5 6-1,-4-3-624,0 0 0,0-1 0,-1 1 0,0 1-1,0-1 1,-1 0 0,0 1 0,0-1 0,-1 1-1,1 10 1,-3-4-145,1-13-33,0-1 0,0 0 1,0 0-1,0 0 0,0 1 1,1-1-1,-1 0 0,0 0 1,0 1-1,0-1 0,0 0 1,0 0-1,0 0 0,-1 1 1,1-1-1,0 0 0,0 0 1,0 1-1,0-1 0,0 0 1,0 0-1,0 0 0,0 1 1,0-1-1,-1 0 0,1 0 1,0 0-1,0 0 0,0 1 1,0-1-1,-1 0 0,1 0 1,0 0-1,0 0 0,0 0 1,-1 0-1,1 1 0,0-1 1,0 0-1,0 0 0,-1 0 1,1 0-1,0 0 0,0 0 1,-1 0-1,1 0 0,0 0 1,0 0-1,0 0 0,-1 0 1,1 0-1,0 0 0,0 0 1,-1 0-1,1-1 0,0 1 1,0 0-1,-1-1-6,0 0 1,0 0-1,1 0 1,-1 0-1,1 0 1,-1-1-1,1 1 0,-1 0 1,1 0-1,0 0 1,0-1-1,-1 1 1,1 0-1,0-1 0,0 1 1,0 0-1,0 0 1,1-1-1,-1 1 1,1-2-1,10-30-260,-5 18 199,-4 9 71,0 1 0,0-1 0,0 1 0,1 0 0,0 0 0,0 0 0,0 0 0,7-7 0,-8 10 0,-1 0 0,1 1 0,0-1 0,-1 1 0,1-1 0,0 1 0,0 0 0,0 0 0,0 0 0,0 0 0,0 0 0,0 0 0,0 0 0,1 1 0,-1-1 0,0 1 0,0 0 0,1 0 0,-1-1 0,0 1 0,0 1 0,1-1 0,-1 0 0,0 1 0,3 0 0,-4-1 0,0 1 1,0 0-1,0-1 0,0 1 0,-1 0 0,1 0 0,0 0 0,0 0 0,-1 0 0,1 0 0,0 0 0,-1 0 0,1 0 1,-1 0-1,1 0 0,-1 0 0,0 0 0,1 1 0,-1-1 0,0 0 0,0 0 0,0 0 0,0 2 0,0 31-6,-1-30 2,0 13-64,0-7-280,0 1-1,1-1 1,1 15-1,12-54-1494,-10 19 1949,0 0 1,1 1 0,0-1-1,8-13 1,-11 21-89,0 0 1,0 1-1,0-1 0,1 0 1,-1 1-1,0-1 0,1 1 1,-1 0-1,1-1 0,0 1 1,-1 0-1,1 0 0,0 0 1,0 0-1,0 0 0,-1 0 1,1 1-1,0-1 1,0 1-1,0-1 0,0 1 1,0 0-1,0-1 0,0 1 1,0 0-1,0 1 0,0-1 1,1 0-1,-1 0 0,2 1 1,-3 1-11,1-1-1,0 0 1,-1 0 0,1 0 0,-1 1 0,1-1 0,-1 1-1,1 0 1,-1-1 0,0 1 0,0 0 0,0 0 0,0-1 0,0 1-1,0 0 1,-1 0 0,1 0 0,-1 0 0,1 0 0,-1 0-1,0 0 1,1 0 0,-1 5 0,0 5-253,0 0 0,-2 20 0,-7 16-5334,5-36 598</inkml:trace>
  <inkml:trace contextRef="#ctx0" brushRef="#br0" timeOffset="1325.19">94 941 12150,'5'2'1664,"1"-1"0,0 0 0,-1 0 1,11 0-1,46-4-1711,-35 0 670,21-4-579,16 0-279,-58 6-32,0 1 0,0 0 0,0 1 0,0 0 0,0 0 0,0 0 1,-1 0-1,8 4 0,-12-5-21,0 1 0,1-1 1,-1 1-1,0 0 0,0 0 1,0 0-1,0 0 0,0-1 1,0 1-1,0 1 1,0-1-1,0 0 0,-1 0 1,1 0-1,0 0 0,0 3 1,2 9-5177</inkml:trace>
  <inkml:trace contextRef="#ctx0" brushRef="#br0" timeOffset="1703.88">320 1071 8228,'-5'-15'2878,"1"-1"1,-5-23-1,3-33 785,12-76-4510,0 51-346,-6 92 1032,1-18-2356,1 7-2054,-1 8-311</inkml:trace>
  <inkml:trace contextRef="#ctx0" brushRef="#br0" timeOffset="2106.64">482 991 10133,'-4'12'6059,"1"-19"-4429,0-21-1673,6-23 736,-3 47-592,1 1-1,0-1 1,0 1 0,0 0 0,0-1 0,0 1 0,1 0-1,0 0 1,0-1 0,-1 1 0,2 1 0,1-4-1,-3 5-88,-1 0 0,1 1-1,0-1 1,-1 1 0,1-1-1,0 1 1,0-1 0,0 1-1,-1-1 1,1 1-1,0-1 1,0 1 0,0 0-1,0 0 1,0-1 0,0 1-1,-1 0 1,1 0 0,0 0-1,0 0 1,0 0-1,0 0 1,0 0 0,0 0-1,0 1 1,0-1 0,0 0-1,-1 1 1,1-1 0,0 0-1,0 1 1,0-1-1,0 1 1,-1-1 0,2 2-1,0-1-8,-1 1 0,0-1 0,1 1 0,-1-1 0,0 1 0,0-1 0,0 1 0,0 0 0,0 0 0,0 0 0,-1-1 0,1 1 0,0 0 0,-1 0 0,1 3 0,-1 1-63,-1-1-1,1 0 0,-1 0 0,0 1 1,0-1-1,0 0 0,-4 8 0,4-11-21,1 0-1,-1 0 0,0-1 0,1 1 0,-1-1 1,0 1-1,0 0 0,-1-1 0,1 0 0,0 1 1,0-1-1,-1 0 0,1 1 0,0-1 0,-1 0 1,1 0-1,-1 0 0,0 0 0,1 0 0,-1-1 1,0 1-1,0-1 0,1 1 0,-4 0 0,4-1 40,0-1 0,0 1-1,0 0 1,0-1 0,0 1 0,0-1-1,1 1 1,-1-1 0,0 1-1,0-1 1,1 0 0,-1 1-1,0-1 1,1 0 0,-1 0-1,1 0 1,-1 1 0,1-1-1,-1 0 1,1 0 0,-1 0-1,1 0 1,0 0 0,0 0-1,-1 0 1,1 0 0,0-1 0,-4-27-167,4 28 200,0-3 52,0-1-1,0 0 1,0 1 0,1-1 0,0 0 0,0 1-1,0-1 1,1 1 0,-1-1 0,1 1 0,0 0-1,0 0 1,5-7 0,-6 10-1,0 0 1,0-1 0,0 1-1,1 0 1,-1-1-1,1 1 1,-1 0-1,1 0 1,-1 0-1,1 0 1,0 1-1,-1-1 1,1 0-1,0 1 1,0-1 0,-1 1-1,1-1 1,0 1-1,0 0 1,0 0-1,0 0 1,-1 0-1,1 0 1,0 0-1,0 1 1,0-1 0,0 1-1,-1-1 1,1 1-1,0-1 1,-1 1-1,1 0 1,0 0-1,-1 0 1,1 0-1,-1 0 1,2 2-1,8 5-66,0 1-1,-1 0 1,0 1-1,-1 0 1,12 16-1,17 30-6605,-30-45 1778</inkml:trace>
</inkml:ink>
</file>

<file path=word/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16.228"/>
    </inkml:context>
    <inkml:brush xml:id="br0">
      <inkml:brushProperty name="width" value="0.05" units="cm"/>
      <inkml:brushProperty name="height" value="0.05" units="cm"/>
    </inkml:brush>
  </inkml:definitions>
  <inkml:trace contextRef="#ctx0" brushRef="#br0">144 301 9268,'0'0'173,"-1"0"0,1 0 0,-1 1-1,1-1 1,-1 0 0,1 0 0,-1 0 0,1 0-1,-1 0 1,1 0 0,-1 0 0,1 0 0,-1 0-1,1 0 1,-1 0 0,1 0 0,-1 0 0,1 0-1,-1-1 1,1 1 0,0 0 0,-1 0-1,1 0 1,-1-1 0,1 1 0,-1 0 0,1-1-1,0 1 1,-1 0 0,1-1 0,0 1 0,-1-1-1,1 1 1,-6-23 1492,8-28-1290,-2 48 69,2-15 131,7-29-1,-8 41-507,1 0-1,0 0 1,0 0-1,0 1 0,1-1 1,0 1-1,0 0 1,7-8-1,-10 12-57,1 0 1,-1 0-1,1 1 0,-1-1 0,1 1 1,-1-1-1,1 0 0,0 1 1,-1-1-1,1 1 0,0-1 0,0 1 1,-1 0-1,1-1 0,0 1 0,0 0 1,-1-1-1,1 1 0,0 0 0,0 0 1,0 0-1,0 0 0,-1 0 0,1 0 1,0 0-1,0 0 0,1 0 0,-1 1 0,0 0 1,0-1-1,0 1 0,-1 0 0,1 0 0,0 0 0,0 0 0,-1 0 0,1 0 0,0 0 0,-1 0 0,1 0 0,-1 0 0,1 0 1,-1 1-1,1 0 0,1 6 3,-1 1 1,1-1 0,-1 18-1,0-9-107,-3 44-457,1-58 397,1 1 1,-1 0-1,0-1 1,0 1-1,0-1 0,0 1 1,-1-1-1,1 0 1,-1 0-1,0 1 0,0-1 1,0 0-1,-4 4 0,4-6-221,0 1-1,0-1 0,-1 0 0,1 1 1,0-1-1,-1 0 0,1-1 0,-1 1 0,1 0 1,-1-1-1,0 1 0,-2-1 0,-5 0-4340</inkml:trace>
  <inkml:trace contextRef="#ctx0" brushRef="#br0" timeOffset="382.8">1 19 9396,'0'-1'385,"1"0"-1,0-1 1,0 1-1,0 0 1,-1 0-1,1 0 1,0 0-1,1 0 1,-1 0-1,0 0 0,0 0 1,0 1-1,0-1 1,1 0-1,-1 1 1,0-1-1,1 1 1,-1-1-1,0 1 1,3-1-1,-2 1-331,-1 1 0,0-1 0,0 0 0,0 1 0,0-1 0,0 1 0,0 0 0,0-1 0,0 1-1,0 0 1,0 0 0,0-1 0,-1 1 0,1 0 0,0 0 0,-1 0 0,1 0 0,0 0 0,-1 0 0,1 0 0,-1 0 0,1 0 0,-1 0 0,0 1-1,1-1 1,-1 2 0,5 20 173,-1 0 0,2 48 0,-2-24-570,-1-2-294,1 0-4015,-3-29-661</inkml:trace>
  <inkml:trace contextRef="#ctx0" brushRef="#br0" timeOffset="738.99">291 243 10597,'13'-2'5579,"7"1"-4204,-19 2-1375,-1-1 0,1 1 0,-1-1-1,1 0 1,-1 1 0,1-1 0,-1 1 0,0 0-1,1-1 1,-1 1 0,0-1 0,1 1-1,-1-1 1,0 1 0,0 0 0,0-1 0,1 1-1,-1 0 1,0-1 0,0 1 0,0 0 0,0-1-1,0 1 1,0-1 0,0 1 0,-1 0-1,1-1 1,0 1 0,0 0 0,0-1 0,-1 1-1,0 0 1,-1 6-2,0-1 0,-1 0 0,0 0 0,0 0 1,-1-1-1,-5 8 0,5-7 23,0-1 1,0 0 0,1 1-1,0 0 1,0 0 0,0 0-1,-1 7 1,4-12 96,1 0-1,0 0 1,-1 0-1,1 0 0,0 0 1,0 0-1,-1 0 1,1-1-1,0 1 1,0 0-1,0 0 1,0-1-1,0 1 1,0 0-1,1-1 1,-1 1-1,0-1 0,0 0 1,0 1-1,0-1 1,1 0-1,-1 0 1,2 1-1,42 9-3488,-37-9-316,-6-1-1678</inkml:trace>
</inkml:ink>
</file>

<file path=word/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10.426"/>
    </inkml:context>
    <inkml:brush xml:id="br0">
      <inkml:brushProperty name="width" value="0.05" units="cm"/>
      <inkml:brushProperty name="height" value="0.05" units="cm"/>
    </inkml:brush>
  </inkml:definitions>
  <inkml:trace contextRef="#ctx0" brushRef="#br0">52 1 10277,'-1'1'599,"0"1"0,0 0 0,1-1 0,-1 1 0,1 0 1,-1-1-1,1 1 0,0 0 0,-1 0 0,1 0 0,0 1 0,6 38 200,-3-26-77,25 203-138,-25-173-1140,-2 0-1,-10 85 1,7-113 9,2-11 125,-1 0 1,1 0-1,-1 0 1,-1 0-1,1-1 0,-1 1 1,-4 8-1,3-11-2432,0-3-1631</inkml:trace>
  <inkml:trace contextRef="#ctx0" brushRef="#br0" timeOffset="554.51">0 116 8628,'1'-4'551,"1"-1"-1,-1 1 1,1 0-1,0 0 1,0 0-1,1 0 1,-1 0-1,1 1 1,0-1 0,0 1-1,0-1 1,0 1-1,5-3 1,-5 4-443,0 0 0,0 1 0,0-1 1,0 1-1,0 0 0,1 0 0,-1 0 0,1 0 0,-1 1 1,1-1-1,-1 1 0,1 0 0,-1 0 0,0 0 1,1 0-1,-1 1 0,7 1 0,-8-2-82,0 1 0,0-1-1,0 1 1,-1 0 0,1 0-1,0-1 1,0 1 0,-1 0 0,1 0-1,-1 1 1,1-1 0,-1 0 0,1 1-1,-1-1 1,1 0 0,-1 1 0,0 0-1,0-1 1,0 1 0,0 0 0,1 2-1,-1-1-6,0 1-1,0 0 0,-1-1 1,1 1-1,-1 0 0,0 0 1,0 0-1,0-1 0,0 1 1,-2 5-1,-1 3-88,0-1-1,0 0 1,-2 0-1,1-1 1,-1 1-1,-10 15 1,11-20-61,-14 20-225,18-26 327,-1 1-1,1 0 1,-1-1-1,1 1 1,-1 0-1,0-1 1,1 1-1,-1-1 1,0 1-1,1-1 1,-1 1-1,0-1 1,0 0-1,1 1 1,-1-1-1,0 0 1,0 1-1,0-1 1,0 0-1,1 0 1,-1 0-1,0 0 1,0 0-1,0 0 1,0 0-1,1 0 1,-3 0-1,48-5-263,-39 5 385,-1 1 0,1-1 1,0 1-1,-1 1 0,1-1 0,-1 1 1,0 0-1,0 0 0,1 0 1,-1 1-1,-1 0 0,1 0 0,0 0 1,-1 0-1,6 6 0,-8-6-60,1 0 0,-1 0 0,1 1 0,-1-1 0,0 1-1,0-1 1,-1 1 0,1 0 0,-1 0 0,0 0 0,0-1-1,0 1 1,0 0 0,-1 1 0,1-1 0,-1 0 0,0 0-1,0 0 1,-1 0 0,1 0 0,-2 6 0,0-4-73,1 1 0,-1 0 1,0-1-1,-1 1 1,1-1-1,-1 0 0,-1 1 1,1-1-1,-1-1 0,0 1 1,0-1-1,-1 1 0,1-1 1,-1 0-1,0-1 0,-7 5 1,8-6-343,-3 2-436,0-6-3406,4-1-830</inkml:trace>
  <inkml:trace contextRef="#ctx0" brushRef="#br0" timeOffset="935.49">497 199 11269,'12'7'3042,"1"4"-17,0-3-2289,-4 0-239,2-1-65,1-1-112,-4-3-192,0 0-128,-2-1-192,0 0-208,-3 0-241,-2-1-175,-1 1-2273,0 1-2722</inkml:trace>
  <inkml:trace contextRef="#ctx0" brushRef="#br0" timeOffset="936.49">493 306 10821,'2'8'3073,"0"0"-95,2-2-2162,2 0-288,1-3-95,0 0-81,2 3-224,1-4 0,0 0-128,0 1-128,1-1-224,-3-2-209,1-2-111,-1 1-2369,0 0-2706</inkml:trace>
</inkml:ink>
</file>

<file path=word/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34.507"/>
    </inkml:context>
    <inkml:brush xml:id="br0">
      <inkml:brushProperty name="width" value="0.05" units="cm"/>
      <inkml:brushProperty name="height" value="0.05" units="cm"/>
    </inkml:brush>
  </inkml:definitions>
  <inkml:trace contextRef="#ctx0" brushRef="#br0">5 518 10469,'-1'-8'1318,"0"1"0,0 0 0,0-1 1,2-12-1,-1 12-1151,1-1-1,0 0 1,0 0 0,1 1 0,1-1 0,-1 1 0,1-1 0,1 1-1,0 0 1,0 0 0,9-13 0,-10 18-116,0 0 0,0 0-1,0 1 1,1-1 0,-1 1 0,1 0 0,-1 0 0,1 0-1,0 1 1,-1-1 0,6 0 0,-8 1-46,0 1 1,1 0 0,-1 0-1,0-1 1,0 1-1,0 0 1,0 0 0,0 1-1,0-1 1,0 0-1,1 0 1,-1 0 0,0 1-1,0-1 1,0 0-1,0 1 1,0-1 0,0 1-1,0 0 1,0-1-1,0 1 1,-1 0 0,1-1-1,0 1 1,0 0-1,-1 0 1,1 0 0,0 0-1,-1 0 1,1-1-1,0 1 1,-1 0 0,0 1-1,1-1 1,-1 0-1,1 0 1,-1 0 0,0 0-1,0 0 1,0 0-1,0 0 1,0 0 0,0 0-1,0 3 1,0 5-77,-1 1 0,0 0 1,0 0-1,-1-1 0,0 1 1,-1 0-1,0-1 0,-6 13 1,7-18-86,0 0-1,0 0 1,-1-1 0,1 1 0,-1-1 0,0 1 0,0-1 0,0 0-1,-6 4 1,7-5 33,0-1-1,0 0 0,0 0 1,0 0-1,0 0 1,0 0-1,0-1 0,-1 1 1,1-1-1,0 1 1,-1-1-1,1 0 0,0 0 1,-1 0-1,1 0 1,0 0-1,-1-1 0,-3 0 1,5 0 80,-1 0 0,1 1 0,0-1 0,0 0 0,0 1 1,0-1-1,0 0 0,0 0 0,0 0 0,1 0 0,-1 0 1,0 0-1,0 0 0,1 0 0,-1 0 0,1 0 0,-1 0 0,1-1 1,-1 1-1,1 0 0,0 0 0,-1-1 0,1 1 0,0 0 1,0 0-1,0-2 0,2-39-104,-1 32 101,-1 6 208,1 0 0,0 0 0,-1-1 0,1 1 0,1 0 1,-1 0-1,1 0 0,-1 0 0,1 0 0,0 1 0,1-1 0,-1 0 0,1 1 1,-1 0-1,1-1 0,0 1 0,6-4 0,-7 5-53,0 1 0,1 0 0,-1 0 0,1 0 1,-1 0-1,1 0 0,0 0 0,0 1 0,-1-1 0,1 1 0,0-1 0,-1 1 1,1 0-1,0 1 0,0-1 0,-1 0 0,1 1 0,0-1 0,0 1 0,-1 0 1,1 0-1,-1 0 0,1 0 0,-1 0 0,1 1 0,-1-1 0,0 1 0,3 2 1,6 5-177,0 1 0,-1 1 1,-1-1-1,12 17 1,14 16-5567,-27-33 244</inkml:trace>
  <inkml:trace contextRef="#ctx0" brushRef="#br0" timeOffset="713.09">316 443 11269,'8'-4'2606,"21"-10"2130,2 5-3876,-29 9-894,-1 0 0,1 0 1,-1 0-1,0 0 1,1 0-1,-1 0 0,1 0 1,-1 1-1,0-1 0,1 0 1,-1 1-1,0-1 1,1 1-1,-1-1 0,0 1 1,0 0-1,1 0 0,0 1 55,-1-1-1,0 1 0,0-1 0,0 1 0,0-1 1,0 1-1,0-1 0,-1 1 0,1 0 0,-1 0 1,1-1-1,-1 1 0,1 0 0,-1 0 0,0 0 1,0 2-1,0 4-30,-1-1 0,0 0 1,-1 0-1,0 0 0,0 0 1,0 0-1,-1 0 0,0-1 1,0 1-1,-1-1 0,0 0 1,0 0-1,0 0 0,-1 0 1,-9 9-1,14-15-46,0 0-19,13-13-135,-10 13 222,1 1 1,-1 0 0,0 0 0,0 0 0,0 0 0,0 0 0,0 0 0,0 1 0,0 0 0,-1-1 0,1 1 0,-1 0-1,1 0 1,-1 1 0,1-1 0,-1 0 0,0 1 0,2 3 0,-1-2 1,0 0 0,0 0 1,-1 0-1,0 1 0,0-1 0,0 1 1,0-1-1,-1 1 0,1 0 0,-1 0 1,0 8-1,-1-11-15,0-1 0,0 0 0,0 1 0,-1-1 1,1 0-1,0 0 0,-1 1 0,1-1 0,-1 0 1,0 0-1,1 0 0,-1 0 0,0 0 0,0 0 0,0 0 1,0 0-1,0 0 0,0 0 0,0 0 0,0 0 0,0-1 1,0 1-1,0 0 0,0-1 0,-2 1 0,0 1-593,-1-1-1,1 0 0,0 0 1,-1 0-1,1-1 1,-1 1-1,1-1 0,-7 0 1,2-1-4662</inkml:trace>
  <inkml:trace contextRef="#ctx0" brushRef="#br0" timeOffset="3970.37">162 1143 9396,'0'0'130,"0"0"0,-1 0 0,1 0-1,0 0 1,0 0 0,0 0 0,0 0 0,0 0-1,0 0 1,0 0 0,-1 0 0,1 0 0,0 0-1,0 0 1,0 0 0,0 0 0,0 0 0,0 0-1,-1 0 1,1 0 0,0 0 0,0 0 0,0 0-1,0 0 1,0 0 0,0-1 0,0 1 0,0 0-1,-1 0 1,1 0 0,0 0 0,0 0 0,0 0-1,0 0 1,0 0 0,0 0 0,0-1 0,0 1-1,0 0 1,0 0 0,0 0 0,0 0 0,0 0-1,0 0 1,0-1 0,0 1 0,-1-10 1609,4-16-2565,-2 22 1445,-1-1-564,1 0 0,0 1-1,1-1 1,-1 0 0,1 1 0,0-1 0,0 1-1,0-1 1,1 1 0,0 0 0,0 0-1,0 0 1,4-4 0,4-2 239,0 0-1,25-15 1,-22 15-128,-13 10-154,0-1-1,0 0 1,0 0-1,0 1 1,0-1-1,0 0 1,0 1-1,1-1 1,-1 1-1,0 0 1,0-1-1,1 1 0,-1 0 1,0 0-1,1 0 1,-1 0-1,0 0 1,0 0-1,1 0 1,-1 0-1,0 0 1,1 1-1,-1-1 1,0 1-1,0-1 1,0 1-1,2 0 1,-2 0-8,0 0 0,0 0 1,0 0-1,0 1 1,0-1-1,0 0 0,0 1 1,0-1-1,0 0 1,-1 1-1,1-1 0,-1 1 1,1 0-1,-1-1 0,0 1 1,1-1-1,-1 1 1,0-1-1,0 1 0,0 2 1,-1 3-81,0-1 0,0 0 0,0 1 1,-1-1-1,0 0 0,0 0 0,0 0 0,-1-1 1,0 1-1,0-1 0,-7 10 0,8-12-53,0-1-1,0 1 0,0-1 0,-1 0 1,1 0-1,-1 0 0,1 0 1,-1 0-1,0-1 0,0 1 0,1-1 1,-1 1-1,0-1 0,0 0 1,0 0-1,-1-1 0,1 1 1,0-1-1,0 1 0,0-1 0,0 0 1,-1 0-1,1 0 0,0-1 1,-4 0-1,5 0 13,-1 0 0,1 0 0,0 0 0,0-1 1,0 1-1,0-1 0,0 1 0,0-1 0,0 1 0,1-1 0,-1 0 1,0 0-1,1 0 0,0 0 0,-1 0 0,1 0 0,0-1 0,0 1 1,0 0-1,0-1 0,1 1 0,-1-4 0,0 4 221,0 0-1,1 0 0,0-1 1,-1 1-1,1 0 1,0-1-1,0 1 1,0 0-1,0-1 0,1 1 1,-1 0-1,1 0 1,-1-1-1,1 1 1,0 0-1,0 0 0,0 0 1,0 0-1,0 0 1,0 0-1,1 0 1,-1 0-1,3-2 0,-2 2-4,0 0-1,0 1 0,0-1 0,1 1 0,-1-1 1,1 1-1,-1 0 0,1 0 0,-1 0 0,1 0 0,0 0 1,-1 1-1,1-1 0,0 1 0,0-1 0,-1 1 0,1 0 1,0 0-1,5 2 0,-3-1 43,-1 1 0,0 0 0,0 1 0,1-1 0,-2 1 0,1 0 0,0 0 0,0 0 0,-1 0 0,0 1-1,4 3 1,51 64-7648,-52-62 2801</inkml:trace>
  <inkml:trace contextRef="#ctx0" brushRef="#br0" timeOffset="4387.26">499 1031 10373,'-2'0'374,"1"0"1,-1 0 0,1 1-1,-1-1 1,1 0 0,-1 1-1,1-1 1,-1 1-1,1-1 1,-1 1 0,1 0-1,0-1 1,-1 1 0,1 0-1,0 0 1,0 0 0,0 0-1,-2 2 1,0 0-168,1 0 0,0 1 0,1-1 0,-1 0 0,1 0 0,-1 1-1,-1 6 1,0 5-580,1 0 0,-1 31 1,2-37 902,1 0-536,0 0 1,0 0 0,1-1-1,0 1 1,1 0 0,0-1-1,0 1 1,1-1 0,4 10-1,-6-17 3,-1 0-1,1 0 0,0 0 0,-1 0 1,1-1-1,0 1 0,0 0 0,-1 0 0,1-1 1,0 1-1,0-1 0,0 1 0,0-1 0,0 1 1,0-1-1,0 1 0,0-1 0,0 0 0,0 0 1,0 0-1,0 1 0,0-1 0,0 0 0,0 0 1,0 0-1,0-1 0,1 1 0,-1 0 1,0 0-1,0 0 0,0-1 0,0 1 0,0-1 1,0 1-1,0-1 0,-1 1 0,3-2 0,0 0-12,1 0 0,0 0 0,-1-1 0,1 1 0,-1-1 0,0 0 0,0 0 0,3-4 0,-4 4 16,0 1 1,0-1-1,-1 1 0,1-1 0,-1 0 0,1 0 0,-1 0 0,0 0 0,0-4 0,-1 7 0,0-1 0,0 0-1,0 0 1,-1 0 0,1 0-1,0 0 1,-1 1 0,1-1-1,0 0 1,-1 0 0,1 1-1,-1-1 1,0 0 0,1 1-1,-1-1 1,1 0 0,-1 1-1,0-1 1,0 1 0,1-1-1,-1 1 1,0-1 0,0 1-1,0 0 1,1-1 0,-1 1-1,0 0 1,0 0 0,0 0-1,0 0 1,0 0 0,1-1-1,-1 1 1,-2 1 0,-26-9-806,11-1-3303,8 4-954</inkml:trace>
  <inkml:trace contextRef="#ctx0" brushRef="#br0" timeOffset="6212.38">296 1675 10709,'3'12'3009,"-3"1"-15,1 1-2082,-1 3-256,0 1-79,0 3-177,0 3-80,1 1-48,0 2-144,-1-3-64,1-3-64,1-4 0,1-2-128,0 0-272,0-2-192,-1-2-337,-1-2-2096,1-6-2930</inkml:trace>
  <inkml:trace contextRef="#ctx0" brushRef="#br0" timeOffset="7447.07">596 14 11061,'8'-3'1508,"0"1"1,0 0-1,0 0 0,11-1 1,8 2-989,28 1 0,-6 1 94,-40-2-596,0 0-1,0 1 1,0 1 0,0-1-1,0 1 1,0 1 0,-1-1-1,1 2 1,0-1-1,-1 1 1,0 1 0,1-1-1,-1 1 1,7 6-1,-9-7-16,2 2 3,0 1 0,-1 0 0,0 0 1,0 0-1,6 8 0,-10-11-3,-1 0 1,0 1-1,-1-1 1,1 1-1,0-1 0,-1 1 1,0 0-1,0 0 1,0-1-1,0 1 0,-1 0 1,1 0-1,-1 0 1,0 0-1,-1 4 0,-4 144 227,-5 68 169,8-147-328,7 81 1,0-13-1,6 175-69,-7-249 0,-1-5 0,2 0 0,25 120 0,36 124-115,-59-215-101,-6-61 69,2-1 0,7 36 1,-7-51-77,-1 1 1,0 17 0,0-4 32,-1-15 143,0-10 46,0 0 1,-1-1 0,0 1-1,0 0 1,0 0-1,0 0 1,0-1-1,0 1 1,-1 0 0,1 0-1,-1-1 1,0 1-1,-1 4 1,0-6 8,1 1 0,0 0-1,-1-1 1,1 1 0,-1-1 0,0 1 0,0-1 0,1 0-1,-1 1 1,0-1 0,0 0 0,0 0 0,0-1-1,0 1 1,-3 0 0,-39 9 156,24-6-122,-37 3 93,45-6-159,0 0-1,-1 1 1,-19 5-1,8-2-1759,14-3-2202,4-1-1449</inkml:trace>
</inkml:ink>
</file>

<file path=word/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30.467"/>
    </inkml:context>
    <inkml:brush xml:id="br0">
      <inkml:brushProperty name="width" value="0.05" units="cm"/>
      <inkml:brushProperty name="height" value="0.05" units="cm"/>
    </inkml:brush>
  </inkml:definitions>
  <inkml:trace contextRef="#ctx0" brushRef="#br0">81 401 9012,'-2'-3'7236,"-2"9"-5291,-3 10-1503,4 14-81,1-1-1,2 1 0,4 49 1,0-15-178,-1 188 0,-3-90-185,-5 3 4,0-98-33,9 118-1,-2-172-176,0 0-1,0 0 1,2 0-1,-1 0 1,2-1 0,0 0-1,0 0 1,10 17-1,-13-25 159,-1 0-1,0 0 0,0 0 0,0 0 0,-1 0 0,1 0 0,-1 1 0,0-1 0,0 0 1,-1 0-1,1 0 0,-1 0 0,-2 8 0,-1 19 43,4-28-36,2-7 5,1-13 26,-21-143 1341,0-5-161,7-29-759,-5-238-366,-1 161 336,15 255-366,-4-121 274,1 12-201,4 94-76,1 18-9,-1 1-1,0 1 1,-5-20 0,-3-12 0,8 41-1,1 1 1,-1 0-1,1 0 0,0-1 1,0 1-1,0 0 0,0 0 1,0 0-1,0-1 1,0 1-1,0 0 0,0 0 1,1-1-1,-1 1 1,0 0-1,1 0 0,-1 0 1,1 0-1,-1-1 0,1 1 1,0 0-1,-1 0 1,1 0-1,0 0 0,0 0 1,0 1-1,0-1 1,0 0-1,0 0 0,0 1 1,0-1-1,0 0 0,0 1 1,0-1-1,0 1 1,0-1-1,1 1 0,1-1 1,2 0-3,0 0 0,0 0 0,0 0 0,0 0 0,1 1 0,-1 0 0,10 1 0,-2 0 3,1-1 0,0 0 0,0 0 0,14-3 0,27-2 0,-53 6-113,1-1 0,-1 0 0,0 1 0,0 0 0,0-1 0,0 1 0,0 0 0,0 0 0,0 0 0,0 0 1,0 0-1,0 1 0,-1-1 0,1 0 0,0 1 0,-1 0 0,1-1 0,-1 1 0,0 0 0,1 0 0,-1-1 0,0 1 0,0 0 0,1 3 0,1 3-895,1 0-1,-1 1 0,-1 0 0,3 14 0,-3-10-4249</inkml:trace>
  <inkml:trace contextRef="#ctx0" brushRef="#br0" timeOffset="835.32">179 1616 7411,'-6'35'6393,"4"20"-5519,1-5-604,-11 257 1574,12-292-1804,0 0 0,1 0 0,5 20 0,-6-35-34,0 0 1,0 1-1,0-1 1,0 0-1,0 0 1,0 0-1,0 1 1,1-1-1,-1 0 0,0 0 1,0 0-1,0 1 1,0-1-1,1 0 1,-1 0-1,0 0 1,0 0-1,0 1 1,1-1-1,-1 0 1,0 0-1,0 0 1,1 0-1,-1 0 1,0 0-1,0 0 0,1 0 1,-1 0-1,0 0 1,0 0-1,1 0 1,-1 0-1,0 0 1,0 0-1,1 0 1,-1 0-1,0 0 1,0 0-1,1 0 1,-1 0-1,14-7 505,-1 1-177,27-2 61,-35 6-461,1 1 0,-1-1 0,1 1 0,-1 0 0,1 0 0,-1 1 0,1 0 1,-1 0-1,1 0 0,0 1 0,-1-1 0,11 4 0,-7-2-3856,-6-3-1256</inkml:trace>
  <inkml:trace contextRef="#ctx0" brushRef="#br0" timeOffset="2005.19">532 460 10709,'-5'6'1884,"4"-5"-1576,0 1-1,0-1 1,0 0 0,0 0 0,0 1-1,0-1 1,0 0 0,0 0-1,-1 0 1,1-1 0,0 1 0,-1 0-1,1 0 1,-1-1 0,1 1-1,-2 0 1,2-3-231,0 1 0,1-1-1,-1 1 1,1-1 0,0 1-1,-1-1 1,1 0 0,0 1-1,0-1 1,0 0 0,0 1-1,0-1 1,1 1 0,-1-1-1,1-1 1,-1 1-2,3-13 146,1 1 0,1 0 0,0 0 0,1 0 0,11-20 0,-5 9 24,14-16 157,-24 39-388,-1 0 0,1 0 1,0-1-1,0 2 0,0-1 1,0 0-1,0 0 0,0 1 1,1-1-1,-1 1 0,1-1 1,-1 1-1,1 0 0,4-1 1,-6 2-14,0 0 0,-1 0 0,1 0 1,-1 0-1,1 0 0,0 1 0,-1-1 1,1 0-1,-1 1 0,1-1 0,-1 0 1,1 1-1,-1-1 0,0 0 0,1 1 0,-1-1 1,1 1-1,-1-1 0,0 1 0,1-1 1,-1 1-1,0-1 0,1 1 0,-1-1 1,0 1-1,0-1 0,0 1 0,0 0 0,1-1 1,-1 1-1,0-1 0,0 1 0,0 0 1,0-1-1,-1 2 0,1 24 41,0-23-40,-1 8-418,0 0 0,-1-1 1,-1 1-1,1-1 0,-9 20 0,9-26 238,0 1 1,0-1-1,0 0 0,-1 0 0,0 0 0,0 0 0,0 0 0,0 0 0,-1-1 0,1 0 0,-1 0 0,0 0 0,0 0 1,0 0-1,-6 2 0,-10-3-4675,13-4 288</inkml:trace>
  <inkml:trace contextRef="#ctx0" brushRef="#br0" timeOffset="2394.15">539 336 8100,'4'-6'1145,"0"-1"1,1 1 0,0-1-1,0 1 1,0 1 0,13-11-1,-17 15-1088,0 0 0,1 1 0,-1-1 0,1 0 0,0 0 0,-1 1 0,1-1 0,-1 1 0,1-1 0,0 1 0,0 0 0,-1 0 0,1 0 0,0 0 0,-1 0-1,1 0 1,0 0 0,-1 1 0,1-1 0,0 0 0,-1 1 0,1-1 0,0 1 0,-1 0 0,1 0 0,-1 0 0,1-1 0,-1 1 0,0 1 0,1-1-1,-1 0 1,0 0 0,0 0 0,0 1 0,0-1 0,0 0 0,2 3 0,4 7 9,-1 1 0,1-1 0,-2 1 0,8 21 0,6 14-1092,-1-2-4129,-14-32 134</inkml:trace>
  <inkml:trace contextRef="#ctx0" brushRef="#br0" timeOffset="2395.15">812 446 8228,'4'13'9600,"-6"15"-8959,1-13 83,3 32-259,0-24-1538,-1-1-3570,-1-19-671</inkml:trace>
</inkml:ink>
</file>

<file path=word/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22.208"/>
    </inkml:context>
    <inkml:brush xml:id="br0">
      <inkml:brushProperty name="width" value="0.05" units="cm"/>
      <inkml:brushProperty name="height" value="0.05" units="cm"/>
    </inkml:brush>
  </inkml:definitions>
  <inkml:trace contextRef="#ctx0" brushRef="#br0">20 263 10021,'0'0'217,"-1"0"1,1 0 0,-1 0-1,1 0 1,-1-1 0,1 1-1,-1 0 1,1 0 0,-1 0 0,1 0-1,-1-1 1,1 1 0,0 0-1,-1-1 1,1 1 0,-1 0-1,1-1 1,0 1 0,-1 0 0,1-1-1,0 1 1,0-1 0,-1 1-1,1 0 1,0-1 0,0 1-1,0-1 1,-1 0 0,-1-20 1341,9-19-1014,-6 36-421,0 0 1,0 0-1,1 0 1,-1 0-1,1 0 1,0 0-1,0 1 1,1-1-1,-1 1 1,1-1-1,-1 1 1,7-5-1,-7 7-92,-1 0 1,1 0-1,0 0 0,-1 0 1,1 1-1,0-1 0,0 1 1,-1-1-1,1 1 0,0 0 1,0 0-1,0 0 0,0 0 0,0 0 1,-1 0-1,1 0 0,0 0 1,0 1-1,0-1 0,0 1 1,-1 0-1,1-1 0,0 1 1,-1 0-1,1 0 0,0 0 0,-1 0 1,1 0-1,-1 0 0,3 3 1,-1 0-105,0 0 1,0 0-1,-1 0 1,0 0-1,1 1 1,-1-1-1,-1 0 0,1 1 1,-1 0-1,1-1 1,-1 1-1,-1 0 1,1 0-1,-1 0 1,0-1-1,0 1 1,0 0-1,0 0 1,-1 0-1,0-1 1,0 1-1,-1 0 1,1-1-1,-1 1 1,-3 6-1,4-9-105,-1-1-1,1 0 1,0 1-1,-1-1 1,1 0 0,-1 0-1,1 0 1,-1 0-1,0 0 1,0 0-1,1 0 1,-1-1 0,0 1-1,0-1 1,-3 1-1,-9 0-3535,5-2-1233</inkml:trace>
  <inkml:trace contextRef="#ctx0" brushRef="#br0" timeOffset="387.33">0 1 10469,'1'0'198,"-1"0"1,0 0 0,0 0 0,0 0-1,1 0 1,-1 0 0,0 0-1,0 0 1,0 0 0,1 0-1,-1 0 1,0 0 0,0 0-1,0 0 1,1 0 0,-1 0 0,0 0-1,0 0 1,1 0 0,-1 0-1,0 0 1,0 0 0,0 0-1,0 0 1,1 1 0,-1-1-1,0 0 1,0 0 0,0 0 0,0 0-1,1 0 1,-1 1 0,0-1-1,0 0 1,0 1 0,4 11 2343,-1 17-2778,-2-23 877,10 82-180,0 2-2138,-6-31-3984,-5-46 325</inkml:trace>
  <inkml:trace contextRef="#ctx0" brushRef="#br0" timeOffset="911.51">311 153 10373,'-3'5'7002,"-11"18"-5961,7-13-925,1 1-1,1 0 0,0 0 0,0 0 0,1 0 0,-4 21 0,6-23-116,0 0-1,1 0 1,0 0 0,1 0-1,0 0 1,0 0 0,1 0-1,0 0 1,4 15 0,-4-23 0,-1 0 0,0 0-1,1 1 1,-1-1 0,1 0 0,-1 0 0,1 0 0,-1 0 0,1 0 0,0 0-1,0 0 1,-1 0 0,1 0 0,0 0 0,0 0 0,0-1 0,0 1 0,0 0-1,2 0 1,-2 0-1,0-1 0,0 0-1,-1 0 1,1 0 0,0 0-1,0 0 1,0-1-1,0 1 1,0 0 0,0 0-1,0 0 1,-1-1 0,1 1-1,0-1 1,0 1 0,0 0-1,-1-1 1,1 1 0,0-1-1,0 0 1,3-3-7,0 0 0,-1 0 0,0 0 0,0 0 0,0 0 0,0-1 0,3-7 0,-4 7-123,0 1 1,-1 0-1,1-1 1,-1 0-1,0 1 1,0-1-1,0-9 1,-1 13 66,0-1-1,0 1 1,-1-1 0,1 1-1,0 0 1,-1-1 0,1 1 0,-1 0-1,0-1 1,0 1 0,1 0-1,-1 0 1,0 0 0,0 0-1,0 0 1,0 0 0,0 0 0,0 0-1,0 0 1,-1 0 0,1 0-1,0 1 1,0-1 0,-1 0-1,1 1 1,0-1 0,-1 1 0,1 0-1,-1-1 1,-1 1 0,-6-3-3009,0 0-2141</inkml:trace>
</inkml:ink>
</file>

<file path=word/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20.810"/>
    </inkml:context>
    <inkml:brush xml:id="br0">
      <inkml:brushProperty name="width" value="0.05" units="cm"/>
      <inkml:brushProperty name="height" value="0.05" units="cm"/>
    </inkml:brush>
  </inkml:definitions>
  <inkml:trace contextRef="#ctx0" brushRef="#br0">77 280 10133,'-1'0'260,"0"0"0,0 0 1,1 0-1,-1 0 0,0-1 1,0 1-1,0 0 0,1 0 1,-1 0-1,0-1 0,0 1 1,1 0-1,-1-1 0,0 1 1,1-1-1,-1 1 0,1-1 1,-1 1-1,0-1 0,1 0 1,-1 1-1,1-1 0,-1 1 1,1-1-1,0 0 0,-1-1 1,0 0-42,0-1-1,1 1 1,-1-1 0,1 1 0,-1-1 0,1 1 0,0-1-1,1-4 1,-1 0-135,1 0 0,1 0-1,0-1 1,0 1-1,4-10 1,-3 11-17,1 0 0,0 0 0,0 1 0,0-1 0,1 1 0,5-5 1,-9 9-56,0 0 1,0 0 0,0 0 0,0 1 0,0-1 0,0 0 0,0 1 0,0-1 0,0 1 0,0-1 0,1 1 0,-1 0 0,0-1-1,0 1 1,0 0 0,1 0 0,0 0 0,0 0-3,-1 1-1,0-1 0,0 1 1,0-1-1,-1 1 1,1 0-1,0-1 1,0 1-1,0 0 0,0-1 1,0 1-1,-1 0 1,1 0-1,0 0 1,-1 0-1,1 0 0,-1 0 1,1 0-1,-1 0 1,1 0-1,-1 0 1,0 0-1,1 1 0,1 8-145,0-1 0,-1 0-1,0 1 1,-1-1 0,0 1-1,0-1 1,-1 1 0,0-1-1,-4 15 1,4-21-180,0 0 0,0 0-1,0-1 1,-1 1 0,1 0 0,-1-1-1,-3 5 1,-3 1-3599,1-4-1138</inkml:trace>
  <inkml:trace contextRef="#ctx0" brushRef="#br0" timeOffset="352.72">0 24 9268,'1'-2'647,"-1"0"0,1 0-1,-1 0 1,1 1 0,0-1 0,0 0-1,0 0 1,0 1 0,0-1-1,2-2 1,-3 4-586,1 0 0,-1 0 1,0 0-1,0 0 0,0 0 0,0 0 0,1-1 0,-1 1 0,0 0 0,0 0 0,0 0 1,0 0-1,1 0 0,-1 0 0,0 0 0,0 0 0,0 0 0,1 0 0,-1 0 0,0 0 1,0 0-1,0 0 0,1 0 0,-1 0 0,0 0 0,0 0 0,0 0 0,1 0 0,-1 0 1,0 1-1,0-1 0,0 0 0,1 0 0,-1 0 0,5 14 728,20 161-391,-22-133-1067,0-3-1220,2-14-2815,-1-18-331</inkml:trace>
  <inkml:trace contextRef="#ctx0" brushRef="#br0" timeOffset="838.39">317 223 9877,'-6'-3'2512,"-9"-4"1729,-6 1-2890,19 6-1360,1 0 0,0 0 0,0 0 0,0 1-1,0-1 1,0 0 0,-1 1 0,1-1 0,0 1 0,0-1-1,0 1 1,0-1 0,0 1 0,0 0 0,0 0 0,1-1-1,-1 1 1,0 0 0,0 0 0,1 0 0,-1 0 0,0 0 0,1 0-1,-1 0 1,1 0 0,-1 0 0,1 0 0,-1 0 0,1 0-1,0 1 1,-1 0 0,1 0-24,-1 1 0,1-1-1,-1 0 1,1 0 0,0 0-1,-1 0 1,1 1 0,0-1 0,1 0-1,-1 0 1,0 0 0,1 3 0,-1-4 16,1-1 1,-1 1-1,1 0 1,-1-1-1,1 1 1,-1-1 0,1 1-1,-1-1 1,1 1-1,-1-1 1,1 1-1,-1-1 1,1 1 0,0-1-1,-1 0 1,1 1-1,0-1 1,-1 0-1,1 0 1,0 1 0,0-1-1,-1 0 1,1 0-1,0 0 1,0 0-1,-1 0 1,1 0-1,0 0 1,0 0 0,-1 0-1,1 0 1,0-1-1,0 1 1,-1 0-1,1 0 1,1-1 0,1 0 37,-1 0 0,1 0 0,0 1 0,0-1 0,1 1 0,-1 0 1,0 0-1,0 0 0,0 0 0,0 0 0,0 1 0,0-1 0,0 1 0,0 0 1,0 0-1,0 0 0,2 2 0,-3-2 13,-1 0-1,1 0 1,-1 1 0,0-1 0,1 0-1,-1 1 1,0-1 0,0 1-1,0 0 1,0-1 0,0 1-1,-1 0 1,1-1 0,0 1 0,-1 0-1,1 0 1,-1 0 0,0-1-1,1 1 1,-1 0 0,0 0 0,0 0-1,0 0 1,-1 0 0,1-1-1,0 1 1,-1 0 0,0 3 0,0-3-17,1 0 1,-1 0 0,0-1-1,0 1 1,0 0 0,0 0-1,0-1 1,0 1 0,0 0-1,-1-1 1,1 1 0,0-1-1,-1 1 1,1-1 0,-1 0-1,0 0 1,1 0 0,-1 0 0,-2 1-1,-16 5-937,-2-4-3409,16-3-681</inkml:trace>
</inkml:ink>
</file>

<file path=word/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14.748"/>
    </inkml:context>
    <inkml:brush xml:id="br0">
      <inkml:brushProperty name="width" value="0.05" units="cm"/>
      <inkml:brushProperty name="height" value="0.05" units="cm"/>
    </inkml:brush>
  </inkml:definitions>
  <inkml:trace contextRef="#ctx0" brushRef="#br0">59 341 9012,'-2'-4'745,"0"1"-1,0-1 1,0 1-1,0-1 0,1 0 1,-1 0-1,1 0 1,-1-5-1,1 3-433,1-1-1,0 1 1,0 0-1,0 0 1,1-7-1,1 5-191,-1 0 0,1 1 0,1-1 0,-1 1 0,1-1 0,0 1 0,1 0 0,8-13 0,-11 19-98,-1 0 0,1 1-1,-1-1 1,1 0 0,-1 1 0,1-1 0,-1 0 0,1 1-1,0-1 1,-1 1 0,1-1 0,0 1 0,-1-1 0,1 1-1,0-1 1,0 1 0,0 0 0,-1-1 0,1 1 0,0 0-1,0 0 1,0 0 0,0-1 0,-1 1 0,3 0 0,-2 1-7,-1-1 0,1 1 0,0-1 0,0 1 1,0 0-1,0-1 0,-1 1 0,1 0 0,0 0 1,-1-1-1,1 1 0,0 0 0,-1 0 0,1 0 1,-1 0-1,1 0 0,-1 1 0,3 4-4,-2 1 0,1-1 0,-1 0 0,0 1-1,1 9 1,-2-4-70,-1 27-970,1-37 862,0 1 0,-1-1 1,1 0-1,-1 0 0,1 0 0,-1 1 1,0-1-1,0 0 0,0 0 0,0 0 0,0 0 1,0-1-1,-1 1 0,-1 2 0,3-4 21,0 0-1,-1 1 1,1-1-1,-1 0 1,1 0-1,-1 0 0,1 1 1,0-1-1,-1 0 1,1 0-1,-1 0 1,1 0-1,-1 0 1,1 0-1,-1 0 1,1 0-1,-1 0 1,1 0-1,-1 0 0,1 0 1,-1 0-1,1 0 1,0 0-1,-1-1 1,1 1-1,-1 0 1,1 0-1,-1-1 1,1 1-1,0 0 0,-1 0 1,0-1-1,-4-5-4379</inkml:trace>
  <inkml:trace contextRef="#ctx0" brushRef="#br0" timeOffset="391.37">3 81 8628,'-1'-28'4489,"0"20"-3587,0-1 0,1 0 0,2-17 0,2 60 1910,0-10-2631,9 145-138,-9-138-673,2 20-1172,-2-18-3911,-2-24 740</inkml:trace>
  <inkml:trace contextRef="#ctx0" brushRef="#br0" timeOffset="748.79">283 291 10709,'0'18'5519,"-2"0"-3313,-1 11-1082,1 25-498,1-28-1721,0 0-4225,1-25 51</inkml:trace>
  <inkml:trace contextRef="#ctx0" brushRef="#br0" timeOffset="4448.03">109 901 9604,'0'0'229,"-1"0"0,1 0 0,-1 0-1,1 0 1,-1 0 0,1 0 0,-1 0-1,1-1 1,-1 1 0,1 0 0,-1 0 0,1 0-1,0-1 1,-1 1 0,1 0 0,-1-1-1,1 1 1,0 0 0,-1-1 0,1 1-1,0-1 1,-1 1 0,1 0 0,0-1-1,-1 0 1,-2-17 1572,8-25-1999,-3 35 1113,-2 3-724,8-33 577,-8 36-732,1-1 0,0 1-1,-1 0 1,1-1 0,0 1 0,1 0 0,-1-1 0,0 1 0,1 0 0,-1 0 0,4-3 0,-4 4-20,-1 0 1,1 0 0,0 1-1,0-1 1,0 1 0,0-1-1,0 1 1,0-1 0,0 1-1,0 0 1,0-1 0,0 1-1,1 0 1,-1 0 0,0 0-1,0 0 1,0 0-1,0 0 1,0 0 0,0 0-1,0 0 1,0 0 0,0 1-1,1-1 1,-1 0 0,0 1-1,0-1 1,0 1 0,0-1-1,-1 1 1,1 0 0,0-1-1,0 1 1,0 0 0,0 0-1,1 2-5,0-1-1,0 0 1,0 1-1,-1-1 1,0 1-1,1 0 1,-1 0-1,0-1 1,0 1-1,0 0 1,0 5-1,0 1-170,0 1-1,-1-1 0,0 1 1,0-1-1,-1 1 1,-1-1-1,1 1 0,-2-1 1,-5 17-1,8-26 93,0 1 0,-1 0 0,1 0 0,-1-1 0,1 1 0,0 0 0,-1-1 0,1 1 0,-1-1-1,1 1 1,-1-1 0,0 1 0,1-1 0,-1 1 0,1-1 0,-1 1 0,0-1 0,1 0 0,-1 1 0,0-1 0,0 0 0,1 0 0,-1 1 0,0-1-1,0 0 1,1 0 0,-1 0 0,0 0 0,0 0 0,0 0 0,1 0 0,-1 0 0,0 0 0,0-1 0,1 1 0,-1 0 0,0 0 0,0-1 0,0 0-1,-2 0-498,1 0 0,0-1 0,-1 1-1,1-1 1,0 0 0,0 0-1,0 0 1,0 0 0,-2-4-1,-4-6-3548</inkml:trace>
  <inkml:trace contextRef="#ctx0" brushRef="#br0" timeOffset="4851.87">41 601 9156,'9'-27'7102,"-9"27"-7075,0 0 0,0 0 0,0 0 0,0 0 0,1 0 0,-1 0 0,0 0-1,0 0 1,0 0 0,0 0 0,0 0 0,0-1 0,0 1 0,0 0 0,1 0 0,-1 0 0,0 0 0,0 0-1,0 0 1,0 0 0,0 0 0,0 0 0,0 1 0,0-1 0,0 0 0,1 0 0,-1 0 0,0 0 0,0 0 0,0 0-1,0 0 1,0 0 0,0 0 0,0 0 0,0 0 0,0 0 0,0 0 0,1 0 0,-1 0 0,0 0 0,0 1-1,0-1 1,0 0 0,0 0 0,0 0 0,0 0 0,0 0 0,0 0 0,0 0 0,0 0 0,0 0 0,0 1-1,0-1 1,0 0 0,0 0 0,0 0 0,0 0 0,4 18 1243,4 69-363,6 29-808,-7-64-234,-5-36-529,0 1 0,1-1 0,9 28 0,-5-33-3789,-5-8-698</inkml:trace>
  <inkml:trace contextRef="#ctx0" brushRef="#br0" timeOffset="5214.94">385 893 10821,'3'25'7121,"7"13"-5217,2 12-2384,-9-24-36,4 44-620,-10-24-4159,0-36 287</inkml:trace>
  <inkml:trace contextRef="#ctx0" brushRef="#br0" timeOffset="5653.19">312 914 10373,'0'0'239,"-1"0"1,1 0-1,0 0 0,-1 0 1,1 0-1,0 1 1,-1-1-1,1 0 1,0 0-1,-1 0 0,1 0 1,0 0-1,0 0 1,-1 1-1,1-1 1,0 0-1,0 0 1,-1 1-1,1-1 0,0 0 1,0 0-1,0 1 1,-1-1-1,1 0 1,0 0-1,0 1 0,0-1 1,0 0-1,0 1 1,-2 13 1649,8 17-3181,-5-27 1916,2 13-575,-3-15-54,0 0 1,0 0 0,0-1 0,1 1 0,-1 0 0,1 0 0,-1-1-1,1 1 1,0 0 0,1 2 0,-1-3 4,-1-1 0,1 1-1,0-1 1,0 1 0,0-1 0,0 1 0,0-1 0,0 1 0,0-1 0,0 0-1,0 0 1,0 0 0,0 1 0,0-1 0,0 0 0,0 0 0,1 0-1,-1-1 1,0 1 0,0 0 0,0 0 0,0 0 0,1-1 0,52-14-760,-18 2-2756,-31 11 2571,10-3-4255</inkml:trace>
</inkml:ink>
</file>

<file path=word/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12.745"/>
    </inkml:context>
    <inkml:brush xml:id="br0">
      <inkml:brushProperty name="width" value="0.05" units="cm"/>
      <inkml:brushProperty name="height" value="0.05" units="cm"/>
    </inkml:brush>
  </inkml:definitions>
  <inkml:trace contextRef="#ctx0" brushRef="#br0">3 178 10277,'0'2'617,"-1"0"0,1-1 0,-1 1 1,1 0-1,0-1 0,0 1 0,0 0 1,0 0-1,0-1 0,0 1 0,0 1 1,11 37-66,-7-26 109,12 63-264,9 110 0,-10-54-367,-8-57-30,-5 125 0,-1-20 0,0-159-25,1 0-1,0-1 1,7 25 0,-4-32-103,-6-24-110,-8-25-95,0 7 372,1-1 0,1 0 1,1 0-1,-2-34 1,0-121 314,4 31-196,-15-327 371,19 431-501,1 26-9,-2-1 1,0 0 0,-7-39-1,8 63-19,0 0 0,0 0 0,-1-1 0,1 1 0,0 0 0,0 0 0,0 0 0,0 0 0,0 0 0,0 0 0,-1 0 0,1-1 0,0 1 0,0 0 0,0 0 0,0 0 0,0 0 0,0 0 0,0-1 0,0 1 0,0 0 0,0 0 0,0 0 0,0 0 0,0-1 0,0 1 0,0 0 0,0 0 0,0 0 0,0 0 0,0 0 0,0-1 0,0 1 0,0 0 0,0 0 0,0 0 0,0 0 0,0-1 0,0 1 0,1 0 0,-1 0 0,0 0 0,0 0 0,0 0 0,0 0 0,0 0 0,0-1 0,0 1 0,1 0 0,-1 0 0,0 0 0,0 0 0,0 0 0,0 0 0,1 0 0,-1 0 0,0 0 0,0 0 0,0 0 0,0 0 0,0 0 0,1 0 0,-1 0 0,0 0 0,0 0 0,10-2 0,0 1 16,0 0-1,0 1 1,0 0 0,0 1-1,0 0 1,0 0-1,0 1 1,-1 0 0,1 1-1,14 5 1,-10-3 9,-1-1 0,1 0 0,-1-2-1,28 3 1,-34-5-123,0 0 120,1 0 1,-1 1-1,1-1 0,10 4 1,-17-4-174,1 0 1,-1 1-1,1-1 1,-1 1-1,1-1 1,-1 1-1,0 0 1,0-1-1,1 1 1,-1 0-1,0 0 1,0 0-1,0 0 1,0 0-1,0 0 1,0 1-1,0-1 1,0 0-1,0 0 1,-1 1-1,1-1 1,0 0-1,-1 1 1,1-1-1,-1 1 1,0-1-1,1 1 1,-1 2-1,0 5-3029,1 0-2022</inkml:trace>
  <inkml:trace contextRef="#ctx0" brushRef="#br0" timeOffset="1219.83">92 946 9156,'-2'-5'5239,"-1"6"-3397,-3 10-1141,-3 366 274,10-251-816,6-6-124,0 26 10,-9-96-109,1-8 96,-8 53 0,9-93-32,-6 50 0,5-47 0,1-1 0,0 1 0,0 0 0,1-1 0,-1 1 0,1 0 0,0-1 0,0 1 0,2 4 0,0-9 8,0-1 0,0 1 0,0 0-1,0-1 1,0 0 0,0 0 0,0 0-1,0 0 1,-1 0 0,4-2 0,11-4 48,0 2-94,0 1 0,1 1 0,20-2 0,1 5-4242,-27-1-826</inkml:trace>
</inkml:ink>
</file>

<file path=word/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25.954"/>
    </inkml:context>
    <inkml:brush xml:id="br0">
      <inkml:brushProperty name="width" value="0.05" units="cm"/>
      <inkml:brushProperty name="height" value="0.05" units="cm"/>
    </inkml:brush>
  </inkml:definitions>
  <inkml:trace contextRef="#ctx0" brushRef="#br0">0 10 10933,'22'5'7801,"3"-4"-5832,24-8-1729,-43 5-228,50-5 195,-51 7-193,-1 0 1,1 1-1,0-1 0,-1 1 1,1 0-1,-1 0 1,1 1-1,-1-1 0,8 5 1,-9-5-11,-1 1 0,0-1 0,0 1 1,0 0-1,0 0 0,0-1 0,-1 1 0,1 1 1,-1-1-1,1 0 0,-1 0 0,0 0 1,1 1-1,-1-1 0,0 1 0,-1-1 0,1 1 1,0-1-1,0 5 0,0 5 27,0 0 0,-1 1-1,-2 12 1,1-2-14,-3 95-17,-1-40 0,12 142 0,4 4 0,-5-66 0,14 167-176,-13-252 93,-2-23-44,-1 0 0,-3 0-1,-6 67 1,0-24-170,1-4-47,4-85 335,0 0 0,0 0 0,1-1 0,-1 1-1,1-1 1,2 7 0,-2-7 8,0-1 0,0 0 0,0 1-1,-1-1 1,1 1 0,-1-1 0,0 1 0,0-1 0,1 1 0,-2-1 0,1 1-1,0-1 1,-1 4 0,0-5 5,1-1 0,-1 1 0,1-1 1,-1 1-1,0-1 0,1 1 0,-1-1 0,0 1 0,1-1 0,-1 1 0,0-1 0,0 0 0,1 1 1,-1-1-1,0 0 0,0 0 0,0 0 0,0 0 0,1 0 0,-1 0 0,0 0 0,-1 0 0,-24-3 153,15 2-112,-31 4 109,35-1-609,-1-1 1,0-1-1,-14 0 1,12-1-4733,7 1-71</inkml:trace>
</inkml:ink>
</file>

<file path=word/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37.168"/>
    </inkml:context>
    <inkml:brush xml:id="br0">
      <inkml:brushProperty name="width" value="0.05" units="cm"/>
      <inkml:brushProperty name="height" value="0.05" units="cm"/>
    </inkml:brush>
  </inkml:definitions>
  <inkml:trace contextRef="#ctx0" brushRef="#br0">59 161 9396,'0'0'199,"-1"1"0,0-1 0,0 0 0,0 0 0,0 0 0,0 0 0,0 0 0,1 0 0,-1 0 0,0 0 0,0 0 0,0-1 0,0 1 0,0 0 0,0-1 0,1 1 0,-1 0 0,0-1 0,0 1 0,1-1 0,-1 1 0,0-1 0,0 1 0,1-1 0,-1 0 0,1 1 0,-1-1 0,0 0 0,1 1 0,-1-2 0,0-1-75,1 1-1,-1 0 1,1-1 0,-1 1-1,1-1 1,0 1 0,0 0-1,0-1 1,1 1 0,-1-1 0,1-2-1,2-6 18,0 0 0,1 0 1,0 0-1,6-11 0,-7 17-40,1 0 1,-1 1 0,0-1-1,1 1 1,0 0 0,0-1-1,1 2 1,6-6 0,-9 8-94,-1 0 0,0 0 0,0 0 0,0 1 1,0-1-1,1 0 0,-1 1 0,0-1 0,1 1 0,-1-1 0,1 1 1,-1 0-1,0 0 0,1-1 0,-1 1 0,1 0 0,-1 0 0,1 1 1,-1-1-1,0 0 0,1 0 0,-1 1 0,1-1 0,-1 1 0,0-1 1,1 1-1,-1-1 0,0 1 0,0 0 0,0 0 0,1-1 0,-1 1 1,0 0-1,0 0 0,0 0 0,0 0 0,0 1 0,1 1 0,-1 0-6,0-1 0,1 1 0,-1 0 0,-1 0 0,1 0 0,0 0 0,-1 0 0,1 0-1,-1 0 1,0 7 0,-5 33-116,3-30-25,2-9 67,-1 0-1,0-1 0,0 1 0,0 0 1,0-1-1,-1 1 0,1-1 0,-1 0 1,0 1-1,0-1 0,0 0 1,-1 0-1,1 0 0,-1 0 0,1 0 1,-1-1-1,-5 4 0,2-2-518,0-1 0,0 1 0,0-1 1,-1-1-1,0 1 0,1-1 0,-1-1 0,-11 3 0,8-2-4126</inkml:trace>
  <inkml:trace contextRef="#ctx0" brushRef="#br0" timeOffset="365.02">0 75 8228,'2'-2'516,"0"0"1,0 0 0,0 0-1,0 1 1,0-1 0,0 1-1,1-1 1,-1 1 0,0 0-1,1 0 1,-1 0 0,5-1-1,-3 1-297,-1 1 0,1-1-1,0 1 1,-1 0 0,1 0-1,0 0 1,-1 1 0,7 1-1,-6-1-194,0 0-1,-1 0 0,1 1 1,0-1-1,-1 1 1,1 0-1,-1 0 0,0 0 1,0 1-1,1-1 1,-2 1-1,1-1 0,0 1 1,0 0-1,-1 0 1,0 1-1,4 5 0,0 2-4,1 0-1,13 18 0,-5-7-1638,-1 0-3637,-8-11 813</inkml:trace>
  <inkml:trace contextRef="#ctx0" brushRef="#br0" timeOffset="851.72">305 137 9604,'-14'1'5790,"-6"2"-4778,20-3-1052,-1 0 0,0 0 1,0 0-1,0 0 0,0 0 0,0 1 0,0-1 0,0 0 0,0 1 0,0-1 0,1 0 1,-1 1-1,0-1 0,0 1 0,0-1 0,1 1 0,-1 0 0,0-1 0,1 1 0,-1 0 0,0-1 1,1 1-1,-1 0 0,1 0 0,-1-1 0,1 1 0,-1 0 0,1 0 0,0 0 0,0 0 1,-1 1-1,2-1 22,-1 0 1,0 0 0,1 0 0,0 0 0,-1-1 0,1 1-1,0 0 1,-1 0 0,1-1 0,0 1 0,0 0 0,0-1-1,0 1 1,-1 0 0,1-1 0,0 1 0,0-1 0,0 0-1,0 1 1,0-1 0,0 0 0,0 0 0,0 1-1,0-1 1,1 0 0,-1 0 0,0 0 0,2-1 0,-2 1 95,1 0 0,-1 0 0,1 1 1,-1-1-1,1 0 0,-1 1 0,1-1 1,-1 0-1,0 1 0,1 0 0,-1-1 1,1 1-1,1 2 0,10 10 423,-9-10-417,-1 1 0,0-1 0,0 0 1,0 1-1,-1 0 0,4 5 0,-6-8-73,1 1 0,0 0 0,-1 0-1,0 0 1,1 0 0,-1-1-1,0 1 1,0 0 0,0 0 0,0 0-1,0 0 1,0 0 0,-1 0-1,1-1 1,-1 1 0,1 0 0,-1 0-1,0 0 1,-1 2 0,1-1-67,0-1 1,-1 1-1,1 0 1,-1-1-1,1 1 1,-1-1-1,0 0 0,0 1 1,0-1-1,0 0 1,-4 3-1,-13 3-3391,6-4-1515</inkml:trace>
  <inkml:trace contextRef="#ctx0" brushRef="#br0" timeOffset="3007.95">65 737 9492,'-3'-1'387,"1"1"-1,-1-1 1,0 0-1,1 1 1,-1-1-1,1 0 1,0-1-1,-1 1 1,1 0-1,0-1 1,0 1-1,0-1 1,0 0-1,0 1 1,-2-4-1,1 2-177,1 0-1,-1-1 1,1 1-1,0-1 1,0 0-1,1 0 1,-1 0 0,1 0-1,-1-5 1,1 5-109,0-1 1,0 1-1,1 0 1,0-1-1,-1 1 1,2 0-1,-1 0 1,0-1-1,1 1 1,0 0-1,0 0 1,0-1-1,1 1 1,-1 0-1,1 0 1,0 0-1,0 1 1,0-1-1,5-5 1,-1 3-21,3-4 25,0 2 0,1-1-1,13-8 1,-19 14-101,1 1 1,-1 0-1,0 0 1,1 0-1,-1 1 1,1-1-1,0 1 1,0 0-1,-1 1 1,1-1-1,0 1 1,6 0-1,-7 0 0,0 1-1,0 0 0,0-1 1,0 1-1,-1 1 1,1-1-1,0 1 0,0-1 1,-1 1-1,1 0 0,-1 0 1,0 1-1,1-1 1,-1 1-1,0-1 0,-1 1 1,1 0-1,0 0 1,-1 0-1,1 1 0,-1-1 1,0 1-1,0-1 0,-1 1 1,1-1-1,-1 1 1,0 0-1,0 0 0,1 6 1,0-3-8,-1 0 1,0 1 0,0-1-1,-1 0 1,0 1 0,-1-1-1,1 0 1,-1 1 0,-1-1-1,1 0 1,-1 0 0,-1 0-1,1 0 1,-1 0 0,-6 9-1,-1-1-135,-1 0-1,-16 15 0,22-24-97,-1-1-1,0 0 0,0 0 0,0 0 1,0-1-1,-1 0 0,-13 6 0,16-9-311,0 0 0,0 0-1,0-1 1,-1 1 0,1-1 0,0 0-1,0 0 1,-9-2 0,-1-1-4608</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4:39.205"/>
    </inkml:context>
    <inkml:brush xml:id="br0">
      <inkml:brushProperty name="width" value="0.05" units="cm"/>
      <inkml:brushProperty name="height" value="0.05" units="cm"/>
    </inkml:brush>
  </inkml:definitions>
  <inkml:trace contextRef="#ctx0" brushRef="#br0">1 4 10933,'13'3'8220,"14"-5"-7497,-24 2-64,9-2-734,1 1 0,-1 0 0,1 1 0,-1 0 0,0 1 0,1 0-1,13 4 1,-26-5-34,7 4-1116,-5 2-3054,-3 1-1286</inkml:trace>
  <inkml:trace contextRef="#ctx0" brushRef="#br0" timeOffset="354.05">16 113 12150,'0'6'3329,"2"0"-95,4-4-2162,-1 1-336,2-1-303,2-2-193,0-1-128,1-1-176,1-2-224,1 1-497,-2 0-175,-4-2-2258,1 1-3041</inkml:trace>
</inkml:ink>
</file>

<file path=word/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35.925"/>
    </inkml:context>
    <inkml:brush xml:id="br0">
      <inkml:brushProperty name="width" value="0.05" units="cm"/>
      <inkml:brushProperty name="height" value="0.05" units="cm"/>
    </inkml:brush>
  </inkml:definitions>
  <inkml:trace contextRef="#ctx0" brushRef="#br0">3 150 9877,'-2'-46'6279,"2"37"-5865,1 1 1,0 0-1,0 0 0,4-10 0,-4 16-384,-1-1 0,1 0 0,0 1 0,0-1 0,0 1 0,0-1 0,1 1 0,-1 0 0,1-1 0,-1 1 0,1 0 0,0 0 0,0 0 0,0 0 0,0 0 0,0 1 0,0-1 0,0 1 0,1-1 0,-1 1 0,1 0 0,-1 0 0,1 0 0,-1 0 0,1 0 0,0 0 0,-1 1 0,1 0 0,0-1 0,0 1 0,-1 0 0,6 1 0,-7-1-26,0 0 0,0 0 1,0 1-1,0-1 0,-1 0 1,1 1-1,0-1 0,0 1 0,0-1 1,0 1-1,0 0 0,-1-1 1,1 1-1,0 0 0,0-1 0,-1 1 1,1 0-1,-1 0 0,1 0 1,0 0-1,0 1 0,0 1 10,0 0 1,0 0-1,0 0 0,0 0 0,-1 0 1,1 1-1,-1 3 0,0-3-55,0 0 1,0 0-1,0 0 1,0 0-1,-1 0 0,0 0 1,0 0-1,0 0 0,0 0 1,0-1-1,-1 1 0,-2 4 1,3-7-43,0 0 1,0 0 0,0 1 0,-1-1-1,1 0 1,0 0 0,-1 0 0,1 0-1,0 0 1,-1-1 0,0 1 0,1 0-1,-1-1 1,1 1 0,-1-1 0,0 1-1,1-1 1,-1 0 0,0 0 0,1 0-1,-1 0 1,0 0 0,1 0 0,-1 0-1,0 0 1,1-1 0,-1 1 0,0-1-1,1 1 1,-4-2 0,3 1 34,0-1-1,0 1 1,0 0 0,1-1-1,-1 1 1,0-1 0,1 0 0,-1 1-1,1-1 1,-1 0 0,1 0-1,0 0 1,0 0 0,0 0 0,0 0-1,0 0 1,0 0 0,1-1-1,-1 1 1,1 0 0,-1 0 0,1-5-1,0 2 79,0 0-1,1-1 0,0 1 0,0 0 0,0 0 0,0 0 1,3-5-1,-4 9 20,0 0 0,1-1 0,-1 1 0,1 0 1,-1 1-1,1-1 0,0 0 0,-1 0 0,1 0 0,0 0 0,0 0 0,0 1 1,-1-1-1,1 0 0,0 0 0,0 1 0,0-1 0,0 1 0,0-1 0,0 1 1,0 0-1,0-1 0,1 1 0,-1 0 0,0 0 0,0-1 0,0 1 1,0 0-1,0 0 0,0 0 0,1 0 0,-1 1 0,0-1 0,0 0 0,0 0 1,0 1-1,0-1 0,0 1 0,0-1 0,0 1 0,1 0 0,1 1 32,0 1 0,0-1-1,0 1 1,0 0 0,-1 0-1,1 0 1,-1 0 0,0 0-1,0 0 1,0 1-1,2 4 1,-2-3-47,1 0-1,0-1 1,0 1-1,0-1 0,6 7 1,7 4-1134,24 31-1,-21-22-5075,-12-18 1774</inkml:trace>
  <inkml:trace contextRef="#ctx0" brushRef="#br0" timeOffset="372">431 30 10021,'-6'16'5612,"0"8"-4017,1-5-1068,3-10-485,1 1 1,0-1 0,0 1-1,1-1 1,0 1-1,1-1 1,3 15-1,-3-13-1038,1-1-1,-1 1 0,-1 0 0,0-1 1,-3 18-1,1-20-3867</inkml:trace>
  <inkml:trace contextRef="#ctx0" brushRef="#br0" timeOffset="860.69">311 75 9492,'-1'-2'543,"0"0"0,0 1-1,0-1 1,-1 0 0,1 0-1,0 1 1,-1-1 0,0 1-1,-2-3 1,3 3-470,1 1 1,0 0 0,0 0-1,0 0 1,0 0-1,-1 0 1,1 0-1,0 0 1,0 0 0,0 0-1,0 0 1,-1 0-1,1 0 1,0 0-1,0 0 1,0 0 0,-1 0-1,1 0 1,0 1-1,0-1 1,0 0-1,0 0 1,0 0 0,-1 0-1,1 0 1,0 0-1,0 0 1,0 1-1,0-1 1,0 0 0,0 0-1,-1 0 1,1 0-1,0 0 1,0 1-1,0-1 1,0 0 0,-2 16 1132,2-8-1198,0 1 0,1-1 0,1 0 0,-1 0 0,1 0 0,0-1 0,1 1 0,0 0 0,7 12 0,-9-19-31,0 0 1,0 0-1,1 0 1,-1 0-1,0 0 1,1 0-1,-1-1 1,1 1-1,-1 0 1,1-1-1,-1 1 1,1-1-1,0 1 1,-1-1-1,1 0 1,-1 0-1,3 0 0,32 0-712,-26-1 531,-7 1-386,0-1-1,1 1 1,-1-1-1,0 0 1,0 0 0,0 0-1,0 0 1,0 0-1,5-3 1,2-5-4375</inkml:trace>
  <inkml:trace contextRef="#ctx0" brushRef="#br0" timeOffset="3628.29">98 846 9492,'0'0'171,"0"1"0,0-1-1,-1 0 1,1 0 0,0 0 0,-1 0-1,1 1 1,0-1 0,-1 0-1,1 0 1,0 0 0,0 0-1,-1 0 1,1 0 0,0 0 0,-1 0-1,1 0 1,0 0 0,-1 0-1,1 0 1,0 0 0,-1 0 0,1 0-1,0 0 1,-1 0 0,1-1-1,0 1 1,-1 0 0,1 0-1,0 0 1,0-1 0,-1 1 0,1 0-1,0-1 1,-7-13 1184,3-18-1750,4 31 613,-2-22-8,0 0-11,1 0 1,0 0-1,2 0 0,6-38 0,-7 58-193,1 1 1,0-1-1,0 0 1,0 0-1,0 1 1,0-1 0,1 0-1,-1 1 1,1-1-1,0 1 1,0 0-1,-1 0 1,1-1-1,1 1 1,-1 1-1,0-1 1,0 0-1,1 0 1,-1 1-1,1-1 1,0 1-1,-1 0 1,1 0-1,0 0 1,0 0 0,-1 0-1,1 1 1,0-1-1,0 1 1,0 0-1,0 0 1,0 0-1,0 0 1,0 0-1,5 2 1,-4-1-5,0 0 0,-1 0 0,1 0 0,0 0 0,-1 1 0,1 0 0,-1-1 0,0 1 0,0 1 0,1-1-1,-1 0 1,0 1 0,-1-1 0,1 1 0,0 0 0,-1 0 0,0 0 0,0 1 0,0-1 0,0 0 0,0 1 0,0-1 0,-1 1 0,0-1 0,0 1 0,2 7 0,-3-2-5,0 0 0,0 0 0,-1 0 1,0-1-1,0 1 0,-1 0 0,0-1 0,-4 10 0,-3 5-285,-19 34-1,27-55 210,0 0-1,0 0 1,-1 0-1,1 0 1,0 0-1,-1 0 1,0-1-1,1 1 0,-1-1 1,0 1-1,0-1 1,0 1-1,0-1 1,0 0-1,-2 1 1,-13-1-3953,10-2-789</inkml:trace>
</inkml:ink>
</file>

<file path=word/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28.134"/>
    </inkml:context>
    <inkml:brush xml:id="br0">
      <inkml:brushProperty name="width" value="0.05" units="cm"/>
      <inkml:brushProperty name="height" value="0.05" units="cm"/>
    </inkml:brush>
  </inkml:definitions>
  <inkml:trace contextRef="#ctx0" brushRef="#br0">0 579 9396,'6'-34'6978,"15"-17"-5690,-4 10-734,0-17 48,13-81 0,6-28-173,-29 142-374,14-38 82,-19 68-79,1 0-1,-1 1 1,0 0 0,1 10-1,0-4 2,5 9-133,1-1 1,0 1-1,20 29 0,13 27-1135,-38-68 874,0 1 0,-1-1 0,0 1 0,-1 0-1,0 0 1,1 15 0,-3-18 189,1 0-1094,-1 1 1,0-1-1,0 1 1,-3 14-1,-2-3-3031</inkml:trace>
  <inkml:trace contextRef="#ctx0" brushRef="#br0" timeOffset="451.78">86 283 9012,'-1'-2'337,"0"1"0,1 0 1,-1-1-1,1 1 0,-1-1 0,1 1 0,0 0 1,0-1-1,-1 1 0,1-1 0,0 1 0,0-1 0,0 1 1,1-1-1,-1 1 0,0 0 0,0-1 0,1 1 0,-1-1 1,1 1-1,0 0 0,-1-1 0,1 1 0,1-2 1,0 1-251,0 1 1,1 0-1,-1 0 1,0 0-1,1 0 1,-1 0 0,0 1-1,1-1 1,-1 1-1,1-1 1,-1 1 0,1 0-1,-1 0 1,4 1-1,66 2-213,14 1-5750,-70-5 823</inkml:trace>
  <inkml:trace contextRef="#ctx0" brushRef="#br0" timeOffset="845.72">537 8 10821,'5'4'3394,"0"0"-273,1 1-1072,1-5-1393,-1 1-256,5 0-272,3-1-16,-2-1-112,3 1 0,1 0-48,-1 1-144,-2-1-208,-1 1-128,-1 2-208,-6 1-193,-3 0-736,-1 2-1568,-2 0-2466</inkml:trace>
  <inkml:trace contextRef="#ctx0" brushRef="#br0" timeOffset="846.72">541 184 10709,'-1'3'3105,"2"0"33,0 0-2098,2-2-255,-1 0-241,3 1-144,2-1-144,0 3-128,2-3 32,1 0-96,-1 0-128,0 0-160,-1 0-240,0-1-112,0 1-273,-1-1-2336,-2 1-2626</inkml:trace>
</inkml:ink>
</file>

<file path=word/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26.864"/>
    </inkml:context>
    <inkml:brush xml:id="br0">
      <inkml:brushProperty name="width" value="0.05" units="cm"/>
      <inkml:brushProperty name="height" value="0.05" units="cm"/>
    </inkml:brush>
  </inkml:definitions>
  <inkml:trace contextRef="#ctx0" brushRef="#br0">70 1 10597,'-12'53'8322,"6"-25"-8452,0-1 1,-2-1-1,-12 31 0,9-38-3954,5-12-1220</inkml:trace>
</inkml:ink>
</file>

<file path=word/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24.702"/>
    </inkml:context>
    <inkml:brush xml:id="br0">
      <inkml:brushProperty name="width" value="0.05" units="cm"/>
      <inkml:brushProperty name="height" value="0.05" units="cm"/>
    </inkml:brush>
  </inkml:definitions>
  <inkml:trace contextRef="#ctx0" brushRef="#br0">17 0 11381,'-5'27'6914,"9"17"-5253,0 0-1565,-14 75 305,1-31-6549,8-80 727</inkml:trace>
</inkml:ink>
</file>

<file path=word/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24.135"/>
    </inkml:context>
    <inkml:brush xml:id="br0">
      <inkml:brushProperty name="width" value="0.05" units="cm"/>
      <inkml:brushProperty name="height" value="0.05" units="cm"/>
    </inkml:brush>
  </inkml:definitions>
  <inkml:trace contextRef="#ctx0" brushRef="#br0">50 266 9492,'-1'1'275,"0"-1"-1,0 1 1,0-1-1,0 0 1,0 0-1,0 1 1,0-1-1,0 0 0,0 0 1,0 0-1,0 0 1,0 0-1,0 0 1,0-1-1,0 1 1,0 0-1,0 0 1,0-1-1,0 1 1,0-1-1,-1 0 0,0 0-124,1-1 0,0 1 0,0 0 0,0-1 0,0 1 0,0-1 0,0 1 0,0-1 0,0 1 0,0-1 0,1 0 0,-1-1-1,-2-8-260,1 0 0,1 1-1,-1-19 1,1 14 768,0 0-512,-2-52 348,3 61-382,0-1-1,1 1 1,-1-1 0,2 1-1,-1-1 1,1 1-1,4-11 1,-6 15-89,1 1 0,-1 0 0,1-1-1,0 1 1,0 0 0,-1 0 0,1 0 0,0-1 0,0 1-1,0 0 1,0 0 0,0 0 0,0 0 0,0 1-1,1-1 1,-1 0 0,0 0 0,0 1 0,1-1 0,-1 1-1,0-1 1,1 1 0,-1-1 0,0 1 0,1 0 0,-1 0-1,1 0 1,-1 0 0,1 0 0,-1 0 0,0 0-1,1 0 1,-1 0 0,1 1 0,-1-1 0,0 0 0,1 1-1,-1-1 1,0 1 0,2 1 0,0 0 1,0 0 0,1 0 0,-2 1 0,1-1 0,0 1 0,0 0 0,-1-1 0,1 1 0,-1 0 0,0 1 0,0-1 1,0 0-1,-1 1 0,2 3 0,-1 2-10,0 0-1,0 0 1,-2 1 0,1-1 0,-1 0 0,0 1-1,-1-1 1,-2 14 0,0-9-308,0 0 1,-1 0-1,0-1 0,-12 24 1,-4-11-2086,4-12-2820,9-8 182</inkml:trace>
</inkml:ink>
</file>

<file path=word/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2:23.614"/>
    </inkml:context>
    <inkml:brush xml:id="br0">
      <inkml:brushProperty name="width" value="0.05" units="cm"/>
      <inkml:brushProperty name="height" value="0.05" units="cm"/>
    </inkml:brush>
  </inkml:definitions>
  <inkml:trace contextRef="#ctx0" brushRef="#br0">13 272 10469,'-10'-23'5973,"7"-5"-3866,9-31-2427,-3 39 1076,8-49-259,-9 62-459,0 0 0,0 1 0,1-1 0,0 0-1,0 1 1,0-1 0,7-8 0,-10 14-25,1 0 0,-1 1-1,1-1 1,-1 0 0,1 1 0,-1-1 0,1 0 0,0 1-1,-1-1 1,1 1 0,0-1 0,0 1 0,-1-1-1,1 1 1,0 0 0,0-1 0,0 1 0,0 0 0,-1 0-1,1-1 1,0 1 0,0 0 0,0 0 0,0 0-1,0 0 1,0 0 0,0 0 0,1 1 0,0 0 10,-1 0 1,1 0 0,0 0 0,-1 0-1,1 0 1,-1 1 0,0-1 0,1 1 0,-1-1-1,0 1 1,0-1 0,2 4 0,1 4 28,1 0 0,-2 0-1,6 20 1,-7-20-97,0 0 0,-1 0 0,-1 0 0,1 0 0,-1 0 0,-1 0 0,0 0 0,-3 16 0,2-17-480,-1 0 0,0 0 0,0-1-1,0 1 1,-9 12 0,6-14-924,3-6-1960,1-1-1439</inkml:trace>
</inkml:ink>
</file>

<file path=word/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3:12.538"/>
    </inkml:context>
    <inkml:brush xml:id="br0">
      <inkml:brushProperty name="width" value="0.05" units="cm"/>
      <inkml:brushProperty name="height" value="0.05" units="cm"/>
    </inkml:brush>
  </inkml:definitions>
  <inkml:trace contextRef="#ctx0" brushRef="#br0">0 35 9732,'32'7'6229,"3"-7"-3440,37-11-2064,-34 5 156,140-18-435,-176 24-482,0 0 0,0 0 0,0 0 0,0 0 0,0 0 0,0 0 0,-1 0 0,1 1 0,0-1 0,0 1 0,0-1 0,0 1 0,-1 0 0,1-1 0,0 1 0,2 3 0,-3-3-87,0 0 0,0 0 0,0 0 0,-1 0 0,1 0 0,0 0 0,-1 1 0,1-1 0,-1 0 0,1 1 0,-1-1 0,0 0 0,0 1 0,1-1 0,-1 0 0,0 1 0,0-1 0,0 1-1,-1-1 1,1 0 0,0 1 0,0-1 0,-2 3 0,-3 3-4241,0-4-681</inkml:trace>
</inkml:ink>
</file>

<file path=word/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7:16.410"/>
    </inkml:context>
    <inkml:brush xml:id="br0">
      <inkml:brushProperty name="width" value="0.05" units="cm"/>
      <inkml:brushProperty name="height" value="0.05" units="cm"/>
    </inkml:brush>
  </inkml:definitions>
  <inkml:trace contextRef="#ctx0" brushRef="#br0">1058 237 9877,'0'2'340,"1"-1"1,-1 1 0,1-1 0,-1 1-1,1-1 1,0 1 0,0-1 0,0 0 0,0 1-1,0-1 1,0 0 0,0 0 0,0 0 0,0 0-1,3 2 1,-1-1-104,0-1 0,0 1 0,0-1 0,0 0 0,0 0 0,0 0 0,6 0 0,5 0-381,-1-1-1,1 0 1,15-2-1,-4 0 621,0 0-430,-14 1-58,-1 1 0,0-1 0,1 2 0,10 1 0,-29-5-4985,2 0 296</inkml:trace>
  <inkml:trace contextRef="#ctx0" brushRef="#br0" timeOffset="363.7">1164 145 8884,'-8'10'8529,"4"7"-6227,1 17-3216,3-30 1434,-5 126-3500,5-128-59,-1 0-2035</inkml:trace>
  <inkml:trace contextRef="#ctx0" brushRef="#br0" timeOffset="1767.99">1655 363 9156,'0'0'301,"-1"0"0,0-1 0,0 1 0,0 0 0,0-1 0,1 1 0,-1-1 0,0 1 1,1-1-1,-1 1 0,0-1 0,1 1 0,-1-1 0,0 0 0,1 0 0,-1 1 0,1-1 0,-1 0 0,1 0 0,0 1 0,-1-1 0,1 0 0,-1-1 0,0-2-67,1 1 1,-1 0-1,1-1 1,0 1-1,-1-1 0,2-4 1,0-2-214,0 0-1,1 1 1,0-1 0,4-8 0,-5 13 12,1 1 0,0 0 0,0 0 1,0-1-1,1 2 0,-1-1 1,1 0-1,0 0 0,0 1 0,0 0 1,0 0-1,1-1 0,0 2 0,-1-1 1,1 0-1,0 1 0,0 0 0,0 0 1,0 0-1,1 0 0,-1 1 1,1 0-1,-1-1 0,1 2 0,-1-1 1,1 0-1,-1 1 0,1 0 0,-1 0 1,1 0-1,0 1 0,-1 0 1,8 2-1,-10-3-31,-1 1 1,1-1 0,-1 1-1,1 0 1,-1 0 0,0 0-1,1 0 1,-1 0-1,0 0 1,0 0 0,1 0-1,-1 0 1,0 1 0,0-1-1,0 0 1,-1 1-1,1-1 1,0 1 0,0-1-1,0 2 1,0 1 6,-1-1 1,1 1 0,0 0-1,-1-1 1,0 1-1,0 0 1,0-1-1,-1 8 1,-1-5-62,1 0 0,-1 0 1,1 1-1,-2-2 1,1 1-1,-1 0 0,0 0 1,0-1-1,0 1 1,-6 6-1,6-9-118,0-1 1,0 1-1,-1-1 0,1 0 0,0 0 1,-1 0-1,1-1 0,-1 1 1,0-1-1,0 1 0,1-1 0,-1-1 1,0 1-1,0 0 0,0-1 0,-6 0 1,6 0-405,0 0 1,0-1-1,0 0 1,0 0 0,0 0-1,-4-2 1,-5-3-4107</inkml:trace>
  <inkml:trace contextRef="#ctx0" brushRef="#br0" timeOffset="2166.83">1592 4 8356,'0'0'166,"0"0"-1,0-1 1,0 1 0,0 0 0,0 0 0,1 0-1,-1-1 1,0 1 0,0 0 0,0 0 0,0 0-1,1-1 1,-1 1 0,0 0 0,0 0 0,0 0-1,0 0 1,1 0 0,-1 0 0,0-1-1,0 1 1,1 0 0,-1 0 0,0 0 0,0 0-1,1 0 1,-1 0 0,0 0 0,0 0 0,0 0-1,1 0 1,-1 0 0,0 0 0,0 0 0,1 0-1,-1 0 1,0 0 0,0 0 0,1 1 0,-1-1-1,5 12 2074,-2 22-2243,-3-30 608,0 119 661,-2-76-2023,6 55 0,-2-84-912,2-6-3660,-4-9 656</inkml:trace>
  <inkml:trace contextRef="#ctx0" brushRef="#br0" timeOffset="2595.83">1920 334 9877,'7'-10'4367,"-5"5"-3836,0 1 0,1 0 0,0 0-1,0 1 1,6-7 0,-8 9-509,-1 1 1,1-1-1,-1 1 0,1 0 0,0-1 1,-1 1-1,1 0 0,0 0 0,0-1 0,-1 1 1,1 0-1,0 0 0,0 0 0,-1 0 0,1 0 1,0 0-1,0 0 0,-1 0 0,1 0 1,0 0-1,0 0 0,-1 1 0,1-1 0,0 0 1,-1 0-1,1 1 0,0-1 0,-1 1 0,1-1 1,0 0-1,-1 1 0,1-1 0,-1 1 0,1-1 1,-1 1-1,1 0 0,-1-1 0,1 1 1,-1 0-1,0-1 0,1 1 0,0 1 0,1 1 13,0 0 0,0 0-1,-1 0 1,1 0 0,0 0 0,-1 1-1,0-1 1,0 1 0,0-1-1,0 1 1,-1-1 0,1 1-1,-1-1 1,0 1 0,0 0-1,0-1 1,0 1 0,-1-1-1,0 1 1,1-1 0,-1 1-1,0-1 1,-1 1 0,1-1-1,-1 0 1,-3 6 0,-51 101 29,53-105-36,0 0 1,1 1 0,0-1-1,0 1 1,0-1-1,-2 12 1,4-16-23,0 0 0,0 0 0,0 0 0,0 0 0,0 1 0,0-1 0,0 0 0,0 0 0,0 0 0,1 0 0,-1 0 0,0 0 0,1 0 0,-1 0 0,1 0 0,-1 0 0,1 0 0,-1 0 0,1 0 0,0 0 0,-1 0 0,1 0 0,0-1 0,0 1 0,0 0 0,0-1 0,-1 1 0,1 0 0,0-1 0,0 1 0,0-1 0,0 1 0,0-1 0,1 0 0,-1 1 0,0-1 0,0 0 0,0 0 0,0 0 0,0 0 0,0 0 0,0 0 0,2 0 0,9 0-34,0-1 0,0-1-1,17-3 1,13-8-6491,-33 11 1258</inkml:trace>
  <inkml:trace contextRef="#ctx0" brushRef="#br0" timeOffset="3069.21">2261 315 8356,'-11'18'7512,"11"-19"-7473,-1 1 0,1-1 0,0 0 0,-1 1 0,1-1 0,0 1 0,0-1 0,0 0 0,-1 1 0,1-1 0,0 0 0,0 1 0,0-1 0,0 0 1,0 1-1,0-1 0,0 0 0,0 1 0,1-1 0,-1 0 0,0 1 0,0-1 0,1-1 0,-1 1-23,0 0 0,0 0 0,0 0 0,0 0 0,1 1 0,-1-1 0,0 0 0,0 0-1,1 0 1,-1 0 0,1 0 0,-1 0 0,1 1 0,-1-1 0,1 0 0,-1 0 0,2-1 0,-1 2 5,-1 0 0,0 0-1,1 0 1,-1 0 0,1 0 0,-1-1 0,0 1 0,1 0 0,-1 0-1,1 0 1,-1 0 0,0 0 0,1 1 0,-1-1 0,1 0 0,-1 0-1,0 0 1,1 0 0,-1 0 0,0 0 0,1 1 0,-1-1 0,0 0-1,1 0 1,-1 1 0,0-1 0,1 0 0,-1 1 0,1 0 18,0 0 1,0 0 0,0 0-1,0 1 1,0-1 0,0 0-1,-1 1 1,1-1-1,-1 1 1,1-1 0,-1 1-1,1-1 1,-1 1 0,0-1-1,0 1 1,0-1-1,0 1 1,0-1 0,0 1-1,0-1 1,-1 4-1,1-4-204,-1 1-1,1-1 0,-1 1 1,1-1-1,-1 1 0,0-1 0,0 1 1,1-1-1,-1 0 0,0 1 0,-1-1 1,1 0-1,0 0 0,0 0 1,0 0-1,-1 0 0,1 0 0,0 0 1,-1 0-1,1 0 0,-1-1 0,1 1 1,-1 0-1,1-1 0,-1 0 0,0 1 1,1-1-1,-1 0 0,1 0 1,-1 0-1,0 0 0,-1 0 0,-2-1-4977</inkml:trace>
  <inkml:trace contextRef="#ctx0" brushRef="#br0" timeOffset="5513.94">2525 446 7828,'0'2'430,"0"-1"1,-1 0 0,1 0 0,0 0 0,0 0 0,0 0 0,-1 0 0,1 1 0,-1-1 0,1 0-1,-1 0 1,1 0 0,-1 0 0,0 0 0,1-1 0,-1 1 0,-1 1 0,-4-4 1434,0-12-1399,3 1-290,2 0 0,-1-1-1,2 1 1,0 0 0,0-1 0,1 1 0,1 0 0,0-1-1,1 1 1,7-21 0,-7 28-149,0 1 1,0-1-1,1 0 0,0 1 0,0-1 0,0 1 1,1 0-1,5-4 0,-9 8-23,0 0-1,0 0 1,1 0 0,-1 0 0,0 1-1,0-1 1,1 0 0,-1 1 0,1-1-1,-1 1 1,1-1 0,-1 1-1,0 0 1,1 0 0,-1 0 0,1 0-1,1 0 1,-1 0 2,-1 1-1,0-1 0,1 1 1,-1 0-1,0 0 1,1-1-1,-1 1 1,0 0-1,0 0 1,0 0-1,0 0 1,0 0-1,0 1 1,0-1-1,0 0 1,0 0-1,0 1 1,-1-1-1,1 1 0,0 1 1,2 4 8,-1 0-1,0 0 1,0 0 0,-1 1-1,0-1 1,0 0-1,-1 1 1,0-1 0,0 0-1,-1 1 1,-2 8 0,3-12-73,-1 1-1,0-1 1,0 0 0,0 0 0,-1 0 0,0 0 0,1 0 0,-1-1 0,-1 1-1,1 0 1,0-1 0,-1 0 0,0 1 0,0-1 0,0 0 0,0 0 0,0-1 0,0 1-1,-1-1 1,-5 4 0,5-5-169,-1 1 0,1 0 1,-1-1-1,1 0 0,-1 0 0,1-1 0,-1 1 0,-4-1 0,7 0-12,0 0 0,0-1 0,0 1-1,0 0 1,0-1 0,0 0 0,0 1-1,0-1 1,1 0 0,-1 0-1,0 0 1,1 0 0,-1 0 0,0 0-1,1-1 1,-1 1 0,1 0 0,0-1-1,0 0 1,-1 1 0,0-3-1,-3-4-4369</inkml:trace>
  <inkml:trace contextRef="#ctx0" brushRef="#br0" timeOffset="5879.91">2504 246 7956,'2'-1'655,"1"-1"0,0 1 1,-1 0-1,1 0 1,0 0-1,0 0 0,0 1 1,0-1-1,5 0 1,-6 1-413,1 1 0,-1-1 1,0 0-1,1 1 0,-1-1 0,0 1 1,0-1-1,1 1 0,-1 0 1,3 2-1,-2-1-123,0 1 1,0-1-1,0 0 1,0 1-1,-1 0 1,1 0-1,-1 0 0,0 0 1,0 0-1,0 0 1,0 0-1,-1 1 0,1-1 1,-1 1-1,1 4 1,6 20-13,21 73-191,-4-37-6217,-22-58 1162</inkml:trace>
  <inkml:trace contextRef="#ctx0" brushRef="#br0" timeOffset="6318.22">2901 349 10133,'-1'0'549,"0"1"0,0-1 0,0 0 0,0 1 0,0-1 1,0 1-1,0-1 0,0 1 0,0 0 0,0-1 0,0 1 1,1 0-1,-1 0 0,0-1 0,0 1 0,0 1 0,-17 26 1258,-9 32-2334,20-36 548,0 0 0,-3 27-1,8-41-19,1 1-1,0-1 1,1 1 0,0 0-1,1-1 1,0 1-1,4 15 1,-4-24-8,-1 0-1,1-1 1,-1 1 0,1 0 0,0-1-1,-1 1 1,1 0 0,0-1-1,0 0 1,0 1 0,0-1 0,1 1-1,-1-1 1,0 0 0,0 0-1,1 0 1,-1 0 0,1 0 0,-1 0-1,1 0 1,-1 0 0,1 0 0,0-1-1,-1 1 1,1-1 0,0 1-1,0-1 1,-1 0 0,1 0 0,0 0-1,0 0 1,-1 0 0,1 0 0,0 0-1,0 0 1,-1-1 0,3 0-1,-1 1 1,0-1 0,-1 0-1,1-1 1,0 1 0,-1 0 0,1-1-1,-1 1 1,1-1 0,-1 0-1,0 0 1,0 0 0,0 0-1,0 0 1,0-1 0,0 1-1,0 0 1,-1-1 0,1 1-1,-1-1 1,0 0 0,2-5-1,-3 7 14,1-1-1,-1 0 0,1 1 1,-1-1-1,0 0 0,1 0 1,-1 1-1,0-1 0,0 0 1,0 0-1,-1 1 0,1-1 0,0 0 1,-1 0-1,1 1 0,-1-1 1,1 1-1,-1-1 0,0 0 1,-1-1-1,1 2-48,-1 0-1,1 0 1,-1 0 0,0 1-1,1-1 1,-1 0 0,0 1-1,1-1 1,-1 1 0,0-1-1,0 1 1,1 0 0,-1 0-1,0 0 1,0 0 0,0 0-1,1 0 1,-1 1 0,-2 0-1,-30 0-3851,28-1 1561,-2 1-2831</inkml:trace>
  <inkml:trace contextRef="#ctx0" brushRef="#br0" timeOffset="8739.72">3254 308 10709,'11'1'6896,"7"-9"-5654,-7 4-661,5 0-468,-1 1-1,1 1 1,0 0 0,0 1 0,27 2 0,-39 0-263,1 1 0,-1 0-1,0 0 1,0 0 0,0 0-1,0 1 1,0-1 0,0 1 0,-1 0-1,1 0 1,-1 0 0,0 1-1,0-1 1,0 1 0,-1 0 0,1 0-1,2 4 1,-5-4-1627,-1-2-2993,0-2 128</inkml:trace>
  <inkml:trace contextRef="#ctx0" brushRef="#br0" timeOffset="9113.88">3372 176 10373,'-1'1'168,"0"0"0,-1 1 0,1-1 1,0 0-1,0 1 0,0-1 0,0 1 0,1-1 0,-1 1 1,0 0-1,0-1 0,1 1 0,-1 0 0,1-1 1,0 1-1,-1 0 0,1 0 0,0-1 0,0 4 1,4 42 3517,-1-18-2541,-3-16-2016,-1 0 0,0 1 0,-6 22 0,7-35-2277,0-1-1841</inkml:trace>
  <inkml:trace contextRef="#ctx0" brushRef="#br0" timeOffset="60797.62">133 1760 10133,'-1'0'376,"-1"-1"1,1 1 0,-1-1 0,1 1 0,0-1 0,-1 1 0,1-1-1,0 0 1,0 0 0,0 1 0,-1-1 0,1 0 0,0 0-1,0 0 1,0 0 0,0-1 0,1 1 0,-1 0 0,0 0 0,-1-2-1,1-1-136,0 1-1,-1-1 0,2 1 1,-1-1-1,0 1 0,1-1 1,-1 0-1,1-5 0,0 4-212,0 0-1,1 1 1,-1-1 0,1 0-1,0 0 1,0 0-1,1 1 1,0-1-1,-1 0 1,2 1-1,-1 0 1,0-1 0,6-5-1,-1 2 19,-2 3-7,0 0 0,-1 0 0,2 1 1,-1 0-1,0 0 0,10-5 0,-13 8-31,-1 0 0,1 1-1,0-1 1,0 1-1,0 0 1,0-1-1,0 1 1,0 0-1,0 0 1,0 0-1,0 1 1,0-1-1,-1 0 1,1 1-1,0-1 1,0 1-1,0-1 1,0 1-1,-1 0 1,1 0-1,0 0 1,-1 0-1,1 0 1,-1 0 0,1 1-1,-1-1 1,1 0-1,0 2 1,1 1-79,0-1 1,-1 0-1,0 1 0,1-1 1,-1 1-1,-1 0 1,1-1-1,0 1 1,-1 0-1,0 0 0,0 0 1,0 0-1,0 1 1,-1-1-1,0 0 1,1 0-1,-2 0 1,1 0-1,0 1 0,-1-1 1,0 0-1,0 0 1,0 0-1,0 0 1,-1 0-1,1 0 0,-1-1 1,0 1-1,0 0 1,-1-1-1,1 0 1,-1 1-1,-3 3 1,4-6-68,0 0 0,0 0 0,0 0 1,0 0-1,-1 0 0,1-1 1,0 1-1,0-1 0,0 1 1,-1-1-1,1 0 0,0 0 1,-1 0-1,1 0 0,0 0 0,0 0 1,-1-1-1,1 1 0,-4-2 1,-5-1-1483,1-1 1,-17-7-1,10 3-2885</inkml:trace>
  <inkml:trace contextRef="#ctx0" brushRef="#br0" timeOffset="61164.78">1 1480 7539,'3'-51'5944,"12"-21"-2254,-15 72-3656,0 0 0,0 0 0,0 1 0,0-1 0,0 0 0,0 0 0,0 0 0,1 1 0,-1-1 1,0 0-1,0 0 0,0 0 0,0 0 0,0 0 0,1 1 0,-1-1 0,0 0 0,0 0 0,0 0 0,1 0 0,-1 0 0,0 0 0,0 0 0,0 0 0,1 0 0,-1 0 0,0 0 0,0 0 0,0 0 0,1 0 0,-1 0 0,0 0 0,0 0 0,0 0 0,1 0 0,-1 0 0,0 0 0,0 0 0,0 0 0,0 0 0,1 0 0,-1-1 1,0 1-1,0 0 0,0 0 0,0 0 0,1 0 0,-1 0 0,0-1 0,0 1 0,0 0 0,0 0 0,0 0 0,0 0 0,1-1 0,-1 1 0,0 0 0,0 0 0,0 0 0,0-1 0,7 19 617,2 53-283,-1 101 0,-7-120-757,-1-50 206,4 41-869,4-17-4733,-6-21 658</inkml:trace>
  <inkml:trace contextRef="#ctx0" brushRef="#br0" timeOffset="61533.12">445 1661 9732,'2'11'7438,"-5"14"-7322,2-19 582,-2 23-583,2 1-1,4 38 1,-1-40-791,-2 1 1,-3 43-1,-2-56-3185,3-11-1040</inkml:trace>
  <inkml:trace contextRef="#ctx0" brushRef="#br0" timeOffset="61973.94">355 1652 9604,'1'-1'127,"-1"1"0,0-1 0,0 1 0,0-1 0,0 1 0,0 0 0,0-1 0,0 1 0,0-1 0,0 1 0,0-1 0,0 1 0,0 0 0,0-1 0,0 1 0,-1-1 0,1 1-1,0-1 1,0 1 0,0 0 0,-1-1 0,1 1 0,0 0 0,0-1 0,-1 1 0,1 0 0,0-1 0,-1 1 0,1 0 0,0 0 0,-1-1 0,1 1 0,0 0 0,-1 0 0,0-1-1,1 2 1,-1-1-1,1 1 1,-1-1-1,1 0 1,-1 1-1,1-1 1,-1 1-1,1-1 1,0 1-1,-1-1 1,1 1-1,0 0 0,-1-1 1,1 1-1,0-1 1,0 1-1,-1 0 1,1-1-1,0 1 1,0-1-1,0 1 1,0 0-1,0-1 0,0 2 1,-4 28-114,3-20-4,-1 0-1,1-1 1,1 1-1,0 0 1,2 15-1,-2-25 9,0 0 0,0 1 1,1-1-1,-1 0 0,0 0 0,1 1 1,-1-1-1,0 0 0,1 0 0,-1 0 0,1 0 1,-1 0-1,0 1 0,1-1 0,-1 0 1,1 0-1,-1 0 0,0 0 0,1 0 0,-1 0 1,1 0-1,-1 0 0,0 0 0,1-1 1,-1 1-1,1 0 0,-1 0 0,0 0 0,1 0 1,-1-1-1,0 1 0,1 0 0,24-11 1076,-1 2-382,-16 7-715,0 0 0,1 1 0,11 0 0,-17 1-717,-1 0 0,1 0 1,0 1-1,0-1 0,0 1 1,-1 0-1,1-1 1,3 3-1,-3-2-4593</inkml:trace>
  <inkml:trace contextRef="#ctx0" brushRef="#br0" timeOffset="62380.86">642 1638 10821,'0'1'237,"0"0"-1,-1-1 1,1 0 0,-1 1 0,1-1 0,-1 1-1,1-1 1,-1 1 0,1-1 0,-1 0-1,1 1 1,-1-1 0,1 0 0,-1 0-1,0 1 1,1-1 0,-1 0 0,0 0-1,1 0 1,-1 0 0,1 0 0,-1 0-1,0 0 1,1 0 0,-1 0 0,0 0 0,1 0-1,-1 0 1,1-1 0,-2 1 0,1-1-123,0 0 0,0 0 0,0 0 0,1 0 1,-1 0-1,0 0 0,0 0 0,1 0 1,-1 0-1,0 0 0,1 0 0,0 0 1,-1-1-1,0-1 0,1 1-99,-1 0-1,0-1 1,1 1-1,0 0 1,-1-1-1,1 1 1,0-1-1,0 1 1,1-1-1,-1 1 1,0-1 0,1 1-1,-1 0 1,1-1-1,0 1 1,1-3-1,-2 5-4,1 0 1,-1 0-1,0 0 0,0 0 0,1 0 0,-1 0 1,0 0-1,1 0 0,-1 0 0,0 0 1,0 0-1,1 0 0,-1 0 0,0 0 0,0 0 1,1 0-1,-1 1 0,0-1 0,0 0 0,1 0 1,-1 0-1,0 0 0,0 1 0,1-1 1,-1 0-1,0 0 0,0 1 0,0-1 0,0 0 1,1 0-1,-1 1 0,0-1 0,0 0 0,0 0 1,0 1-1,0-1 0,0 0 0,0 0 0,0 1 1,0-1-1,0 0 0,0 1 0,0-1 1,0 0-1,4 15 82,-4-12-133,0 0 0,0 1 0,-1-1 0,1 0 0,-1 0 0,1 1 0,-1-1 0,0 0 0,-1 0 0,1 0 0,0 0 0,-1 0-1,0 0 1,0 0 0,-2 2 0,1-1-546,0 0 0,0-1 0,0 0 0,-1 0-1,0 0 1,-5 3 0,3-3-2481,0-2-2070</inkml:trace>
  <inkml:trace contextRef="#ctx0" brushRef="#br0" timeOffset="63231.58">781 1729 9268,'-5'-8'6512,"4"-6"-4708,4-14-2029,-3 26 661,2-16-31,0 2 225,7-30 1,-8 43-570,-1 0 1,1 0 0,0 1-1,0-1 1,0 1-1,1-1 1,-1 1-1,0-1 1,1 1 0,0 0-1,-1 0 1,1 0-1,0 0 1,0 0-1,0 0 1,0 0 0,1 1-1,2-3 1,-4 4-51,0-1 1,0 1-1,1-1 1,-1 1-1,0 0 1,0-1-1,0 1 1,1 0-1,-1 0 1,0 0-1,1 0 1,-1 0 0,0 0-1,0 0 1,1 0-1,-1 0 1,0 1-1,0-1 1,0 1-1,1-1 1,-1 1-1,0-1 1,0 1-1,2 0 1,-2 1-5,0 0 0,1-1 0,-1 1 1,0 0-1,0 0 0,0 0 0,0 0 1,0 0-1,0 0 0,0 0 0,-1 0 1,1 0-1,-1 2 0,1 6-20,0 1-1,0-1 1,-2 0 0,-1 17 0,0-20-198,1 1 1,-1-1 0,-1 0 0,1-1-1,-1 1 1,-8 12 0,9-16 5,1-1-1,-1 0 1,0 1 0,0-1 0,0 0 0,0 0-1,0 0 1,-1-1 0,-2 3 0,4-3 68,0-1 0,0 1 0,-1-1 1,1 0-1,0 1 0,0-1 1,-1 0-1,1 1 0,0-1 1,0 0-1,-1 0 0,1 0 0,0 0 1,-1-1-1,1 1 0,0 0 1,0 0-1,-1-1 0,1 1 0,-2-2 1,2 2-348,0-1 0,-1 0 0,1 0 0,1 1 1,-1-1-1,0 0 0,0 0 0,0 0 0,0 0 1,1 0-1,-1 0 0,0 0 0,1 0 0,-1 0 1,0-3-1,-3-21-2836,7-2 4531,1 6 4645,-4 18-5440,1 1 0,0-1 0,1 0 0,-1 1 1,0-1-1,1 1 0,-1 0 0,1-1 0,0 1 0,0 0 1,0 0-1,0 0 0,2-2 0,-3 4-348,0-1 1,0 0-1,-1 1 0,1-1 1,0 1-1,0-1 1,0 1-1,0-1 0,0 1 1,0 0-1,-1 0 1,1-1-1,0 1 0,0 0 1,0 0-1,0 0 0,0 0 1,0 0-1,0 0 1,0 0-1,0 0 0,0 0 1,0 0-1,0 1 0,0-1 1,0 0-1,0 1 1,-1-1-1,1 1 0,0-1 1,0 1-1,0-1 0,0 1 1,-1 0-1,1-1 1,0 1-1,-1 0 0,1-1 1,0 3-1,16 22 187,23 53 0,-13-5-6498,-24-61 1078</inkml:trace>
  <inkml:trace contextRef="#ctx0" brushRef="#br0" timeOffset="63982.57">1157 1712 9877,'0'-1'439,"0"0"1,0 1-1,0-1 1,-1 0-1,1 0 1,0 1-1,0-1 1,-1 0-1,1 0 1,0 1-1,-1-1 1,1 0-1,0 1 1,-1-1-1,1 1 1,-1-1-1,1 0 1,-2 0-1,-14-7 2045,12 7-2434,1 0-1,-1 1 1,0-1-1,0 1 1,0 0-1,-7 0 1,7 1-37,0 0 1,0 0 0,0 0-1,1 1 1,-1-1 0,0 1-1,1 0 1,-1 0 0,1 1-1,-6 4 1,7-5-95,0-1 1,1 1 0,-1-1-1,1 1 1,-1 0-1,1 0 1,0 0-1,0 0 1,0 0-1,0 0 1,0 0-1,0 0 1,0 1-1,1-1 1,-1 0 0,1 0-1,0 1 1,-1-1-1,1 0 1,0 3-1,1-4 29,-1 0 0,0 0 0,1 0 0,-1 0 0,0-1 0,1 1 0,-1 0 0,1 0 0,-1-1 1,1 1-1,-1 0 0,1-1 0,0 1 0,-1-1 0,1 1 0,0 0 0,0-1 0,-1 0 0,1 1 0,0-1 0,0 1 0,0-1 0,-1 0 0,1 0 0,0 1 0,0-1 0,0 0 0,0 0 0,0 0 0,0 0 0,-1 0 0,1 0 0,0 0 0,1-1 0,35-6 244,-28 5-299,-4 1 171,1 1-1,-1-1 1,1 1-1,0 0 1,-1 0-1,1 1 1,0 0-1,-1 0 1,1 0-1,5 3 1,-10-4-27,1 1 0,-1-1-1,0 1 1,1-1 0,-1 1 0,0 0 0,0 0 0,1 0 0,-1 0 0,0 0-1,0 0 1,0 0 0,0 0 0,0 0 0,0 0 0,-1 0 0,1 1 0,0-1-1,0 0 1,-1 1 0,1-1 0,-1 0 0,0 1 0,1-1 0,-1 1-1,0-1 1,0 1 0,0-1 0,0 1 0,0-1 0,0 1 0,0-1 0,0 0-1,0 1 1,-1-1 0,1 1 0,-1-1 0,1 0 0,-1 1 0,0-1 0,1 0-1,-1 1 1,-1 1 0,-2 4-21,0-1 0,0 1 0,0-1 0,-1 0 0,0 0 0,0-1 0,0 1 0,-1-1 0,1 0 0,-1 0 0,-1-1 0,-12 7 0,-20-2-2716,25-6-1515,4-2-1083</inkml:trace>
  <inkml:trace contextRef="#ctx0" brushRef="#br0" timeOffset="66914.73">1439 1664 10133,'5'5'6115,"7"-1"-4190,13 0-801,109 2 76,-119 3-2088,-11-3-1060,-9-2-3694,2-4 746</inkml:trace>
  <inkml:trace contextRef="#ctx0" brushRef="#br0" timeOffset="67299.7">1535 1549 10277,'0'0'3054,"0"4"1387,-2 15-2905,1 9-1034,3 37 1,-1-39-2625,-2 48 0,0-70-922,0-1-2025</inkml:trace>
  <inkml:trace contextRef="#ctx0" brushRef="#br0" timeOffset="68581.27">1927 1902 8628,'-1'0'304,"0"-1"0,-1 1 0,1-1 0,0 0 0,0 1 1,0-1-1,0 0 0,0 0 0,0 0 0,0 0 0,0 0 0,1 0 0,-1 0 0,0 0 0,0 0 1,1 0-1,-1-1 0,1 1 0,-1 0 0,1 0 0,0-1 0,-1 1 0,1 0 0,0 0 0,0-1 0,0 1 1,0 0-1,0-2 0,4-45 828,-2 32-390,-1-3-299,-1 5-216,1-1-1,4-15 1,-5 28-217,0 0-1,1-1 1,0 1-1,-1 0 0,1-1 1,0 1-1,0 0 1,0 0-1,1 0 1,-1 0-1,0 0 1,1 0-1,-1 0 1,1 0-1,0 0 1,-1 1-1,1-1 1,0 1-1,3-2 0,-4 2-8,1 1-1,-1 0 0,0 0 0,1 0 0,-1 0 0,1 0 0,-1 0 0,1 0 0,-1 1 1,1-1-1,-1 0 0,1 1 0,-1-1 0,0 1 0,1 0 0,-1-1 0,0 1 0,0 0 0,1 0 1,-1 0-1,0 0 0,0 0 0,0 0 0,1 2 0,1-1-1,-1 0 0,0 1-1,0-1 1,0 1 0,0 0 0,-1 0 0,1 0-1,-1 0 1,1 0 0,0 4 0,0 4-139,-1 0 1,0 0-1,-1 16 1,0-23 8,-1-1 0,1 0-1,0 0 1,-1 0 0,0 1 0,0-1 0,0 0-1,0 0 1,0 0 0,0 0 0,-1 0 0,0 0 0,1-1-1,-1 1 1,0-1 0,-4 5 0,5-7 40,0 1 1,0-1 0,0 1-1,0-1 1,0 1 0,0-1-1,0 1 1,0-1 0,-1 0-1,1 0 1,0 0 0,0 0-1,0 0 1,0 0 0,-1 0-1,1 0 1,0 0 0,0 0-1,0-1 1,0 1 0,-2-1-1,-14-9-4716,8 2 266</inkml:trace>
  <inkml:trace contextRef="#ctx0" brushRef="#br0" timeOffset="68931.33">1859 1555 10133,'4'13'8291,"-2"18"-7946,-2-16 196,7 50-271,1 24-993,0-29-5021,-7-53 587</inkml:trace>
  <inkml:trace contextRef="#ctx0" brushRef="#br0" timeOffset="69606.53">2170 1734 7411,'-6'-4'9365,"-19"-8"-6927,23 12-2375,-1 0 1,0 0-1,1 1 0,-1-1 0,0 0 1,1 1-1,-1 0 0,1-1 1,-1 1-1,1 0 0,0 0 0,-1 1 1,-2 1-1,3-1-99,1-1-1,-1 0 1,1 1 0,0-1-1,0 1 1,0 0 0,0-1 0,0 1-1,0 0 1,0 0 0,1 0-1,-1 0 1,1-1 0,-1 1 0,1 0-1,0 0 1,0 0 0,-1 0-1,2 2 1,-1-3 21,1 41-2290,0-39 2085,-1 1 0,1-1-1,-1 0 1,1 1 0,0-1 0,0 0 0,1 0 0,-1 0-1,4 6 1,-3-9 166,0 0 0,0-1 0,0 1 0,0 0 0,0-1 0,0 1 0,0-1 0,0 0-1,0 0 1,0 0 0,0 0 0,-1 0 0,1 0 0,2-2 0,-2 2 41,-1 0 49,0 1 0,1-1 0,-1 1 0,1-1 0,-1 1 0,1 0 0,-1-1 0,1 1 0,-1 0 0,1 0 0,-1 0 0,1 0 0,-1 0 0,1 1 0,-1-1 0,1 0 0,-1 1 0,0-1 0,1 1 0,-1-1 1,1 1-1,-1 0 0,0-1 0,1 1 0,-1 0 0,0 0 0,0 0 0,0 0 0,0 0 0,0 0 0,0 0 0,0 1 0,0-1 0,0 0 0,0 1 0,-1-1 0,2 3 0,0-1-20,0 1 0,-1-1 1,1 1-1,-1 0 0,0-1 0,0 1 0,0 0 0,0 0 0,0 0 1,-1 0-1,0 0 0,0 0 0,-1 7 0,0-7 9,0 0 0,0 0 1,-1-1-1,0 1 0,1-1 0,-1 1 0,0-1 0,-1 0 1,1 0-1,-1 0 0,1 0 0,-1 0 0,-4 3 0,0-1 46,0-1-1,-1 0 1,0 0-1,-15 6 0,21-10-86,2 1-164,-1-1-1,0 0 1,1 1-1,-1-1 1,0 0-1,0 0 1,1 0-1,-1 1 1,0-1 0,0 0-1,0 0 1,1 0-1,-1 0 1,0 0-1,0 0 1,1-1-1,-1 1 1,0 0-1,-1-1 1,-2 0-4566</inkml:trace>
  <inkml:trace contextRef="#ctx0" brushRef="#br0" timeOffset="70616.82">2362 1710 9604,'-1'4'5820,"0"-6"-3484,-1-9-1199,8-10-372,-2 16-484,0 14-194,-4-5-83,0 0-1,0 0 0,-1 0 1,1 0-1,-1 0 0,-2 7 0,3-10-10,-1 1 0,1-1 0,-1 1 0,1-1 0,-1 1 0,0-1 0,0 0 0,1 1 0,-1-1 0,0 0 0,0 1 0,0-1 0,0 0 0,-1 0 0,1 0 0,0 0 0,0 0 0,-1 0 0,-1 0 0,3-1-71,-1 0 1,0 0-1,0 0 0,1 0 0,-1 0 1,0-1-1,0 1 0,1 0 0,-1 0 1,0-1-1,0 1 0,1-1 0,-1 1 1,1-1-1,-1 1 0,0-1 0,1 1 1,-1-1-1,0 0 0,1 0-132,0 1 1,-1 0-1,1 0 1,0 0-1,0-1 0,0 1 1,0 0-1,-1 0 1,1-1-1,0 1 0,0 0 1,0 0-1,0-1 1,0 1-1,0 0 0,0 0 1,0-1-1,0 1 1,0 0-1,0-1 0,0 1 1,0 0-1,0 0 1,0-1-1,0 1 0,0 0 1,0 0-1,0-1 0,0 1 1,0 0-1,1-1 1,1 0-4495</inkml:trace>
  <inkml:trace contextRef="#ctx0" brushRef="#br0" timeOffset="72372.84">2576 1816 9012,'-9'-18'6353,"4"-7"-4249,6-24-1162,-1 45-520,1-5-303,1 0-1,0 0 1,0 0 0,1 1 0,0-1 0,0 0 0,1 1 0,10-15-1,-13 22-107,-1 0-1,1 0 0,0 0 0,0 0 1,0 0-1,0 1 0,-1-1 0,1 0 0,0 1 1,0-1-1,0 1 0,1-1 0,-1 1 0,0-1 1,0 1-1,0 0 0,0 0 0,0-1 1,0 1-1,1 0 0,-1 0 0,0 0 0,0 0 1,0 0-1,0 1 0,0-1 0,1 0 0,-1 0 1,0 1-1,0-1 0,0 1 0,0-1 1,0 1-1,2 1 0,-1-1 8,0 0 0,0 0 1,0 1-1,0-1 0,0 1 0,0 0 0,-1 0 1,1-1-1,-1 1 0,1 0 0,-1 0 0,0 0 1,1 1-1,-1-1 0,0 0 0,0 3 0,0 4-108,0 1 0,-1 0-1,0-1 1,-1 1-1,0-1 1,0 1-1,-1-1 1,0 0 0,-1 0-1,0 0 1,0 0-1,-1 0 1,-1 0-1,1-1 1,-1 0 0,0 0-1,-1 0 1,-6 7-1,11-14 14,-1 0 1,1 0-1,0 0 0,0 0 0,-1 0 0,1 0 0,0 0 0,-1 0 0,1-1 0,-1 1 1,1-1-1,-1 1 0,1-1 0,-1 1 0,1-1 0,-1 0 0,0 0 0,1 1 0,-1-1 1,1-1-1,-1 1 0,0 0 0,1 0 0,-1 0 0,1-1 0,-1 1 0,0-1 1,1 1-1,-2-2 0,1 1-39,0-1 0,-1 0 0,1 1 0,1-1 0,-1 0 0,0 0-1,0 0 1,1 0 0,-1-1 0,1 1 0,-1 0 0,1-1 0,0 1 0,0-1 0,0 1 0,-1-5 0,0-5-188,0 0 0,1 0-1,0 0 1,0 0 0,1 0 0,3-15-1,-3 23 427,1 1 0,-1 0 0,1-1 0,0 1 0,1 0 0,-1 0 0,0 0 1,1 0-1,0 0 0,0 0 0,4-5 0,-5 7-15,1-1 1,0 1 0,0 0-1,0 0 1,-1-1 0,1 2-1,0-1 1,0 0 0,0 0-1,1 1 1,-1-1-1,0 1 1,0-1 0,0 1-1,0 0 1,0 0 0,1 0-1,-1 0 1,0 0 0,4 1-1,-5 0-6,1-1-1,0 1 0,0 0 0,-1 0 0,1 0 1,0 0-1,-1 0 0,1 0 0,-1 0 1,0 1-1,1-1 0,-1 0 0,0 1 0,0-1 1,2 4-1,16 29 552,-12-19-440,31 56-387,-15-22-5650,-20-41 729</inkml:trace>
  <inkml:trace contextRef="#ctx0" brushRef="#br0" timeOffset="73019.32">2916 1747 10021,'-6'8'7196,"-1"0"-4999,-9 14-1893,10-6-238,0 1 0,2 0 0,0 0-1,1 0 1,0 0 0,1 1-1,1-1 1,1 1 0,1-1 0,3 21-1,6-11-147,-9-26 63,-1 0-1,1-1 0,0 1 0,-1 0 0,1 0 1,0 0-1,0 0 0,0-1 0,0 1 0,-1 0 1,1-1-1,0 1 0,0-1 0,0 1 0,0-1 1,0 0-1,1 1 0,-1-1 0,0 0 0,0 0 1,1 1-1,0-2 11,-1 1 0,1-1 1,-1 1-1,0-1 0,1 0 1,-1 1-1,0-1 0,0 0 0,1 0 1,-1 0-1,0 0 0,0 0 1,0 0-1,0-1 0,0 1 1,0 0-1,-1 0 0,2-3 0,12-24-108,-11 16 117,-1 8 0,0 0 0,-1 0 0,0 0 0,0 0 0,0 0 0,0 0 0,-1 0 0,1-1 0,-1 1 0,0 0 0,-1-8 0,0 11-83,0 0 1,0 0-1,0 1 0,0-1 0,0 1 1,1-1-1,-1 1 0,0-1 1,0 1-1,0-1 0,0 1 1,-1 0-1,1 0 0,0-1 1,0 1-1,0 0 0,0 0 0,0 0 1,0 0-1,0 0 0,0 1 1,-2-1-1,1 0-158,1 0 1,-1 1-1,0-2 0,0 1 1,0 0-1,0 0 0,0 0 1,1-1-1,-4 0 0,-1-3-3059,1 2-1785</inkml:trace>
  <inkml:trace contextRef="#ctx0" brushRef="#br0" timeOffset="74704.8">3212 1695 8884,'10'5'7376,"4"-4"-4274,18-5-3240,-13 2 816,1 1-541,44 0 252,-58 1-470,-1 0 0,0 1-1,0 0 1,0 0-1,0 0 1,0 1 0,0-1-1,0 1 1,7 4-1,-10-2-2508,-7-6-2100,2 0-233</inkml:trace>
  <inkml:trace contextRef="#ctx0" brushRef="#br0" timeOffset="75065.82">3340 1548 10373,'0'1'679,"-1"0"1,0 0-1,0 0 0,1 1 1,-1-1-1,1 0 1,-1 1-1,1-1 0,-1 1 1,1-1-1,0 3 1,-1 34-392,1-24 347,-1 8-858,-1 42 627,8-24-6831,-4-36 1180</inkml:trace>
  <inkml:trace contextRef="#ctx0" brushRef="#br0" timeOffset="75488.73">3709 1796 10709,'0'1'285,"-1"0"1,0 0-1,0 0 1,0-1-1,0 1 1,0 0-1,0 0 1,0-1-1,0 1 0,-1-1 1,1 1-1,0-1 1,0 1-1,-1-1 1,1 0-1,0 1 1,0-1-1,-1 0 1,1 0-1,0 0 0,0 0 1,-1 0-1,1 0 1,-2-1-1,1 0-237,1 0 0,0 0 0,0 0 0,-1-1 0,1 1 0,0 0 0,0 0-1,0-1 1,0 1 0,0-1 0,0 1 0,1-1 0,-1 1 0,0-1 0,1 0 0,-1 1-1,1-1 1,-1-2 0,0-5 87,0-1-1,0 1 0,1 0 0,0 0 1,1-1-1,0 1 0,0 0 1,1 0-1,0 0 0,0 0 0,8-17 1,-8 23-119,-1 1 0,1-1 0,0 1 0,0 0 0,-1 0 0,1 0 0,1 0 0,-1 0 0,0 0 0,0 1 0,1-1 0,-1 1 0,1 0 0,-1-1 0,1 1 0,0 0 0,-1 1 1,1-1-1,0 0 0,0 1 0,0-1 0,-1 1 0,1 0 0,0 0 0,0 0 0,0 1 0,0-1 0,-1 0 0,1 1 0,0 0 0,4 1 0,-4-1 1,0 1-1,1-1 0,-1 1 1,0-1-1,0 1 0,0 0 1,0 0-1,0 1 1,-1-1-1,1 0 0,0 1 1,-1 0-1,0-1 0,0 1 1,0 0-1,0 0 0,0 0 1,-1 0-1,1 1 1,-1-1-1,0 0 0,0 1 1,0-1-1,0 1 0,0 3 1,-1-1-279,1-1 0,-2 1 0,1-1 0,0 1 0,-1 0 0,0-1 0,0 0 0,-1 1 0,0-1 0,0 0 0,0 1 0,-3 4 0,3-8 60,1 0 1,-1 0-1,0 0 0,0 0 1,0-1-1,0 1 0,-1 0 0,1-1 1,0 0-1,-1 1 0,1-1 1,-1 0-1,1 0 0,-1 0 0,0-1 1,1 1-1,-1-1 0,0 1 0,1-1 1,-1 0-1,0 0 0,0 0 1,1 0-1,-1-1 0,0 1 0,-3-2 1,-10-1-4714</inkml:trace>
  <inkml:trace contextRef="#ctx0" brushRef="#br0" timeOffset="75856.33">3591 1463 10021,'0'0'223,"1"0"0,-1 0 1,0 0-1,1 0 0,-1 0 1,0-1-1,0 1 0,1 0 1,-1 0-1,0 0 0,1 0 1,-1 0-1,0 0 0,1 0 1,-1 0-1,0 0 0,0 1 1,1-1-1,-1 0 0,0 0 1,1 0-1,-1 0 0,0 0 1,0 0-1,1 1 0,-1-1 1,0 0-1,0 0 0,0 0 1,1 1-1,5 10 2012,-1 19-2647,-4-24 1073,13 145-200,-15-52-7512,0-89 1913</inkml:trace>
  <inkml:trace contextRef="#ctx0" brushRef="#br0" timeOffset="76284.49">4007 1631 10277,'0'4'1089,"0"0"1,-1 1 0,1-1 0,-1 1 0,0-1-1,-4 8 1,0-1-338,0-1-1,-1 0 1,-8 10 0,9-13-725,0 0 0,0 1-1,1-1 1,0 1 0,0 0 0,1 0 0,-4 14 0,5-15 1,0 0-25,1 1 0,-1-1-1,1 1 1,1-1 0,0 1 0,0-1 0,0 1 0,3 12-1,-3-19-15,0-1 0,1 1 0,-1-1 0,0 1 0,1-1-1,-1 1 1,1-1 0,-1 1 0,1-1 0,-1 0 0,1 1-1,-1-1 1,1 0 0,0 1 0,-1-1 0,1 0 0,-1 0-1,1 0 1,0 1 0,-1-1 0,1 0 0,-1 0 0,1 0-1,0 0 1,-1 0 0,1 0 0,0 0 0,-1-1 0,1 1-1,0 0 1,-1 0 0,1 0 0,-1-1 0,1 1 0,-1 0-1,1 0 1,0-1 0,-1 1 0,1-1 0,-1 1 0,0 0-1,2-2 1,0 1-42,1-1 0,0 0 0,0 0 0,-1 0 0,0-1 0,1 1 1,1-4-1,6-10-9,13-22 61,-21 35-2,-1 1 1,0 0 0,0-1 0,0 1-1,0 0 1,-1-1 0,1 1-1,-1-1 1,1 1 0,-1-1-1,0 0 1,0-4 0,-1 6-64,1 1 1,-1-1-1,0 0 0,1 0 1,-1 1-1,1-1 0,-1 0 1,0 1-1,0-1 1,1 0-1,-1 1 0,0-1 1,0 1-1,0 0 0,0-1 1,0 1-1,0-1 1,1 1-1,-1 0 0,-2 0 1,-25-5-2643,17 4-89,2-1-2224</inkml:trace>
</inkml:ink>
</file>

<file path=word/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7:37.378"/>
    </inkml:context>
    <inkml:brush xml:id="br0">
      <inkml:brushProperty name="width" value="0.05" units="cm"/>
      <inkml:brushProperty name="height" value="0.05" units="cm"/>
    </inkml:brush>
  </inkml:definitions>
  <inkml:trace contextRef="#ctx0" brushRef="#br0">135 892 8228,'0'0'127,"0"0"0,-1 0 1,1 1-1,0-1 0,0 0 0,0 0 1,0 0-1,0 0 0,0 0 0,-1 0 1,1 0-1,0 0 0,0 0 1,0 0-1,0 0 0,0 0 0,-1 0 1,1 0-1,0 0 0,0 0 0,0 0 1,0 0-1,-1 0 0,1 0 1,0 0-1,0 0 0,0 0 0,0 0 1,0 0-1,-1 0 0,1 0 0,0 0 1,0 0-1,0 0 0,0 0 1,0-1-1,0 1 0,-1 0 0,1 0 1,0 0-1,0 0 0,0 0 0,0 0 1,0-1-1,0 1 0,0 0 1,0 0-1,0 0 0,0 0 0,0 0 1,0-1-1,0 1 0,0 0 0,0 0 1,0 0-1,0 0 0,0 0 1,0-1-1,0 1 0,-2-20 1770,2 16-1831,0 0 1,1 1-1,-1-1 1,1 0 0,0 0-1,0 0 1,0 0 0,1 0-1,1-4 1,8-6 318,-7 7-318,1 0 0,0 0 1,1 1-1,0-1 0,11-9 0,-16 16-66,1-1 0,-1 0 0,0 0-1,0 1 1,1-1 0,-1 0 0,1 1 0,-1 0 0,0-1-1,1 1 1,-1 0 0,1 0 0,-1-1 0,1 1-1,-1 0 1,1 1 0,-1-1 0,1 0 0,-1 0 0,0 1-1,1-1 1,-1 0 0,1 1 0,-1 0 0,0-1 0,1 1-1,-1 0 1,0-1 0,0 1 0,0 0 0,1 0-1,-1 0 1,0 0 0,0 0 0,0 1 0,-1-1 0,1 0-1,0 0 1,0 1 0,0 0 0,1 2 0,0 0 0,-1 0 0,1 0 0,-1-1 0,0 1 0,0 0 0,0 1 0,-1-1 0,1 0 0,-1 0 0,0 0 0,0 0 0,-1 5 0,-11 53-71,11-59-19,1 0 0,-1 0 0,0-1 0,0 1 1,0 0-1,0-1 0,-1 1 0,1-1 0,-1 0 1,-2 4-1,3-5-10,0-1 0,0 1 1,0-1-1,1 1 0,-1-1 1,0 0-1,0 1 0,0-1 0,0 0 1,0 1-1,0-1 0,0 0 1,0 0-1,0 0 0,0 0 1,0 0-1,0 0 0,0 0 1,0-1-1,0 1 0,0 0 0,0-1 1,0 1-1,0 0 0,1-1 1,-1 1-1,0-1 0,0 1 1,0-1-1,0 1 0,1-1 1,-2-1-1,-7-4-2644,1-2-2062</inkml:trace>
  <inkml:trace contextRef="#ctx0" brushRef="#br0" timeOffset="367.99">0 526 8628,'2'-4'2066,"6"-19"1820,-8 22-3808,0 0 1,0 1 0,0-1 0,1 1 0,-1-1 0,0 1 0,0-1 0,1 1 0,-1-1 0,0 1-1,1-1 1,-1 1 0,0-1 0,1 1 0,-1 0 0,1-1 0,-1 1 0,1 0 0,-1-1-1,1 1 1,-1 0 0,1-1 0,-1 1 0,1 0 0,0 0 0,-1 0 0,1 0 0,-1 0 0,2-1-1,0 4 134,0 0 0,0 0 0,0 0-1,0 0 1,-1 0 0,1 0 0,-1 1-1,0-1 1,0 0 0,0 1 0,0 4-1,0-5-62,28 159 1079,-20-99-1192,3 57-1906,-12-119 1693,0 0 0,1 1 0,-1-1 0,1 1 0,0-1 0,-1 0-1,1 1 1,0-1 0,0 0 0,0 0 0,-1 1 0,3 0 0,6 3-3513,-4-5-1392</inkml:trace>
  <inkml:trace contextRef="#ctx0" brushRef="#br0" timeOffset="902.56">361 877 10133,'-1'-9'6804,"7"-2"-5099,8-7-1360,-9 13-268,0 1-1,0 0 0,0 1 0,1-1 1,-1 1-1,1 0 0,6-2 1,-9 4-59,0-1-1,-1 1 1,1 1 0,0-1 0,0 0 0,0 1 0,0-1 0,0 1 0,0 0 0,0 0 0,0 0 0,0 1 0,0-1 0,0 1 0,0-1 0,6 3-1,-8-2-14,0 0-1,0 0 1,0 0-1,0 0 0,0 0 1,0 1-1,0-1 1,0 0-1,0 1 0,0-1 1,-1 0-1,1 1 1,0-1-1,-1 1 0,1-1 1,-1 1-1,0-1 1,1 1-1,-1 0 0,0-1 1,0 1-1,0-1 1,0 1-1,-1-1 0,1 1 1,0-1-1,0 1 0,-1 0 1,1-1-1,-1 0 1,-1 4-1,-2 4 14,0 1-1,-1-1 1,-6 11-1,10-19-15,-1 3-10,-1 0 0,-1 1 1,1-1-1,0 0 0,-1-1 0,0 1 0,0-1 0,0 1 1,0-1-1,-1 0 0,1-1 0,-6 3 0,36-22-774,-23 16 787,0 1 1,0-1-1,0 1 1,0 0 0,0 0-1,0 0 1,0 0-1,0 1 1,-1-1-1,1 1 1,0-1-1,0 1 1,0 0 0,-1 0-1,1 1 1,0-1-1,-1 0 1,1 1-1,3 3 1,0-1 32,0 1-1,-1 0 1,0 1-1,0-1 1,0 1-1,5 10 1,-9-15-32,0 0-1,-1 1 1,1-1-1,-1 0 1,1 0 0,-1 1-1,1-1 1,-1 0-1,0 1 1,0-1 0,0 1-1,0-1 1,0 0-1,0 1 1,0-1 0,0 0-1,0 1 1,-1-1-1,1 1 1,0-1 0,-1 2-1,-1-1 8,1 1 1,-1-1-1,0 1 0,1-1 0,-1 1 0,0-1 0,0 0 1,-1 0-1,-3 3 0,2-2-86,-1 0 0,1-1 0,-1 1 1,1-1-1,-1 0 0,0 0 0,0 0 0,0-1 0,0 0 1,0 0-1,-8 1 0,-12-5-1217,8 0-2965,10 0-980</inkml:trace>
  <inkml:trace contextRef="#ctx0" brushRef="#br0" timeOffset="3500.89">658 10 7956,'4'-2'3044,"6"-3"1357,-9 5-4207,1-1 0,0 0 0,0 1 0,0 0 0,0-1-1,0 1 1,0 0 0,0 0 0,0 0 0,3 1-1,12 0 1032,9 1 277,-12 2-1429,-7-1-53,0-1-1,0 0 1,0-1-1,12 2 1,-18-3-16,0 0 0,0 0 0,-1 1 0,1-1 0,0 1 1,0-1-1,-1 1 0,1-1 0,0 1 0,-1-1 0,1 1 0,-1-1 0,1 1 1,-1 0-1,1-1 0,-1 1 0,1 0 0,-1 0 0,0-1 0,1 1 1,-1 0-1,0 0 0,0 0 0,0-1 0,1 1 0,-1 0 0,0 0 1,0 0-1,0-1 0,0 1 0,-1 1 0,1 34 170,-1-26-149,1 31-21,-8 274 120,7-202-124,2-55 0,0-5 0,-2 56 0,-4-68 0,2-20 0,1 0 0,0 1 0,3 27 0,2-23 0,-2-7 0,1-1 0,1 0 0,0 0 0,2-1 0,7 23 0,-9-29 0,0-1 0,-2 1 0,1 0 0,-1 0 0,-1 0 0,-1 17 0,1-10 0,-6 148 0,1-72 0,6-72 0,1 0 0,0 0 0,10 36 0,3 32 0,-13-30 0,-10 99 0,1 33 0,8-148 4,-1-17-17,1 1 0,9 47 0,-5-64-133,-3-8-6418,-3-5 1175</inkml:trace>
</inkml:ink>
</file>

<file path=word/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7:12.092"/>
    </inkml:context>
    <inkml:brush xml:id="br0">
      <inkml:brushProperty name="width" value="0.05" units="cm"/>
      <inkml:brushProperty name="height" value="0.05" units="cm"/>
    </inkml:brush>
  </inkml:definitions>
  <inkml:trace contextRef="#ctx0" brushRef="#br0">21 29 8100,'1'4'7092,"3"-2"-4295,10-2-2500,-10 0 538,-4 0-742,-17 19 478,16-17-571,0-1 0,0 0 0,0 0 0,0 0 0,0 0 0,0 0 0,0 0 0,-1 0 0,1 0 0,0 0 0,0 0 0,-1-1 0,1 1 0,-1-1 0,-2 2 0,0-9 0,4-10 0,0 16 0,0 0 0,1 1 0,-1-1 0,0 0 1,0 1-1,0-1 0,1 0 0,-1 1 0,0-1 0,1 0 0,-1 1 0,1-1 0,-1 1 0,1-1 0,-1 1 0,1-1 1,-1 1-1,1-1 0,-1 1 0,1 0 0,-1-1 0,1 1 0,0 0 0,-1-1 0,1 1 0,0 0 0,-1 0 1,1-1-1,0 1 0,-1 0 0,1 0 0,0 0 0,0 0 0,-1 0 0,1 0 0,0 0 0,-1 0 0,2 1 0,12-3-91,-14 1-1105,-3 1-3187,2-2-979</inkml:trace>
  <inkml:trace contextRef="#ctx0" brushRef="#br0" timeOffset="1600.71">1714 49 9268,'1'-7'4928,"6"-8"-3339,-7 14-1580,1 1-1,-1-1 1,1 0-1,-1 0 1,1 0-1,-1 1 1,1-1-1,-1 0 1,1 1-1,-1-1 1,1 1-1,0-1 1,-1 0-1,1 1 0,0 0 1,0-1-1,-1 1 1,1-1-1,0 1 1,0 0-1,0-1 1,0 1-1,1 0 1,2 4 601,-10 0-260,-9 3-123,14-7-227,0 0 0,1 0 0,-1 0 0,1 0 0,-1 0 0,0 0 0,1 0 0,-1 0 0,1-1 0,-1 1 0,0 0 0,1 0 0,-1-1 0,1 1 0,-1 0 0,1-1 0,-1 1 0,1 0 0,-1-1 0,1 1 0,-1-1 0,1 1 0,0-1 0,-1 1 0,1-1 0,0 1 0,-1-1 0,1 0 0,0 1 0,0-1 0,-1 1 0,1-1 0,0 1 0,0-1 0,0 0 0,0 1 0,0-1 0,0 0 0,0 1 0,0-1 0,0 1 0,0-1 0,0 0 0,0 1 0,1-1 0,-1 1 0,0-1 0,0 0 0,1 1 0,-1-1 0,0 1 0,1-1 0,-1 1 0,0-1 0,1 1 0,-1-1 0,1 1 0,-1 0 0,1-1 0,-1 1 0,1-1 0,-1 1 0,1 0 0,-1 0 0,1-1 0,0 1 0,-1 0 0,1 0 0,0 0 0,0 0 25,0 0 0,0 0-1,0 0 1,0 0 0,0 1 0,0-1 0,0 1 0,0-1 0,0 0 0,-1 1-1,1-1 1,0 1 0,0 0 0,0-1 0,1 2 0,-2-1-29,0-1 0,0 0 0,1 1 0,-1-1 0,0 0 0,0 1 0,0-1 0,0 1 1,1-1-1,-1 0 0,0 1 0,0-1 0,0 1 0,0-1 0,0 0 0,0 1 0,0-1 0,0 1 0,0-1 0,0 0 0,0 1 0,-1-1 1,1 0-1,0 1 0,0-1 0,0 1 0,0-1 0,-1 0 0,1 1 0,0-1 0,0 0 0,-1 0 0,1 1 0,0-1 0,0 0 1,-1 1-1,1-1 0,0 0 0,-1 0 0,1 0 0,0 1 0,-1-1 0,1 0 0,-1 0 0,1 0 0,-1 0 0,0 1-271,0-1 0,0 0 0,0 0 0,0 1 0,0-1 1,0 0-1,0 0 0,0 0 0,0 0 0,0 0 0,0-1 0,0 1 0,-2-1 0,-1 1-1425,-7-2-3193</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4:37.440"/>
    </inkml:context>
    <inkml:brush xml:id="br0">
      <inkml:brushProperty name="width" value="0.05" units="cm"/>
      <inkml:brushProperty name="height" value="0.05" units="cm"/>
    </inkml:brush>
  </inkml:definitions>
  <inkml:trace contextRef="#ctx0" brushRef="#br0">41 534 9268,'0'2'523,"-1"0"1,1 0-1,-1 0 0,1 0 0,-1 0 0,0 0 1,0 0-1,0 0 0,0 0 0,-1 0 0,0 1 1,2-3-462,-1 0 0,1 1 0,0-1 0,0 0 0,0 0 0,-1 0 0,1 0 0,0 0 1,0 1-1,0-1 0,-1 0 0,1 0 0,0 0 0,0 0 0,0 0 0,-1 0 0,1 0 0,0 0 1,0 0-1,-1 0 0,1 0 0,0 0 0,0 0 0,0 0 0,-1 0 0,1 0 0,0 0 0,0 0 1,-1 0-1,1 0 0,0 0 0,0-1 0,0 1 0,-1 0 0,1 0 0,-6-16 684,0-20-377,1 0-1,2-1 1,2 0-1,1 1 1,2-1-1,1 1 1,14-63 0,-6 47-316,-9 39-53,0 1 0,1-1 0,0 1 0,1 0 0,1 0 0,0 0 0,10-18 0,-14 29 1,-1-1 0,1 1 1,0 0-1,0-1 0,0 1 1,1 0-1,-1-1 0,0 1 0,0 0 1,1 0-1,-1 0 0,0 0 1,1 0-1,-1 1 0,1-1 0,-1 0 1,1 1-1,0-1 0,-1 1 0,1-1 1,0 1-1,-1 0 0,1 0 1,2 0-1,-2 0 0,0 1 1,0 0 0,0 0-1,-1 0 1,1 0-1,0 0 1,-1 1 0,1-1-1,-1 0 1,1 1-1,-1-1 1,0 1 0,1 0-1,-1-1 1,0 1-1,0 0 1,0 0 0,0-1-1,0 5 1,20 37-2,-15-33 0,-1-1 0,0 1 0,-1 1 0,0-1 0,0 1 0,-1-1 0,-1 1 0,0 0 0,0 0 0,0 12 0,-4-1 0,0-1 1,-1 0-1,-2 0 1,-7 23 0,-33 78-14,45-120 12,-2 1-35,1 0-1,-1 0 0,1 1 1,-1-1-1,0 0 1,0-1-1,-1 1 1,1 0-1,-3 2 0,4-5 0,1 1-1,-1-1 0,0 1 1,1-1-1,-1 0 1,1 1-1,-1-1 0,0 0 1,1 0-1,-1 1 0,0-1 1,0 0-1,1 0 0,-1 0 1,0 0-1,1 0 0,-1 0 1,0 0-1,0 0 0,0 0 1,0-1-45,0 1-1,0-1 1,0 0 0,0 1 0,0-1 0,0 0 0,0 0-1,0 1 1,1-1 0,-1 0 0,0 0 0,1 0 0,-1 0 0,0 0-1,1 0 1,-1-2 0,-2-5-887,0 0 0,1 1 0,0-1 0,1-1 1,-2-11-1,2 3-4148</inkml:trace>
  <inkml:trace contextRef="#ctx0" brushRef="#br0" timeOffset="671.2">441 430 8884,'-1'1'510,"0"1"0,0-1 0,0 0 0,0 0 0,0 1 0,0-1 0,-1 0 0,1 0 0,0 0 0,-1 0 0,1-1 0,0 1 0,-4 1 0,4-2-481,0 0 0,0-1 0,1 1 1,-1 0-1,0-1 0,0 1 0,0 0 1,0-1-1,1 1 0,-1-1 0,0 1 1,1-1-1,-1 0 0,0 1 0,1-1 1,-1 0-1,1 1 0,-1-1 0,1 0 1,-1 0-1,1 1 0,-1-1 0,1 0 1,0 0-1,-1 0 0,1 0 0,0 1 0,0-3 1,-6-14 282,0 0 1,2-1-1,0 0 1,2 0-1,-1 0 0,2-21 1,1 26-268,0 0 1,1 1-1,1-1 1,0 1-1,0 0 0,1-1 1,1 1-1,0 1 1,11-21-1,-12 26-45,1 1 0,0 0 0,1-1 0,-1 2 0,1-1 0,0 0 0,0 1 0,0 0 0,1 0 0,5-2 0,-9 5 0,-1 1 0,1 0-1,-1 0 1,1 0 0,0 0 0,-1 0 0,1 0 0,-1 0 0,1 1-1,-1-1 1,1 0 0,-1 1 0,1-1 0,-1 1 0,1 0 0,-1 0-1,0-1 1,1 1 0,-1 0 0,0 0 0,0 0 0,1 0 0,-1 0-1,0 1 1,0-1 0,0 0 0,-1 0 0,3 3 0,-1 0 6,1 0 1,-1 0-1,0 0 0,0 1 1,0-1-1,-1 1 1,1-1-1,0 6 0,-1 14-4,-2 0 0,0 0-1,-2 0 1,0 0 0,-2-1-1,-10 32 1,2 0-3,11-50-287,0 0 0,1 1 1,-2-1-1,1 0 0,-1 0 0,1-1 1,-1 1-1,-6 6 0,8-9 155,0-1 1,0 0-1,0 0 1,0 0-1,0 0 0,0 0 1,0 0-1,0 0 0,-1 0 1,1 0-1,0 0 0,-1-1 1,1 1-1,-1-1 0,1 1 1,-1-1-1,1 1 0,-1-1 1,1 0-1,-1 0 0,1 1 1,-1-1-1,1 0 0,-1-1 1,1 1-1,-1 0 1,1 0-1,-1-1 0,1 1 1,-1-1-1,1 1 0,-1-1 1,1 0-1,-2 0 0,-4-5-4800</inkml:trace>
  <inkml:trace contextRef="#ctx0" brushRef="#br0" timeOffset="1070.13">420 275 10373,'3'46'8618,"-1"-39"-8383,0 0 0,0 1 0,1-1 0,0 0 0,0 0 0,7 10 0,1 4-129,14 23 198,-24-41-421,1-1 1,0 0-1,0 0 1,0 0-1,0 0 1,0 0-1,0 0 0,0 0 1,1 0-1,-1-1 1,0 1-1,1-1 1,5 2-1,-8-3-45,0 0-1,1 0 1,-1 0 0,0 1-1,1-1 1,-1 0-1,0 0 1,1 0-1,-1 0 1,1 0 0,-1 0-1,0 0 1,1 0-1,-1-1 1,0 1 0,1 0-1,-1 0 1,0 0-1,1 0 1,-1 0-1,0 0 1,1-1 0,-1 1-1,0 0 1,1 0-1,-1-1 1,0 1 0,0 0-1,1 0 1,-1-1-1,0 1 1,0-1-1,3-3-5263</inkml:trace>
</inkml:ink>
</file>

<file path=word/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7:01.208"/>
    </inkml:context>
    <inkml:brush xml:id="br0">
      <inkml:brushProperty name="width" value="0.05" units="cm"/>
      <inkml:brushProperty name="height" value="0.05" units="cm"/>
    </inkml:brush>
  </inkml:definitions>
  <inkml:trace contextRef="#ctx0" brushRef="#br0">34 356 9396,'-1'0'322,"0"1"-1,1-1 0,-1 1 1,0-1-1,0 0 1,0 1-1,0-1 0,0 0 1,0 0-1,0 0 1,0 1-1,0-1 0,0 0 1,0 0-1,0-1 0,0 1 1,-2 0-1,3-1-231,-1 1 1,0 0-1,1-1 0,-1 1 0,1-1 0,-1 1 1,1-1-1,-1 1 0,1-1 0,-1 0 1,1 1-1,0-1 0,-1 1 0,1-1 0,0 0 1,0 1-1,-1-1 0,1 0 0,0 0 1,-1-5-203,1 0 0,-1 0 1,1 0-1,2-12 1,-1 8 712,1 3-468,0 1 0,1-1-1,-1 1 1,1-1 0,1 1 0,-1 0-1,6-6 1,-3 2-8,-5 8-119,0 1-1,1-1 0,-1 1 1,0 0-1,1-1 0,-1 1 1,0 0-1,1 0 0,0 0 1,-1 0-1,1 0 0,0 0 1,-1 1-1,1-1 0,0 0 1,0 1-1,-1 0 0,1-1 1,0 1-1,0 0 0,0 0 1,0 0-1,0 0 0,-1 0 1,1 0-1,0 1 0,0-1 1,0 0-1,0 1 0,-1 0 1,1-1-1,0 1 0,-1 0 1,1 0-1,2 2 0,0-1 6,0 0 0,-1 0-1,1 1 1,-1 0 0,0-1-1,0 1 1,0 0 0,0 1-1,0-1 1,0 0 0,-1 1-1,0 0 1,0-1 0,3 9-1,-3-7-222,-1 1 0,-1-1 0,1 1 0,-1-1 0,0 1 0,0-1 0,-1 1 0,1-1 0,-3 8 0,3-12 114,0 1 0,-1-1 0,1 0 0,-1 1 1,1-1-1,-1 0 0,0 0 0,1 1 1,-1-1-1,0 0 0,0 0 0,0 0 1,0 0-1,0 0 0,0 0 0,0 0 1,0 0-1,0-1 0,-1 1 0,1 0 1,0-1-1,0 1 0,-1-1 0,1 1 1,-1-1-1,1 1 0,0-1 0,-1 0 1,1 0-1,0 0 0,-1 0 0,1 0 0,-1 0 1,1 0-1,0 0 0,-1-1 0,1 1 1,-1 0-1,1-1 0,0 1 0,-2-2 1,-7-2-4706</inkml:trace>
  <inkml:trace contextRef="#ctx0" brushRef="#br0" timeOffset="362.01">0 1 9396,'4'4'5900,"-1"5"-3638,-1 12-1929,-1-17 355,9 145 1523,-4-37-2322,-6-85-211,0 4-908,4-12-4219,-2-16 127</inkml:trace>
  <inkml:trace contextRef="#ctx0" brushRef="#br0" timeOffset="1013.09">286 328 6947,'0'2'8322,"1"5"-4025,4 45-2861,-7 3-1279,-2 23-555,4-27-2862,-1-49-32,1-1-2289</inkml:trace>
  <inkml:trace contextRef="#ctx0" brushRef="#br0" timeOffset="2325.61">507 253 10021,'-1'-1'389,"1"0"1,-1 1 0,1-1 0,-1 0 0,1 0-1,-1 1 1,1-1 0,0 0 0,-1 0-1,1 0 1,0 0 0,0 0 0,-1 0 0,1 1-1,0-1 1,0-1 0,4-17 1652,15-16-2468,-15 29 1006,5-14-502,-6 13-64,0 0 0,1 0 1,0 1-1,7-12 0,-10 17-12,0 0 1,0 0-1,0 0 0,0 0 1,0 0-1,1 0 0,-1 1 1,0-1-1,0 0 0,0 0 1,1 1-1,-1-1 0,1 1 1,-1-1-1,0 1 0,1 0 1,-1-1-1,1 1 1,-1 0-1,0 0 0,1 0 1,-1 0-1,1 0 0,-1 0 1,1 1-1,-1-1 0,0 0 1,1 1-1,-1-1 0,2 2 1,-1-1 19,0 0 0,-1 1 0,1-1 0,-1 0 0,1 1 0,-1 0 0,0-1 0,1 1 0,-1 0 0,0 0 0,0-1 0,0 1 0,0 0 0,-1 0 0,1 0 0,-1 0 1,1 0-1,-1 0 0,1 0 0,-1 1 0,0-1 0,0 0 0,0 0 0,-1 2 0,1 6 20,-1 0 0,0 0 1,-5 16-1,5-20-123,-1 0 0,0 0-1,-1 0 1,1 0 0,-1-1 0,-1 1 0,1-1 0,-1 1-1,1-1 1,-1-1 0,-1 1 0,-4 4 0,6-7-26,1 0 1,0 0 0,-1-1-1,1 1 1,-1-1 0,0 0 0,1 0-1,-1 0 1,0 0 0,0 0-1,1-1 1,-1 1 0,0-1 0,0 0-1,0 0 1,0 0 0,0 0-1,0 0 1,0-1 0,1 1 0,-1-1-1,0 0 1,0 0 0,0 0-1,1 0 1,-1 0 0,1 0-1,-4-3 1,4 2 67,1 1-1,-1-1 0,1 1 1,0-1-1,0 1 0,-1-1 0,1 0 1,1 0-1,-1 0 0,0 1 1,0-1-1,1 0 0,-1 0 1,1 0-1,-1 0 0,1 0 1,0 0-1,0 0 0,0 0 1,0 0-1,0 0 0,0 0 1,1-3-1,0 1 41,0 0 0,0 0 0,0 0 0,0 0 1,0 0-1,1 1 0,0-1 0,-1 0 0,1 1 0,1-1 0,3-4 0,4-2-29,-6 5 244,1 0-1,0 0 1,1 0-1,-1 0 1,1 1-1,9-5 1,-13 8-131,-1 0-1,1 1 1,-1-1-1,1 1 1,0 0 0,0-1-1,-1 1 1,1 0 0,0 0-1,0 0 1,-1 0 0,1 0-1,0 1 1,-1-1 0,1 1-1,0-1 1,-1 1-1,1-1 1,0 1 0,-1 0-1,1 0 1,-1-1 0,1 1-1,-1 0 1,0 1 0,1-1-1,-1 0 1,0 0-1,0 1 1,0-1 0,0 0-1,2 3 1,3 7 52,1 0-1,-2 0 1,1 0-1,-1 1 1,-1 0-1,4 18 1,-2-11-1468,11 29 1,-9-34-3109,-6-10-699</inkml:trace>
  <inkml:trace contextRef="#ctx0" brushRef="#br0" timeOffset="2995.54">776 343 10821,'6'-5'8317,"20"-13"-7553,-24 17-758,-1 0 0,1 0-1,0 0 1,-1 0-1,1 0 1,0 0 0,0 1-1,0-1 1,0 0-1,0 1 1,0-1-1,0 1 1,0 0 0,0 0-1,0 0 1,0 0-1,0 0 1,0 0 0,0 1-1,0-1 1,0 0-1,0 1 1,0 0-1,-1-1 1,1 1 0,0 0-1,0 0 1,0 0-1,-1 0 1,1 1-1,-1-1 1,1 0 0,-1 1-1,1-1 1,-1 1-1,0-1 1,0 1 0,1-1-1,-1 1 1,0 0-1,-1 0 1,1 0-1,0-1 1,0 1 0,-1 0-1,1 0 1,-1 0-1,0 0 1,0 0 0,1 0-1,-1 0 1,0 0-1,-1 0 1,1 0-1,0 0 1,-1 0 0,1 0-1,-1 0 1,1 0-1,-1 0 1,0 0 0,0-1-1,0 1 1,-1 2-1,-2 2-83,0 0 1,0-1-1,0 0 0,-1 0 0,0 0 0,0 0 1,0-1-1,-1 0 0,1 0 0,-1 0 0,-7 3 1,8-6-872,7-4 599,-1 2 348,-1 0 0,1 0 0,0 1 0,0-1 0,0 0 0,0 1 0,0-1 0,0 1 0,1 0 0,-1-1 0,0 1 0,0 0 1,2-1-1,5 1 146,1 1 1,0-1 0,0 1 0,0 1-1,-1 0 1,13 4 0,-18-5-123,0 0 1,0 1-1,0-1 1,0 1-1,-1-1 1,1 1-1,-1 0 1,1 0-1,-1 0 0,0 0 1,0 1-1,0-1 1,0 1-1,0-1 1,0 1-1,-1 0 1,1-1-1,-1 1 1,0 0-1,0 0 0,2 6 1,-3-7-21,0 1 0,0-1 0,1 0 0,-1 1 1,-1-1-1,1 0 0,0 1 0,-1-1 0,1 0 0,-1 1 0,0-1 0,1 0 0,-1 0 1,0 1-1,0-1 0,-1 0 0,1 0 0,0 0 0,-1-1 0,1 1 0,-1 0 0,0 0 1,1-1-1,-1 1 0,0-1 0,-2 2 0,-1 0-112,0-1 0,0 1-1,0-1 1,0 0 0,0 0 0,0 0 0,0-1-1,-1 0 1,1 0 0,-7 1 0,-6-3-1020,7-1-2406,2-1-1656</inkml:trace>
  <inkml:trace contextRef="#ctx0" brushRef="#br0" timeOffset="5350.25">351 177 9268,'-1'-8'5913,"1"11"-4038,-1-2-1865,1 1 0,-1 0 0,1 0 1,-1-1-1,1 1 0,-1-1 0,0 1 1,0-1-1,0 1 0,0-1 0,-1 3 1,1-3 21,0-1 1,-1 1 0,1 0-1,0 0 1,0-1 0,0 1-1,0-1 1,-1 1 0,1-1-1,0 0 1,-1 1 0,0-1-1,-2-3-1,7-7-41,-2 9 68,-1 0 1,1 0-1,0 0 0,-1 0 0,1 0 1,0 0-1,0 0 0,0 0 1,0 0-1,0 1 0,0-1 0,1 0 1,-1 0-67,-1 1 0,1 0 0,-1 0 0,0 0 0,1 0 0,-1 0 0,1 0 0,-1 0 0,0 0 0,1 0 0,-1 0 0,1 0 0,-1 0 1,1 0-1,-1 0 0,0 0 0,1 0 0,-1 0 0,1 0 0,-1 1 0,0-1 0,1 0 0,-1 0 0,0 1 0,1-1 0,-1 0 0,0 0 0,1 1 0,-1-1 0,0 0 1,0 1-1,1-1 0,-1 0 0,0 1 0,0-1 0,0 1 0,1-1 0,-1 0 0,0 1 0,0-1 0,0 1 0,0-1 0,0 1 0,-3 4-6507,0-3 1497</inkml:trace>
</inkml:ink>
</file>

<file path=word/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6:48.387"/>
    </inkml:context>
    <inkml:brush xml:id="br0">
      <inkml:brushProperty name="width" value="0.05" units="cm"/>
      <inkml:brushProperty name="height" value="0.05" units="cm"/>
    </inkml:brush>
  </inkml:definitions>
  <inkml:trace contextRef="#ctx0" brushRef="#br0">126 434 8356,'-11'9'5321,"1"-6"-3372,9-4-1899,0 1 1,0-1-1,0 1 0,0-1 1,0 0-1,0 1 0,0-1 0,0 0 1,0 0-1,1 0 0,-1 0 0,0 0 1,0 0-1,1 0 0,-1 0 1,0 0-1,1 0 0,-1 0 0,0-2 1,-1-3 88,-1 0-1,1 0 1,0 0 0,0 0 0,1 0 0,0 0 0,0-1 0,0 1 0,1-1 0,0 1 0,0 0-1,0-1 1,1 1 0,2-7 0,-2 9-117,0 0-1,0 0 1,1 0-1,0 0 1,-1 0-1,1 1 0,1-1 1,-1 1-1,0-1 1,1 1-1,0 0 1,0 0-1,0 0 1,0 0-1,0 1 1,1-1-1,-1 1 0,1 0 1,0 0-1,-1 0 1,1 0-1,5-1 1,-5 2-22,1 0 0,-1 0 0,1 0 0,-1 0-1,1 1 1,0 0 0,-1 0 0,1 0 0,9 2 0,-13-2 0,1 1 1,0-1-1,-1 1 0,1-1 1,-1 1-1,1 0 0,-1 0 0,1-1 1,-1 1-1,1 0 0,-1 1 1,0-1-1,1 0 0,-1 0 0,0 0 1,0 1-1,0-1 0,0 1 1,0-1-1,-1 1 0,1-1 0,0 1 1,-1-1-1,1 1 0,-1 0 1,1-1-1,-1 1 0,0 0 0,1 3 1,-1 2-104,-1 1 1,1-1-1,-1 1 1,-1-1 0,1 0-1,-1 0 1,0 1-1,-1-1 1,0 0-1,0-1 1,0 1-1,-1-1 1,0 1 0,-9 10-1,12-16 9,0 0 1,0 0-1,0 0 0,0 0 0,0-1 0,0 1 1,-1 0-1,1 0 0,0-1 0,-1 1 0,1 0 1,0-1-1,-1 0 0,1 1 0,-1-1 0,1 0 1,0 0-1,-1 1 0,1-1 0,-1 0 0,1-1 1,-1 1-1,-2-1 0,-10-5-3570,6-1-978</inkml:trace>
  <inkml:trace contextRef="#ctx0" brushRef="#br0" timeOffset="413.89">11 0 9877,'-1'39'6843,"-1"0"-4810,-1 40-1398,-1 186-659,4-233-1374,1-32 170,1-1-2560,-1-2-1334</inkml:trace>
  <inkml:trace contextRef="#ctx0" brushRef="#br0" timeOffset="1767.87">417 414 10277,'-3'17'9082,"5"19"-7999,0-5-1084,-3-11-238,-1 26-65,-3-17-3451,5-29 575,0-4-1955</inkml:trace>
  <inkml:trace contextRef="#ctx0" brushRef="#br0" timeOffset="2597.26">674 333 9012,'0'0'241,"-1"1"-1,0-1 1,0 1 0,1-1-1,-1 1 1,0-1 0,0 0-1,0 1 1,0-1-1,1 0 1,-1 0 0,0 0-1,0 0 1,0 0 0,0 0-1,0 0 1,0 0-1,0 0 1,1 0 0,-1 0-1,0-1 1,0 1 0,0 0-1,0-1 1,1 1-1,-1 0 1,-1-2 0,1 1-146,0 0 0,0 0 1,1 0-1,-1-1 1,0 1-1,1-1 0,-1 1 1,1 0-1,0-1 1,-1 1-1,1-1 0,0 1 1,0-1-1,0-2 1,0-4-132,1 0 0,0 0 0,0 0 0,1 0 0,3-10 0,0 6 65,0 0-1,1 1 1,0 0-1,1 0 1,0 0-1,17-18 1,-22 25 16,1 1 1,0 1-1,0-1 0,0 0 1,0 1-1,0-1 1,1 1-1,-1 0 1,1 0-1,-1 0 1,1 0-1,0 1 1,0 0-1,0 0 1,0 0-1,0 0 1,0 0-1,0 1 1,0 0-1,0-1 1,0 2-1,0-1 1,0 0-1,0 1 1,8 2-1,-11-2-34,0 0 0,1 0-1,-1 0 1,0 0 0,0 0 0,1 1 0,-1-1-1,0 0 1,0 1 0,-1-1 0,1 1 0,0-1-1,0 1 1,-1-1 0,1 1 0,-1-1-1,1 1 1,-1 0 0,0-1 0,0 1 0,0 0-1,0-1 1,0 1 0,0 0 0,0-1 0,0 1-1,0 0 1,-1 1 0,0 4 32,-1 0 1,1 0-1,-1-1 1,0 1-1,-5 10 1,-2-1-280,-1 0 1,-13 15-1,19-25 149,0-1 0,-1 0 0,0 0 0,0-1 0,0 1 0,0-1 0,-1 0 0,1-1 0,-8 4 0,11-6 26,1 0 1,-1 0-1,0 0 1,0-1-1,0 1 0,0-1 1,0 1-1,0-1 0,0 0 1,0 1-1,0-1 1,0 0-1,0-1 0,0 1 1,0 0-1,0 0 1,0-1-1,0 1 0,0-1 1,0 0-1,0 0 1,0 1-1,1-1 0,-1 0 1,0-1-1,0 1 0,1 0 1,-1 0-1,1-1 1,-1 1-1,1-1 0,0 1 1,-1-1-1,1 1 1,0-1-1,0 0 0,0 0 1,0 0-1,1 0 1,-1 1-1,0-1 0,1 0 1,-1-4-1,0 2 23,0-2-1,0 1 1,1 0-1,0 0 1,0 0-1,0 0 1,0 0-1,1 0 1,0 0-1,0 0 0,0 0 1,1 0-1,-1 0 1,1 1-1,0-1 1,5-7-1,-5 10 137,-1-1 0,1 1 0,0 0 0,0-1-1,0 1 1,0 0 0,0 1 0,0-1-1,1 0 1,-1 0 0,1 1 0,-1 0 0,1-1-1,-1 1 1,1 0 0,0 0 0,-1 1 0,1-1-1,0 0 1,0 1 0,0 0 0,0-1-1,0 1 1,-1 0 0,1 1 0,0-1 0,0 0-1,0 1 1,0 0 0,-1 0 0,1-1 0,0 2-1,-1-1 1,1 0 0,-1 0 0,1 1-1,-1-1 1,1 1 0,2 3 0,5 4 89,0 1-1,-1-1 1,0 2 0,-1-1-1,0 1 1,-1 0 0,7 16 0,-1-4-564,10 21-1099,-15-13-3248,-7-19-427</inkml:trace>
  <inkml:trace contextRef="#ctx0" brushRef="#br0" timeOffset="3058.74">957 345 10709,'29'-5'7743,"8"-1"-7402,-35 6-339,-1 0 1,1 0 0,-1 0 0,0 0 0,1 0 0,-1 0 0,1 1 0,-1-1 0,0 1 0,1-1 0,-1 1 0,0-1-1,0 1 1,1 0 0,-1-1 0,0 1 0,0 0 0,0 0 0,0 0 0,0 0 0,1 1 0,-1 1 2,0-1 1,0 0 0,-1 0-1,1 0 1,-1 1 0,1-1-1,-1 0 1,0 1 0,0-1-1,0 0 1,0 0 0,0 1-1,0-1 1,-1 0-1,1 1 1,-1-1 0,1 0-1,-2 3 1,-1 1 20,1 0-1,-1 0 1,0 0 0,0 0-1,-6 7 1,-3 0 19,5-5-42,0 1 0,0-1-1,-7 13 1,13-19 9,0-1 1,0 1-1,0-1 1,1 1-1,-1-1 1,0 1-1,1 0 1,-1-1-1,1 1 1,0 0-1,0-1 1,-1 1-1,1 0 1,0 0-1,0-1 1,1 1-1,-1 0 1,0-1-1,0 1 1,1 0-1,-1-1 1,1 1-1,0 0 1,-1-1-1,1 1 1,0-1-1,2 3 1,3 1-50,1 0 0,1-1 1,-1 1-1,0-2 0,1 1 1,0-1-1,10 3 0,-16-6-226,-1 0-1,1 0 1,-1 0-1,1 0 1,0 0-1,-1 0 1,1 0-1,-1-1 1,1 1-1,1-1 1,3-1-2391,0 1-2668</inkml:trace>
  <inkml:trace contextRef="#ctx0" brushRef="#br0" timeOffset="3498.92">1296 341 11381,'9'6'6957,"6"-4"-4776,16-6-2690,-25 3 1071,2-1-592,0 1-1,0 0 1,0 1 0,0 0-1,0 0 1,0 0 0,0 1 0,0 1-1,0-1 1,13 5 0,-12 2-1268,-9-8 1175,0 0-1,0 1 0,1-1 1,-1 0-1,0 0 1,0 0-1,0 0 1,0 0-1,1 1 1,-1-1-1,0 0 1,0 0-1,0 0 1,0 0-1,0 1 0,0-1 1,0 0-1,0 0 1,1 0-1,-1 1 1,0-1-1,0 0 1,0 0-1,0 0 1,0 1-1,0-1 1,0 0-1,0 0 0,0 0 1,0 1-1,-1-1 1,1 0-1,0 0 1,0 0-1,0 1 1,0-1-1,0 0 1,0 0-1,0 0 1,0 1-1,-1-1 1,1 0-1,0 0 0,0 0 1,0 0-1,0 0 1,-1 1-1,0-1-4931</inkml:trace>
  <inkml:trace contextRef="#ctx0" brushRef="#br0" timeOffset="3869.44">1382 251 8356,'-6'22'7965,"3"2"-3677,3 50-3764,1-21-367,-1-41-414,-1 21-456,-5-15-2925,4-17 231,0-1-2040</inkml:trace>
  <inkml:trace contextRef="#ctx0" brushRef="#br0" timeOffset="4398.56">1746 456 9012,'-1'0'490,"0"0"0,0 1 0,0-1 0,-1 0-1,1 1 1,0-1 0,0 0 0,0 0 0,-1 0 0,1 0 0,0 0-1,0-1 1,-1 1 0,-1-1 0,3 1-351,-1 0-1,0-1 1,1 1-1,-1-1 1,1 1-1,-1-1 1,0 1-1,1-1 1,-1 1-1,1-1 1,-1 0-1,1 1 1,0-1-1,-1 0 1,1 1-1,-1-1 1,1-1-1,-1-3 21,0 1 0,0-1 0,1 0 0,0 0 0,0 0 0,0-5 0,0 7-127,0 0 0,0 0 0,0 0 0,0 0 0,1 0 0,-1 0-1,1 0 1,0 0 0,0 0 0,0 0 0,0 0 0,0 0-1,1 0 1,-1 1 0,1-1 0,0 1 0,0-1 0,0 1-1,0 0 1,0-1 0,0 1 0,1 0 0,-1 1 0,1-1 0,-1 0-1,1 1 1,0-1 0,0 1 0,-1 0 0,6-1 0,-4 0-29,-1 1 1,1-1-1,1 1 1,-1 1 0,0-1-1,0 0 1,0 1 0,0 0-1,0 0 1,1 0-1,-1 1 1,0-1 0,0 1-1,0 0 1,6 3-1,-7-3-7,-1 0-1,0 0 0,1 1 0,-1-1 0,0 1 0,0-1 0,0 1 0,0 0 0,-1 0 0,1 0 0,0 0 1,-1 0-1,1 1 0,-1-1 0,0 0 0,0 1 0,0-1 0,0 1 0,0-1 0,-1 1 0,1-1 0,-1 1 1,1-1-1,-1 1 0,0 0 0,0 2 0,0-1-136,0 1 1,0-1 0,-1 1-1,1-1 1,-1 0-1,0 1 1,0-1-1,-1 0 1,-2 6 0,3-8-124,0-1 1,0 1 0,0-1 0,0 0-1,0 1 1,-1-1 0,1 0 0,0 0-1,-1 0 1,1 0 0,-1 0-1,0 0 1,1 0 0,-1 0 0,0-1-1,1 1 1,-1 0 0,0-1 0,0 0-1,1 1 1,-1-1 0,0 0 0,0 0-1,0 0 1,-2 0 0,-9-1-4667</inkml:trace>
  <inkml:trace contextRef="#ctx0" brushRef="#br0" timeOffset="4803.3">1647 131 10709,'1'2'911,"1"0"0,-1 0 0,1 0 0,-1 1 0,0-1 0,0 0-1,0 0 1,1 4 0,7 38 134,-5-20-374,4 14-564,5 76 0,-12-91-1442,-2 0 0,-4 33 0,4-51-1840,0-1-2254</inkml:trace>
  <inkml:trace contextRef="#ctx0" brushRef="#br0" timeOffset="5290.61">1961 413 11813,'16'-15'6785,"17"-9"-4507,-31 22-2289,-1 1-1,1 0 0,0 0 1,0 0-1,0 0 0,0 0 0,0 0 1,0 1-1,1-1 0,-1 1 1,0-1-1,0 1 0,0 0 1,1 0-1,-1 0 0,0 0 0,0 0 1,1 0-1,-1 1 0,0-1 1,0 1-1,0 0 0,0-1 1,0 1-1,4 2 0,-4-1 30,0 1 0,0-1 0,-1 0-1,1 1 1,-1-1 0,0 1 0,1-1 0,-1 1 0,0 0 0,0-1-1,-1 1 1,1 0 0,-1 0 0,1-1 0,-1 1 0,0 0 0,0 0-1,0 0 1,0 0 0,-1 3 0,0 2-7,-1 0 0,1 0 1,-1-1-1,-1 1 0,1-1 0,-5 9 1,-1 2-2,0 0 0,2 1 0,-8 35 0,14-53-9,-1 0 0,1 0 1,0 0-1,0 0 1,0 0-1,0 0 0,0 0 1,0 0-1,0 0 1,0 0-1,0 0 1,0 0-1,0 0 0,1 0 1,-1 0-1,0 0 1,1-1-1,-1 1 0,1 0 1,-1 0-1,1 0 1,0 1-1,0-1 13,1 0 0,-1 0 0,1 0 0,-1-1 0,1 1 0,0 0 1,-1-1-1,1 1 0,0-1 0,0 1 0,-1-1 0,1 0 0,3 1 0,0-1-307,15 0 95,-20 0-80,1 0 0,0 0 0,-1 0 0,1-1 1,-1 1-1,1 0 0,-1 0 0,0-1 0,1 1 0,-1 0 0,1-1 1,-1 1-1,1 0 0,-1-1 0,0 1 0,1-1 0,-1 1 1,0-1-1,1 0 0,2-3-5365</inkml:trace>
  <inkml:trace contextRef="#ctx0" brushRef="#br0" timeOffset="6207.9">2306 418 9877,'-1'1'259,"1"-1"1,-1 1 0,1-1 0,0 1 0,-1-1-1,1 1 1,-1-1 0,1 0 0,-1 1 0,1-1 0,-1 0-1,1 1 1,-1-1 0,0 0 0,1 0 0,-1 1 0,1-1-1,-1 0 1,0 0 0,1 0 0,-1 0 0,0 0-1,1 0 1,-1 0 0,0 0 0,0 0-159,1-1 0,-1 1 0,1-1 1,-1 1-1,1-1 0,0 1 0,-1-1 0,1 1 0,0-1 0,-1 0 0,1 1 1,0-1-1,0 1 0,-1-1 0,1 0 0,0 1 0,0-1 0,0 0 1,0 0-1,-1-3-64,1 1 0,0 0 0,0-1 0,0 1 0,1-1-1,-1 1 1,1-1 0,1-3 0,7-13 102,0 2-9,9-32-1,-17 47-101,0 0-1,1 0 1,-1-1 0,1 1 0,-1 0 0,1 1-1,0-1 1,0 0 0,1 0 0,-1 1 0,0 0-1,1-1 1,-1 1 0,6-3 0,-7 4-1,1 0 0,0 0 0,-1 0 0,1 1 0,0-1 1,0 0-1,0 1 0,0 0 0,-1-1 0,1 1 0,0 0 0,0 0 0,0 0 1,0 0-1,0 0 0,0 1 0,0-1 0,0 0 0,-1 1 0,1-1 0,0 1 1,0 0-1,-1 0 0,1 0 0,0 0 0,-1 0 0,4 2 0,-3 0-24,0-1-1,0 1 0,0-1 0,0 1 1,-1 0-1,1 0 0,-1 0 0,0 0 1,0 0-1,0 0 0,0 0 0,0 1 1,-1-1-1,0 0 0,1 0 0,-1 0 1,0 1-1,0-1 0,-1 0 0,-1 6 1,2-4-118,-1 0 1,0 0 0,0 0 0,-1 0-1,0-1 1,0 1 0,0 0 0,0-1-1,-1 0 1,1 1 0,-1-1 0,-7 7-1,8-9-4,-1-1-1,1 1 0,-1-1 0,1 0 1,-1 0-1,0 0 0,1 0 0,-1 0 0,0-1 1,0 1-1,1-1 0,-1 0 0,0 0 1,0 0-1,0 0 0,0 0 0,1-1 1,-1 1-1,0-1 0,0 0 0,1 0 0,-4-1 1,1 0 24,2 1 0,-1-1 1,0 0-1,0 0 0,0-1 0,1 1 1,-1-1-1,1 1 0,0-1 1,0 0-1,0-1 0,0 1 1,1 0-1,-3-5 0,4 6 96,0 0 0,1-1 0,-1 1-1,1 0 1,-1-1 0,1 1 0,0 0 0,0-1-1,0 1 1,0-1 0,0 1 0,1 0 0,-1-1-1,1 1 1,-1 0 0,1 0 0,0-1 0,0 1-1,0 0 1,0 0 0,1 0 0,-1 0 0,0 0-1,1 0 1,-1 0 0,1 1 0,3-4 0,-2 3 154,-1-1 0,1 1 1,0 0-1,0 0 1,0 0-1,0 0 1,0 0-1,1 1 0,-1-1 1,1 1-1,-1 0 1,1 0-1,-1 0 0,1 1 1,-1-1-1,1 1 1,6 0-1,-7 0-37,1 1-1,0 0 1,-1 0 0,1 1-1,-1-1 1,1 1-1,-1-1 1,0 1 0,0 0-1,0 1 1,0-1 0,0 0-1,0 1 1,0-1-1,-1 1 1,1 0 0,-1 0-1,0 0 1,2 4-1,3 6-79,-1 0 1,-1 0-1,7 26 0,-8-26-1783,0 1 0,1-1 1,6 13-1,-8-23-3449</inkml:trace>
  <inkml:trace contextRef="#ctx0" brushRef="#br0" timeOffset="6933.95">2706 376 9156,'-6'-3'9300,"-30"-8"-7067,33 10-2192,0 1-1,1-1 1,-1 1-1,1 0 1,-1 0-1,1 1 1,-1-1-1,0 0 1,1 1-1,-1-1 1,1 1 0,0 0-1,-1 0 1,1 0-1,0 0 1,-1 0-1,1 1 1,-3 2-1,3-2-73,0 1 0,0-1 1,1 1-1,0 0 0,-1 0 0,1-1 1,0 1-1,0 0 0,1 0 0,-1 0 1,0 0-1,1 0 0,0 0 0,0 0 1,0 5-1,0-6-78,0 0 1,0 1-1,0-1 1,1 0-1,-1 0 1,0 0-1,1 1 1,0-1-1,-1 0 1,1 0-1,0 0 0,0 0 1,0 0-1,0 0 1,1 0-1,-1-1 1,0 1-1,3 1 1,-3-2 87,1 0 1,-1 0 0,1 0 0,-1 0 0,1-1 0,0 1-1,-1-1 1,1 1 0,0-1 0,0 0 0,-1 1 0,1-1-1,0 0 1,0 0 0,-1 0 0,1-1 0,0 1 0,-1 0-1,1-1 1,0 1 0,0-1 0,-1 1 0,1-1 0,1-1-1,0 1 32,1-1 0,-1 1-1,0 0 1,0 0-1,1 1 1,-1-1 0,0 1-1,1-1 1,-1 1-1,1 0 1,-1 0-1,0 1 1,1-1 0,-1 1-1,5 1 1,-6-1 18,1 0 0,-1 0 0,0 0 0,1 1 0,-1-1 1,0 1-1,0-1 0,0 1 0,0 0 0,0 0 0,-1 0 0,1 0 0,0 0 1,-1 0-1,0 1 0,1-1 0,-1 1 0,0-1 0,0 1 0,0 2 0,0-2-13,-1 0 0,1 0 0,-1 0 0,0 0 0,0-1 0,-1 1 0,1 0 0,-1 0 0,1 0 0,-1 0 0,0 0 0,0-1 0,0 1 0,0 0 0,-1-1 0,1 1 0,-1 0 0,1-1 0,-1 0 0,0 1 0,0-1 0,0 0 0,0 0 0,-1 0 0,1-1 0,0 1 0,-1 0 0,1-1 0,-1 1 0,0-1 0,1 0 0,-5 1 0,-21 11-941,26-12 691,-1 1 0,1-1 0,0 1 0,-1-1 0,1 0 1,-1 0-1,1 0 0,-1 0 0,1 0 0,-1-1 0,0 1 1,1-1-1,-1 0 0,0 0 0,1 0 0,-1 0 0,0 0 0,1 0 1,-1-1-1,-4 0 0,0-3-4977</inkml:trace>
  <inkml:trace contextRef="#ctx0" brushRef="#br0" timeOffset="7851.65">2925 222 10277,'12'10'6573,"6"-4"-3849,23-1-2592,-22-3 595,14 2-1052,48-2 0,-66-2-946,-32-7-4801,11 3 1171</inkml:trace>
  <inkml:trace contextRef="#ctx0" brushRef="#br0" timeOffset="8273.77">3053 141 9156,'0'0'148,"0"0"0,0 0 0,0 0 0,0 0 0,0 0 0,0 0 0,0 0 0,-1-1 0,1 1 0,0 0 0,0 0 0,0 0 0,0 0 0,0 0-1,-1 0 1,1 0 0,0 0 0,0 0 0,0 0 0,0 0 0,0 0 0,-1 0 0,1 0 0,0 0 0,0 0 0,0 0 0,0 0 0,-1 0 0,1 0 0,0 0 0,0 0 0,0 0 0,0 0 0,0 0-1,-1 0 1,1 1 0,0-1 0,0 0 0,0 0 0,0 0 0,0 0 0,0 0 0,0 0 0,-1 0 0,1 1 0,0-1 0,0 0 0,0 0 0,0 0 0,0 0 0,0 0 0,0 1 0,0-1 0,0 0 0,0 0-1,0 1 1,-3 16 2233,3 20-1715,1 11-292,-2-29-1100,2 0 0,4 30 1,-5-42-2022,0-6-122,0 0-2392</inkml:trace>
  <inkml:trace contextRef="#ctx0" brushRef="#br0" timeOffset="8746.94">3362 402 10021,'0'0'138,"0"0"1,0 1-1,0-1 1,0 0 0,0 0-1,0 1 1,0-1-1,-1 0 1,1 0 0,0 0-1,0 1 1,0-1-1,0 0 1,-1 0 0,1 0-1,0 1 1,0-1-1,0 0 1,-1 0 0,1 0-1,0 0 1,0 0-1,-1 0 1,1 1-1,0-1 1,0 0 0,-1 0-1,1 0 1,0 0-1,0 0 1,-1 0 0,1 0-1,0 0 1,0 0-1,-1 0 1,1 0 0,0 0-1,0 0 1,-1 0-1,1-1 1,0 1 0,0 0-1,-1 0 1,1 0-1,-13-13 2034,-7-20-648,17 27-1437,1-1 1,0 1-1,0-1 0,0 1 0,0-1 0,1 0 1,0 0-1,1 0 0,0 0 0,0 0 1,0 0-1,2-8 0,2-5-94,1 0 0,14-35 0,-12 34 11,-4 13 2,0 0 1,0 0-1,6-11 1,-7 16-6,0 1 1,0-1-1,1 0 0,-1 1 1,0 0-1,1 0 1,-1-1-1,1 1 0,0 1 1,0-1-1,-1 0 0,6-1 1,-7 2-2,1 1 0,-1-1 0,0 1 1,0-1-1,1 1 0,-1 0 1,0 0-1,0 0 0,1 0 0,-1 0 1,0 0-1,0 0 0,1 0 0,-1 0 1,0 0-1,0 1 0,1-1 1,-1 1-1,0-1 0,2 2 0,-1-1 2,0 1-1,0 0 0,0-1 1,0 1-1,-1 0 0,1 0 1,-1 0-1,1 0 0,-1 0 1,2 3-1,2 7 9,-1 0 0,0 1 0,3 18 0,-5-22-4,1 6-3,0 0 0,-2 1 0,0-1-1,0 1 1,-4 28 0,2-33-3,-1 0-1,0 0 1,-1-1 0,-1 0-1,1 1 1,-1-1 0,-1 0-1,0-1 1,-8 12 0,11-18-175,0-1-1,0 0 1,0 0 0,0 0 0,0 0 0,-1 0 0,1 0 0,-1 0 0,1-1-1,-1 0 1,0 1 0,0-1 0,0 0 0,1 0 0,-1 0 0,0-1-1,0 1 1,-3-1 0,1 1-318,0-1 1,0 0-1,0-1 0,0 1 0,0-1 1,1 0-1,-1 0 0,0-1 0,1 1 0,-7-4 1,1 0-4543</inkml:trace>
</inkml:ink>
</file>

<file path=word/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6:32.313"/>
    </inkml:context>
    <inkml:brush xml:id="br0">
      <inkml:brushProperty name="width" value="0.05" units="cm"/>
      <inkml:brushProperty name="height" value="0.05" units="cm"/>
    </inkml:brush>
  </inkml:definitions>
  <inkml:trace contextRef="#ctx0" brushRef="#br0">12 276 7123,'1'-33'8678,"0"17"-8332,-1 0 1,0 0-1,-1 0 1,-6-28-1,6 36-343,0 0-1,0 0 0,0 1 0,1-11 1,-1-22-4,1 39 1,0-1 0,1 1 1,-1-1-1,1 1 0,-1 0 0,1-1 0,0 1 1,0 0-1,-1-1 0,1 1 0,0 0 0,0 0 1,0-1-1,1 1 0,-1 0 0,0 0 0,0 0 0,0 1 1,3-2-1,-1-1 38,0 1 0,1 0-1,-1 0 1,1 1 0,-1-1 0,1 1 0,6-3 0,2 3 125,0-1 1,-1 2-1,1-1 0,0 2 1,-1-1-1,1 2 0,-1 0 1,17 4-1,-16-4-124,0 1-1,0-2 1,18 1 0,-16-2-6,-1 1 1,18 3 0,-29-3-542,-1-1 1,0 0-1,1 0 0,-1 1 0,1-1 1,-1 0-1,1 0 0,-1-1 0,1 1 1,-1 0-1,1 0 0,-1-1 0,1 1 1,-1-1-1,2 0 0,-2 0-4446</inkml:trace>
  <inkml:trace contextRef="#ctx0" brushRef="#br0" timeOffset="1237.09">362 599 9268,'0'0'237,"-1"0"0,1 0 0,0 0-1,-1 0 1,1 0 0,0 0 0,-1-1 0,1 1-1,0 0 1,-1 0 0,1 0 0,0 0 0,-1-1-1,1 1 1,0 0 0,-1 0 0,1-1 0,0 1-1,0 0 1,-1 0 0,1-1 0,0 1 0,0 0-1,-1-1 1,-2-12 1809,4-17-2254,0 23 963,5-50 387,-5 53-1065,0 0 1,0 0-1,0 0 0,0 0 0,1 0 0,0 0 0,0 1 0,0-1 1,0 0-1,0 1 0,5-5 0,-6 7-62,1 0 0,-1 1 0,0-1 0,1 0 0,-1 1 0,1-1 0,-1 1 0,1-1 1,0 1-1,-1 0 0,1 0 0,-1 0 0,1 0 0,0 0 0,-1 0 0,1 0 0,-1 0 0,1 0 0,0 1 0,-1-1 0,1 1 0,-1-1 0,1 1 0,-1 0 0,0 0 0,1-1 0,-1 1 0,0 0 1,1 0-1,1 2 0,0-1-12,-1 1 1,1-1 0,-1 1 0,1-1 0,-1 1 0,0 0-1,0-1 1,0 1 0,0 0 0,-1 1 0,1-1 0,-1 0 0,2 5-1,-1 5-160,-1 0 0,0-1 0,-1 1 0,0 0 0,-1-1 0,-1 1 0,0-1-1,-4 14 1,6-25 61,-1 0-1,1 0 0,-1-1 1,0 1-1,1 0 0,-1 0 0,0 0 1,0 0-1,1 0 0,-1-1 1,0 1-1,0 0 0,0-1 1,0 1-1,0-1 0,0 1 0,0-1 1,0 0-1,0 1 0,-1-1 1,1 0-1,0 0 0,0 1 0,0-1 1,-2 0-1,-10-2-3698,6-1-1151</inkml:trace>
  <inkml:trace contextRef="#ctx0" brushRef="#br0" timeOffset="1648.3">316 283 9396,'2'3'6131,"3"9"-4134,0-1-1553,3 15-253,-2-1 0,0 1-1,-2 0 1,-1 0 0,0 43 0,-6 18-2158,0-50-3035,2-29 109</inkml:trace>
  <inkml:trace contextRef="#ctx0" brushRef="#br0" timeOffset="2075.45">626 610 11477,'-13'30'6914,"6"4"-4520,2 38-4017,3-34 1278,1-24-344,0 3-700,-1-6-2499,1-7-1263</inkml:trace>
  <inkml:trace contextRef="#ctx0" brushRef="#br0" timeOffset="2535.97">730 517 7251,'7'-9'8479,"-4"5"-8252,0 0-1,0 0 0,0 0 1,1 1-1,0-1 1,-1 1-1,1 0 1,1 0-1,5-3 1,-10 8-147,0 1 0,-1 0 0,1 0 0,0-1 0,-1 1 1,0 0-1,0 0 0,0-1 0,-1 5 0,-1 2 34,2-8-106,1 0 0,-1 0-1,1 0 1,-1 0 0,1 0 0,-1 0 0,0 0-1,1 0 1,-1 0 0,0-1 0,0 1 0,1 0-1,-1 0 1,0-1 0,0 1 0,0-1 0,0 1-1,-2 0 1,3-1-95,0 0 0,0 0 0,0 1 0,0-1 0,-1 0-1,1 0 1,0 0 0,0 0 0,0 0 0,-1 1 0,1-1 0,0 0 0,0 0-1,0 0 1,-1 0 0,1 0 0,0 0 0,0 0 0,-1 0 0,1 0-1,0 0 1,0 0 0,0 0 0,-1 0 0,1 0 0,0 0 0,0 0 0,-1 0-1,1 0 1,0 0 0,0 0 0,-1 0 0,1-1 0,0 1 0,0 0-1,0 0 1,0 0 0,-1 0 0,1 0 0,0-1 0,0 1 0,0 0 0,0 0-1,-1 0 1,1-1 0,0 1 0,0 0 0,0 0 0,0 0 0,0-1-1,0 1 1,0 0 0,0 0 0,0 0 0,0-1 0,0 1 0,0 0 0,0 0-1,0-1 1,0 1 0,0 0 0,0-1 0,-1-2-5126</inkml:trace>
  <inkml:trace contextRef="#ctx0" brushRef="#br0" timeOffset="3020.16">1025 621 9604,'-23'14'5807,"21"-14"-5617,1 1 0,0-1 0,-1 1 0,1-1 0,-1 0 0,1 0 0,-1 0 0,0 0 0,1 0 0,-1 0 0,-2 0 0,2-1-145,1 0 0,-1 0 0,1 0 0,-1 0-1,1 0 1,-1 0 0,1 0 0,0 0 0,0 0 0,-1-1-1,1 1 1,0 0 0,0-1 0,0 1 0,0-1-1,1 0 1,-1 1 0,0-1 0,1 0 0,-1 1 0,1-1-1,-1 0 1,1 1 0,0-1 0,0-3 0,-2-10 154,2 0 0,0 1 0,1-1 0,0 1 1,7-29-1,-7 41-187,0 0-1,1-1 1,-1 1 0,1 0 0,0 0 0,-1 0-1,1 0 1,0 0 0,0 0 0,1 0-1,-1 1 1,0-1 0,0 1 0,1 0 0,-1-1-1,1 1 1,-1 0 0,1 1 0,0-1 0,-1 0-1,1 1 1,0-1 0,2 1 0,-2 0 1,-1-1 1,1 1-1,-1 0 1,0 1 0,1-1-1,-1 0 1,1 1-1,-1-1 1,1 1-1,-1 0 1,4 1 0,-5-1-11,0 0 0,1-1 0,-1 1 0,0 0 0,0 0 0,0 0 0,-1 0 1,1 0-1,0 0 0,0 0 0,0 0 0,-1 0 0,1 0 0,-1 1 0,1-1 1,-1 0-1,1 0 0,-1 1 0,1-1 0,-1 0 0,0 0 0,0 3 0,0 6-127,0 0-1,0 0 0,-1 0 1,-1 0-1,0 0 1,0 0-1,-6 16 0,7-23 77,0 0 0,0 0-1,-1 0 1,1 0 0,-1 0-1,0 0 1,0 0 0,0-1-1,0 1 1,0-1 0,-1 1-1,1-1 1,-1 0 0,0 0-1,1 0 1,-1 0-1,0-1 1,0 1 0,0-1-1,0 1 1,-1-1 0,1 0-1,0 0 1,0-1 0,-1 1-1,-4 0 1,5-2-122,0 1-1,0 0 1,1-1 0,-1 1-1,0-1 1,1 0 0,-1 0-1,1 0 1,-1 0 0,1-1-1,-1 1 1,1 0 0,0-1-1,-1 0 1,1 0 0,0 0-1,0 0 1,-1-2 0,-9-17-4013,8 7-166</inkml:trace>
  <inkml:trace contextRef="#ctx0" brushRef="#br0" timeOffset="3397.76">969 419 8628,'2'-1'436,"0"0"-1,0 1 1,0-1 0,1 0-1,-1 0 1,0 1 0,1 0-1,-1-1 1,0 1 0,1 0-1,-1 0 1,0 0 0,1 1 0,2-1-1,-2 1-204,0 0 0,0 0-1,0 1 1,-1-1 0,1 0 0,0 1-1,0 0 1,-1 0 0,5 3 0,-3-1-132,0 1 1,0 0 0,0-1 0,-1 2 0,1-1-1,-1 0 1,0 1 0,-1-1 0,1 1 0,1 7-1,19 77 37,-10-35-5186,-12-47-248</inkml:trace>
  <inkml:trace contextRef="#ctx0" brushRef="#br0" timeOffset="3859.63">1282 637 10821,'2'35'8066,"3"0"-6289,-2-14-2900,1 30 1,-4-49 1023,1 27-6602,0-23 1581</inkml:trace>
  <inkml:trace contextRef="#ctx0" brushRef="#br0" timeOffset="4249.49">1433 497 8884,'21'3'8554,"10"7"-5436,-24-7-3067,1 0 0,0 0 1,13 1-1,7-2 88,18 2 55,-44-4-306,1 1 0,-1 0 0,1 0 0,-1 0 0,1 0 0,-1 0 0,1 1 0,-1-1 0,0 1 0,0-1 0,0 1 0,0 0 0,0 0 0,2 2 0,-1-1-1467,-7-7-3397,-1 0-55</inkml:trace>
  <inkml:trace contextRef="#ctx0" brushRef="#br0" timeOffset="4650.47">1532 401 10709,'0'4'3105,"-1"4"33,2 3-2162,-2 2-191,1 0-177,0 1-144,-2 3-208,4-2-32,-1 5-112,-1 2-48,2 0-128,-1-2-208,0-2-112,1-3-208,0-3-257,-1 0-175,-1-4-2098,2-2-2784</inkml:trace>
  <inkml:trace contextRef="#ctx0" brushRef="#br0" timeOffset="5037.42">1893 689 9268,'-1'2'789,"-9"13"6917,5-14-5103,0-12-2552,4-4-22,-1 1 0,2-1-1,0 1 1,0-1-1,2 0 1,0 1-1,0 0 1,6-17 0,-3 9-23,-5 20 0,0 0-1,1 0 0,0 0 0,-1 1 0,1-1 1,0 0-1,0 0 0,0 1 0,0-1 0,0 1 1,1-1-1,-1 1 0,0-1 0,1 1 1,-1 0-1,1-1 0,-1 1 0,1 0 0,0 0 1,-1 0-1,1 0 0,0 1 0,0-1 0,0 0 1,0 1-1,0-1 0,0 1 0,-1 0 0,1 0 1,0-1-1,0 1 0,0 0 0,0 1 0,0-1 1,0 0-1,0 1 0,0-1 0,0 1 0,3 1 1,-2-1 8,1 1 1,0 0-1,-1 0 0,1 0 1,-1 1-1,0 0 1,0-1-1,0 1 1,0 0-1,-1 0 1,1 0-1,-1 1 1,1-1-1,-1 1 1,0-1-1,0 1 1,-1 0-1,1-1 1,-1 1-1,2 7 1,-2-5-276,0 0 1,0 0 0,-1 0 0,1 0-1,-1 0 1,0 0 0,-1 0-1,0 0 1,0 0 0,-3 11-1,3-15 118,1 0-1,-1-1 0,0 1 0,0 0 0,0 0 0,-1-1 0,1 1 0,0 0 0,-1-1 0,1 1 1,-1-1-1,1 0 0,-1 1 0,0-1 0,1 0 0,-1 0 0,0 0 0,0 0 0,0 0 1,0-1-1,0 1 0,0-1 0,0 1 0,0-1 0,0 1 0,0-1 0,0 0 0,0 0 0,0 0 1,0-1-1,0 1 0,0 0 0,0-1 0,-3 0 0,-8-2-5050</inkml:trace>
  <inkml:trace contextRef="#ctx0" brushRef="#br0" timeOffset="5038.42">1852 346 11269,'6'5'7781,"-2"5"-5562,-2 13-2444,-2-22 682,0 132 500,-2-26-2684,8-37-4704,-4-59 759</inkml:trace>
  <inkml:trace contextRef="#ctx0" brushRef="#br0" timeOffset="5469.22">2088 656 11813,'14'-4'6933,"8"-11"-5364,-1 0-1440,-20 14-127,1 1 1,-1-1-1,0 0 1,1 1-1,-1-1 0,1 1 1,-1-1-1,1 1 0,-1 0 1,1-1-1,0 1 1,-1 0-1,1 0 0,-1 0 1,1 1-1,-1-1 0,1 0 1,-1 0-1,1 1 0,-1-1 1,1 1-1,-1-1 1,1 1-1,-1 0 0,0-1 1,1 1-1,-1 0 0,0 0 1,0 0-1,1 0 1,-1 0-1,0 0 0,1 3 1,-1-2-1,0 1 0,0-1 0,0 1 0,0-1 0,-1 1 1,1-1-1,-1 1 0,0-1 0,0 1 0,0 0 0,0-1 0,0 1 0,0-1 1,-1 1-1,1-1 0,-1 1 0,0-1 0,0 1 0,0-1 0,-2 5 0,-18 26-2,17-28 0,0 0 0,1 1 0,-1-1 0,1 1 0,1-1 0,-1 1 0,1 0 0,0 0 0,0 0 0,1 0 0,-2 10 0,3-15 1,0 1 0,0-1 1,0 1-1,0-1 0,0 0 0,0 1 0,0-1 0,0 0 0,1 1 0,-1-1 0,1 0 0,-1 1 0,1-1 0,-1 0 0,1 1 0,0-1 0,-1 0 0,1 0 0,0 0 0,0 0 0,2 2 0,-1-2 3,1 1 1,0-1-1,0 0 1,0 0-1,0 0 0,0 0 1,5 0-1,10 3 2,-1 0-1966,-1-1 0,29 1 0,-35-4-3525</inkml:trace>
  <inkml:trace contextRef="#ctx0" brushRef="#br0" timeOffset="5924.57">2473 542 10709,'-10'19'8125,"9"-21"-6737,3-11-1697,1-13 693,-3 26-376,0 0-1,0 0 0,0 0 1,0 0-1,0 0 0,0 0 1,0 0-1,0 0 0,0 0 1,0 0-1,0 0 0,0 0 1,0 0-1,0 0 0,0 0 1,0 0-1,0 0 0,0 0 1,0 0-1,-1 0 0,1 0 1,0 0-1,0 0 0,0 0 1,0 0-1,0 0 0,0 0 1,0 0-1,0 0 0,0 0 1,0 0-1,0 0 0,0 0 1,0 0-1,0 0 0,-2 15 113,2-14-138,-4 27-2320,4-28 2236,0 1 0,0-1 0,0 1 0,0-1 0,0 1 0,0-1 0,-1 1 0,1-1 0,0 1 0,0-1 1,0 1-1,0-1 0,-1 1 0,1-1 0,0 1 0,0-1 0,-1 0 0,1 1 0,0-1 0,-1 1 0,1-1 0,-1 0 0,1 1 0,0-1 1,-1 0-1,1 0 0,-1 1 0,1-1 0,-1 0 0,1 0 0,-1 0 0,1 1 0,-1-1 0,1 0 0,-1 0 0,1 0 0,-1 0 0,1 0 1,-1 0-1,1 0 0,-2 0 0,-2-2-5314</inkml:trace>
  <inkml:trace contextRef="#ctx0" brushRef="#br0" timeOffset="6473.29">2580 664 10021,'0'0'231,"0"0"0,-1 0 0,1 0 1,0 0-1,0 0 0,-1 0 0,1-1 1,0 1-1,-1 0 0,1 0 0,0 0 1,0 0-1,-1 0 0,1 0 0,0-1 1,0 1-1,-1 0 0,1 0 1,0 0-1,0-1 0,-1 1 0,1 0 1,0 0-1,0-1 0,0 1 0,0 0 1,-1 0-1,1-1 0,0-10 2350,8-17-2538,-5 20 631,1-5-546,0 0 0,1 0 0,0 1 0,1 0 0,12-20 0,-16 29-109,1 0-1,0 0 1,-1 0 0,1 0 0,0 0 0,0 1 0,1-1-1,-1 1 1,1 0 0,-1 0 0,1 0 0,-1 0-1,1 1 1,0-1 0,0 1 0,0 0 0,0 0-1,0 1 1,0-1 0,0 1 0,0 0 0,0 0 0,6 1-1,-8-1-15,-1 0-1,0 0 1,1 1 0,-1-1-1,1 1 1,-1-1-1,0 1 1,1-1-1,-1 1 1,0 0-1,0 0 1,1-1-1,-1 1 1,0 0-1,0 0 1,0 0-1,0 0 1,0 0-1,0 1 1,0-1 0,-1 0-1,1 0 1,0 1-1,-1-1 1,1 0-1,-1 1 1,1-1-1,-1 0 1,0 1-1,1-1 1,-1 3-1,1 4 13,-1 0-1,0 0 1,-1 0-1,-2 13 1,1-10-11,2-7-119,-1 0-1,-1 1 1,1-1 0,-1 0 0,1 0 0,-1 0 0,0-1-1,-1 1 1,1 0 0,0-1 0,-1 1 0,0-1 0,0 0 0,0 0-1,0 0 1,-1 0 0,1-1 0,-1 1 0,0-1 0,-4 2-1,0 0-189,-1 0 0,0 0 0,-1-1 0,1 0-1,0-1 1,-1 0 0,0-1 0,-9 1 0,16-2-28,1 0 0,0 0 0,-1 0 0,1 0 1,0-1-1,0 1 0,-1-1 0,1 1 0,0-1 1,0 0-1,0 0 0,0 0 0,0 0 0,0 0 0,-3-4 1,0 1-4081</inkml:trace>
  <inkml:trace contextRef="#ctx0" brushRef="#br0" timeOffset="6832.37">2566 553 7700,'9'-13'3134,"-8"11"-2873,0 0 1,0 0 0,0 0-1,0 0 1,1 0 0,-1 0-1,0 1 1,1-1-1,0 1 1,-1-1 0,1 1-1,0-1 1,0 1-1,0 0 1,0 0 0,0 0-1,0 0 1,3-1 0,6-1 243,-6 2-166,0-1-1,0 1 1,0 0 0,1 0-1,6 0 1,-10 1-243,0 0 0,1 1 0,-1-1 0,0 0-1,0 1 1,0 0 0,0-1 0,0 1 0,0 0 0,-1 0 0,1 0 0,0 0 0,0 1-1,-1-1 1,1 0 0,0 1 0,-1-1 0,2 3 0,3 5-42,0 1 1,0 0-1,-2 0 0,1 1 0,-1-1 1,-1 1-1,0 0 0,0 0 1,1 13-1,10 34-6245,-10-49 687</inkml:trace>
  <inkml:trace contextRef="#ctx0" brushRef="#br0" timeOffset="7285.16">2902 631 11269,'-6'17'8070,"2"16"-6786,3-21-903,-2 13-428,2 0 1,1-1-1,1 1 0,2 0 0,0-1 0,7 25 0,-1 17-2124,-5-35-439,-3-26-426,0-4-1995</inkml:trace>
  <inkml:trace contextRef="#ctx0" brushRef="#br0" timeOffset="7807.76">2817 669 10133,'-1'12'9773,"-2"6"-7714,2-9-2143,0 0 1,0 0-1,1 0 0,0 0 0,1 0 1,0 1-1,3 11 0,-4-21 104,0 1 0,1-1 0,-1 1 0,0-1 0,1 1 0,-1-1 0,1 1 0,-1-1 0,0 1 0,1-1 0,-1 0 0,1 1 0,-1-1 0,1 0 1,-1 0-1,1 1 0,0-1 0,-1 0 0,1 0 0,-1 0 0,1 0 0,0 1 0,-1-1 0,1 0 0,-1 0 0,1 0 0,0 0 0,-1 0 0,1-1 0,-1 1 0,1 0 0,0 0 0,25-9 279,-9 2-170,1 7-300,1 0-1675,-7-3-3503,-9 2-401</inkml:trace>
  <inkml:trace contextRef="#ctx0" brushRef="#br0" timeOffset="8202.7">3029 615 9396,'4'1'7989,"12"4"-6066,58-3-304,-39-1-1739,54 7 0,-77-4-189,-6-1-1056,-5 1-3956,-2-3-15</inkml:trace>
  <inkml:trace contextRef="#ctx0" brushRef="#br0" timeOffset="8203.7">3126 483 11381,'3'23'8206,"-5"15"-6525,0-14-1262,3 44-137,1-41-1733,-4 47 0,-2-61-3503,2-10-659</inkml:trace>
  <inkml:trace contextRef="#ctx0" brushRef="#br0" timeOffset="8878.89">3656 794 9877,'-5'1'793,"0"-1"1,1 1-1,-1-1 1,0 0 0,1 0-1,-1 0 1,0-1 0,-7-1-1,11 1-719,-1 1 0,1-1 0,0 0 0,0 0 0,-1 0 0,1 0 0,0 0-1,0 0 1,0 0 0,0 0 0,0 0 0,0 0 0,0-1 0,0 1 0,0 0 0,1-1 0,-1 1-1,1 0 1,-1-1 0,1 1 0,-1-1 0,1 1 0,0-1 0,0 1 0,-1-1 0,1 1 0,0-1-1,1 0 1,-1 1 0,0-3 0,1-5 199,-1 0-1,1-1 1,1 1-1,5-18 1,-6 24-226,0 0 1,1 0 0,0 0-1,-1 0 1,1 0-1,0 0 1,0 1 0,0-1-1,1 1 1,-1 0-1,1-1 1,-1 1 0,1 0-1,0 1 1,0-1 0,0 0-1,4-1 1,0 0-37,-1 1 1,1 0 0,-1 0-1,1 1 1,0-1-1,-1 1 1,1 1-1,9 0 1,-14 0-10,0 0 0,-1 0 0,1 0 0,0 1 0,0-1 0,0 0 0,-1 1 0,1 0 0,0-1 0,-1 1 0,1 0 0,0 0 0,-1 0 0,1 0 0,-1 0 0,1 0 0,-1 1 0,0-1 0,1 0 0,-1 1 0,0-1 0,0 1 0,0-1 0,0 1 0,0 0 0,-1-1 0,1 1 0,0 0 0,-1-1 0,1 1 0,-1 0 0,0 0 0,1 0 0,-1 0 0,0 2 0,0 3-44,-1 0 1,1 0-1,-1 1 1,-1-1-1,1 0 1,-4 7 0,2-3-32,2-8 4,0-1-1,0 0 1,0 0-1,0-1 1,0 1-1,0 0 1,0 0-1,-1 0 1,1-1-1,-1 1 1,0-1-1,1 1 1,-1-1-1,0 0 1,0 0 0,0 1-1,0-1 1,0 0-1,-4 1 1,1 0-179,0-1 1,-1 0-1,1 0 1,-1 0 0,0 0-1,-8-1 1,7 0 114,0-1 0,0 1 0,0-1 0,0-1 0,0 1 0,0-1 0,1-1 0,-1 1 0,1-1 0,-1 0 1,1-1-1,0 1 0,0-1 0,1 0 0,-1-1 0,1 1 0,0-1 0,0 0 0,0-1 0,1 1 0,0-1 0,0 0 1,0 0-1,1 0 0,0 0 0,0-1 0,-3-9 0,2 5 133,1 0-1,0 0 1,0 0-1,1-1 1,0 1-1,1 0 1,1-1-1,-1 1 1,2-1-1,0 1 1,0-1-1,1 1 1,0 0-1,1-1 1,1 1-1,4-10 1,-8 20 94,0 0 0,0 1 0,0-1 0,1 0 0,-1 0-1,0 1 1,0-1 0,1 0 0,-1 1 0,1-1 0,-1 1 0,1-1 0,-1 0 0,1 1 0,-1-1 0,1 1 0,-1-1-1,1 1 1,-1-1 0,1 1 0,0 0 0,-1-1 0,1 1 0,0 0 0,-1-1 0,1 1 0,0 0 0,0 0 0,-1 0 0,1 0-1,0 0 1,0 0 0,-1 0 0,1 0 0,0 0 0,0 0 0,-1 0 0,1 0 0,0 0 0,1 1 0,-1 0 37,1 0 0,-1 1 0,0-1 0,0 0 0,0 1 0,0-1 0,0 1 1,0-1-1,0 1 0,-1-1 0,1 1 0,0 0 0,-1-1 0,1 1 0,-1 0 1,0 0-1,1 2 0,0 148 1149,-2-26-3254,3-110 57,0-10-2049,-1-3-1660</inkml:trace>
  <inkml:trace contextRef="#ctx0" brushRef="#br0" timeOffset="9635.87">3845 768 10597,'1'-2'701,"-1"0"0,1 0 0,0 0 0,0 0-1,0 0 1,0 0 0,0 0 0,0 1 0,1-1 0,-1 0 0,0 1 0,3-2 0,-2 1-655,-1 1 1,1-1-1,0 1 1,0 0-1,0 0 0,1 0 1,-1 0-1,0 0 1,0 0-1,0 1 0,1-1 1,-1 1-1,0-1 1,1 1-1,-1 0 1,0 0-1,1 0 0,-1 0 1,0 0-1,1 1 1,-1-1-1,0 1 0,1-1 1,-1 1-1,0 0 1,0 0-1,0 0 1,3 2-1,-3-1-32,-1-1 1,1 1-1,0 0 1,-1 0-1,0 0 0,1-1 1,-1 1-1,0 1 1,0-1-1,0 0 0,-1 0 1,1 0-1,0 0 1,-1 1-1,1-1 1,-1 0-1,0 1 0,0-1 1,0 0-1,0 1 1,0-1-1,-1 4 0,1-3-38,-1-1 1,1 1-1,-1-1 0,0 0 0,0 1 0,0-1 0,0 1 0,0-1 0,0 0 0,-1 0 0,1 0 0,-1 0 1,1 0-1,-1 0 0,0 0 0,0-1 0,0 1 0,0 0 0,0-1 0,-3 2 0,2-1-89,0-1-10,0 0 1,0 0 0,0 0 0,0 0 0,0 0-1,0 0 1,-4-1 0,27-5-191,-18 4 328,0 0 0,1 0 0,-1 0 0,1 1 0,-1-1-1,1 1 1,-1-1 0,1 1 0,-1 0 0,5 0 0,-5 1 8,0-1 0,0 0 1,0 1-1,0-1 0,0 1 1,0-1-1,-1 1 0,1 0 1,0 0-1,0 0 0,-1 0 1,1 0-1,-1 0 0,1 0 1,-1 1-1,0-1 0,1 1 1,-1-1-1,0 1 1,0-1-1,0 1 0,1 2 1,-1-1 9,0-1 0,-1 1 1,1 0-1,-1 0 1,0-1-1,0 1 0,0 0 1,0 0-1,-1-1 0,1 1 1,-1 0-1,1 0 1,-1-1-1,-2 6 0,0-1-463,0 0-1,0 0 0,-1-1 0,0 0 1,-6 10-1,8-14 222,1-1-1,-1 1 1,1-1 0,-1 1 0,0-1-1,0 0 1,1 1 0,-1-1-1,0 0 1,0 0 0,0-1 0,0 1-1,0 0 1,-1-1 0,1 1-1,0-1 1,0 1 0,0-1 0,0 0-1,-1 0 1,1 0 0,-3-1-1,-3 0-5117</inkml:trace>
  <inkml:trace contextRef="#ctx0" brushRef="#br0" timeOffset="10120.57">4272 704 10133,'-8'5'7294,"4"-11"-4321,4-18-2782,1 15 452,-1 19-684,0-5-236,1 0 0,-1 0 0,-1 0 0,1 0 0,-1 0 0,0 0 0,-2 9 0,3-12-1224,1-2-2654,-1-1-1066</inkml:trace>
  <inkml:trace contextRef="#ctx0" brushRef="#br0" timeOffset="10741.91">4436 788 7539,'-3'37'10651,"1"-37"-10518,1-1 0,-1 0 0,0 0 0,1 0 0,-1 0 1,1 0-1,0 0 0,-1 0 0,1-1 0,-2-1 0,-2-9 131,1 0-1,0-1 1,0 0-1,1 0 0,1 0 1,0 0-1,1 0 0,1 0 1,0 0-1,2-21 1,1 13-239,0 0 1,1 0-1,1 0 1,0 1-1,2 0 1,17-36-1,-23 54-25,1 0 0,-1 0 0,1 0 0,-1 0 0,1 0 0,0 0 0,0 0 0,-1 0 0,2 1 0,-1-1 0,0 1 0,0-1 0,0 1 0,1 0 0,2-1 0,-3 1 0,-1 1 0,1-1 0,-1 1 0,0 0 0,1 0 0,-1 0 0,1 0 0,-1 0 0,1 0 0,-1 0 0,0 0 0,1 1 0,-1-1 0,1 0 0,-1 1 0,0-1 0,1 1 0,-1 0 0,0-1 0,0 1 0,0 0 0,1 0 0,-1 0 0,0 0 0,0 0 0,0 0 0,0 0 0,1 1 0,6 10 4,-1 0-1,0 1 0,-1 0 0,0 0 0,-1 1 1,0-1-1,-1 1 0,0 0 0,-2 0 0,1 0 1,-2 0-1,0 1 0,-1-1 0,-2 28 0,0-31-3,-1-1-1,0 0 0,0 0 1,-1-1-1,0 1 0,-1-1 1,0 0-1,0 0 0,-1 0 1,0-1-1,-14 15 0,18-21-103,-1-1-1,0 0 0,1 0 0,-1 0 0,0 0 0,0 0 0,0-1 0,0 1 0,0-1 0,0 0 0,0 0 1,0 0-1,0 0 0,1 0 0,-1-1 0,0 1 0,0-1 0,-3-1 0,3 2-434,1-1 0,0 0 0,-1 0 0,1 0 0,-1 0 0,1-1 0,0 1-1,0 0 1,0-1 0,0 0 0,0 1 0,-2-4 0,-1 0-4874</inkml:trace>
</inkml:ink>
</file>

<file path=word/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3:20.012"/>
    </inkml:context>
    <inkml:brush xml:id="br0">
      <inkml:brushProperty name="width" value="0.05" units="cm"/>
      <inkml:brushProperty name="height" value="0.05" units="cm"/>
    </inkml:brush>
  </inkml:definitions>
  <inkml:trace contextRef="#ctx0" brushRef="#br0">0 526 6067,'0'0'172,"0"0"0,0 0 1,1 0-1,-1 0 0,0 0 0,0 0 1,0 0-1,0 0 0,0 0 0,1 0 0,-1 0 1,0 0-1,0 1 0,0-1 0,0 0 1,0 0-1,1 0 0,-1-1 0,0 1 1,0 0-1,0 0 0,0 0 0,1 0 1,-1 0-1,0 0 0,0 0 0,0 0 1,0 0-1,0 0 0,1 0 0,-1 0 1,0 0-1,0-1 0,0 1 0,0 0 1,0 0-1,0 0 0,0 0 0,0 0 1,1 0-1,-1-1 0,0 1 0,6-12 2118,3-19-2897,-7 25 1514,5-20-132,4-41 0,-7 42-475,0 0 0,10-29-1,4-4 151,-11 31-339,1 0-1,1 1 0,2 0 0,18-32 0,-28 57-109,-1 0 0,1 0-1,-1 0 1,1 1 0,-1-1 0,1 0 0,-1 0-1,1 1 1,0-1 0,-1 1 0,1-1 0,0 0-1,0 1 1,-1-1 0,1 1 0,0 0 0,0-1-1,0 1 1,0 0 0,0-1 0,1 1 0,-1 0 1,0 0 0,-1 0 0,1 1 0,0-1 0,0 0 0,-1 1 0,1-1 0,0 1 0,0-1 0,-1 1 0,1-1 0,-1 1 0,1-1 0,0 1 0,-1 0 0,1-1-1,-1 1 1,1 0 0,-1 0 0,4 6 12,-1 0 0,0-1 0,-1 1 0,3 8-1,-4-11-11,27 118-103,-18-73-47,17 53-1,3-12-1703,-20-51-2440,-7-25-851</inkml:trace>
  <inkml:trace contextRef="#ctx0" brushRef="#br0" timeOffset="386.36">95 406 10469,'0'-1'428,"0"-1"0,1 0 1,-1 0-1,0 0 0,0 1 1,1-1-1,-1 0 0,1 1 1,0-1-1,-1 0 0,1 1 1,0-1-1,0 1 0,0-1 1,2-2-1,0 2-212,-1 0-1,0 0 1,1 0 0,-1 1-1,1-1 1,-1 1-1,1 0 1,0-1 0,2 0-1,8-1-403,-1 0-1,1 1 0,22-1 1,-17 2 721,9-2-748,36 2 0,-51 2-1685,0 0-1,24 6 1,-24-3-3270</inkml:trace>
  <inkml:trace contextRef="#ctx0" brushRef="#br0" timeOffset="748.36">684 71 8628,'-1'-5'1696,"0"1"-1226,0 0 0,0-1 0,0 1 0,1-1 0,-1 1 0,1-1 0,0 1 0,0-1 0,1 1 0,-1-1 0,1 1 0,2-9 0,-2 13-434,-1 0 1,0 0-1,0 0 0,1 0 0,-1 0 1,0 1-1,0-1 0,0 0 0,1 0 1,-1 0-1,0 0 0,0 0 0,1 0 1,-1 0-1,0 0 0,0 1 0,0-1 1,0 0-1,1 0 0,-1 0 0,0 1 1,0-1-1,0 0 0,0 0 0,0 0 1,1 1-1,-1-1 0,0 0 0,0 0 1,0 0-1,0 1 0,0-1 0,0 0 1,0 0-1,0 1 0,0-1 0,0 0 1,0 0-1,0 1 0,0-1 0,0 1 1,3 11 276,5 40 224,2 68 0,-2-8-568,16 45-2877,-20-145-182,-1-3-1997</inkml:trace>
  <inkml:trace contextRef="#ctx0" brushRef="#br0" timeOffset="1252.36">701 77 9877,'1'-3'495,"0"0"0,0 0 1,0 0-1,0 1 1,0-1-1,1 0 1,-1 1-1,1-1 1,0 1-1,0 0 1,0-1-1,4-2 0,-3 2-248,1 0 0,0 0-1,0 1 1,0-1-1,0 1 1,0 0 0,0 0-1,6-1 1,-7 2-220,-1 0 1,0 1 0,1-1-1,-1 1 1,1-1-1,-1 1 1,1 0 0,-1 0-1,1 0 1,-1 0-1,1 0 1,-1 0-1,1 1 1,-1-1 0,0 1-1,1 0 1,-1 0-1,0 0 1,1 0 0,-1 0-1,0 0 1,0 1-1,0-1 1,0 1-1,0-1 1,0 1 0,0 0-1,-1 0 1,1 0-1,-1 0 1,1 0 0,-1 0-1,0 0 1,2 3-1,0 9-99,1 1 1,-2-1-1,0 1 0,0 0 0,-2-1 1,1 1-1,-2 0 0,0 0 0,-1-1 0,-7 27 1,7-35-73,0-1 1,0 1-1,-1-1 1,0 0 0,-6 10-1,8-14 119,1 0 0,-1 1 0,0-1 0,0 0 1,0 0-1,0 0 0,-1 0 0,1 1 0,0-1 0,0-1 0,-1 1 0,1 0 0,0 0 0,-1 0 0,1-1 0,-1 1 0,1-1 0,-1 1 0,1-1 0,-1 0 0,1 1 0,-1-1 0,1 0 0,-1 0 0,0 0 1,-2-1-1,4 1 22,0 0 1,-1 0 0,1 0-1,0 0 1,-1 0 0,1 0-1,0 0 1,0 0 0,-1 0-1,1 0 1,0-1 0,-1 1-1,1 0 1,0 0 0,0 0 0,-1-1-1,1 1 1,0 0 0,0 0-1,0-1 1,-1 1 0,1 0-1,0 0 1,0-1 0,0 1-1,0 0 1,-1 0 0,1-1-1,0 1 1,0 0 0,0-1-1,0 1 1,0 0 0,0-1 0,0 1-1,0 0 1,0-1 0,0 1-1,0 0 1,0-1 0,0 1-1,0 0 1,0-1 0,1 1-1,-1 0 1,0 0 0,0-1-1,0 1 1,0 0 0,1 0 0,-1-1-1,0 1 1,0 0 0,0 0-1,1-1 1,-1 1 0,16-10-13,-11 9 55,-1 1 0,0-1 0,1 1-1,-1 0 1,1 0 0,-1 1 0,1-1 0,-1 1 0,0 0 0,1 0 0,-1 0 0,0 1 0,0 0 0,0 0-1,0 0 1,0 0 0,0 0 0,-1 1 0,1 0 0,-1-1 0,0 1 0,1 1 0,-1-1 0,-1 0 0,1 1-1,3 5 1,-3-4-9,1 0-1,-2 0 0,1 1 0,-1-1 0,1 1 0,-2-1 0,1 1 1,0 0-1,-1 0 0,0 0 0,-1 0 0,1 0 0,-1 0 1,0 0-1,-1 0 0,1 0 0,-1-1 0,0 1 0,-3 9 1,2-11-108,0 0 0,-1 0 1,1 0-1,-1 0 1,0 0-1,0 0 1,0-1-1,0 1 0,-1-1 1,1 0-1,-7 4 1,5-4-788,0 0 0,0 0 0,0-1 1,0 0-1,-9 3 0,6-4-4047</inkml:trace>
  <inkml:trace contextRef="#ctx0" brushRef="#br0" timeOffset="1633.18">1198 218 10021,'18'-3'2929,"1"1"-176,-1 0-1888,-4-1-321,0 1-112,-2 0-128,-5 2-80,-1 0-80,1 0-80,0 2-128,-3 1-160,1 4-144,-4 1-224,-1-1-2225,0 2-2898</inkml:trace>
  <inkml:trace contextRef="#ctx0" brushRef="#br0" timeOffset="1634.18">1162 364 11269,'9'1'2946,"0"0"15,4-1-2289,1-1-240,-3-1-63,-3-2-97,7 0-192,-3 2-224,-1 2-209,1-2-79,-1 0-304,-3 0-2289,0 2-2658</inkml:trace>
</inkml:ink>
</file>

<file path=word/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3:18.479"/>
    </inkml:context>
    <inkml:brush xml:id="br0">
      <inkml:brushProperty name="width" value="0.05" units="cm"/>
      <inkml:brushProperty name="height" value="0.05" units="cm"/>
    </inkml:brush>
  </inkml:definitions>
  <inkml:trace contextRef="#ctx0" brushRef="#br0">57 0 9156,'-13'2'8239,"12"-2"-8158,0 1-1,0-1 1,0 1 0,0 0-1,0 0 1,1-1 0,-1 1-1,0 0 1,0 0 0,1 0-1,-1 0 1,0 0-1,1 0 1,-1 0 0,1 0-1,-1 2 1,-7 17-644,1 1 0,-6 29 0,12-47 232,0 3-3404,0-5-1320</inkml:trace>
</inkml:ink>
</file>

<file path=word/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3:12.925"/>
    </inkml:context>
    <inkml:brush xml:id="br0">
      <inkml:brushProperty name="width" value="0.05" units="cm"/>
      <inkml:brushProperty name="height" value="0.05" units="cm"/>
    </inkml:brush>
  </inkml:definitions>
  <inkml:trace contextRef="#ctx0" brushRef="#br0">180 54 9732,'-2'1'541,"1"0"0,-1 1 0,1-1 0,0 0 0,-1 1 0,1-1-1,0 1 1,0-1 0,0 1 0,0 0 0,0 2 0,-7 24 2009,7 32-1465,1-54-707,-5 169-86,1-32-3676,6-117-1189,-2-18-459</inkml:trace>
  <inkml:trace contextRef="#ctx0" brushRef="#br0" timeOffset="424.94">404 0 10133,'5'8'6829,"1"16"-5929,-5-17-20,4 12-706,-2 1 1,0 0 0,-1-1-1,-1 1 1,-3 29-1,-18 99-944,8-75-412,43-182-1016,-29 103 2295,0 0-1,0 1 1,1-1-1,0 0 1,4-6-1,-6 10-33,0 1 0,0 0 0,0 0 0,0-1 0,0 1 1,0 0-1,1 0 0,-1 0 0,0 0 0,1 0 0,-1 0 0,0 1 0,1-1 0,0 0 0,-1 1 0,1-1 0,-1 1 0,1 0 0,-1-1 0,1 1 1,0 0-1,-1 0 0,1 0 0,2 0 0,-2 1-40,-1-1 0,0 1 0,0-1 0,1 1 0,-1 0 0,0-1 0,0 1 0,0 0 0,0 0 1,0-1-1,0 1 0,0 0 0,-1 0 0,1 0 0,0 0 0,0 1 0,-1-1 0,1 0 0,0 0 0,-1 0 0,0 0 0,1 1 1,-1-1-1,0 0 0,1 2 0,3 36 475,-4-36-492,1 9-699,-1 1 0,-1-1 0,0 1 0,0-1 0,-1 1 0,-1-1 0,0 0 0,-7 19 0,7-26-4269</inkml:trace>
  <inkml:trace contextRef="#ctx0" brushRef="#br0" timeOffset="1148.71">718 336 8228,'1'-3'2212,"5"-11"4177,-4 15-5472,-1 7 298,0 26-951,-1-17-88,1 0 0,1 0 0,0 0 0,7 26 0,-9-42-177,0 0 0,1-1 0,-1 1 0,0 0 1,0-1-1,0 1 0,1 0 0,-1 0 0,0-1 0,1 1 0,-1-1 0,1 1 0,-1 0 0,1-1 0,-1 1 0,1-1 0,-1 1 0,1-1 0,-1 1 0,1-1 1,0 1-1,-1-1 0,1 0 0,0 1 0,-1-1 0,1 0 0,0 0 0,-1 1 0,1-1 0,0 0 0,0 0 0,-1 0 0,1 0 0,0 0 0,0 0 0,-1 0 1,1 0-1,0 0 0,-1-1 0,1 1 0,0 0 0,0 0 0,-1 0 0,1-1 0,0 1 0,-1-1 0,1 1 0,1-1 0,2-3-12,1 1 0,-1-1-1,1 0 1,6-9-1,-9 11 10,4-5-33,-1 1 1,1-1 0,-2 0-1,1 0 1,-1 0 0,0-1-1,0 1 1,-1-1-1,0 0 1,3-10 0,-4 10 28,0 0 0,1 1 0,0-1 0,0 1 0,1 0 0,0 0 0,4-7 0,-7 18 80,0 0 0,0 0 1,-1 0-1,0 0 1,0 0-1,0 5 1,-3 92-722,4-86-1600,0 1 0,5 17 0,-5-28-2847</inkml:trace>
  <inkml:trace contextRef="#ctx0" brushRef="#br0" timeOffset="1586.36">1071 329 11381,'-15'8'2815,"10"-5"-1650,0 0 0,0-1-1,0 0 1,-10 3 0,14-4-1187,0-1 0,0 0 0,0 0 0,0 1 0,0-1 0,0 1 0,0-1 0,0 1 0,0-1 0,0 1 0,0 0 0,0-1 0,0 1 0,0 0 0,1 0 0,-1 0 0,0 0 0,1 0 0,-1-1 0,0 1 0,1 0 0,-1 0 0,1 1 0,0-1 0,-1 0 0,1 0 0,0 0 0,-1 0 0,1 0 0,0 0 0,0 0 0,0 2 0,0-1-12,1 0-1,-1 0 0,0-1 1,1 1-1,-1 0 1,1-1-1,0 1 1,-1-1-1,1 1 1,0-1-1,0 1 0,0-1 1,0 1-1,0-1 1,0 0-1,1 0 1,-1 1-1,0-1 1,1 0-1,1 1 0,27 7 362,1 0 222,-29-9-529,-1 1-1,0-1 0,1 1 0,-1 0 1,0-1-1,0 1 0,1 0 0,-1 0 1,0 0-1,0 0 0,0 0 0,0 0 1,0 0-1,-1 0 0,1 1 0,1 1 1,-1 0-7,0 0 1,-1-1-1,1 1 1,-1 0-1,0 0 0,0 0 1,0 0-1,0-1 1,0 1-1,-1 0 1,1 0-1,-1 0 1,0-1-1,0 1 1,0 0-1,0-1 0,0 1 1,0-1-1,-4 5 1,3-4-179,0 0 1,0 0 0,-1 0-1,1 0 1,-1-1-1,0 1 1,0-1-1,0 0 1,0 0 0,0 0-1,-1 0 1,1 0-1,-8 2 1,-21 0-4281,14-3-749</inkml:trace>
  <inkml:trace contextRef="#ctx0" brushRef="#br0" timeOffset="2106.97">0 67 8628,'5'-12'7281,"7"4"-5215,-10 8-1968,-1-1-1,1 1 1,0 0 0,0-1-1,-1 1 1,1 0-1,0 0 1,0 0-1,0 0 1,-1 0-1,1 0 1,0 1-1,0-1 1,1 1-1,3 1 5,1-1-1,-1 1 1,0-2-1,1 1 1,-1-1-1,1 0 1,-1 0-1,9-2 1,11 1 75,69-1-33,-53 4-523,-35-1-5970,-9 0 904</inkml:trace>
</inkml:ink>
</file>

<file path=word/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8:01.791"/>
    </inkml:context>
    <inkml:brush xml:id="br0">
      <inkml:brushProperty name="width" value="0.05" units="cm"/>
      <inkml:brushProperty name="height" value="0.05" units="cm"/>
    </inkml:brush>
  </inkml:definitions>
  <inkml:trace contextRef="#ctx0" brushRef="#br0">129 407 8756,'-23'4'5687,"7"-8"-3697,14 2-1911,1 0 0,-1 0 0,0 0-1,1 0 1,-1 0 0,1 0 0,-1 0-1,1 0 1,0 0 0,0-1 0,0 1 0,0-1-1,0-4 1,0 2 32,0 0 0,0 0 0,1 0 0,-1 0 0,1 0 0,0 0 0,1 0-1,-1 0 1,1 0 0,0 0 0,1 0 0,-1 0 0,1 1 0,0-1 0,0 0 0,0 1 0,1-1 0,3-5 0,-4 9-99,-1 0 1,1 0 0,0 0 0,-1 0 0,1 0 0,-1 0-1,1 1 1,0-1 0,0 0 0,0 1 0,-1 0-1,1-1 1,0 1 0,0 0 0,0 0 0,2 0-1,0 0-3,1 0 0,-1 0-1,1 1 1,-1 0 0,8 1-1,-10 0-5,1-1 0,-1 0 0,0 0-1,1 1 1,-1-1 0,0 1 0,0 0 0,0-1 0,0 1-1,0 0 1,-1 0 0,1 0 0,-1 1 0,1-1-1,-1 0 1,0 1 0,0-1 0,0 0 0,0 1 0,0 0-1,0-1 1,-1 1 0,1-1 0,-1 6 0,1-3-5,-1 0 1,0 1-1,-1-1 1,0 0 0,1 0-1,-1 0 1,-1 0-1,1 0 1,-1 0-1,0 0 1,-4 8-1,4-10-83,0 1-1,0-1 0,-1 0 1,1 0-1,-1 0 0,0 0 0,0-1 1,0 1-1,0-1 0,0 1 0,-6 2 1,7-4-105,-1 0 0,0 0 0,0 0 0,0-1 0,1 1 0,-1-1 0,0 0 0,0 1 0,0-1 0,0-1 0,0 1 0,0 0 0,0-1 0,1 0 0,-1 1 0,-5-3 1,-13-5-3755,10 2-698</inkml:trace>
  <inkml:trace contextRef="#ctx0" brushRef="#br0" timeOffset="389.95">1 3 9492,'1'-2'6956,"3"10"-5177,3 13-1371,3 29 503,7 96-1,-12 52-3259,-6-187-2293,1-8-723</inkml:trace>
</inkml:ink>
</file>

<file path=word/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7:45.281"/>
    </inkml:context>
    <inkml:brush xml:id="br0">
      <inkml:brushProperty name="width" value="0.05" units="cm"/>
      <inkml:brushProperty name="height" value="0.05" units="cm"/>
    </inkml:brush>
  </inkml:definitions>
  <inkml:trace contextRef="#ctx0" brushRef="#br0">58 349 5779,'-3'8'4059,"-4"9"46,7-16-4056,0-1-1,0 0 0,0 0 0,0 1 0,0-1 0,-1 0 1,1 0-1,0 0 0,0 1 0,0-1 0,0 0 0,0 0 1,-1 0-1,1 1 0,0-1 0,0 0 0,0 0 0,0 0 1,-1 0-1,1 1 0,0-1 0,0 0 0,-1 0 0,1 0 1,0 0-1,0 0 0,0 0 0,-1 0 0,1 0 0,0 0 1,0 0-1,-1 0 0,1 0 0,0 0 0,0 0 0,-1 0 1,1 0-1,0 0 0,0 0 0,-1 0 0,1 0 0,0 0 1,0 0-1,-1 0 0,1-1 0,0 1 0,0 0 0,-3-5 307,1 1 1,0-1-1,1 0 0,-1 0 0,1 0 0,0 0 0,0 0 0,1 0 0,0-1 0,0 1 0,0-8 0,7-42 51,-6 51-397,0 0 0,0 0-1,1 0 1,-1 0 0,1 0-1,0 0 1,0 0 0,1 1-1,-1-1 1,6-5 0,-7 8-9,1-1 0,-1 1 0,1-1 0,-1 1 0,1 0 0,0 0 0,-1 0 0,1 0 0,0 0 0,0 0 0,2-1 0,-2 2 0,-1 0 0,0 0 0,1 0 0,-1 0 0,0 1 0,1-1 0,-1 0 0,0 0 0,0 1 0,1-1 0,-1 1 0,0-1 0,0 1 0,0 0 0,1-1 0,-1 1 0,0 0 0,0 0 0,1 1 0,2 2 6,1 1 1,-1-1 0,0 1 0,0 0-1,-1 0 1,0 1 0,0-1 0,0 1-1,0-1 1,3 13 0,-5-14-23,0 0 1,0 0 0,0 0-1,-1 0 1,0 0 0,1 0-1,-1 0 1,0 0-1,-1 0 1,1 0 0,-1 0-1,0 0 1,0 0-1,0 0 1,-1 0 0,1 0-1,-4 5 1,5-8-56,-1 0-1,1-1 1,-1 1 0,1-1-1,-1 1 1,1 0 0,-1-1 0,1 1-1,-1-1 1,1 0 0,-1 1-1,0-1 1,1 1 0,-1-1 0,0 0-1,1 0 1,-1 1 0,0-1-1,1 0 1,-1 0 0,0 0-1,0 0 1,1 0 0,-1 0 0,0 0-1,-1 0 1,0-1-84,0 1 0,1-1 1,-1 0-1,0 1 0,0-1 0,0 0 0,1-1 1,-1 1-1,-2-2 0,-2-3-629,0 0-1,1 0 0,-9-12 1,7 7-1969,-1-2-1751</inkml:trace>
  <inkml:trace contextRef="#ctx0" brushRef="#br0" timeOffset="443.79">1 0 9156,'-1'13'7465,"2"7"-3620,8 57-3495,-3-39 300,5 148-452,-11-107-2755,1-76 699,-1-4-3516,0-1 142</inkml:trace>
  <inkml:trace contextRef="#ctx0" brushRef="#br0" timeOffset="1356.16">393 291 10277,'-8'11'6644,"5"6"-4101,5 22-2773,-1-26 834,-4 225-2284,3-237 1550,0 0 1,0 1 0,0-1-1,-1 0 1,1 0 0,0 1-1,-1-1 1,1 0-1,0 0 1,-1 1 0,0-1-1,1 0 1,-1 0 0,0 0-1,-1 2 1,-8 1-3948,6-4-683</inkml:trace>
  <inkml:trace contextRef="#ctx0" brushRef="#br0" timeOffset="1758.23">273 300 10133,'-4'-14'3659,"4"10"-3147,-1-1-1,0 1 0,0 0 0,0 0 0,-1 0 1,0 0-1,1 0 0,-1 0 0,-4-5 1,5 11-416,0-1 1,0 0 0,0 0 0,1 1 0,-1-1-1,0 0 1,1 1 0,-1-1 0,1 1 0,-1-1 0,1 1-1,0-1 1,-1 3 0,1-3-93,-8 64 105,7-59-109,1 1 1,0 0-1,0-1 1,1 1 0,0 0-1,0-1 1,3 11-1,-3-16 13,0 1-1,0-1 1,-1 1 0,1-1-1,0 0 1,1 0-1,-1 0 1,0 0-1,0 1 1,0-1 0,1-1-1,-1 1 1,0 0-1,1 0 1,-1 0 0,1-1-1,-1 1 1,1-1-1,-1 1 1,1-1-1,0 0 1,-1 1 0,1-1-1,-1 0 1,1 0-1,3-1 1,5 1 91,1-1-1,-1-1 1,12-3 0,-3 1-162,86-11-2376,-94 14 1023,4 1-4581,-9 1 1110</inkml:trace>
  <inkml:trace contextRef="#ctx0" brushRef="#br0" timeOffset="2321.22">663 346 10133,'0'-1'5520,"1"-1"-3830,3-8-1510,-1-5 243,0 7 1149,-3 22-403,0-8-1192,0 0 0,-1 0 0,0 0 1,-1-1-1,1 1 0,-1-1 0,0 1 0,-5 9 0,7-15-23,0 1-1,0-1 1,0 0 0,0 0-1,0 0 1,-1 0-1,1 0 1,0 1-1,0-1 1,0 0-1,0 0 1,0 0 0,0 0-1,0 0 1,-1 0-1,1 0 1,0 0-1,0 0 1,0 1-1,0-1 1,-1 0-1,1 0 1,0 0 0,0 0-1,0 0 1,0 0-1,0 0 1,-1 0-1,1 0 1,0 0-1,0 0 1,0 0 0,0 0-1,-1 0 1,1 0-1,0 0 1,0-1-1,0 1 1,0 0-1,0 0 1,-1 0-1,1 0 1,0 0 0,0 0-1,0 0 1,0 0-1,0 0 1,0-1-1,0 1 1,-1 0-1,1 0 1,0 0 0,0 0-1,0 0 1,0-1-1,-4-9-4630,4 3-570</inkml:trace>
  <inkml:trace contextRef="#ctx0" brushRef="#br0" timeOffset="3105.77">908 437 10133,'-2'2'483,"1"-1"1,0 1 0,-1-1-1,1 0 1,0 1 0,-1-1-1,0 0 1,1 0 0,-1 0-1,0 0 1,0 0 0,1-1-1,-1 1 1,0 0 0,-3 0-1,4-1-447,1 0 0,-1 0 0,1 0 0,-1 0-1,0 0 1,1 1 0,-1-1 0,1-1 0,-1 1 0,0 0 0,1 0-1,-1 0 1,1 0 0,-1 0 0,0 0 0,1-1 0,-1 1 0,1 0 0,-1 0-1,1-1 1,-1 1 0,1 0 0,-1-1 0,1 1 0,-1-1 0,1 1-1,0-1 1,-1 1 0,1-1 0,0 1 0,-1-1 0,1 1 0,0-1-1,-1 1 1,1-1 0,0 1 0,0-1 0,0 0 0,0 1 0,0-1-1,0 1 1,-1-1 0,1 0 0,1 1 0,-1-1 0,0 1 0,0-1-1,0 0 1,0 1 0,0-1 0,0 1 0,1-2 0,5-34 218,-4 20-137,8-30 0,-8 41-105,0 0-1,1-1 1,-1 1 0,1 0 0,0 0-1,0 0 1,0 0 0,1 1 0,4-5-1,-5 6-8,0 1-1,0-1 1,0 1-1,0 0 1,0 0 0,1 0-1,-1 0 1,1 0-1,-1 1 1,1 0-1,0-1 1,0 2-1,4-2 1,-6 2 3,0 0 0,-1 0 0,1 0-1,-1 0 1,1 0 0,-1 1 0,1-1 0,-1 0 0,1 1 0,-1-1 0,1 1 0,-1 0-1,1-1 1,-1 1 0,0 0 0,0 0 0,1 0 0,-1 0 0,0 0 0,0 0 0,0 0-1,0 1 1,0-1 0,0 0 0,0 0 0,-1 1 0,1-1 0,0 1 0,-1-1 0,1 1-1,-1-1 1,1 1 0,-1-1 0,0 1 0,0-1 0,1 3 0,-1 4 22,1 0 0,-1 0 1,0 0-1,-1 0 0,0 0 1,0 0-1,0 0 0,-1 0 1,-6 13-1,7-16-130,-1-1-1,0 1 1,0-1 0,-1 0-1,0 0 1,1 1 0,-1-2-1,-1 1 1,1 0 0,0-1-1,-1 1 1,0-1-1,0 0 1,0 0 0,0 0-1,-8 3 1,8-5-149,0 0-1,1-1 0,-1 1 1,0-1-1,1 0 0,-1 0 1,0 0-1,1-1 1,-1 1-1,0-1 0,1 0 1,-1 0-1,1 0 1,-1-1-1,1 1 0,-1-1 1,1 0-1,0 0 1,0 0-1,0 0 0,0 0 1,0-1-1,1 1 0,-1-1 1,1 0-1,-1 0 1,1 0-1,-2-4 0,-4-7-4374</inkml:trace>
  <inkml:trace contextRef="#ctx0" brushRef="#br0" timeOffset="3500.17">891 248 7956,'3'-2'474,"0"1"1,0 1 0,0-1 0,0 0-1,1 1 1,-1-1 0,0 1-1,0 0 1,0 0 0,0 0 0,0 1-1,1-1 1,-1 1 0,0 0-1,0-1 1,0 1 0,0 1 0,0-1-1,3 3 1,-2-2-229,0 1 0,-1 1-1,1-1 1,-1 0 0,0 1 0,0 0-1,-1 0 1,1 0 0,-1 0 0,0 0-1,4 8 1,-1 6-319,1 0-1,-2 1 1,-1 0-1,0-1 1,0 26-1,3 20-1883,-3-37-2747,-2-18-637</inkml:trace>
  <inkml:trace contextRef="#ctx0" brushRef="#br0" timeOffset="3925.55">1132 485 10933,'4'13'5433,"2"6"-1688,-6-15-3642,1 0 1,-1 0 0,1 0-1,-1-1 1,0 1 0,-1 5-1,-4 87 512,5-56-5597,0-30 2546,0-10-3097</inkml:trace>
  <inkml:trace contextRef="#ctx0" brushRef="#br0" timeOffset="4487.16">1397 386 9492,'-1'0'597,"0"0"-1,-1 0 0,1 0 0,0 0 1,0 0-1,-1 0 0,1 1 1,0-1-1,0 0 0,-1 1 0,1-1 1,0 1-1,0-1 0,0 1 0,-2 1 1,6-1-440,-1-1 0,1 0 0,-1 1 1,0-1-1,1 0 0,-1 0 1,1 0-1,-1 0 0,0-1 0,4 0 1,4 0 91,4 1-202,0 0 1,0 2-1,0-1 0,-1 2 0,27 7 0,-27 1-392,-12-11 251,-1 1 1,1-1-1,-1 0 0,0 1 0,0-1 0,1 0 0,-1 1 1,0-1-1,0 1 0,1-1 0,-1 1 0,0-1 0,0 1 1,0-1-1,0 1 0,1-1 0,-1 0 0,0 1 0,0-1 0,0 1 1,0-1-1,0 1 0,0-1 0,-1 1 0,1-1 0,0 1 1,0-1-1,0 1 0,0-1 0,0 1 0,-1-1 0,1 1 1,-6-8-5625,4-1 705</inkml:trace>
  <inkml:trace contextRef="#ctx0" brushRef="#br0" timeOffset="4922.34">1486 268 8228,'-8'-11'7768,"6"16"-4200,5 26-2498,-2-24-777,4 41-809,-4 67 1,-1-66-5711,0-43 784</inkml:trace>
  <inkml:trace contextRef="#ctx0" brushRef="#br0" timeOffset="5335.3">1906 596 10597,'-1'0'289,"0"0"0,0 0 0,0 0-1,0 0 1,0-1 0,-1 1 0,1 0 0,0-1 0,0 1 0,0 0 0,0-1 0,0 1 0,0-1 0,0 0-1,1 1 1,-1-1 0,0 0 0,0 1 0,0-1 0,0 0 0,1 0 0,-1 0 0,0 0 0,0-1 0,0-1-86,0 0 1,0 0-1,0 1 1,0-1 0,1 0-1,-1 0 1,1 0 0,0 0-1,0-4 1,1-7-209,0 0 1,7-27-1,-7 39 194,0-1-172,0 1 1,0-1-1,1 1 1,-1-1 0,0 1-1,1 0 1,0-1-1,0 1 1,-1 0 0,1 0-1,0 0 1,1 1-1,-1-1 1,0 0 0,0 1-1,1-1 1,-1 1-1,1 0 1,0 0 0,-1 0-1,1 0 1,0 0 0,-1 1-1,1-1 1,0 1-1,0-1 1,-1 1 0,1 0-1,0 0 1,0 1-1,0-1 1,-1 0 0,1 1-1,0 0 1,0 0-1,-1 0 1,1 0 0,-1 0-1,1 0 1,-1 0-1,1 1 1,-1 0 0,0-1-1,4 4 1,-3 0-88,1 0 1,-1 0-1,0 0 1,-1 0 0,1 1-1,-1-1 1,0 1-1,0 0 1,-1 0-1,0-1 1,0 1-1,0 0 1,0 0-1,-1 0 1,0 0-1,-1 0 1,1 0-1,-1 0 1,0 0-1,-1 0 1,1-1-1,-1 1 1,0 0 0,-4 7-1,5-12-57,0 0 1,0-1-1,0 1 1,0 0-1,1-1 1,-1 1-1,0-1 0,0 1 1,0-1-1,0 0 1,0 1-1,0-1 0,-1 0 1,1 0-1,0 1 1,0-1-1,0 0 0,0 0 1,0 0-1,0 0 1,0 0-1,-1-1 1,-9-1-3529,4-2-1326</inkml:trace>
  <inkml:trace contextRef="#ctx0" brushRef="#br0" timeOffset="5789.06">1790 194 9604,'0'0'222,"0"-1"-1,0 1 0,0 0 0,1-1 0,-1 1 0,0 0 1,0 0-1,0-1 0,0 1 0,0 0 0,1 0 0,-1-1 1,0 1-1,0 0 0,1 0 0,-1-1 0,0 1 1,0 0-1,1 0 0,-1 0 0,0 0 0,0-1 0,1 1 1,-1 0-1,0 0 0,1 0 0,-1 0 0,0 0 0,0 0 1,1 0-1,6 8 2877,2 27-2448,-5-19 7,4 6-576,0 1 0,-2 0 1,-1 1-1,-1-1 0,3 49 1,-6-39-1561,-2 0 0,-1 0 0,-2 0-1,-11 50 1,13-78-3979</inkml:trace>
  <inkml:trace contextRef="#ctx0" brushRef="#br0" timeOffset="6563.23">2219 592 9156,'-10'-4'8056,"4"-5"-5863,6 8-2146,0 1 0,0-1 1,0 0-1,-1 1 1,1-1-1,0 0 1,-1 1-1,1-1 1,0 0-1,-1 1 1,1-1-1,-1 1 1,1-1-1,-1 0 1,0 1-1,1 0 1,-1-1-1,1 1 1,-1-1-1,0 1 0,1 0 1,-1-1-1,0 1 1,1 0-1,-1 0 1,0-1-1,0 1 1,1 0-1,-1 0 1,-1 0-1,-14-1 298,15 0-335,-1 1-1,1 0 0,0-1 1,-1 1-1,1 0 0,-1 0 1,1 0-1,0 0 0,-1 0 1,1 0-1,-1 0 1,1 0-1,0 1 0,-1-1 1,1 1-1,0-1 0,-1 1 1,1-1-1,0 1 0,0 0 1,0-1-1,-1 1 0,1 0 1,0 0-1,0 0 0,0 0 1,0 0-1,0 0 0,0 0 1,1 0-1,-1 0 0,-1 3 1,-1 2-182,1 0 0,0 0 0,0 1 1,0 0-1,-1 8 0,3-12 24,-1-1-1,1 0 1,0 1 0,0-1-1,1 1 1,-1-1 0,0 0-1,1 1 1,0-1-1,-1 0 1,1 1 0,0-1-1,0 0 1,0 0 0,0 0-1,1 0 1,-1 0-1,3 4 1,-2-6 135,-1 1-1,0 0 0,0 0 1,0-1-1,1 1 1,-1-1-1,0 1 1,1-1-1,-1 0 0,0 1 1,1-1-1,-1 0 1,0 0-1,1 0 1,-1 0-1,1 0 1,-1 0-1,0 0 0,1 0 1,-1-1-1,0 1 1,1-1-1,-1 1 1,0-1-1,0 1 0,1-1 1,-1 0-1,0 1 1,2-3-1,-1 2 44,-1 0 0,1 0 0,-1 1 0,1-1 0,-1 0 0,1 1-1,-1-1 1,1 1 0,-1-1 0,1 1 0,0 0 0,-1 0 0,1-1 0,0 1 0,0 1 0,2-1-1,-2 1 28,-1-1-1,1 1 0,-1 0 0,0 0 0,0 0 0,0-1 0,1 1 0,-1 0 0,0 1 0,0-1 0,0 0 0,0 0 0,0 0 0,-1 1 0,1-1 0,0 0 0,-1 1 0,1-1 0,-1 0 0,1 1 0,-1-1 0,1 1 0,-1-1 0,0 1 0,0 1 0,0 0-7,0 0-1,0-1 0,0 1 0,-1-1 0,1 1 1,-1-1-1,0 1 0,1-1 0,-1 1 0,0-1 1,-1 0-1,1 1 0,-2 2 0,0-2-13,1 1 0,-1-1-1,0 0 1,0 0 0,0 0 0,0-1 0,-1 1-1,1-1 1,-1 0 0,-6 4 0,8-6-159,0 1 0,0-1 0,0 1 1,0-1-1,0 0 0,0 0 1,0 0-1,0 0 0,0 0 0,-2 0 1,1-1-453,0 0 1,1 0 0,-1 0 0,1 0 0,-1 0 0,1-1 0,-1 1-1,-2-3 1,-2-1-4827</inkml:trace>
  <inkml:trace contextRef="#ctx0" brushRef="#br0" timeOffset="8074.79">2440 504 10021,'-10'12'7340,"11"-20"-5012,-1 6-2303,1 0 0,-1 0 0,0 0 0,1 1-1,-1-1 1,0 0 0,0 0 0,0 0 0,0 0 0,-1 0 0,0-2 0,3 9-57,-1 0-1,-1 0 1,1 0 0,-1 0-1,0-1 1,0 1 0,0 0-1,-2 8 1,0-12-2225,1-4-2225,2 0-520</inkml:trace>
  <inkml:trace contextRef="#ctx0" brushRef="#br0" timeOffset="8686.16">2701 625 9012,'-2'2'508,"1"-1"0,-1 0 1,1 0-1,-1 0 0,0 0 0,0-1 0,1 1 0,-1 0 1,0-1-1,0 1 0,0-1 0,0 0 0,-2 1 0,2-1-442,0-1-1,0 1 0,0 0 1,1-1-1,-1 1 1,0-1-1,0 0 0,0 1 1,1-1-1,-1 0 0,0 0 1,1 0-1,-1 0 0,0 0 1,1-1-1,0 1 0,-1 0 1,1-1-1,0 1 0,-1-1 1,1 0-1,0 1 1,0-1-1,1 0 0,-1 1 1,0-1-1,0 0 0,1 0 1,-1 0-1,1 0 0,0 0 1,-1-2-1,1-6 83,0 0 0,0 0 0,1 0 0,0-1 0,1 1 0,0 0 0,1 0 0,0 1 0,0-1 0,1 0 0,8-13 0,-4 5-152,11-34 1,-18 48 5,1-1 0,0 1 0,0 0 1,0 0-1,0 0 0,1 1 0,0-1 0,0 0 0,-1 1 1,2 0-1,-1 0 0,0 0 0,1 0 0,0 0 0,4-3 1,-6 5-3,0 0 0,-1 1 1,1-1-1,0 0 1,-1 0-1,1 1 1,0-1-1,0 1 1,-1 0-1,1-1 1,0 1-1,0 0 1,0 0-1,0 0 1,0 0-1,-1 0 1,1 1-1,0-1 1,0 1-1,0-1 1,-1 1-1,1-1 1,0 1-1,-1 0 0,1 0 1,0 0-1,-1 0 1,1 0-1,-1 0 1,0 0-1,1 1 1,-1-1-1,0 1 1,0-1-1,0 1 1,0-1-1,0 1 1,1 2-1,2 2 3,-1 0 0,-1 1 0,1-1-1,-1 1 1,-1 0 0,1 0 0,-1 0 0,0-1-1,0 12 1,-2-2 10,0 0 0,-1-1 0,-5 18 0,5-28-5,0 0-1,0 0 0,0 0 0,-1 0 1,0 0-1,0-1 0,0 0 1,0 1-1,-7 4 0,-37 35-282,46-43 258,-1 1-88,0 0-1,-1 0 1,1-1-1,-1 1 1,1 0-1,-1-1 1,1 0-1,-1 0 0,0 0 1,0 0-1,0 0 1,1 0-1,-1-1 1,0 1-1,0-1 1,-6 0-1,8 0-16,-1-1 0,0 1 1,1-1-1,-1 0 0,1 1 0,-1-1 1,1 0-1,-1 0 0,1 0 0,0 0 0,-1 0 1,1 0-1,0-1 0,0 1 0,0 0 1,0-1-1,0 1 0,0-1 0,0 1 0,0-1 1,1 1-1,-1-1 0,1 1 0,-1-1 1,1 0-1,-1 1 0,1-1 0,0 0 0,0-2 1,-1-9-2633,0 0-1888</inkml:trace>
  <inkml:trace contextRef="#ctx0" brushRef="#br0" timeOffset="9122.99">2681 426 7700,'1'-1'257,"-1"0"1,1 0 0,0 0-1,-1 0 1,1 1 0,0-1 0,-1 0-1,1 0 1,0 1 0,0-1 0,0 0-1,0 1 1,0-1 0,0 1 0,0-1-1,0 1 1,0-1 0,0 1-1,0 0 1,0-1 0,0 1 0,0 0-1,0 0 1,2 0 0,-2 0-77,1 1 1,0-1-1,0 1 0,-1 0 1,1-1-1,0 1 0,-1 0 1,1 0-1,-1 0 0,1 0 1,-1 1-1,0-1 1,2 2-1,5 6 49,-1 1-1,0 0 1,9 17 0,-12-19 292,56 108-6,-26-36-6525,-29-71 1079</inkml:trace>
  <inkml:trace contextRef="#ctx0" brushRef="#br0" timeOffset="9506.96">3094 645 10821,'1'2'899,"0"0"1,0 1 0,-1-1-1,1 1 1,-1-1-1,0 0 1,1 1-1,-1 3 1,-6 37-81,3-17-589,1 3-302,-1 15-2017,-14 70 1,15-109-893,0-2-2055</inkml:trace>
  <inkml:trace contextRef="#ctx0" brushRef="#br0" timeOffset="9507.96">3000 619 9877,'-7'-14'6722,"2"21"-4179,1 27-2754,3-26 475,-3 16-334,3-19 49,0 1 1,0-1-1,0 1 0,1-1 0,0 10 1,0-14 31,1-1 1,-1 1 0,0-1-1,1 1 1,-1-1-1,0 1 1,1-1 0,-1 1-1,1-1 1,-1 0-1,1 1 1,-1-1 0,1 0-1,0 0 1,-1 1 0,1-1-1,-1 0 1,1 0-1,0 0 1,-1 0 0,1 1-1,-1-1 1,1 0-1,0 0 1,-1 0 0,1 0-1,-1 0 1,1-1 0,0 1-1,-1 0 1,1 0-1,-1 0 1,1-1 0,1 1-1,26-9 563,-23 7-514,0 0-85,0 1 1,0 0-1,0 0 0,0 0 1,8 0-1,12 4-5339,-18-1-9</inkml:trace>
  <inkml:trace contextRef="#ctx0" brushRef="#br0" timeOffset="10051.5">3406 520 10133,'2'2'744,"0"-1"1,-1 1 0,1-1 0,0 0-1,0 0 1,0 1 0,0-1 0,4 1 0,18 2 2342,31-9-2656,-16 1 27,-27 4-491,28 1 318,-38-1-347,0 1 0,0-1 0,-1 0 0,1 1 0,0-1 0,-1 1 0,1 0 0,-1-1-1,1 1 1,-1 0 0,1 0 0,-1 0 0,1 0 0,-1 0 0,0 0 0,0 1 0,0-1 0,1 0-1,0 3 1,-2 1-1968,-4-4-2636,1-1-504</inkml:trace>
  <inkml:trace contextRef="#ctx0" brushRef="#br0" timeOffset="10448.44">3530 333 9156,'0'33'7871,"0"14"-4703,-5 69-3332,3-94-76,1 32 1,1-27-3010,1-26-11,-1-2-1955</inkml:trace>
  <inkml:trace contextRef="#ctx0" brushRef="#br0" timeOffset="11192.45">3927 777 10277,'-1'-2'785,"-1"-1"1,1 0-1,-1 0 1,1 0-1,0 0 1,0 0-1,0 0 1,0-4 0,2-27 1147,0 25-1849,1 0 0,0 0-1,1 0 1,0 1 0,5-11-1,-7 18-71,-1 0-1,1-1 0,-1 1 0,1 0 1,-1 0-1,1 0 0,0 0 0,-1 0 1,1 0-1,0 0 0,0 0 0,0 0 1,0 0-1,0 0 0,0 1 0,0-1 1,0 0-1,0 1 0,0-1 0,0 1 1,0-1-1,1 1 0,-1-1 0,0 1 1,0 0-1,1 0 0,-1 0 0,0-1 1,0 1-1,1 0 0,-1 1 0,0-1 0,0 0 1,1 0-1,-1 0 0,0 1 0,0-1 1,0 1-1,1-1 0,-1 1 0,0-1 1,2 2-1,-1 0 13,0 0 1,1 0-1,-1 0 1,0 0-1,0 0 1,0 1-1,0-1 0,0 1 1,0-1-1,-1 1 1,1 0-1,-1 0 1,0 0-1,0 0 1,0-1-1,0 5 0,1 2-367,-1-1-1,-1 1 1,0 0 0,0-1-1,-2 12 1,2-19 263,-1 1 1,1-1 0,0 0 0,-1 0 0,1 1-1,-1-1 1,1 0 0,-1 0 0,0 0 0,1 0-1,-1 0 1,0 0 0,0 0 0,0 0 0,1 0-1,-1 0 1,0 0 0,-2 1 0,1-2 37,1 0 1,0 1 0,-1-1-1,1 0 1,-1 0 0,1 0-1,-1 0 1,1 0 0,-1 0-1,1-1 1,-1 1 0,1 0-1,-1-1 1,1 1 0,0-1-1,-1 1 1,1-1-1,0 0 1,-1 0 0,-1-1-1,-25-22-4261,18 14-390</inkml:trace>
  <inkml:trace contextRef="#ctx0" brushRef="#br0" timeOffset="11555.49">3841 423 9396,'5'-19'7452,"-1"31"-4474,2 34-2136,-6-43-634,7 90 194,9 79-1524,-15-171 924,4 23-740,2-12-4663,-6-11 410</inkml:trace>
  <inkml:trace contextRef="#ctx0" brushRef="#br0" timeOffset="12021.23">4181 681 11269,'-6'3'6197,"1"-2"-3419,4-1-2719,0 0 0,0 1 0,0-1 0,0 0 1,0 1-1,0-1 0,0 1 0,0-1 1,0 1-1,0-1 0,0 1 0,1-1 0,-1 1 1,0 0-1,-1 1 0,-3 5-40,0 1 0,0-1-1,1 1 1,0 0 0,1 0 0,0 0 0,0 1 0,1-1-1,0 1 1,0 0 0,1-1 0,0 1 0,0 0 0,1 0-1,0 0 1,1 0 0,3 14 0,-4-21-20,0 0-1,1-1 1,-1 1 0,1 0 0,-1 0-1,1-1 1,0 1 0,0-1 0,0 1-1,0 0 1,0-1 0,0 0 0,0 1-1,1-1 1,1 3 0,-2-4-1,0 0 0,0 1 0,0-1-1,0 1 1,0-1 0,0 0 0,0 0 0,0 0 0,0 0 0,0 0 0,0 1 0,0-2 0,0 1 0,0 0-1,0 0 1,0 0 0,0 0 0,0-1 0,0 1 0,1-1 0,0 0-2,1 0 0,-1-1 0,0 1 0,1-1 0,-1 0 0,0 1 0,0-1 0,0 0 0,0 0 0,-1 0 0,1-1 0,-1 1 0,1 0 0,-1-1 0,2-2 0,-1-3-1,2-2-34,-1 0-1,0-1 1,-1 1 0,1-14 0,-3 22 28,1 0 1,-1 0 0,0 0-1,0 0 1,-1 0-1,1 0 1,0 0 0,-1 0-1,1 0 1,-1 0 0,1 0-1,-1 0 1,0 1-1,0-1 1,0 0 0,0 0-1,0 1 1,0-1-1,-1 1 1,1-1 0,0 1-1,-1 0 1,1-1 0,-1 1-1,0 0 1,1 0-1,-1 0 1,0 0 0,0 0-1,-2 0 1,-19-3-2338,7 3-2425,9 1-629</inkml:trace>
  <inkml:trace contextRef="#ctx0" brushRef="#br0" timeOffset="13115.32">4239 564 7956,'0'0'385,"-1"0"-1,0 0 1,0 0 0,0 0 0,0 0 0,1 1 0,-1-1 0,0 0 0,0 0 0,1 0 0,-1 1 0,0-1-1,0 1 1,1-1 0,-1 0 0,0 1 0,1-1 0,-1 1 0,0 0 0,0 0 0,-17 17 1083,13-12-393,-19 15 467,19-18-1473,0 1 1,1 0-1,0-1 0,0 1 0,0 1 0,0-1 0,1 1 0,-1-1 0,1 1 0,0 0 0,-4 10 1,3-2-137,-7 22 132,11-33-149,0-1-1,0 1 0,0-1 0,0 0 0,0 1 0,0-1 1,0 1-1,0-1 0,0 0 0,1 1 0,-1-1 0,1 0 1,-1 1-1,1-1 0,-1 0 0,1 1 0,0-1 0,-1 0 1,1 0-1,0 0 0,2 2 0,11-1-5862,-9-3 764</inkml:trace>
  <inkml:trace contextRef="#ctx0" brushRef="#br0" timeOffset="14059.78">4410 649 10021,'0'0'462,"0"0"0,0 0 0,0 0 0,0 0 0,1 0 0,-1 1 0,0-1 0,0 0 0,0 0 0,0 0 0,0 0 1,0 0-1,0 0 0,0 0 0,0 0 0,0 0 0,0 0 0,4-10 16,-4 10-462,0 0-1,0 0 0,0-1 1,1 1-1,-1 0 1,0 0-1,0 0 0,0 0 1,0 0-1,0-1 1,0 1-1,1 0 0,-1 0 1,0 0-1,0 0 1,0 0-1,1 0 0,-1 0 1,0 0-1,0 0 1,0 0-1,0 0 0,1 0 1,-1 0-1,0-1 1,0 1-1,0 1 1,1-1-1,-1 0 0,0 0 1,0 0-1,0 0 1,1 0-1,-1 0 0,0 0 1,0 0-1,0 0 1,0 0-1,1 0 0,-1 0 1,0 0-1,0 1 1,0-1-1,0 0 0,1 0 1,-1 0-1,0 1 1,0 1 39,1 1 1,-1-1-1,0 1 1,0-1-1,0 1 1,0-1-1,0 1 1,-1-1-1,1 1 1,-1-1-1,0 1 1,1-1-1,-1 1 1,-2 2-1,3-4-53,0-1-1,0 0 1,-1 1-1,1-1 1,0 0-1,0 1 1,0-1 0,0 0-1,-1 1 1,1-1-1,0 0 1,0 1-1,-1-1 1,1 0 0,0 0-1,-1 1 1,1-1-1,0 0 1,-1 0-1,1 1 1,0-1 0,-1 0-1,1 0 1,-1 0-1,1 0 1,0 0-1,-1 0 1,1 0-1,0 0 1,-1 0 0,0 0-1,-7-9 7,7 7-8,0 0-1,0 0 1,0 0-1,0 0 1,1 0 0,-1 0-1,1 0 1,0-1 0,-1 1-1,1 0 1,0-4-1,1 5-2,-1 1-1,1 0 1,-1 0-1,0 0 0,1 0 1,-1 0-1,0 0 0,1 0 1,-1 0-1,1 0 1,-1 0-1,0 0 0,1 0 1,-1 0-1,0 0 1,1 0-1,-1 0 0,1 0 1,-1 0-1,0 0 0,1 0 1,-1 1-1,0-1 1,1 0-1,-1 0 0,0 1 1,0-1-1,1 0 1,-1 0-1,0 1 0,0-1 1,1 1-1,10 9-1480,-7-5 612,2 3-4069,-4-5-128</inkml:trace>
  <inkml:trace contextRef="#ctx0" brushRef="#br0" timeOffset="14724.01">4642 757 9492,'0'0'228,"0"1"-1,-1-1 1,1 0-1,-1 1 1,1-1-1,0 1 1,-1-1-1,1 0 1,-1 1-1,1-1 1,-1 0 0,1 0-1,-1 0 1,1 1-1,-1-1 1,0 0-1,1 0 1,-1 0-1,1 0 1,-1 0-1,1 0 1,-1 0-1,0 0 1,1 0-1,-1 0 1,1 0-1,-1 0 1,1 0-1,-1-1 1,1 1-1,-1 0 1,0-1-1,-1 0-22,1 0 0,0-1 0,-1 1 0,1 0 0,0-1 0,0 1 0,0-1 0,0 0 0,0 1 0,-1-3 0,-1-4 7,1 1 0,0-1-1,0 1 1,-2-10-1,4-3-120,1-1-1,0 1 0,1 0 0,1 0 0,1 0 1,1 0-1,1 1 0,1-1 0,0 1 1,13-23-1,-19 40-89,-1 1-1,1-1 1,-1 1 0,1-1 0,0 1-1,0-1 1,0 1 0,0 0 0,0-1 0,0 1-1,0 0 1,0 0 0,0 0 0,1 0-1,-1 0 1,0 0 0,1 0 0,-1 0-1,1 0 1,-1 1 0,1-1 0,-1 0 0,1 1-1,-1 0 1,1-1 0,0 1 0,-1 0-1,1 0 1,0 0 0,2 0 0,-1 1 0,-1 0 1,1 0-1,0 0 1,0 1-1,-1 0 1,1-1-1,0 1 1,-1 0-1,0 0 1,0 0-1,1 1 1,-1-1-1,0 0 1,-1 1-1,4 4 1,1 3-2,0 2 1,0-1-1,-1 1 0,-1 0 1,0 0-1,0 0 1,-1 0-1,-1 1 1,0 0-1,0-1 0,-2 1 1,1 0-1,-2 0 1,0-1-1,0 1 1,-1 0-1,-1-1 0,-6 22 1,7-30-42,-1-1 1,1 1 0,-1 0 0,1-1-1,-1 1 1,0-1 0,-1 0-1,1 0 1,0 0 0,-1-1 0,0 1-1,1-1 1,-1 0 0,0 0-1,0 0 1,0 0 0,0-1-1,-1 0 1,-7 2 0,8-2-630,1-1 0,-1 0 0,1 0 0,-1 0 0,1 0 1,-1 0-1,1-1 0,-1 1 0,-4-3 0,0 0-4831</inkml:trace>
</inkml:ink>
</file>

<file path=word/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6:28.649"/>
    </inkml:context>
    <inkml:brush xml:id="br0">
      <inkml:brushProperty name="width" value="0.05" units="cm"/>
      <inkml:brushProperty name="height" value="0.05" units="cm"/>
    </inkml:brush>
  </inkml:definitions>
  <inkml:trace contextRef="#ctx0" brushRef="#br0">61 71 7700,'3'-21'5214,"-2"16"-4747,0-1-1,1 1 0,-1-1 1,1 1-1,1 0 0,-1 0 1,4-5-1,-6 9-440,0 1 0,0 0 0,0 0 0,0 0 0,0 0 0,0 0 0,0 0 0,0 0 0,0 0 0,0 0 0,0 0 0,0-1 0,1 1 0,-1 0 0,0 0 0,0 0 0,0 0 0,0 0 0,0 0 0,0 0 0,0 0 0,0 0 0,0 0 0,1 0 0,-1 0 0,0 0 0,0 0-1,0 0 1,0 0 0,0 0 0,0 0 0,0 0 0,0 0 0,1 0 0,-1 0 0,0 0 0,0 0 0,0 0 0,0 0 0,0 0 0,0 0 0,0 0 0,0 1 0,0-1 0,1 0 0,-1 0 0,0 0 0,0 0 0,0 0 0,0 0 0,0 0 0,0 0 0,0 0 0,0 0 0,0 0 0,0 1 0,0-1 0,0 0 0,0 0 0,0 0 0,3 12 760,-1 14-433,-2-25-337,7 113 117,2 201 390,-7-165-426,1-96-33,-3-1 0,-9 75-1,-1-60-63,-1 102 0,8-115 0,-16 92 0,0-3 0,9 104 0,9-209 0,-4 83 0,-1 38 0,7-100 0,0-29 0,0 1 0,-3-1 0,-7 46 0,7-61 0,1-1 0,0 25 0,1-21 0,-4 29 0,2-31 0,1 0 0,1 0 0,3 25 0,0 11 0,-3 293 0,1-331 0,0-1 0,2 1 0,3 14 0,-3-14 0,0 0 0,-1 0 0,1 15 0,0 18 0,1 11 0,-5 92 0,3-67 0,7-24-144,-11-15-851,2-45 704,-2-22-5997,1 17 1377</inkml:trace>
</inkml:ink>
</file>

<file path=word/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8:06.140"/>
    </inkml:context>
    <inkml:brush xml:id="br0">
      <inkml:brushProperty name="width" value="0.05" units="cm"/>
      <inkml:brushProperty name="height" value="0.05" units="cm"/>
    </inkml:brush>
  </inkml:definitions>
  <inkml:trace contextRef="#ctx0" brushRef="#br0">113 254 9877,'-9'23'6950,"7"4"-4016,9 29-3077,-2-20 502,-4-2-801,0 1 1,-2-1-1,-2 0 0,-8 39 0,11-70-70,-4 13 19,2-10-4142,1-6-82</inkml:trace>
  <inkml:trace contextRef="#ctx0" brushRef="#br0" timeOffset="417.18">40 313 8100,'-7'-14'6260,"-1"2"-4125,-7-14-558,6 87 5,8-57-1566,1 0-1,0-1 1,1 1 0,-1 0-1,1-1 1,-1 1-1,1-1 1,0 1-1,0-1 1,1 1 0,-1-1-1,1 1 1,0-1-1,0 0 1,0 0-1,0 0 1,4 4 0,-4-5-3,-1-1 0,1 0 0,0 0 0,0 1 0,0-1 0,0 0 0,0-1 0,0 1 0,0 0 0,0 0 0,0-1-1,0 1 1,0-1 0,1 0 0,-1 0 0,0 0 0,0 0 0,0 0 0,0 0 0,1 0 0,-1-1 0,0 1 0,0-1 0,0 0 0,0 1 0,0-1 0,0 0 0,0 0 0,0 0 0,2-3 0,45-23-305,-15 12-6061,-28 12 1017</inkml:trace>
  <inkml:trace contextRef="#ctx0" brushRef="#br0" timeOffset="1218.77">341 231 8884,'1'-11'7267,"1"9"-5235,-5 19-1438,3-17-592,0 1 0,0-1 1,0 0-1,0 1 1,0-1-1,0 0 1,0 1-1,0-1 0,-1 1 1,1-1-1,0 0 1,0 0-1,0 1 1,-1-1-1,1 0 0,0 1 1,0-1-1,0 0 1,-1 1-1,1-1 1,0 0-1,-1 0 0,1 0 1,0 1-1,-1-1 1,1 0-1,0 0 1,-1 0-1,1 0 0,-1 1 1,-3-10 9,4 9-12,-1 0-1,1-1 1,0 1 0,0-1 0,0 1 0,0-1 0,0 1 0,-1-1-1,1 1 1,0 0 0,0-1 0,0 1 0,0-1 0,0 1 0,0-1-1,1 1 1,-1-1 0,0 1 0,0-1 0,0 1 0,0 0 0,0-1-1,1 1 1,-1-1 0,0 1 0,0 0 0,1-1 0,-1 1 0,0 0-1,1-1 1,-1 1 0,0 0 0,1-1 0,-1 1 0,1 0 0,-1 0-1,0-1 1,1 1 0,-1 0 0,1 0 0,-1 0 0,1 0 0,-1 0-1,0-1 1,1 1 0,-1 0 0,1 0 0,0 0 0,0 1-6,0 0 1,0 0 0,0 0-1,-1 0 1,1 0 0,0 0 0,0 0-1,-1 0 1,1 0 0,-1 1-1,1-1 1,-1 0 0,0 0-1,1 1 1,-1-1 0,0 0 0,0 0-1,0 1 1,0 1 0,0-1-205,0 0 0,1 0 0,-1 0 0,-1-1 0,1 1 0,0 0 1,0 0-1,-1 0 0,1 0 0,-1-1 0,1 1 0,-1 0 0,-2 3 1,2-5-2755,-2-1-2057</inkml:trace>
  <inkml:trace contextRef="#ctx0" brushRef="#br0" timeOffset="1890.06">627 260 9268,'-1'0'224,"1"0"0,0 0 0,0 0 0,-1 0 0,1 0 0,0 0 0,-1-1 0,1 1 0,0 0 0,-1 0 0,1 0 0,0 0 0,0-1 0,-1 1 0,1 0 0,0 0 0,0 0 0,-1-1 0,1 1 0,0 0 0,0 0 0,0-1 0,0 1 0,-1 0 0,1-1 0,0 1 0,0 0 0,-2-14 1576,5-15-2262,-3 25 1051,2-7-444,-1 0 0,2 0 0,0 1 0,0-1 0,7-15 0,-9 24-120,1-1-1,-1 0 1,0 1-1,1 0 0,-1-1 1,1 1-1,0 0 1,0 0-1,0 0 1,0 0-1,0 0 1,1 0-1,-1 0 1,0 1-1,1-1 1,-1 1-1,1 0 1,0 0-1,-1 0 1,1 0-1,0 0 1,0 0-1,-1 1 1,1-1-1,0 1 1,5 0-1,-7 0-19,-1 0 0,1 1 0,0-1 0,0 0 1,0 0-1,0 1 0,0-1 0,-1 1 0,1-1 0,0 1 0,0-1 0,-1 1 1,1-1-1,0 1 0,-1 0 0,1-1 0,0 1 0,-1 0 0,1 0 0,-1-1 0,1 1 1,-1 0-1,0 0 0,1 0 0,-1 0 0,0-1 0,0 1 0,1 0 0,-1 0 0,0 0 1,0 0-1,0 0 0,0 0 0,0 0 0,0 0 0,0-1 0,0 1 0,-1 0 0,1 0 1,0 0-1,-1 1 0,-1 7 0,-1 0 1,1-1-1,-6 10 1,6-11-24,-3 5 10,1-1-246,-1 0 0,0 0-1,-7 12 1,11-21 153,-1 0-1,1 0 1,-1 1 0,0-1 0,0 0 0,0 0-1,0-1 1,0 1 0,0 0 0,0-1-1,0 1 1,-1-1 0,1 1 0,-1-1 0,1 0-1,-1 0 1,1-1 0,-1 1 0,-4 0-1,6-1 57,0 0-1,0 0 1,0 0 0,0 0-1,0 0 1,0 0-1,0 0 1,0-1-1,0 1 1,0 0-1,0-1 1,0 1-1,0-1 1,0 1-1,0-1 1,0 1-1,1-1 1,-1 0-1,0 1 1,0-1 0,1 0-1,-2-1 1,1 0-2,-1-1 0,1 1 0,0-1 0,0 1 0,0-1 0,0 1 1,0-1-1,0-3 0,0-3 23,0 0 1,0 0 0,1 0-1,1-11 1,0 14 107,1 1 0,-1-1-1,1 1 1,0 0 0,0 0 0,1 0 0,-1 0 0,1 0 0,0 1 0,1-1 0,-1 1 0,1 0 0,0 0 0,6-6-1,-8 9-14,-1-1-1,1 1 0,0-1 0,0 1 1,0 0-1,0 0 0,0 0 0,0 0 0,0 0 1,0 1-1,0-1 0,0 0 0,0 1 0,0 0 1,0-1-1,1 1 0,-1 0 0,0 0 1,0 0-1,0 1 0,1-1 0,-1 0 0,0 1 1,0-1-1,0 1 0,0 0 0,0 0 0,0 0 1,0 0-1,0 0 0,0 0 0,0 0 1,-1 1-1,1-1 0,0 1 0,-1-1 0,1 1 1,1 3-1,1 1-7,0 0 1,-1 1 0,1 0-1,-1-1 1,-1 1 0,0 0-1,0 1 1,2 11-1,4 60-5361,-8-70 44</inkml:trace>
  <inkml:trace contextRef="#ctx0" brushRef="#br0" timeOffset="2361.64">829 276 10373,'8'-8'3373,"13"-11"1418,-19 16-4748,1 1-1,0 0 0,0 0 0,1 0 1,-1 1-1,0-1 0,1 1 1,-1-1-1,0 1 0,1 0 1,0 1-1,-1-1 0,1 0 1,-1 1-1,8 0 0,-5 0-1,-4 0 21,1 0 0,0 0 0,-1 0 0,1 0-1,0 0 1,-1 1 0,1 0 0,3 0 0,-5 0-51,0 0 1,-1-1-1,1 1 0,-1-1 1,1 1-1,-1 0 0,1-1 1,-1 1-1,1 0 0,-1 0 1,0-1-1,1 1 0,-1 0 1,0 0-1,0-1 0,0 1 1,1 0-1,-1 0 0,0 0 1,0 0-1,0-1 0,0 1 1,0 0-1,-1 0 0,1 0 1,0 0-1,0-1 0,0 1 1,-1 0-1,1 0 0,-1 0 1,-4 12 28,0-1 0,-1 1 0,0-1 1,-16 21-1,15-21-40,-1-1 0,1 1 1,1 0-1,-7 18 0,13-29 5,-1 0-1,1 0 1,0 0-1,-1 0 1,1 0-1,0 0 1,0 0-1,0 0 1,0 0 0,0 0-1,0 0 1,0 0-1,0 0 1,1 0-1,-1 0 1,0 0-1,1 0 1,-1 0-1,0 0 1,1 0-1,-1 0 1,1 0-1,-1 0 1,1 0-1,0-1 1,-1 1-1,2 1 1,0-1 70,0 0 1,0 0-1,1 1 1,-1-1-1,0-1 1,0 1 0,1 0-1,-1-1 1,1 1-1,-1-1 1,3 1-1,33-2-1156,-8-4-4753,-24 4 223</inkml:trace>
  <inkml:trace contextRef="#ctx0" brushRef="#br0" timeOffset="3125.85">1139 219 10133,'3'3'284,"-1"-2"1,1 1-1,0 0 1,-1 0-1,1-1 1,0 0-1,0 1 1,0-1-1,0 0 1,0-1-1,5 2 1,41 3 3919,-8-1-2314,-31-3-2086,12 4-909,-21-5 1069,-1 0-1,1 0 1,-1 1-1,1-1 1,0 0-1,-1 0 1,1 1-1,-1-1 1,1 1-1,-1-1 0,1 0 1,-1 1-1,1-1 1,-1 1-1,0-1 1,1 1-1,-1-1 1,0 1-1,1-1 1,-1 1-1,0 0 0,0-1 1,1 1-1,-1-1 1,0 1-1,0 0 1,0 0-1,-5-5-5656,1 2 856</inkml:trace>
  <inkml:trace contextRef="#ctx0" brushRef="#br0" timeOffset="3535.48">1231 131 10277,'-3'2'8779,"2"8"-6593,0 13-3304,1-22 1667,2 60-290,-1-30-1707,-1-1-4571,0-27 654</inkml:trace>
  <inkml:trace contextRef="#ctx0" brushRef="#br0" timeOffset="3930.72">1626 303 11269,'0'0'205,"0"0"0,0 1 0,0-1 0,0 0 0,-1 0 0,1 1 0,0-1 0,0 0 0,0 0 0,-1 0 0,1 1 0,0-1 0,0 0 0,-1 0 0,1 0 0,0 0 0,0 1 0,-1-1 0,1 0 0,0 0 0,-1 0 0,1 0 0,0 0 0,-1 0 0,1 0 0,0 0 0,0 0 0,-1 0 0,1 0 0,0 0 0,-1 0 0,1 0 0,0 0 0,-1-1 0,-1-9 1701,6-16-1994,-4 26 195,1-7-68,1 1 0,0-1 0,0 0 0,1 1 0,0-1 0,0 1 0,0 0 0,1 0 0,0 0 0,0 1 0,0-1 0,1 1 0,0 0 0,6-5 0,-10 9-34,1 0 1,-1 0-1,1 0 1,-1 0 0,1 1-1,0-1 1,-1 0 0,1 1-1,0 0 1,0-1-1,-1 1 1,1 0 0,0 0-1,0-1 1,-1 2 0,1-1-1,0 0 1,0 0-1,0 0 1,1 1 0,0 1 12,0-1 0,-1 0 0,1 1 0,0-1 1,-1 1-1,0 0 0,1 0 0,-1 0 0,0 0 0,0 0 1,2 3-1,0 1 12,0-1 1,0 1-1,-1 0 0,0 0 1,0 0-1,-1 0 1,0 1-1,0-1 0,2 13 1,-3-12-229,-1-1 1,0 0-1,-1 0 1,1 0-1,-1 0 1,0 0-1,-3 9 1,3-13 147,1-1-1,0 0 1,-1 1 0,0-1 0,1 0-1,-1 0 1,0 1 0,1-1-1,-1 0 1,0 0 0,0 0 0,0 0-1,0 0 1,0 0 0,0 0 0,0-1-1,0 1 1,-1 0 0,1 0 0,0-1-1,0 1 1,-1-1 0,1 1 0,0-1-1,-1 0 1,1 1 0,-1-1-1,1 0 1,0 0 0,-1 0 0,1 0-1,0 0 1,-1 0 0,1-1 0,-1 1-1,1 0 1,0-1 0,-3 0 0,-2-1-673,1-1 0,-1 0 0,1 0 0,-1 0 0,1 0 0,0-1 0,0 0 0,-4-5 0,-1 0-3877</inkml:trace>
  <inkml:trace contextRef="#ctx0" brushRef="#br0" timeOffset="4384.5">1602 1 9492,'4'3'7451,"-2"10"-5084,0 14-2480,-2-24 757,13 187 968,-2-39-4176,-9-139 920,1-6-2646,-1-5-965</inkml:trace>
  <inkml:trace contextRef="#ctx0" brushRef="#br0" timeOffset="4906.11">1993 309 8756,'-5'-3'7717,"-26"-3"-4816,27 6-2658,-1-1-174,0 1-1,-1-1 1,1 1 0,0 0-1,0 1 1,0-1 0,-1 1 0,1 0-1,0 0 1,0 0 0,-8 4-1,11-3-124,0 1-1,1-1 0,-1 0 1,1 0-1,0 1 0,0-1 1,0 0-1,0 1 1,0-1-1,0 1 0,1 0 1,-1-1-1,1 1 0,-1 4 1,1-1-435,0 1-1,0 0 1,0-1 0,0 1 0,3 6 0,-3-12 460,0 0 0,0 0-1,0-1 1,0 1 0,0 0 0,1 0-1,-1-1 1,0 1 0,1 0 0,-1-1 0,0 1-1,1 0 1,-1-1 0,1 1 0,-1-1-1,1 1 1,-1-1 0,1 1 0,-1-1 0,1 1-1,0-1 1,-1 1 0,1-1 0,0 0-1,-1 1 1,1-1 0,1 0 0,19-4-138,-18 2 181,0 1 1,0 0 0,0 1-1,0-1 1,0 0 0,0 1-1,6-1 1,-5 2 65,1-1 43,1 0 0,-1 1 0,1 0 1,-1 0-1,0 0 0,1 1 0,5 2 1,-10-3-99,1 0 1,-1 0 0,0 1-1,1-1 1,-1 0 0,0 0-1,0 1 1,0-1 0,0 1-1,0-1 1,0 1 0,0-1-1,0 1 1,0 0 0,-1-1-1,1 1 1,-1 0 0,1 0-1,-1-1 1,0 1 0,0 0-1,0 0 1,0 0 0,0-1-1,0 1 1,0 0 0,-1 1-1,1 1-13,-1-1-1,0 1 0,1-1 1,-1 0-1,-1 0 0,1 1 1,0-1-1,-1 0 0,0 0 0,1 0 1,-1 0-1,0-1 0,-1 1 1,1 0-1,0-1 0,-1 0 1,1 1-1,-1-1 0,0 0 1,0 0-1,0-1 0,0 1 1,0-1-1,-5 3 0,4-3-597,-1 0 1,1 0-1,0 0 0,-1 0 1,1-1-1,-1 0 0,-4 0 1,-1-1-4402</inkml:trace>
  <inkml:trace contextRef="#ctx0" brushRef="#br0" timeOffset="5806.97">2165 290 9396,'0'-16'4301,"0"-18"-391,0 24-3625,0-1-1,1 0 0,1 0 0,0 0 1,3-10-1,-5 20-275,1 0 0,-1 0 0,1-1 0,-1 1 0,1 0 0,-1 0 0,1 0 0,0 0 0,-1 0 0,1 0 0,0 0 0,0 0 0,0 1 0,0-1 0,0 0 0,0 0 0,0 1 0,0-1 0,0 0 0,0 1-1,0-1 1,0 1 0,0 0 0,0-1 0,1 1 0,-1 0 0,0 0 0,0-1 0,0 1 0,1 0 0,-1 0 0,0 0 0,0 1 0,1-1 0,0 0 0,0 1-5,0 0-1,-1-1 1,1 1-1,0 0 1,-1 0-1,1 0 1,-1 0 0,1 0-1,-1 0 1,0 0-1,1 1 1,-1-1-1,0 0 1,0 1-1,0-1 1,0 1-1,0-1 1,0 1-1,0 0 1,-1-1-1,1 1 1,-1 0 0,1 2-1,0 5 14,0-1-1,0 1 1,-1 0 0,-2 16-1,1-22-39,1 0-1,-1 0 1,1 1 0,-1-1-1,0 0 1,0 0 0,-1 0-1,1 0 1,0 0-1,-1 0 1,0 0 0,0-1-1,0 1 1,0-1 0,-5 5-1,6-6-82,0 0 0,0 0 0,0 0 0,0 0 0,-1-1 0,1 1 0,0 0 0,-1-1 0,1 1 0,0-1 0,-1 0 0,1 1-1,-1-1 1,1 0 0,-1 0 0,1 0 0,0 0 0,-1 0 0,1 0 0,-1 0 0,1-1 0,-1 1 0,1 0 0,0-1 0,-1 1 0,1-1 0,-2 0 0,2-1 8,-1 1 1,1 0 0,0-1 0,-1 1 0,1-1 0,0 1 0,0-1 0,0 1 0,1-1 0,-1 0 0,0 1-1,1-1 1,-1 0 0,1 0 0,-1 0 0,1 0 0,0 1 0,0-1 0,0-3 0,2-30 149,-2 32 102,0 1 1,1 0-1,-1-1 1,1 1-1,0 0 0,-1 0 1,1 0-1,0-1 1,0 1-1,1 0 0,-1 0 1,3-3-1,-3 5-57,0-1 1,0 1-1,0-1 0,0 1 0,0 0 0,0 0 0,0 0 1,0 0-1,0-1 0,0 1 0,1 1 0,-1-1 1,0 0-1,0 0 0,0 0 0,0 0 0,0 1 0,0-1 1,0 1-1,0-1 0,0 0 0,0 1 0,0 0 0,0-1 1,1 2-1,24 18 828,-24-18-847,14 14-42,-1 1 0,0 0 1,-1 1-1,21 38 0,-27-45-726,-2-3-1173,-3-2-2408,-3-6-1094</inkml:trace>
  <inkml:trace contextRef="#ctx0" brushRef="#br0" timeOffset="6356.68">1998 187 9877,'1'0'7053,"5"-3"-3835,-1 0-3104,-1 1 1,1 0 0,0 0 0,1 0-1,8-2 1,-35 30 107,19-24-441,-12 7-424,4-8-5795,8-2 1036</inkml:trace>
  <inkml:trace contextRef="#ctx0" brushRef="#br0" timeOffset="7716.67">2574 228 9492,'-9'2'7503,"-10"-7"-4604,0 1-2224,-1 6-376,0 0 0,-34 10 0,52-11-317,1 0 0,0 0 0,0 0 0,-1 0 1,1 0-1,0 0 0,0 0 0,0 0 0,0 0 0,0 1 1,0-1-1,0 0 0,1 1 0,-1-1 0,0 0 0,1 1 0,-1-1 1,1 1-1,0-1 0,-1 1 0,1-1 0,0 1 0,0-1 1,0 1-1,0 2 0,0-1-58,0-1 1,0 0-1,0 1 1,0-1-1,0 0 1,1 1-1,-1-1 1,1 0-1,0 1 1,-1-1-1,1 0 1,0 0-1,0 0 1,1 0-1,-1 0 1,3 3-1,-1-3 4,-1 0-1,1 0 1,0-1-1,0 1 1,0-1 0,0 0-1,0 0 1,0 0-1,0 0 1,0-1-1,0 1 1,1-1-1,-1 0 1,0 0-1,0 0 1,0 0-1,1 0 1,-1-1-1,0 1 1,0-1 0,6-2-1,22-3 101,-30 6-26,1 0-1,-1-1 1,1 1-1,-1 0 0,0 0 1,1 0-1,-1 1 1,0-1-1,1 0 0,-1 0 1,1 1-1,-1-1 1,0 1-1,0-1 0,1 1 1,-1-1-1,0 1 1,0 0-1,0 0 0,0 0 1,1 0-1,-1 0 1,0 0-1,1 1 0,-1 0 23,-1 0 0,1 0 0,0 0 0,0 1 0,-1-1 0,1 0 0,-1 0 0,0 0 0,0 1 0,0-1-1,0 0 1,0 0 0,-1 4 0,0 3 107,-1 0 0,-1 0 0,0-1 0,0 1-1,0-1 1,-8 12 0,10-17-123,-1-1-1,0 1 1,0-1 0,0 0-1,0 0 1,0 0 0,-1 0-1,1 0 1,0 0-1,-1-1 1,0 1 0,1-1-1,-1 1 1,-5 1-1,5-3-708,0 1 0,-1 0 0,1-1-1,-1 1 1,1-1 0,-1 0 0,-6-1-1,2 0-4612</inkml:trace>
  <inkml:trace contextRef="#ctx0" brushRef="#br0" timeOffset="8310.49">2832 223 9156,'19'-1'7105,"10"0"-3292,158 0-4604,-175 3-865,-9 2-2664,-2-2-887</inkml:trace>
  <inkml:trace contextRef="#ctx0" brushRef="#br0" timeOffset="8867.53">3007 142 11173,'-3'44'8131,"9"24"-6995,-1-17-1553,1-20-2697,-5-24-568,-1-6-1445</inkml:trace>
  <inkml:trace contextRef="#ctx0" brushRef="#br0" timeOffset="9270.43">3338 379 7123,'-1'0'277,"1"1"-1,-1-1 0,0 0 0,1 0 1,-1 0-1,1 1 0,0-1 0,-1 0 1,1 1-1,-1-1 0,1 0 0,-1 1 1,1-1-1,0 1 0,-1-1 0,1 0 1,0 1-1,-1-1 0,1 1 0,0-1 1,-1 1-1,1-1 0,0 1 0,0 0 1,0 0-163,-1 0 1,1-1 0,0 1 0,0 0 0,-1-1 0,1 1 0,0-1-1,-1 1 1,1-1 0,0 1 0,-1-1 0,1 1 0,-1-1 0,1 1-1,-1-1 1,1 1 0,-1-1 0,1 0 0,-1 1 0,0-1 0,1 0-1,-1 0 1,1 1 0,-1-1 0,-1 0 0,1 0-40,1 0-1,-1-1 1,0 1 0,1-1 0,-1 1-1,1 0 1,-1-1 0,1 1 0,-1-1-1,1 0 1,-1 1 0,1-1-1,-1 1 1,1-1 0,0 0 0,-1 1-1,1-1 1,0 0 0,0 1 0,-1-1-1,1 0 1,0 1 0,0-2 0,-4-19 701,3 19-644,-3-25 176,1 1 0,1-40 0,2 57-245,0 0 1,1 1-1,0-1 0,1 0 1,0 0-1,0 1 0,1-1 1,0 1-1,0 0 0,1 0 0,6-10 1,-9 16-63,1-1 0,0 1-1,-1 0 1,1 0 0,0 0 0,0 0 0,0 1 0,1-1 0,-1 0 0,0 1 0,1 0-1,-1-1 1,1 1 0,-1 0 0,1 0 0,-1 0 0,1 1 0,0-1 0,-1 1 0,1-1-1,0 1 1,0 0 0,-1 0 0,1 0 0,0 0 0,0 1 0,-1-1 0,1 1 0,0 0-1,-1-1 1,1 1 0,-1 0 0,1 1 0,-1-1 0,4 3 0,0-1 1,-1 1 0,0 0 0,0 0 0,-1 0 0,1 1 1,-1-1-1,0 1 0,0 0 0,0 1 0,-1-1 0,0 1 0,0-1 1,0 1-1,3 9 0,-3-4 2,-1 0 0,1 0 1,-2 0-1,0 0 0,0 0 1,-1 0-1,0 1 0,-1-1 1,-2 12-1,2-17-3,-1-1-1,1 0 0,-1 0 1,0-1-1,-1 1 1,1 0-1,-1-1 1,0 1-1,0-1 1,0 0-1,-1 0 1,1 0-1,-1 0 1,0-1-1,0 1 0,0-1 1,-1 0-1,1-1 1,-1 1-1,1-1 1,-7 3-1,-10 4-277,16-6 139,-1 0 1,0 0-1,0-1 1,-7 2-1,11-4-207,0 1 0,0-1 0,0 0 0,0 0 0,0 0 0,0 0 0,0 0-1,0-1 1,0 1 0,0 0 0,0-1 0,0 0 0,0 1 0,1-1 0,-1 0 0,0 0 0,-3-2 0,-5-4-5114</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8:45.946"/>
    </inkml:context>
    <inkml:brush xml:id="br0">
      <inkml:brushProperty name="width" value="0.05" units="cm"/>
      <inkml:brushProperty name="height" value="0.05" units="cm"/>
      <inkml:brushProperty name="color" value="#E71224"/>
    </inkml:brush>
  </inkml:definitions>
  <inkml:trace contextRef="#ctx0" brushRef="#br0">1 179 10021,'9'-5'7357,"19"-15"-8063,-19 14 1277,-6 4-570,0 0 0,0 0 0,0 1 1,0 0-1,0-1 0,1 1 1,-1 1-1,0-1 0,1 0 0,-1 1 1,0-1-1,6 1 0,-7 0-1,-1 0 0,0 0 0,0 1 0,1-1 0,-1 0 0,0 1 0,0-1 0,0 0-1,0 1 1,1 0 0,-1-1 0,0 1 0,0 0 0,0-1 0,0 1 0,0 0 0,0 0 0,0 0 0,-1 0-1,1 0 1,0 0 0,0 0 0,-1 0 0,1 0 0,-1 0 0,1 0 0,-1 0 0,1 1 0,-1-1 0,0 0-1,1 0 1,-1 1 0,0-1 0,0 0 0,0 0 0,0 2 0,0-1-5,0 0-1,1 1 1,-1-1 0,0 0 0,-1 0-1,1 0 1,0 0 0,0 0 0,-1 0-1,1 0 1,-1 0 0,0 0 0,0-1 0,0 1-1,0 0 1,0 0 0,0 0 0,0-1-1,0 1 1,-1-1 0,1 1 0,0-1-1,-1 1 1,0-1 0,1 0 0,-1 0-1,-3 2 1,-7 5-239,4-6 7,10-8-50,0 5 286,1-1 0,0 1-1,0 0 1,-1 0 0,1 0 0,0 1 0,0-1 0,0 1 0,0 0 0,0-1 0,4 2-1,1 0 25,0 0-1,0 1 1,0 0-1,0 0 0,-1 1 1,1 0-1,6 4 0,-11-6-8,0 1 1,0 0-1,0 0 0,-1 0 0,1 0 0,-1 1 0,1-1 0,3 5 1,-5-5-12,-1-1 0,1 1 1,0-1-1,-1 0 0,1 1 1,-1-1-1,1 1 1,-1-1-1,0 1 0,1 0 1,-1-1-1,0 1 0,0-1 1,0 1-1,0-1 1,-1 1-1,1-1 0,0 1 1,-1 2-1,0-3-15,1 0 0,-1-1 1,0 1-1,1 0 0,-1 0 0,0 0 1,0-1-1,0 1 0,1 0 0,-1-1 1,0 1-1,0-1 0,0 1 0,0-1 0,0 1 1,0-1-1,0 0 0,0 1 0,0-1 1,0 0-1,0 0 0,-1 0 0,1 0 0,0 0 1,0 0-1,-1 0 0,-30-5-5441,22 3 1022</inkml:trace>
  <inkml:trace contextRef="#ctx0" brushRef="#br0" timeOffset="509.83">280 271 9877,'-1'1'262,"-1"0"0,0 0 1,1 0-1,-1 0 0,0 0 1,0-1-1,0 1 1,1-1-1,-1 1 0,0-1 1,0 1-1,0-1 1,0 0-1,0 0 0,0 0 1,0 0-1,0-1 1,0 1-1,1 0 0,-1-1 1,0 0-1,0 1 1,0-1-1,-2-1 0,1 0-194,1 0 0,0 0 0,-1 0 0,1 0 0,0-1 0,0 1 0,1-1 0,-1 1 0,0-1 0,1 0 0,-1 0 0,1 1 1,0-1-1,-1-4 0,1 2-166,0 1 0,0-1 0,0 0 0,1 0 1,-1 0-1,1 1 0,1-1 0,-1 0 1,2-7-1,-2 10 128,1 0 0,-1-1-1,1 1 1,0 0 0,0-1 0,0 1 0,0 0-1,0 0 1,1 0 0,-1 0 0,0 0 0,1 0-1,0 0 1,-1 1 0,1-1 0,0 1 0,0-1-1,3-1 1,-3 2-25,-1 0 1,1 1-1,-1-1 0,1 1 0,-1-1 0,1 1 1,0 0-1,-1 0 0,1 0 0,0 0 0,-1 0 1,1 0-1,0 0 0,-1 0 0,1 1 0,0-1 1,-1 0-1,1 1 0,-1 0 0,1-1 0,-1 1 1,1 0-1,-1 0 0,1 0 0,-1 0 0,0 0 1,1 0-1,-1 0 0,0 0 0,0 0 0,0 1 1,0-1-1,0 1 0,0-1 0,1 3 1,1 1 10,-1 0 1,1 1 0,-1-1 0,0 1-1,-1-1 1,1 1 0,-1-1-1,0 1 1,0 8 0,-1-10-140,0 0 1,0 0-1,-1-1 0,1 1 1,-1 0-1,0 0 0,0-1 1,0 1-1,0 0 0,-3 5 1,3-8 46,0 0 0,0 0 0,0 0 0,0-1 1,0 1-1,0 0 0,0 0 0,0-1 0,0 1 0,0 0 1,0-1-1,0 1 0,-1-1 0,1 1 0,0-1 0,0 0 1,-1 0-1,1 1 0,0-1 0,0 0 0,-1 0 0,1 0 1,0 0-1,-1-1 0,1 1 0,0 0 0,0 0 0,-1-1 1,1 1-1,0-1 0,0 1 0,0-1 0,0 1 0,0-1 1,-2-1-1,-4-2-3051,0-3-1144</inkml:trace>
  <inkml:trace contextRef="#ctx0" brushRef="#br0" timeOffset="918.79">347 134 8884,'-2'1'445,"0"0"1,1 0-1,-1 0 0,0 0 0,0 0 1,0-1-1,0 1 0,0-1 0,1 1 1,-1-1-1,0 0 0,0 0 0,-3 0 1,4 0-356,-1 0 0,1 0 0,0-1 0,0 1 0,0-1 0,-1 1 0,1-1 0,0 1 0,0-1 0,0 0 0,0 0 0,0 1 0,0-1 0,0 0 0,0 0 0,-1-1 0,0-2-98,1 1 1,-1-1-1,0 1 0,1-1 0,0 0 0,-1 1 0,1-1 1,1 0-1,-1 0 0,1 0 0,-1-8 0,1 10 10,0-5 27,0 0 0,1 0-1,-1-1 1,1 1-1,4-12 1,-5 18-25,0 0-1,1-1 1,0 1-1,-1 0 1,1 0-1,-1 0 1,1 0-1,0 0 1,0 0-1,0 0 1,0 0-1,-1 0 1,1 1-1,0-1 1,1 0-1,-1 0 1,0 1-1,0-1 1,0 1-1,0-1 1,0 1-1,1 0 1,-1-1-1,0 1 1,0 0-1,0 0 1,1-1-1,-1 1 1,0 0-1,1 1 1,-1-1-1,0 0 1,0 0-1,0 0 1,1 1-1,-1-1 1,0 1-1,0-1 1,0 1-1,3 0 1,0 2 0,0 0-1,0 1 1,0-1 0,0 1 0,0-1 0,-1 1-1,1 0 1,-1 1 0,0-1 0,0 0 0,-1 1-1,1 0 1,-1-1 0,0 1 0,0 0 0,-1 0 0,0 0-1,1 1 1,-2-1 0,2 8 0,-3-12-35,1 0 1,0 0-1,0 0 1,0 0-1,-1 0 1,1-1-1,0 1 1,-1 0-1,1 0 1,0 0-1,-1 0 1,1-1-1,-1 1 1,0 0-1,1-1 1,-1 1-1,0 0 1,1-1-1,-1 1 1,0-1-1,1 1 1,-1-1-1,0 1 1,0-1-1,0 1 1,0-1-1,0 0 1,1 0-1,-1 1 1,0-1-1,0 0 1,-1 0-1,-2 0-398,0 0 0,0 0 0,0 0 0,0 0 0,0-1 0,-4-1 0,-4-1-4413</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4:26.993"/>
    </inkml:context>
    <inkml:brush xml:id="br0">
      <inkml:brushProperty name="width" value="0.05" units="cm"/>
      <inkml:brushProperty name="height" value="0.05" units="cm"/>
    </inkml:brush>
  </inkml:definitions>
  <inkml:trace contextRef="#ctx0" brushRef="#br0">124 111 11269,'-1'-2'477,"1"1"1,0 0-1,0 0 0,0 0 0,0-1 0,0 1 1,0 0-1,0 0 0,0 0 0,0-1 0,0 1 0,1 0 1,-1 0-1,0 0 0,2-2 0,12-17 1431,-9 15-1880,1 1 0,-1-1 0,1 1-1,10-5 1,-3 2 4,0 0 1,1 2-1,0-1 0,0 2 0,1 0 1,-1 1-1,1 0 0,25-1 1,-38 4-33,-1 0 1,1 0-1,-1 0 1,1 1-1,-1-1 0,1 0 1,-1 1-1,0-1 1,1 0-1,-1 1 1,1 0-1,-1-1 1,0 1-1,0 0 1,1 0-1,-1 0 0,0 0 1,0 0-1,0 0 1,0 0-1,0 0 1,0 0-1,0 0 1,1 3-1,-1-2 2,-1 1 0,1 0-1,0 0 1,-1 0 0,0-1 0,1 1 0,-1 0-1,0 0 1,0 0 0,-1 0 0,1 0 0,-1 2-1,-2 4 2,1 0-1,-1 0 0,-1 0 1,1-1-1,-1 0 0,-1 1 1,-6 8-1,7-13-63,0 0 0,-1 0 0,1 0 0,-1 0 1,0-1-1,0 0 0,0 0 0,-1 0 0,1 0 0,-1-1 0,1 0 0,-1-1 0,-11 3 0,-13 4-468,37-10 506,-1 0-4,-1 0-1,1 0 0,0 1 1,-1 0-1,1 0 0,0 0 0,0 1 1,7 0-1,23 2 205,-26-1-13,-1-1 1,1 1-1,0 1 0,13 4 1,-20-5-135,0 0 1,0 0-1,0 1 1,0 0-1,0-1 1,0 1-1,0 0 1,-1 0-1,1 1 1,-1-1-1,0 1 1,0-1-1,1 1 1,-2 0-1,1-1 0,0 1 1,1 4-1,-1-4-10,0 1 0,-1 0 0,1 0-1,-1 0 1,0 0 0,0 0 0,0 0 0,-1 0-1,1 0 1,-1 1 0,0 4 0,-1-6-46,1-1 0,-1 1 0,0-1 0,0 1 0,0-1 0,0 1 1,-1-1-1,1 0 0,-1 0 0,1 0 0,-1 0 0,0 0 0,0 0 0,1 0 1,-1 0-1,-1-1 0,1 1 0,0-1 0,-3 2 0,-3 2-445,-1-1 0,0 0 0,1-1 0,-1 0 0,-12 2 0,-24 3-4213,21-4-614</inkml:trace>
  <inkml:trace contextRef="#ctx0" brushRef="#br0" timeOffset="359.09">0 501 11813,'6'2'3314,"1"0"-81,3-2-2080,4-1-401,4-5-191,-2 3-193,4-4-96,2-3-144,1 2-64,-2-1-128,9 2-176,-1-1-160,-3 5-289,0 3-63,2 0-257,-13 4-95,2-2-2081,-5 1-2802</inkml:trace>
  <inkml:trace contextRef="#ctx0" brushRef="#br0" timeOffset="1195.8">612 192 11173,'-1'0'319,"1"-1"0,-1 1-1,0 0 1,1 0 0,-1 0-1,0 0 1,1-1 0,-1 1 0,0 0-1,1-1 1,-1 1 0,1 0 0,-1-1-1,1 1 1,-1-1 0,0 1-1,1-1 1,0 1 0,-1-1 0,1 1-1,-1-1 1,1 1 0,0-1-1,-1 0 1,1 1 0,0-1 0,-1 0-1,1 1 1,0-2 0,0 1 134,5 20 1079,-2 0-1454,-1 0 1,-2-1 0,-1 32 0,2-56-82,0 0 1,0 0 0,1 0-1,0 0 1,0 0 0,0 1 0,1-1-1,0 1 1,0-1 0,0 1-1,1 0 1,-1 0 0,1 1 0,1-1-1,-1 1 1,1 0 0,-1 0-1,1 0 1,0 0 0,6-2 0,-7 4 1,1 0 0,-1 0 0,1 0 0,0 1 0,-1 0 1,1 0-1,0 0 0,0 0 0,0 1 0,-1 0 0,9 0 1,-11 1-2,0-1 1,0 1-1,0-1 1,0 1-1,-1 0 1,1 0-1,0 0 1,-1 0 0,1 0-1,-1 0 1,1 0-1,-1 1 1,1-1-1,-1 1 1,0-1 0,0 1-1,0-1 1,0 1-1,0-1 1,0 1-1,0 0 1,0 0-1,-1 0 1,1-1 0,0 1-1,-1 0 1,0 0-1,0 0 1,1 0-1,-1 0 1,-1 3 0,3 41-1349,-2-52 1110,1 0 0,0 0 0,1 0 0,-1 0 1,1 0-1,0 1 0,1-1 0,-1 1 0,1-1 0,5-6 1,-7 10 270,0 0 0,1 0 0,-1 0 0,0 0 0,1 1 0,-1-1 0,1 0 0,0 1 0,-1-1 0,1 1 0,0 0 0,0-1 0,0 1 0,0 0 0,0 0 0,0 1 0,0-1 0,1 0 0,-1 1 0,0-1 0,0 1 0,0-1 0,1 1 0,-1 0 0,0 0 0,1 0 0,-1 1 0,0-1 0,0 0 0,1 1 0,-1-1 0,2 2 0,-2-1-18,-1 0-1,1 1 0,-1-1 1,1 0-1,-1 1 0,0-1 0,1 1 1,-1 0-1,0-1 0,0 1 1,0 0-1,0 0 0,-1 0 0,1-1 1,0 1-1,0 4 0,6 35-341,-6-32 41,1 37-3234,-2-36 1210,0 7-3184</inkml:trace>
  <inkml:trace contextRef="#ctx0" brushRef="#br0" timeOffset="1670.53">119 480 10469,'0'0'123,"0"0"1,0 0-1,0 0 1,0 0-1,0 0 0,0 0 1,-1 0-1,1 0 1,0 0-1,0 0 1,0 0-1,0 0 1,0 0-1,0 0 1,0 1-1,-1-1 0,1 0 1,0 0-1,0 0 1,0 0-1,0 0 1,0 0-1,0 0 1,0 1-1,0-1 0,0 0 1,0 0-1,0 0 1,0 0-1,0 0 1,0 0-1,0 1 1,0-1-1,0 0 1,0 0-1,0 0 0,0 0 1,0 0-1,0 1 1,0-1-1,0 0 1,0 0-1,0 0 1,0 0-1,0 0 0,0 0 1,0 1-1,0-1 1,1 0-1,-1 0 1,0 0-1,0 0 1,0 0-1,0 0 1,0 0-1,0 0 0,0 0 1,1 1-1,7 6 1430,1-5-1181,0-1-1,0 1 1,0-2-1,1 1 1,13-2 0,47-6 311,92-27 179,-64 18-617,62-8-79,-106 21-109,76 4 1,-112 1-112,0 0 0,-1 0 1,1 2-1,-1 0 0,0 1 1,0 1-1,0 1 0,20 11 1,2 12-1470,-15-10-4753,-18-15 444</inkml:trace>
  <inkml:trace contextRef="#ctx0" brushRef="#br0" timeOffset="2836.41">304 1136 10597,'-8'-6'5508,"4"-6"-3525,-1-16-2021,4 20 821,-7-37-316,3-1 1,2-1 0,2 1-1,2 0 1,1-1-1,13-62 1,-13 105-468,-1-1 0,1 0 0,0 1 0,0-1 0,0 1 0,1 0 0,0 0 0,0 0 0,0 0 0,0 1 0,6-7 0,-6 8 0,-1 0 0,0 0 0,0 1 0,0-1 0,1 1 0,-1-1 0,1 1 0,0 0 0,-1-1 0,1 1 0,0 1 0,-1-1 0,1 0 0,0 1 0,0-1 0,0 1 0,0 0 0,0 0 0,-1 0 0,1 0 0,5 2 0,-6-1 0,1 0 0,0 0 0,-1 1 0,1-1 0,-1 1 0,1 0 0,-1 0 0,0 0 0,0 0 0,0 0 0,0 0 0,0 0 0,0 1 0,-1-1 0,1 1 0,-1 0 0,0-1 0,2 4 0,1 7 0,1 1 0,3 22 0,-2-8 0,-3-11 4,0 0-1,-1 0 0,-1 0 1,-1 0-1,-1 0 1,0 0-1,-1 0 1,0-1-1,-2 1 0,0 0 1,-1-1-1,0 0 1,-15 29-1,17-39-199,-1 0 0,0 0 0,0-1 0,0 1 0,0-1 0,-1 0 0,0 0 0,0 0 0,-1 0 0,-9 5 0,12-8 66,-1 0 0,0 0 0,0-1 0,1 1 0,-1-1-1,0 0 1,0 0 0,0-1 0,0 1 0,0-1-1,0 0 1,-1 0 0,1 0 0,0 0 0,0-1-1,0 0 1,0 0 0,0 0 0,-5-2 0,7 2-233,1 0 0,-1 0-1,0 0 1,1 0 0,0 0 0,-1 0 0,1 0 0,-1 0 0,1-1 0,0 1 0,-1-2 0,-4-7-4719</inkml:trace>
  <inkml:trace contextRef="#ctx0" brushRef="#br0" timeOffset="3570.44">677 1014 9156,'-2'2'764,"0"1"70,0 0 1,0 0-1,-1 0 1,1-1-1,-1 1 1,0-1-1,-4 4 1,6-5-791,0-1 0,1 0 1,-1 0-1,1 0 1,-1 1-1,1-1 1,-1 0-1,1 0 0,-1 0 1,0 0-1,1 0 1,-1 0-1,1 0 1,-1 0-1,1 0 0,-1 0 1,0-1-1,1 1 1,-1 0-1,1 0 0,-1 0 1,0-1-1,0 0 5,0 0 0,0 0 0,-1 0 0,1-1-1,0 1 1,0 0 0,0-1 0,1 1 0,-1 0-1,0-1 1,-1-2 0,-3-12 189,1-1-1,0 0 1,2 1 0,0-1 0,0-1-1,2-20 1,-1 5 16,0 16-129,1-1-1,1 1 1,1-1-1,0 1 1,1 0-1,10-33 0,-10 44-114,-1 0-1,1 1 0,0-1 0,0 0 0,1 1 0,0 0 0,0 0 1,0 0-1,8-7 0,-8 9-10,-1 0 0,1 1-1,0 0 1,0 0 0,0 0 0,0 0 0,0 0 0,0 1 0,1 0-1,-1 0 1,0 0 0,1 1 0,-1-1 0,1 1 0,5 0 0,-7 0 1,0 1 1,0-1-1,-1 1 0,1-1 1,0 1-1,-1 0 1,1 0-1,-1 0 1,1 0-1,-1 0 0,1 1 1,-1-1-1,0 1 1,0 0-1,0 0 1,3 3-1,-1-1 2,-1 0 0,0 1 0,0-1-1,-1 1 1,1 0 0,-1 0 0,0 0 0,1 6 0,0 1 1,0 1 1,-1-1-1,-1 0 0,0 1 1,-1-1-1,-2 24 1,-1-20-101,0-1 0,-1 0 1,-1 0-1,0 0 0,-1 0 0,-1-1 1,-16 26-1,20-36-105,0 0 0,-1 0 0,0-1 1,1 0-1,-1 0 0,-1 0 0,1 0 0,0 0 1,-7 2-1,-25 10-5615,32-14 4485,-7 3-3486</inkml:trace>
  <inkml:trace contextRef="#ctx0" brushRef="#br0" timeOffset="3929.49">656 788 12262,'17'24'7399,"18"8"-5610,-4-4-1357,7 16-390,18 18-198,-16-26-6853,-36-33 1406</inkml:trace>
</inkml:ink>
</file>

<file path=word/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8:49.004"/>
    </inkml:context>
    <inkml:brush xml:id="br0">
      <inkml:brushProperty name="width" value="0.05" units="cm"/>
      <inkml:brushProperty name="height" value="0.05" units="cm"/>
    </inkml:brush>
  </inkml:definitions>
  <inkml:trace contextRef="#ctx0" brushRef="#br0">38 282 10133,'-1'1'284,"0"-1"0,0 0 1,-1 0-1,1 0 0,0 0 0,0 0 1,0 0-1,0 0 0,-1 0 1,1 0-1,0-1 0,0 1 1,0 0-1,0-1 0,0 1 1,0-1-1,0 1 0,0-1 0,0 1 1,0-1-1,0 0 0,0 0 1,0 0-1,0 1 0,-1-3 1,1 1-102,0 0 0,0-1 0,0 1 0,0-1 0,0 1 1,0-1-1,1 0 0,-1 1 0,1-1 0,0-5 1,0-1-151,0 0 0,1 0 0,0 0 0,1 0 0,0 1 1,4-11-1,3-3 2,2 0 0,0 1 1,20-28-1,-30 48-34,3-5-2,1-1 0,1 1 0,-1 0 0,1 0 0,10-8 0,-15 13 3,0 1-1,1-1 0,-1 0 1,0 1-1,0-1 0,1 1 1,-1-1-1,0 1 1,1 0-1,-1-1 0,0 1 1,1 0-1,-1 0 0,0 0 1,1 0-1,-1 0 0,0 0 1,1 0-1,-1 1 0,0-1 1,1 0-1,-1 1 0,0-1 1,1 1-1,-1-1 1,0 1-1,0 0 0,0 0 1,0-1-1,0 1 0,1 0 1,-2 0-1,1 0 0,0 0 1,0 0-1,0 0 0,0 0 1,-1 1-1,1-1 0,0 0 1,-1 0-1,1 2 0,2 3 7,-1-1 0,1 1 0,-1 0 0,-1 0 0,1 0 0,-1 0 0,0 0-1,-1 1 1,1-1 0,-1 0 0,0 0 0,-1 0 0,-1 7 0,-2 10 19,-2 1-1,-8 22 1,12-39-15,-1-1-58,0-1 0,0 1 0,0-1-1,-1 0 1,1 0 0,-1 0 0,0-1 0,-1 0 0,1 1-1,-1-1 1,0-1 0,0 1 0,0-1 0,-1 0-1,-9 5 1,12-9-178,1 1 0,-1 0 0,1 0 0,-1-1 0,1 1-1,0-1 1,-1 0 0,1 0 0,0 0 0,0 0 0,0 0 0,-1 0 0,1 0 0,0-1-1,1 1 1,-1-1 0,-2-2 0,-5-2-2313,-1-2-2494</inkml:trace>
  <inkml:trace contextRef="#ctx0" brushRef="#br0" timeOffset="502.65">368 232 9604,'0'0'3574,"1"-8"1972,0 6-5372,-1 0 0,1-1 0,-1 1-1,0 0 1,0-1 0,0 1 0,0 0 0,-1-1-1,1 1 1,-1-3 0,-9 38 432,0-11-4030,10-22 3180,0 1 0,0 0 0,-1-1 0,1 1 0,0 0 0,-1-1 0,1 1 0,0 0 0,-1-1 0,1 1 0,-1-1 0,1 1 0,-1-1 0,1 1 0,-1-1 0,1 1 0,-1-1 0,1 0 0,-1 1 0,0-1 0,1 0 0,-2 1 0,0-4-5015</inkml:trace>
  <inkml:trace contextRef="#ctx0" brushRef="#br0" timeOffset="1185.84">628 243 9732,'5'-46'6672,"-3"38"-6172,0 0 1,0 0 0,6-13-1,-6 17-427,1-1-1,-1 0 1,1 1-1,0-1 1,0 1-1,1 0 1,-1 0-1,1 0 1,0 1-1,0-1 1,0 1-1,0 0 1,1 0-1,-1 1 1,10-5-1,-13 6-53,1 1 0,0-1 0,-1 0 0,1 1-1,0 0 1,0-1 0,-1 1 0,1 0 0,0 0 0,0 0 0,0 0-1,-1 0 1,1 0 0,0 1 0,0-1 0,2 1 0,-3 0-10,0-1 0,0 1 0,0 0 0,0-1 1,0 1-1,0 0 0,-1 0 0,1 0 1,0 0-1,0 0 0,-1 0 0,1 0 1,0 0-1,-1 0 0,1 0 0,-1 0 0,0 0 1,1 2-1,0 1-1,-1 0-1,1 0 1,-1 0 0,0-1-1,0 1 1,-1 0 0,1 0-1,-1 0 1,0 0 0,0-1-1,0 1 1,0 0 0,-3 4-1,-4 8-67,4-7-207,-1 0 0,1-1 0,-1 0 0,-12 15 0,16-23 187,1 1 0,-1 0 1,0-1-1,0 1 0,0 0 0,1-1 1,-1 1-1,0-1 0,0 1 0,0-1 0,0 1 1,0-1-1,0 0 0,0 1 0,0-1 1,0 0-1,0 0 0,0 0 0,0 0 1,0 0-1,0 0 0,0 0 0,0 0 0,0 0 1,0-1-1,0 1 0,0 0 0,0-1 1,0 1-1,0 0 0,0-1 0,0 0 0,0 1 1,0-1-1,0 1 0,-1-2 0,0 0-43,0 0-1,0 0 1,1-1-1,-1 1 1,0 0-1,1-1 1,-1 1-1,1-1 1,0 0-1,0 1 0,-1-6 1,0-1 47,1 0 1,0-1-1,1 1 0,0 0 1,2-19-1,-1 25 144,-1 0 0,1 1 0,0-1 0,0 0-1,0 1 1,0-1 0,0 0 0,0 1 0,1 0 0,-1-1 0,3-1 0,-3 3 19,0 0 1,0 0 0,0 0-1,0 0 1,0 1 0,1-1-1,-1 0 1,0 1 0,0-1-1,1 1 1,-1-1 0,0 1 0,1 0-1,-1 0 1,0 0 0,1-1-1,-1 1 1,0 0 0,1 0-1,-1 1 1,1-1 0,-1 0-1,2 1 1,1 1 80,0 1 0,-1 0 1,1 0-1,-1 0 0,0 0 0,0 0 1,0 1-1,-1-1 0,1 1 0,-1 0 1,0-1-1,2 6 0,2 0 75,-2-1-216,1 0-1,-2 1 0,1 0 1,-1-1-1,-1 1 0,1 0 1,0 10-1,2 25-1788,-4-3-3700,-2-29 363</inkml:trace>
  <inkml:trace contextRef="#ctx0" brushRef="#br0" timeOffset="1579.77">864 282 11269,'2'29'6822,"4"-2"-4416,1 16-1616,-4-15-807,-1-15-1101,-1-1-1,0 25 1,-3-32-2217,-1-1-2233</inkml:trace>
  <inkml:trace contextRef="#ctx0" brushRef="#br0" timeOffset="1951.77">1003 219 12150,'0'1'461,"1"0"1,-1 0-1,1-1 1,0 1-1,-1 0 1,1 0-1,0-1 1,0 1-1,0 0 1,0-1-1,-1 1 1,1-1-1,0 1 1,0-1-1,2 1 1,20 3 1713,25-8-2737,-41 3 1113,35-9-412,-33 7-202,0 1 0,1 0 0,-1 0 0,12 0 0,-21 2 6,1 0-1,-1 0 1,1 0 0,-1 1 0,1-1 0,-1 0-1,0 0 1,1 0 0,-1 1 0,1-1 0,-1 0 0,0 0-1,1 1 1,-1-1 0,0 0 0,1 1 0,-1-1-1,0 0 1,0 1 0,1-1 0,-1 0 0,0 1-1,0-1 1,0 1 0,0-1 0,1 1 0,-1-1-1,0 0 1,0 1 0,-1 8-6276,1-8 1088</inkml:trace>
  <inkml:trace contextRef="#ctx0" brushRef="#br0" timeOffset="2570.12">1136 124 10373,'-2'1'8364,"0"7"-5474,1 10-3292,1-15 1112,-5 82-926,3-29-7377,3-49 1967</inkml:trace>
  <inkml:trace contextRef="#ctx0" brushRef="#br0" timeOffset="3005.95">1405 401 10469,'-1'0'292,"0"0"1,0 0-1,1 0 1,-1-1-1,0 1 1,1 0-1,-1 0 1,1 0 0,-1 0-1,0-1 1,1 1-1,-1 0 1,0-1-1,1 1 1,-1 0-1,1-1 1,-1 1-1,1-1 1,-1 1-1,1-1 1,-1 1-1,1-1 1,0 1-1,-1-2 1,-3-19 1979,12-28-2838,-6 41 1119,1-6-509,1-1 0,0 1 0,2 0 0,-1 1 0,2-1 0,0 1 0,12-17 0,-16 25-32,0 1 1,0 0-1,0 0 0,1 0 0,0 0 0,0 1 0,0-1 1,0 1-1,0 0 0,1 0 0,-1 1 0,1-1 0,0 1 1,0 0-1,0 1 0,0-1 0,0 1 0,0 0 0,0 0 1,0 0-1,1 1 0,-1-1 0,0 1 0,7 1 0,-10 0-2,-1-1 0,1 1 0,0 0 0,-1 0 0,1 0 0,0 0 0,-1 0 0,1 0 0,-1 0 0,1 0 0,-1 0 0,0 1 0,1-1 0,-1 1 0,0-1 0,0 1 0,0-1 0,0 1 0,0-1 0,-1 1 0,1 0 0,0 0 0,-1-1 0,1 1 0,-1 0-1,1 2 1,1 8 68,-1 0 0,0-1 0,0 14 0,-1-9-50,0-4-93,0 1 1,0 0-1,-1 0 1,-5 21 0,6-31 41,-1 0 0,0 1 0,-1-1 0,1 0 0,0 1 1,-1-1-1,0 0 0,1 0 0,-1 0 0,-1 0 0,1-1 1,0 1-1,-1-1 0,1 1 0,-1-1 0,0 0 1,0 0-1,0 0 0,0 0 0,0 0 0,-5 2 0,-43 8-1517,46-12 1261,1 1 0,0-1-1,0 0 1,0 0 0,0 0-1,-1 0 1,1-1 0,0 1-1,0-1 1,-5-2 0,3-2-2731,0 0-2021</inkml:trace>
  <inkml:trace contextRef="#ctx0" brushRef="#br0" timeOffset="3365.99">1776 337 10709,'-1'-2'7998,"-2"-7"-6029,4 0-1642,0 6 44,1 8-9,0-1-245,-1 9 178,-1-13-296,0 1 0,0-1 0,1 0 0,-1 1 0,0-1 0,0 1 0,0-1 0,-1 1 0,1-1 0,0 0 0,0 1 0,0-1 0,0 1 0,0-1 0,0 0 0,-1 1 0,1-1 0,0 1 1,0-1-1,0 0 0,-1 1 0,1-1 0,0 0 0,-1 0 0,1 1 0,0-1 0,-1 0 0,1 1 0,0-1 0,-1 0 0,1 0 0,0 0 0,-1 0 0,0 1 0,-24-27-5807,24 25 2620,-1-1-2102</inkml:trace>
  <inkml:trace contextRef="#ctx0" brushRef="#br0" timeOffset="4165.38">2055 448 9732,'-3'1'1498,"1"0"-967,0 0 0,1-1 1,-1 1-1,1-1 0,-1 1 1,0-1-1,0 1 0,1-1 1,-1 0-1,-2 0 1,3 0-500,1-1 1,-1 1 0,0-1 0,1 1 0,-1-1 0,1 1 0,-1-1 0,1 1 0,0-1 0,-1 0-1,1 1 1,0-1 0,-1 1 0,1-1 0,0 0 0,0 0 0,-1 1 0,1-1 0,0 0 0,0 1-1,0-1 1,0 0 0,0 0 0,0 1 0,0-1 0,0 0 0,0 1 0,0-1 0,1-1 0,0-15 172,0 1 0,1 0 0,1-1 0,1 1 0,6-19 0,-8 31-144,-1-1 0,1 1-1,1-1 1,-1 1 0,1 0-1,-1 0 1,1 0-1,1 0 1,-1 0 0,0 1-1,1-1 1,0 1 0,-1 0-1,1 0 1,1 1-1,-1-1 1,0 1 0,1 0-1,-1 0 1,1 0 0,-1 1-1,6-2 1,-9 3-48,0-1 0,1 1 0,-1 0 0,0-1 0,0 1-1,0 0 1,1 0 0,-1 0 0,0 0 0,0 0 0,0 0 0,1 1 0,-1-1 0,0 0 0,0 1 0,0-1 0,0 0 0,0 1 0,1 0 0,-1-1 0,0 1 0,0-1 0,0 1-1,0 0 1,-1 0 0,1 0 0,0 0 0,0-1 0,0 1 0,-1 0 0,2 2 0,-1 0-1,0 0 0,0 1 0,-1-1 0,1 0 0,-1 1 0,0-1 0,1 1 1,-2-1-1,1 0 0,-1 6 0,0-2-35,-1 0 1,0 0-1,0 0 1,0-1-1,-1 1 1,0-1-1,0 1 1,-1-1-1,0 0 1,0 0-1,-6 6 1,8-9-135,-1 1 1,-1-1-1,1 0 1,0 0 0,-1 0-1,1-1 1,-1 1-1,0-1 1,0 0 0,0 0-1,0 0 1,0-1 0,-1 1-1,1-1 1,0 0-1,-1 0 1,1-1 0,-8 1-1,11-1 96,0 0-1,-1 0 1,1 0 0,0 0-1,0 0 1,0 0-1,0-1 1,0 1 0,0 0-1,0-1 1,0 1-1,0-1 1,0 1 0,0-1-1,0 1 1,1-1-1,-1 0 1,0 1 0,0-1-1,0 0 1,1 0-1,-1 1 1,0-1 0,0-2-1,0 1 10,1 0 0,-1 1 0,1-1-1,0 0 1,0 0 0,0 0 0,0 1-1,0-1 1,0 0 0,1 0 0,-1 0 0,0 1-1,2-3 1,1-4 35,0 0 1,1 1-1,0-1 0,0 1 1,6-8-1,-7 12 135,0-1 1,0 0 0,0 1-1,1-1 1,0 1 0,0 0-1,0 0 1,0 0 0,0 1-1,6-3 1,-8 4-51,0 1 0,-1-1 1,1 1-1,-1 0 0,1-1 1,-1 1-1,1 0 0,0 0 0,-1 0 1,1 0-1,0 1 0,-1-1 1,1 0-1,-1 1 0,1-1 0,-1 1 1,1-1-1,-1 1 0,1 0 1,-1 0-1,0-1 0,1 1 0,-1 0 1,0 0-1,0 1 0,1-1 1,-1 0-1,0 0 0,0 0 0,0 1 1,0-1-1,-1 0 0,1 1 1,1 2-1,8 14-243,-2 0 0,1 1 1,7 28-1,-4-7-5140,-8-29 108</inkml:trace>
  <inkml:trace contextRef="#ctx0" brushRef="#br0" timeOffset="4585.37">2402 378 10597,'1'26'7466,"-10"17"-5746,1 2-1643,-3 46 225,6-63-967,2 0 1,0-1-1,3 32 1,0-49-3714,-1-8-792</inkml:trace>
  <inkml:trace contextRef="#ctx0" brushRef="#br0" timeOffset="5082.78">2300 401 10821,'-8'-7'4469,"-1"2"460,8 5-4883,0 1 0,1 0 1,-1-1-1,1 1 1,-1 0-1,1 0 0,0-1 1,-1 1-1,1 0 0,0 0 1,-1 0-1,1-1 0,0 1 1,0 0-1,0 0 1,0 1-1,-2 11-57,0 0 1,1 1-1,0-1 0,2 17 1,-1-30 14,0 1 0,0 0 0,1-1 0,-1 1 0,0-1 0,1 1 1,-1-1-1,0 1 0,1-1 0,-1 0 0,1 1 0,-1-1 0,1 1 0,-1-1 1,1 0-1,-1 0 0,1 1 0,-1-1 0,1 0 0,-1 0 0,1 1 1,-1-1-1,1 0 0,0 0 0,-1 0 0,1 0 0,-1 0 0,1 0 1,0 0-1,-1 0 0,1 0 0,-1 0 0,1 0 0,0 0 0,-1-1 0,1 1 1,0 0-1,28-10 287,-22 8-184,17-11 54,-22 11-387,1 0-1,-1 1 1,1-1-1,-1 1 1,1 0-1,0-1 1,0 1-1,-1 0 1,1 1-1,0-1 0,0 0 1,0 1-1,0 0 1,5-1-1,-4 2-3126,-2-3-2298</inkml:trace>
</inkml:ink>
</file>

<file path=word/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8:42.749"/>
    </inkml:context>
    <inkml:brush xml:id="br0">
      <inkml:brushProperty name="width" value="0.05" units="cm"/>
      <inkml:brushProperty name="height" value="0.05" units="cm"/>
    </inkml:brush>
  </inkml:definitions>
  <inkml:trace contextRef="#ctx0" brushRef="#br0">413 1 7700,'0'29'6571,"-11"20"-5712,6-29-262,-4 31-245,3 0 0,0 66 0,3-48-277,-3 12-60,1-26-16,4 78 1,6-68 0,-3 0 0,-10 104 0,4-133 0,1 1 0,2 0 0,1-1 0,7 50 0,13-14 0,-19-59 0,0 0 0,0 0 0,-2 0 0,-1 17 0,0-17 0,2-1 0,-1 0 0,1 1 0,3 19 0,1-26-134,-1-12-189,1-12-418,-2-6-2989,-1 12-963</inkml:trace>
  <inkml:trace contextRef="#ctx0" brushRef="#br0" timeOffset="1767.76">1 1389 7700,'5'-7'6338,"7"3"-4392,16 3-2183,-25 1 767,18 1-122,-1 2 1,36 7-1,-14-1-59,-28-7-274,1 0 0,0-1 1,0 0-1,22-3 0,59 5 333,-87-6-1035,-9 3 515,0 0-1,0 0 0,0 0 0,0 0 0,0-1 0,1 1 1,-1 0-1,0 0 0,0 0 0,0 0 0,0-1 1,0 1-1,0 0 0,0 0 0,0 0 0,0-1 1,0 1-1,0 0 0,0 0 0,0 0 0,0 0 0,0-1 1,0 1-1,0 0 0,-1 0 0,1 0 0,0 0 1,0-1-1,0 1 0,0 0 0,0 0 0,0 0 0,0 0 1,-1 0-1,1-1 0,0 1 0,0 0 0,0 0 1,0 0-1,0 0 0,-1 0 0,-2-4-5057</inkml:trace>
</inkml:ink>
</file>

<file path=word/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26.677"/>
    </inkml:context>
    <inkml:brush xml:id="br0">
      <inkml:brushProperty name="width" value="0.05" units="cm"/>
      <inkml:brushProperty name="height" value="0.05" units="cm"/>
    </inkml:brush>
  </inkml:definitions>
  <inkml:trace contextRef="#ctx0" brushRef="#br0">78 359 9268,'-2'0'492,"0"0"0,1-1 0,-1 1-1,0 0 1,0-1 0,0 1 0,0-1-1,0 0 1,0 0 0,1 1 0,-1-1 0,0 0-1,0-1 1,1 1 0,-3-2 0,1 0-119,0 0 0,1-1-1,-1 1 1,0-1 0,1 1 0,-3-8 0,0-1-141,0 0 1,1-1-1,-4-23 0,7 22-182,-1 0 0,2 0-1,0 0 1,0 0 0,1 0-1,1 0 1,6-21 0,-7 31-49,1-1 1,0 1 0,1 0-1,-1-1 1,1 1-1,-1 0 1,1 0 0,1 1-1,-1-1 1,0 1 0,1-1-1,0 1 1,0 0-1,0 0 1,7-3 0,-9 4-2,1 1 1,-1 0-1,0-1 1,1 1-1,0 0 1,-1 1-1,1-1 1,0 0-1,-1 1 0,1-1 1,0 1-1,-1 0 1,1 0-1,0 0 1,0 0-1,-1 0 1,1 1-1,0-1 1,0 1-1,-1 0 1,1 0-1,-1 0 1,1 0-1,-1 0 1,1 1-1,-1-1 1,0 1-1,3 1 1,0 3 2,-1-1-1,0 1 1,-1 0 0,1 0 0,-1 0 0,0 0 0,-1 1 0,0-1-1,0 1 1,0 0 0,-1 0 0,1-1 0,-1 12 0,0-6 2,-1 0 0,0 0 0,-1 0 0,0 0 0,-1 0 0,0 0 0,-5 12 0,6-21-170,-1 1 0,0-1 0,0 1 0,0-1 0,0 0 0,0 0 0,-1 0 0,1 0 1,-1 0-1,0 0 0,0-1 0,0 0 0,0 1 0,0-1 0,-5 2 0,6-3-15,0 0 0,0 0 0,0 0 0,-1 0 0,1-1-1,0 1 1,0-1 0,-1 0 0,1 1 0,0-1 0,-1 0 0,1 0-1,0 0 1,-1-1 0,1 1 0,0-1 0,-1 1 0,1-1 0,0 0 0,0 0-1,0 0 1,0 0 0,0 0 0,0 0 0,0 0 0,-2-3 0,-6-5-5156</inkml:trace>
  <inkml:trace contextRef="#ctx0" brushRef="#br0" timeOffset="526.1">490 151 11381,'16'-8'8367,"18"1"-7700,-28 6 21,11-2-569,1 1 0,-1 0 0,1 1 0,0 1 0,-1 0 0,1 2 0,27 5 0,-20 9-431,-18-12-1382,-9-7-3578,-1-2 2260,-2-1-1806</inkml:trace>
  <inkml:trace contextRef="#ctx0" brushRef="#br0" timeOffset="1019.64">672 13 6643,'-6'-12'7851,"4"16"-3916,2 29-2299,0-16-835,-2 48-540,-1 23-441,-3-31-6718,6-54 1349</inkml:trace>
</inkml:ink>
</file>

<file path=word/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25.260"/>
    </inkml:context>
    <inkml:brush xml:id="br0">
      <inkml:brushProperty name="width" value="0.05" units="cm"/>
      <inkml:brushProperty name="height" value="0.05" units="cm"/>
    </inkml:brush>
  </inkml:definitions>
  <inkml:trace contextRef="#ctx0" brushRef="#br0">1 109 10021,'27'-1'6836,"2"-1"-3783,-12-1-3055,1 2 1,-1 0 0,0 1 0,0 1 0,19 3-1,-19 2-683,-14-5-5795,-6-2 1443</inkml:trace>
  <inkml:trace contextRef="#ctx0" brushRef="#br0" timeOffset="518.89">111 1 10021,'1'4'7702,"1"5"-3943,4 54-3711,-5-6-215,-2-25-1418,3 0-4795,-2-29 1082</inkml:trace>
</inkml:ink>
</file>

<file path=word/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28.331"/>
    </inkml:context>
    <inkml:brush xml:id="br0">
      <inkml:brushProperty name="width" value="0.05" units="cm"/>
      <inkml:brushProperty name="height" value="0.05" units="cm"/>
    </inkml:brush>
  </inkml:definitions>
  <inkml:trace contextRef="#ctx0" brushRef="#br0">1 8 7956,'16'-7'6424,"-15"7"-6277,-1 0 1,1 0-1,-1 0 0,1 0 1,-1 0-1,0 0 0,1 0 1,-1 0-1,1 1 0,-1-1 1,1 0-1,-1 0 0,0 1 1,1-1-1,-1 0 0,1 0 0,-1 1 1,0-1-1,1 0 0,-1 1 1,0-1-1,1 1 0,0 2 171,0 1-1,1-1 1,-1 0-1,-1 1 1,1-1-1,0 1 1,-1 6-1,1 18 503,-5 54-1,0-4-609,11 49-252,-1-38-6386,-6-78 618</inkml:trace>
</inkml:ink>
</file>

<file path=word/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24.038"/>
    </inkml:context>
    <inkml:brush xml:id="br0">
      <inkml:brushProperty name="width" value="0.05" units="cm"/>
      <inkml:brushProperty name="height" value="0.05" units="cm"/>
    </inkml:brush>
  </inkml:definitions>
  <inkml:trace contextRef="#ctx0" brushRef="#br0">27 313 8500,'-1'-1'570,"-1"-1"0,1 1 0,0-1 0,0 0 0,0 1 0,0-1 0,0 0 0,1 0 0,-1 0 0,0-2 0,-2-25 1489,9-32-2191,-3 47 971,-1-7-473,2 1-1,0 0 1,2 0-1,0 0 1,12-26-1,-16 43-358,-1 1-1,1-1 1,-1 1 0,1-1-1,0 1 1,-1 0-1,1-1 1,1 1 0,-1 0-1,0 0 1,0 1-1,1-1 1,-1 0 0,1 1-1,-1 0 1,1-1 0,0 1-1,-1 0 1,1 0-1,0 1 1,0-1 0,0 0-1,0 1 1,0 0 0,0 0-1,-1 0 1,1 0-1,0 0 1,0 0 0,0 1-1,0 0 1,0-1 0,0 1-1,-1 0 1,1 0-1,0 1 1,-1-1 0,3 2-1,3 1 20,-1 0 0,-1 1 1,1-1-1,-1 2 0,0-1 0,0 1 0,0-1 0,-1 2 0,0-1 0,0 0 0,0 1 1,6 14-1,-7-11 17,-1 0 0,1 0 0,-2 0 0,0 1 0,0-1 0,-1 1 0,0 0 0,0-1 0,-3 18 0,1-21-24,0 0 1,0 0 0,-1 0 0,0 0 0,0 0-1,-1-1 1,0 1 0,0-1 0,-1 0 0,1 0 0,-1 0-1,-1 0 1,1 0 0,-1-1 0,-6 6 0,-17 16 95,-13 11-15,38-35-93,-1 0 0,0 0 1,0-1-1,0 1 0,0-1 1,0 0-1,-1-1 0,1 1 0,-6 1 1,8-3-8,1-1-1,-1 1 1,0 0 0,1 0 0,-1-1 0,0 1-1,1-1 1,-1 1 0,1-1 0,-1 0 0,1 1 0,-1-1-1,1 0 1,0 0 0,-1 0 0,1 0 0,0 0-1,0-1 1,-1 1 0,1 0 0,0-1 0,0 1 0,1 0-1,-1-1 1,0 1 0,-1-3 0,-3-8-144,0 0 1,-6-17-1,8 17-114,-16-42-1543,9 18-3374,8 23-161</inkml:trace>
</inkml:ink>
</file>

<file path=word/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05.705"/>
    </inkml:context>
    <inkml:brush xml:id="br0">
      <inkml:brushProperty name="width" value="0.05" units="cm"/>
      <inkml:brushProperty name="height" value="0.05" units="cm"/>
    </inkml:brush>
  </inkml:definitions>
  <inkml:trace contextRef="#ctx0" brushRef="#br0">0 103 10133,'21'-9'6698,"3"5"-3372,27 8-2276,-12-1-540,-33-3-483,0 1 1,-1 0-1,1-1 1,0 2 0,8 2-1,-12-4-191,0 1 0,0-1-1,0 1 1,-1 0-1,1 0 1,0 0-1,-1 0 1,1 0 0,0 0-1,-1 1 1,0-1-1,1 0 1,-1 1 0,0-1-1,1 1 1,-1-1-1,0 1 1,0 0 0,0-1-1,0 3 1,-1-1-4222,-2-2-1030</inkml:trace>
  <inkml:trace contextRef="#ctx0" brushRef="#br0" timeOffset="344.01">97 1 12262,'-2'61'9796,"-2"-18"-10248,-12 60 0,8-78-1208,0-9-3499,5-11-420</inkml:trace>
</inkml:ink>
</file>

<file path=word/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03.868"/>
    </inkml:context>
    <inkml:brush xml:id="br0">
      <inkml:brushProperty name="width" value="0.05" units="cm"/>
      <inkml:brushProperty name="height" value="0.05" units="cm"/>
    </inkml:brush>
  </inkml:definitions>
  <inkml:trace contextRef="#ctx0" brushRef="#br0">0 108 9396,'12'-12'7263,"5"6"-4181,22 2-2299,-26 4 92,10-2-433,0 2 0,43 4 0,-57-3-502,1 1 1,-1 0 0,1 1-1,-1 0 1,0 0-1,0 1 1,0 0-1,0 1 1,10 7-1,-18-11-93,1 0 0,-1 0 1,0 1-1,0-1 0,-1 0 0,1 1 0,0-1 0,0 0 0,-1 1 1,1-1-1,0 3 0,-2 1-2865,-7-10-2212,2-1 305</inkml:trace>
  <inkml:trace contextRef="#ctx0" brushRef="#br0" timeOffset="495.11">200 0 8884,'-1'4'8090,"-1"7"-3932,-12 67-3021,11-43-1359,-1 23-255,3-20-8252,1-37 3139</inkml:trace>
</inkml:ink>
</file>

<file path=word/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06.884"/>
    </inkml:context>
    <inkml:brush xml:id="br0">
      <inkml:brushProperty name="width" value="0.05" units="cm"/>
      <inkml:brushProperty name="height" value="0.05" units="cm"/>
    </inkml:brush>
  </inkml:definitions>
  <inkml:trace contextRef="#ctx0" brushRef="#br0">10 285 8628,'0'0'146,"0"0"-1,0 0 1,0-1-1,0 1 1,0 0-1,0 0 1,0 0-1,0 0 1,0 0 0,0-1-1,0 1 1,0 0-1,0 0 1,0 0-1,-1 0 1,1 0 0,0-1-1,0 1 1,0 0-1,0 0 1,0 0-1,0 0 1,0 0-1,0 0 1,-1-1 0,1 1-1,0 0 1,0 0-1,0 0 1,0 0-1,0 0 1,0 0-1,-1 0 1,1 0 0,0 0-1,0 0 1,0 0-1,0 0 1,-1 0-1,1 0 1,0 0 0,0 0-1,0 0 1,0 0-1,0 0 1,-1 0-1,1 0 1,0 0-1,0 0 1,0 0 0,0 0-1,0 0 1,-1 0-1,1 0 1,0 0-1,0 0 1,0 1 0,0-1-1,0 0 1,0 0-1,-1 0 1,1 0-1,0 0 1,0 0-1,0 1 1,0-1 0,-3-25 2505,4-31-2102,0 25-444,-1 7 129,4-37-1,-3 55-212,0 1 0,0 0-1,0 0 1,1 0-1,-1 0 1,1 0 0,1 1-1,-1-1 1,0 0 0,1 1-1,0 0 1,0-1 0,4-3-1,-6 7-20,0 0 0,1-1 0,-1 1 0,0 0 0,1 0 0,-1 0 0,1 0 0,-1 0 0,1 1 0,-1-1 0,1 0 0,-1 1 0,1-1 0,0 1 0,-1-1 0,1 1 0,0 0 0,-1 0 0,1 0 0,0 0 0,0 0 0,-1 0 0,1 0 0,0 0 0,-1 1 0,1-1 0,2 2 0,-1-1 0,0 1 0,-1 1 0,1-1 0,0 0 0,-1 1 0,0-1 0,0 1 0,0-1 0,0 1 0,0 0 0,0 0 0,2 6 0,15 22-12,-16-27 9,0 0-1,0 0 0,-1 0 0,1 0 0,-1 0 0,0 0 0,-1 1 0,1-1 0,-1 1 0,0-1 0,2 10 1,-2-2-4,-1 0 1,0 0 0,-1 0 0,0 0 0,-1 0 0,-5 20 0,5-27-4,0 0 0,0 0 1,0-1-1,-1 1 1,1 0-1,-1-1 1,0 0-1,-1 0 1,1 0-1,-1 0 1,0 0-1,1-1 1,-2 0-1,1 1 1,0-2-1,-1 1 1,1 0-1,-6 1 0,7-3-79,1 0-1,0 0 0,0-1 0,0 1 0,-1-1 0,1 0 0,0 0 0,-1 0 0,1 0 0,0 0 0,0 0 0,-1 0 0,1-1 0,0 1 0,0-1 0,-1 0 0,-1-1 0,-22-13-5779,19 8 354</inkml:trace>
</inkml:ink>
</file>

<file path=word/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05.127"/>
    </inkml:context>
    <inkml:brush xml:id="br0">
      <inkml:brushProperty name="width" value="0.05" units="cm"/>
      <inkml:brushProperty name="height" value="0.05" units="cm"/>
    </inkml:brush>
  </inkml:definitions>
  <inkml:trace contextRef="#ctx0" brushRef="#br0">62 328 10021,'-1'0'406,"-1"0"0,1 0 0,0 0 0,-1 0 1,1-1-1,0 1 0,-1-1 0,1 1 0,0-1 1,-1 1-1,1-1 0,0 0 0,0 1 0,0-1 1,0 0-1,0 0 0,0 0 0,0 0 0,-1-1 1,0-1-157,0 0 0,0 0 0,0 0 0,1 0 0,0 0 1,-1 0-1,0-7 0,0 1-211,1 0 1,0 0-1,0 0 1,1 0-1,0-11 1,3-5 102,-2 6-2,1-1 0,0 1 1,2-1-1,0 1 0,1 0 1,1 0-1,11-22 0,-17 40-139,1-1-1,-1 1 1,1 0-1,0 0 1,0 0 0,0-1-1,-1 1 1,1 0-1,0 0 1,1 0-1,-1 0 1,0 1 0,0-1-1,0 0 1,0 0-1,1 1 1,1-2-1,-3 2 0,1 0 0,0 0 1,0 0-1,0 0 0,0 0 0,0 0 0,0 0 0,0 1 0,0-1 0,0 0 0,0 0 0,-1 1 0,1-1 0,0 0 0,0 1 1,0-1-1,-1 1 0,1-1 0,1 2 0,1 1 0,0 0 0,-1 0 0,1 0 0,-1 1-1,0-1 1,0 1 0,0-1 0,0 1 0,-1 0 0,2 6 0,3 12 7,-1 0 1,-2 0-1,0 1 1,-1 24-1,-1-41-7,-1 1-1,-1-1 1,1 1-1,-1-1 1,0 0 0,-1 1-1,1-1 1,-1 0-1,0 0 1,-1 0 0,0 0-1,1 0 1,-2-1 0,1 1-1,-1-1 1,0 0-1,0 0 1,0 0 0,-6 4-1,7-7-102,1-1-1,0 0 1,-1 0 0,1 0-1,0 0 1,-1 0-1,0-1 1,1 1-1,-1-1 1,1 0 0,-1 1-1,1-1 1,-1 0-1,0-1 1,1 1-1,-1 0 1,-3-2 0,2 1-802,0 0 1,0 0-1,-1-1 1,1 0-1,-5-3 1,-4-3-4739</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4:26.159"/>
    </inkml:context>
    <inkml:brush xml:id="br0">
      <inkml:brushProperty name="width" value="0.05" units="cm"/>
      <inkml:brushProperty name="height" value="0.05" units="cm"/>
    </inkml:brush>
  </inkml:definitions>
  <inkml:trace contextRef="#ctx0" brushRef="#br0">9 2 10469,'-1'0'308,"1"0"0,-1 0 0,1 1 0,-1-1 0,1 0 0,-1 0 0,1 1 0,0-1 0,-1 0 0,1 1 0,0-1 0,-1 0 0,1 1 1,0-1-1,-1 1 0,1-1 0,0 0 0,0 1 0,0-1 0,-1 1 0,1-1 0,0 1 0,0-1 0,0 1 0,0-1 0,0 1 0,0-1 0,0 1 0,12 4 1691,20-6-2342,-2-7 357,-27 6-240,1 1 1,0-1 0,0 1-1,1 0 1,-1 1-1,0-1 1,0 0 0,0 1-1,0 0 1,1 0-1,-1 1 1,6 0 0,-10-1 43,0 0 0,1 0 0,-1 0 0,0 1 0,1-1 0,-1 0 0,0 0 0,1 0 0,-1 1 0,0-1 0,0 0 0,1 1 1,-1-1-1,0 0 0,0 0 0,1 1 0,-1-1 0,0 0 0,0 1 0,0-1 0,0 1 0,1-1 0,-1 0 0,0 1 0,0 0 0,1 4-5129</inkml:trace>
  <inkml:trace contextRef="#ctx0" brushRef="#br0" timeOffset="347.05">29 117 9492,'-2'0'2930,"1"1"-129,1-1-1841,0 0-351,2-1-1,3 1-80,-1-1-176,2 0 81,2 0-225,1 1 0,0 0-128,2 0-80,0 0-80,-1 0-272,-1 0-145,1 0-239,2 0-2225,0 1-2866</inkml:trace>
</inkml:ink>
</file>

<file path=word/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02.775"/>
    </inkml:context>
    <inkml:brush xml:id="br0">
      <inkml:brushProperty name="width" value="0.05" units="cm"/>
      <inkml:brushProperty name="height" value="0.05" units="cm"/>
    </inkml:brush>
  </inkml:definitions>
  <inkml:trace contextRef="#ctx0" brushRef="#br0">88 292 9604,'-1'1'356,"0"0"0,-1 0 0,1 0 1,-1 0-1,1 0 0,-1 0 0,1 0 0,-1 0 0,1 0 0,-1-1 0,0 1 0,1-1 0,-1 1 0,0-1 0,0 0 0,1 1 0,-1-1 0,0 0 0,0 0 0,-3-1 0,3 0-219,1 1-1,-1-1 1,0 0 0,1 0 0,-1 0-1,1-1 1,-1 1 0,1 0-1,0 0 1,-1-1 0,1 1-1,0-1 1,0 1 0,0-1 0,0 0-1,-1-1 1,-2-8 13,0-1-1,0 1 1,1 0-1,-3-21 1,6 32-128,-2-16 114,0 0 0,1-1-1,0 1 1,3-24 0,-1 34-129,0 0 0,0-1-1,0 1 1,1 0-1,0 0 1,0 0 0,1 0-1,-1 0 1,1 1 0,1-1-1,-1 1 1,1 0-1,0 0 1,6-7 0,-9 11-7,0 1 0,0-1 0,0 1 0,0-1 0,0 1 0,1-1 0,-1 1 0,0 0 0,0-1 0,0 1 0,1 0 0,-1 0 0,0 0 0,0 0 0,0 0 0,1 0 0,-1 0 0,0 0 0,0 1 0,1-1 0,-1 0 0,1 1 0,31 15 0,-13-6 0,-17-9-1,-1 0 1,0 0 0,0 1 0,0-1 0,0 1-1,0-1 1,0 1 0,0 0 0,-1 0 0,1 0-1,0 0 1,-1 0 0,0 0 0,1 0 0,-1 1-1,0-1 1,0 0 0,0 1 0,-1-1 0,1 1-1,0 4 1,1 1 12,-1 0-1,0 0 0,-1 1 1,0-1-1,-1 12 1,-1-9-60,0 0 0,-1 0 0,0 0 0,-1 0 0,0-1-1,-1 1 1,0-1 0,-1 0 0,0 0 0,-10 12 0,14-20-76,0-1-1,0 1 1,0-1-1,0 1 1,0-1-1,0 0 1,0 0-1,0 0 1,-1 0-1,1 0 1,0 0-1,-1-1 1,-3 1-1,5-1-365,0 0 0,-1 0 0,1 0-1,0 0 1,-1 0 0,1 0 0,0 0 0,-1-1-1,1 1 1,0 0 0,0-1 0,-1 1 0,1-1-1,0 0 1,0 1 0,-2-2 0,1-1-4000</inkml:trace>
</inkml:ink>
</file>

<file path=word/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00.339"/>
    </inkml:context>
    <inkml:brush xml:id="br0">
      <inkml:brushProperty name="width" value="0.05" units="cm"/>
      <inkml:brushProperty name="height" value="0.05" units="cm"/>
    </inkml:brush>
  </inkml:definitions>
  <inkml:trace contextRef="#ctx0" brushRef="#br0">1 204 10277,'0'-3'6868,"5"-11"-5616,-3 10-1311,-1 1 1,1-1-1,0 1 0,0-1 1,1 1-1,-1 0 1,4-4-1,-4 6 134,1-1 0,-1 1 0,0-1-1,1 1 1,-1 0 0,1 0 0,-1 0 0,1 0 0,-1 1-1,1-1 1,2 0 0,-4 1-42,-1 0 0,1 0 0,-1 0 0,0 0 0,1 0 0,-1 0 0,1 0 0,-1 0 1,0 0-1,1 1 0,-1-1 0,1 0 0,-1 0 0,0 0 0,1 0 0,-1 1 0,0-1 0,1 0 0,-1 0 0,0 1 0,0-1 0,1 0 0,-1 1 0,0-1 0,0 0 0,1 1 1,-1-1-1,0 1 0,0 0-17,0 0 0,1 1 1,-1-1-1,-1 0 1,1 0-1,0 1 0,0-1 1,0 0-1,-1 0 1,1 1-1,0-1 0,-1 0 1,1 0-1,-2 2 1,-14 24 72,16-26-163,-1-1 0,1 1 0,-1 0 0,1 0 0,-1 0 0,1-1-1,-1 1 1,1 0 0,-1-1 0,0 1 0,1 0 0,-1-1-1,0 1 1,0-1 0,0 1 0,1-1 0,-1 0 0,0 1-1,0-1 1,0 0 0,0 1 0,0-1 0,0 0 0,1 0-1,-1 0 1,0 0 0,0 0 0,0 0 0,0 0 0,-1 0-1,1-1-191,1 0-1,-1 0 0,1 1 0,0-1 0,-1 0 0,1 0 1,-1 0-1,1 0 0,0 1 0,0-1 0,-1 0 0,1 0 1,0 0-1,0 0 0,0 0 0,0 0 0,0-1 0,0 1-217,0-3-4350</inkml:trace>
  <inkml:trace contextRef="#ctx0" brushRef="#br0" timeOffset="413.34">321 1 8884,'8'5'6226,"-4"7"-3984,-1 15-1884,-3-22 370,0 36 364,-10 79-1,-1 13-3682,10-128-1966,0-5-688</inkml:trace>
</inkml:ink>
</file>

<file path=word/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8:54.905"/>
    </inkml:context>
    <inkml:brush xml:id="br0">
      <inkml:brushProperty name="width" value="0.05" units="cm"/>
      <inkml:brushProperty name="height" value="0.05" units="cm"/>
    </inkml:brush>
  </inkml:definitions>
  <inkml:trace contextRef="#ctx0" brushRef="#br0">3 177 11381,'0'1'280,"-1"0"-1,1 0 0,0 0 0,-1 0 1,1 0-1,0 0 0,0 0 1,0 0-1,0 0 0,0 0 0,0 0 1,0 0-1,0 0 0,0 0 1,1 0-1,-1 0 0,0 0 1,1 0-1,-1 0 0,0-1 0,1 1 1,-1 0-1,1 0 0,0 0 1,-1 0-1,1-1 0,0 1 1,-1 0-1,2 0 0,1 1-119,0-1 0,-1 1 1,1-1-1,0 0 0,0 0 0,0 0 0,0 0 0,0-1 0,6 1 0,7 0-392,0-2-1,30-3 0,8-8-3153,-54 12 3195,0-1-1,0 1 0,0 0 1,0-1-1,0 1 0,0 0 1,0-1-1,0 1 0,0-1 1,0 1-1,0 0 1,0-1-1,0 1 0,0 0 1,-1-1-1,1 1 0,0 0 1,0-1-1,0 1 0,0 0 1,-1-1-1,1 1 0,-1-1 1,1 1-722,-2-6-3729</inkml:trace>
  <inkml:trace contextRef="#ctx0" brushRef="#br0" timeOffset="360.22">82 60 8756,'-1'-1'291,"1"1"0,-1 0 0,1 0 0,-1 0 0,0-1 0,1 1 1,-1 0-1,0 0 0,1 0 0,-1 0 0,1 0 0,-1 0 0,0 0 0,1 0 0,-1 0 0,0 1 0,1-1 0,-1 0 1,1 0-1,-1 1 0,0-1 0,1 0 0,-1 1 0,1-1 0,-2 1 0,-7 17 2377,3 28-2238,5-42-38,1 20-611,5 46-1,0-18-5498,-5-43 289</inkml:trace>
  <inkml:trace contextRef="#ctx0" brushRef="#br0" timeOffset="748">392 335 10277,'-1'0'241,"1"1"1,-1-1 0,1 1 0,-1 0-1,1-1 1,-1 1 0,0-1-1,1 1 1,-1-1 0,0 1 0,1-1-1,-1 0 1,0 1 0,1-1-1,-1 0 1,0 0 0,0 1-1,0-1 1,1 0 0,-1 0 0,0 0-1,0 0 1,0 0 0,1 0-1,-1 0 1,0 0 0,-1-1 0,1 0-143,0 1 1,0-1-1,0 0 1,0 0 0,1 0-1,-1 0 1,0 0-1,0 0 1,1 0 0,-1 0-1,0 0 1,1 0 0,-1 0-1,1-1 1,-1 0-1,-1-6-144,0-1 1,0 1-1,1 0 0,0-9 0,0-10 64,-1-7 171,1 0 1,2 0-1,2 0 0,6-36 1,-8 68-186,0-1 1,-1 1-1,1-1 1,1 1-1,-1-1 0,0 1 1,1 0-1,-1 0 1,1 0-1,-1-1 0,1 1 1,0 1-1,0-1 1,0 0-1,0 0 1,3-1-1,-4 3-4,0-1 0,0 1 0,0-1 0,1 1 0,-1 0 0,0-1-1,0 1 1,0 0 0,0 0 0,1 0 0,-1 0 0,0 0 0,0 0 0,0 0 0,0 0 0,1 1 0,-1-1 0,0 0 0,0 1-1,0-1 1,0 1 0,0-1 0,0 1 0,0-1 0,0 1 0,0 0 0,0-1 0,0 1 0,0 0 0,-1 0 0,1 0 0,0 0-1,0 0 1,-1 0 0,1 0 0,-1 0 0,1 0 0,0 2 0,4 8-2,-1 0 0,0 0 0,0 0 0,-2 1 0,1-1 0,-1 1-1,-1 0 1,0-1 0,-1 22 0,-1-16-271,-1 0 1,-1 1-1,0-1 0,-1-1 1,-1 1-1,-8 17 0,3-14-886,2-8-2435,2-5-1428</inkml:trace>
</inkml:ink>
</file>

<file path=word/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8:47.302"/>
    </inkml:context>
    <inkml:brush xml:id="br0">
      <inkml:brushProperty name="width" value="0.05" units="cm"/>
      <inkml:brushProperty name="height" value="0.05" units="cm"/>
    </inkml:brush>
  </inkml:definitions>
  <inkml:trace contextRef="#ctx0" brushRef="#br0">0 10 7251,'0'0'248,"0"0"-1,0-1 1,0 1-1,0-1 1,0 1-1,0 0 1,0-1-1,0 1 1,0 0-1,0-1 0,1 1 1,-1-1-1,0 1 1,0 0-1,0-1 1,0 1-1,1 0 1,-1-1-1,0 1 1,0 0-1,1 0 1,-1-1-1,0 1 1,0 0-1,1 0 1,-1-1-1,1 1 0,10 2 3000,19 17-2461,-13-7 191,-2-8-805,1 0-1,18 2 1,1 0-28,-3-2-1302,-30-4 1014,0 0-1,0 0 1,0 0 0,0 0-1,-1 0 1,1 0-1,0-1 1,0 1-1,0-1 1,0 1 0,-1-1-1,1 0 1,0 0-1,2-1 1,-2-2-3010,-2-1-2117</inkml:trace>
</inkml:ink>
</file>

<file path=word/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51.466"/>
    </inkml:context>
    <inkml:brush xml:id="br0">
      <inkml:brushProperty name="width" value="0.05" units="cm"/>
      <inkml:brushProperty name="height" value="0.05" units="cm"/>
    </inkml:brush>
  </inkml:definitions>
  <inkml:trace contextRef="#ctx0" brushRef="#br0">26 343 8628,'-1'0'313,"0"0"-1,0 0 1,0-1-1,0 1 1,0 0-1,0 0 1,0 0 0,0-1-1,1 1 1,-1 0-1,0-1 1,0 1-1,0 0 1,1-1 0,-1 0-1,0 1 1,0-1-1,1 1 1,-1-1-1,0 0 1,1 1 0,-1-1-1,1 0 1,-1-1-1,0 0-106,0 0 0,0 0 0,0-1 0,1 1 0,-1 0-1,1 0 1,0-1 0,0 1 0,0-4 0,1-3-17,0 1 1,0 0 0,1-1-1,4-10 1,-5 15-112,0 0 0,1 0-1,-1 0 1,1 1 0,0-1 0,0 1 0,0-1 0,1 1 0,4-5-1,-5 6-57,0 1 0,0 0-1,0 0 1,0 0 0,1 0-1,-1 0 1,0 0 0,1 0-1,-1 1 1,0-1 0,1 1-1,-1-1 1,1 1-1,-1 0 1,1 0 0,3 1-1,-3-1-15,0 1-1,0 0 1,0-1-1,-1 1 0,1 0 1,0 0-1,-1 1 0,1-1 1,-1 1-1,1-1 1,-1 1-1,0 0 0,0-1 1,1 1-1,-1 0 0,-1 1 1,1-1-1,0 0 1,0 0-1,-1 1 0,1-1 1,-1 1-1,0 0 0,1 2 1,2 5 0,-1-1 1,-1 1 0,1-1-1,-2 1 1,2 18-1,-2-26-78,-1-1-1,0 1 0,0-1 0,0 1 0,0-1 1,0 1-1,0-1 0,0 1 0,-1-1 0,1 1 1,0-1-1,-1 0 0,1 1 0,-1-1 0,1 1 1,-1-1-1,0 0 0,0 1 0,0-1 0,0 0 1,1 0-1,-1 0 0,-1 0 0,1 0 0,0 0 1,0 0-1,0 0 0,-1 0 0,1 0 0,0-1 1,-2 2-1,0-2-293,1 0-1,-1 0 1,1 0 0,-1 0-1,1 0 1,-1 0 0,1-1 0,-1 1-1,1-1 1,-1 1 0,1-1-1,-1 0 1,1 0 0,0 0 0,0-1-1,0 1 1,-4-3 0,-2-4-4160</inkml:trace>
  <inkml:trace contextRef="#ctx0" brushRef="#br0" timeOffset="384.95">27 11 8228,'2'-9'5022,"0"8"-1902,1 15-859,0 25-1582,-8 65 634,1-63-1778,3 0 0,4 41-1,-3-77-76,1 4-547,-1-3-2626,-1-2-1666</inkml:trace>
  <inkml:trace contextRef="#ctx0" brushRef="#br0" timeOffset="1125.9">441 334 11269,'-2'7'778,"0"0"0,1 1 0,1-1 0,-1 0 0,1 1 0,0-1-1,1 1 1,2 11 0,0 25 1521,-8 17-5207,5-60-1550,0-1-789</inkml:trace>
  <inkml:trace contextRef="#ctx0" brushRef="#br0" timeOffset="1789.71">626 356 10133,'-1'1'500,"0"0"0,0 1 0,-1-1 0,1 0 1,0 0-1,0 0 0,-1 0 0,1 0 0,-1 0 1,1 0-1,-3 0 0,4 0-392,-1-1 0,0 0-1,1 0 1,-1 0 0,0 0-1,1 0 1,-1 0 0,0 0 0,1 0-1,-1 0 1,0 0 0,1 0 0,-1 0-1,0 0 1,1-1 0,-1 1 0,0 0-1,1-1 1,-1 1 0,0-1 0,0 0-52,-1-1 0,1 1 1,0 0-1,0-1 1,0 0-1,0 1 1,1-1-1,-1 1 1,0-1-1,1 0 0,-1 0 1,1 1-1,-1-1 1,1 0-1,0 0 1,0 0-1,0 0 0,0 1 1,0-4-1,1-6 151,1 0 0,0 1 0,1-1-1,0 0 1,1 1 0,0-1 0,0 1-1,1 0 1,11-16 0,-14 24-201,0 0 0,0 0 0,0 1 0,1-1 0,-1 0 1,1 1-1,-1-1 0,1 1 0,-1 0 0,1 0 0,0 0 0,0 0 0,0 0 1,-1 1-1,1-1 0,4 1 0,-1-1 4,0 1 1,0 0-1,0 0 0,0 1 0,1-1 1,9 4-1,-15-4-10,0 0 0,0 1 0,0-1 0,0 1 0,0 0 0,0-1 0,0 1 0,-1 0 0,1-1 0,0 1 0,0 0 0,-1 0 0,1 0 0,0 0 0,-1 0 0,1 0 0,-1 0 0,1 0 0,-1 0 0,0 0 0,1 0 0,-1 0 0,0 0 0,0 0 0,0 0 0,0 0 0,0 0 0,0 0 0,0 1 0,0-1 0,0 0 0,0 0 0,0 0 0,-1 0 0,1 0 0,0 0 0,-2 2 0,1 1 0,-1 1 0,0-1 0,0 0 0,0 0 0,-1 0 0,1 0 0,-7 6 0,-5 6-276,8-8-102,-1-1 0,0-1-1,0 1 1,0-1 0,-8 5 0,13-10 316,0 0 0,0 0 1,1 0-1,-1 0 1,0 0-1,0-1 0,0 1 1,0-1-1,0 1 0,0-1 1,0 0-1,0 0 0,0 0 1,-1 0-1,1 0 1,0 0-1,0-1 0,0 1 1,0-1-1,0 1 0,0-1 1,0 0-1,1 1 1,-1-1-1,0 0 0,0-1 1,0 1-1,-2-2 0,3 2 6,0-1 0,-1 1 0,1 0 0,0 0 1,0-1-1,0 1 0,1-1 0,-1 1 0,0-1 0,0 1 0,1-1 0,-1 1 0,1-1 0,-1 1 0,1-1 0,0 0 0,0 1 0,0-1 0,0-2 0,0 0 23,1 0 0,-1 0 0,1 1 0,0-1 0,0 0 0,0 1 0,1-1 0,3-5 0,-3 5 178,0 1 0,0 0 0,0 0 0,0-1 0,1 1 0,-1 1 0,1-1-1,0 0 1,0 1 0,0-1 0,0 1 0,0 0 0,0 0 0,1 0-1,-1 0 1,1 1 0,0-1 0,4 0 0,-3 2 16,0 0 1,0 1 0,-1 0-1,1 0 1,0 0-1,-1 1 1,1-1-1,-1 1 1,1 0-1,-1 0 1,0 1-1,0-1 1,0 1-1,0 0 1,0 0-1,0 0 1,-1 1 0,6 6-1,5 8-247,-1 0-1,19 34 1,-26-41-131,-3-7-339,7 14-627,-3-7-4332,-3-8-98</inkml:trace>
  <inkml:trace contextRef="#ctx0" brushRef="#br0" timeOffset="2246.49">952 289 10021,'0'0'161,"0"0"1,0 0 0,0 1 0,0-1-1,0 0 1,0 0 0,0 1 0,0-1-1,0 0 1,0 0 0,0 1 0,0-1-1,0 0 1,0 0 0,0 0 0,1 1-1,-1-1 1,0 0 0,0 0 0,0 1-1,0-1 1,1 0 0,-1 0 0,0 0-1,0 0 1,0 0 0,0 1 0,1-1-1,-1 0 1,0 0 0,0 0 0,1 0-1,-1 0 1,0 0 0,0 0 0,1 0-1,-1 0 1,0 0 0,0 0 0,1 0-1,-1 0 1,0 0 0,0 0 0,0 0 0,1 0-1,-1 0 1,0 0 0,0 0 0,1 0-1,-1 0 1,0 0 0,1-1 0,16-8 894,-4 2-19,-11 6-993,-1 1 0,1 0-1,-1-1 1,0 1 0,1 0 0,-1-1 0,1 1 0,-1 0 0,1 0 0,-1 0 0,1 1 0,-1-1-1,1 0 1,-1 0 0,0 1 0,1-1 0,-1 1 0,0-1 0,3 3 0,-3-3-23,0 1 1,-1 0-1,1 0 1,0 0-1,-1 0 1,1 0-1,-1 0 0,0 0 1,1 0-1,-1 0 1,0 1-1,1-1 1,-1 0-1,0 0 1,0 0-1,0 0 1,0 0-1,0 0 1,-1 2-1,0 5-5,-1-1 0,0 0 0,0 0 0,-1-1 0,1 1 0,-6 8 0,-3 4-16,-15 32 0,25-50 22,1 0 0,0 0 0,-1 1 0,1-1 0,0 0 0,0 0 0,0 1 0,0-1 0,0 0 0,0 0 0,0 0 0,1 1 0,-1-1 0,0 0 0,1 0 0,-1 0 0,1 0 0,-1 1 0,1-1 0,-1 0 0,1 0 0,0 0 0,-1 0 0,1 0 0,0 0 0,0-1 0,0 1 0,0 0 1,0 0-1,0-1 0,0 1 0,0 0 0,0-1 0,0 1 0,3 0 0,0 1-166,0-1 1,0 0-1,0 1 1,1-1-1,-1-1 1,1 1-1,-1-1 1,10 0-1,0-3-2974,-6-2-2768,-2 0 230</inkml:trace>
  <inkml:trace contextRef="#ctx0" brushRef="#br0" timeOffset="2814.42">1289 305 11269,'18'-7'7712,"14"2"-6157,-12 2-684,-6 0-476,1 0 0,27 0 0,-36 3-457,-1 0 0,1 1 0,0-1 0,-1 1 0,1 1 1,-1-1-1,0 1 0,1 0 0,-1 0 0,7 4 0,-11-5 181,6 3-2025,-8-10-4820,-3 2 1428</inkml:trace>
  <inkml:trace contextRef="#ctx0" brushRef="#br0" timeOffset="3168.52">1419 170 10277,'0'0'344,"0"0"0,-1 0 0,1 0 0,0 0 0,-1 0 0,1 0 1,0 0-1,0 0 0,-1 0 0,1 1 0,0-1 0,-1 0 0,1 0 1,0 0-1,0 1 0,-1-1 0,1 0 0,0 0 0,0 0 0,-1 1 0,1-1 1,0 0-1,0 1 0,0-1 0,-1 1 0,-1 11 2817,3 18-3808,0-23 1351,1 86-1052,-5-31-7697,3-56 2496</inkml:trace>
  <inkml:trace contextRef="#ctx0" brushRef="#br0" timeOffset="3601.42">1888 398 10709,'-21'4'7021,"20"-4"-6862,0-1-1,0 1 1,1 0 0,-1 0-1,0 0 1,0-1 0,1 1-1,-1 0 1,0-1 0,1 1-1,-1 0 1,0-1 0,1 1-1,-1-1 1,1 1 0,-1-1-1,0 0 1,0-1-62,0-1-1,0 1 1,0-1 0,1 1-1,-1-1 1,0 1-1,1-1 1,0 1 0,0-1-1,0 1 1,0-1-1,0-4 1,1-1-57,-1 0 0,1 0-1,1 0 1,0 1 0,0-1 0,0 0 0,1 1 0,0 0-1,4-9 1,-5 14-28,0-1-1,0 1 1,-1-1 0,1 1-1,1 0 1,-1 0 0,0 0-1,0 0 1,1 0 0,-1 0-1,1 1 1,0-1-1,-1 1 1,1 0 0,0 0-1,0 0 1,0 0 0,0 0-1,0 1 1,0-1 0,0 1-1,0 0 1,0 0-1,0 0 1,0 0 0,5 1-1,-6 0-14,1-1-1,-1 1 0,0 0 0,1 0 1,-1 1-1,0-1 0,0 0 0,0 1 1,1-1-1,-2 1 0,1 0 1,0-1-1,0 1 0,0 0 0,-1 0 1,1 0-1,-1 1 0,0-1 0,0 0 1,0 0-1,0 1 0,0-1 0,0 0 1,1 5-1,0 1-28,-1 1 1,1-1-1,-1 1 1,-1-1-1,0 17 1,0-24-63,0 1 1,0-1 0,0 0 0,0 0 0,-1 0 0,1 0 0,0 0 0,-1 0 0,1 0 0,-1 0 0,1 0 0,-1 0 0,1-1 0,-1 1-1,1 0 1,-1 0 0,0 0 0,0 0 0,1-1 0,-1 1 0,0 0 0,0-1 0,0 1 0,0-1 0,0 1 0,0-1 0,0 1 0,0-1 0,-1 1-1,-1-1-507,0 0-1,1 1 0,-1-1 0,0 0 0,1-1 0,-1 1 1,0 0-1,1-1 0,-1 0 0,-4-1 0,-2-2-4429</inkml:trace>
  <inkml:trace contextRef="#ctx0" brushRef="#br0" timeOffset="3957.38">1827 86 11909,'4'4'8949,"0"9"-6984,2 15-2052,-6 287-1028,1-312 840,-1 1 1,0-1 0,1 0 0,-1 0-1,1 0 1,0 0 0,2 4 0,4 3-4570,-3-8-855</inkml:trace>
  <inkml:trace contextRef="#ctx0" brushRef="#br0" timeOffset="4332.38">2088 413 11477,'9'-21'7630,"5"2"-5871,-13 17-1748,0 1-1,1-1 1,-1 1 0,0 0-1,1-1 1,0 1-1,-1 0 1,1 0 0,0 0-1,-1 0 1,1 1 0,0-1-1,0 0 1,0 1 0,-1-1-1,1 1 1,0 0 0,0 0-1,0-1 1,0 1 0,0 0-1,3 1 1,-4-1-6,0 1 1,0-1-1,0 0 0,0 1 1,0-1-1,0 0 0,0 1 1,0 0-1,0-1 1,0 1-1,0-1 0,-1 1 1,1 0-1,0 0 0,-1-1 1,1 1-1,0 0 0,-1 0 1,1 0-1,-1 0 0,1 1 1,0 1 16,0-1 1,0 1-1,-1 0 0,1 0 1,-1 0-1,0-1 1,0 1-1,0 3 0,0 1 24,-1 0 0,0 0 0,-1 0 0,0 0 0,-5 12 0,-8 9-46,8-18 0,1 0 0,-7 17 0,12-25 0,0 0 0,1 0 0,-1 0 0,0 1 0,1-1 0,0 0 0,-1 0 0,1 1 0,0-1 0,0 0 0,0 1 0,0-1 0,1 0 0,-1 0 0,1 1 0,-1-1 0,1 0 0,1 3 0,-1-4-12,0 0 0,0 0 0,0-1 0,0 1 0,1 0 0,-1-1 1,0 1-1,0-1 0,0 0 0,1 1 0,-1-1 0,0 0 0,0 0 0,1 1 0,-1-1 0,0 0 0,0 0 1,1-1-1,-1 1 0,2 0 0,27-6-546,-21 4-95,-6 1-38,0 0 0,0 1 0,0-1 0,0 0 0,-1-1-1,1 1 1,0 0 0,2-3 0,0-1-4978</inkml:trace>
  <inkml:trace contextRef="#ctx0" brushRef="#br0" timeOffset="5152.03">2416 373 9492,'0'0'190,"-1"1"0,1-1-1,0 0 1,0 1 0,-1-1-1,1 0 1,0 0 0,-1 0-1,1 1 1,0-1 0,0 0-1,-1 0 1,1 0 0,0 0-1,-1 0 1,1 1 0,0-1-1,-1 0 1,1 0 0,-1 0-1,1 0 1,0 0 0,-1 0-1,1 0 1,0 0 0,-1 0-1,1 0 1,0-1 0,-1 1-1,1 0 1,0 0 0,-1 0-1,1 0 1,0 0 0,-1-1-1,1 1 1,0 0 0,-1-1 0,-2-15 2250,8-27-2121,-5 40 151,1-2-364,1 0 0,-1 1 0,1-1 0,0 0 0,0 1 0,0 0 0,1-1 0,-1 1 0,1 0 1,0 0-1,0 0 0,1 1 0,3-5 0,-5 7-92,0-1 1,0 0-1,0 1 0,0-1 1,1 1-1,-1 0 0,0 0 0,1 0 1,-1 0-1,0 0 0,1 0 1,-1 1-1,1-1 0,-1 1 1,1 0-1,-1-1 0,1 1 1,-1 1-1,1-1 0,0 0 1,-1 0-1,1 1 0,-1 0 0,0-1 1,1 1-1,-1 0 0,4 2 1,-4-2-13,0 0-1,0 1 1,-1-1 0,1 1 0,0-1 0,-1 1 0,1 0-1,-1 0 1,0-1 0,0 1 0,1 0 0,-1 0 0,-1 0-1,1 0 1,0 0 0,0 1 0,-1-1 0,1 0 0,-1 0 0,0 0-1,1 1 1,-1-1 0,0 0 0,0 0 0,-1 1 0,1-1-1,0 0 1,-1 0 0,1 0 0,-2 3 0,1-1-69,0 0 1,-1 0-1,0-1 0,1 1 1,-1 0-1,-1-1 1,1 1-1,0-1 0,-1 0 1,0 0-1,1 0 1,-1 0-1,0-1 0,-1 1 1,1-1-1,-4 3 1,3-3-234,-1 0 1,1 0 0,-1-1-1,1 0 1,-1 0 0,1 0-1,-1 0 1,0 0 0,-9-1-1,12 0 198,1 0-1,-1-1 0,1 1 1,-1-1-1,1 1 1,-1-1-1,1 1 0,0-1 1,-1 0-1,1 0 1,0 1-1,-1-1 0,1 0 1,0 0-1,0 0 1,0 0-1,0-1 0,0 1 1,0 0-1,0 0 1,0-1-1,1 1 0,-1 0 1,0-1-1,1 1 1,-1-1-1,1 1 0,-1-1 1,1 1-1,0-1 1,0 1-1,0-1 0,0 1 1,0-3-1,-1-2 66,1 1-1,1-1 1,-1 0-1,1 0 0,0 0 1,0 0-1,0 1 1,1-1-1,4-9 0,-5 13 188,0 1-1,0-1 0,0 0 0,0 1 1,0-1-1,1 1 0,-1-1 0,0 1 1,1 0-1,-1-1 0,1 1 0,0 0 1,-1 0-1,1 0 0,0 0 0,-1 0 0,1 1 1,0-1-1,0 0 0,0 1 0,0-1 1,0 1-1,0 0 0,0 0 0,0 0 1,0 0-1,0 0 0,0 0 0,-1 0 0,1 1 1,0-1-1,0 1 0,3 0 0,-2 1 37,1-1-1,-1 1 1,1 0-1,-1 0 1,0 0-1,1 0 0,-1 0 1,0 1-1,-1 0 1,1-1-1,0 1 1,3 5-1,23 43 374,-10-17-607,-3-5-1153,-9-9-5986,-7-20 1710</inkml:trace>
  <inkml:trace contextRef="#ctx0" brushRef="#br0" timeOffset="5904.41">2842 343 9732,'-4'-1'6688,"-2"-2"-3463,-12-2-945,6 3-2002,0 1 0,0 1 0,-17 0 0,24 1-299,0-1 0,1 1 0,-1 0 0,0 0 0,1 1 1,-1-1-1,0 1 0,1 0 0,0 0 0,0 1 0,-7 3 0,10-4-24,1-1 0,-1 0 0,0 0 0,0 1-1,1-1 1,-1 1 0,1-1 0,-1 0 0,1 1-1,0-1 1,-1 1 0,1-1 0,0 1 0,0-1-1,0 1 1,0-1 0,0 1 0,0-1-1,1 1 1,-1-1 0,0 0 0,1 1 0,-1-1-1,1 1 1,0-1 0,0 2 0,0-1-17,0 0-1,0 0 1,0-1 0,0 1 0,0 0-1,0 0 1,0-1 0,0 1 0,1-1 0,-1 1-1,1-1 1,-1 0 0,1 1 0,0-1-1,-1 0 1,1 0 0,0 0 0,0 0 0,2 0-1,4-1 5,0 0-1,0 0 1,0-1-1,0 0 1,-1 0-1,1-1 1,0 0-1,12-6 1,-6 4 48,-14 3 14,1 1-1,0 0 1,-1 0 0,1-1-1,0 1 1,-1 0-1,1 0 1,0 0 0,-1 0-1,1 0 1,0 0 0,-1 0-1,1 0 1,0 0 0,-1 0-1,1 0 1,0 0-1,-1 1 1,1-1 0,0 0-1,-1 0 1,1 1 0,-1-1-1,1 0 1,-1 1-1,1-1 1,-1 1 0,1-1-1,-1 1 1,1-1 0,-1 1-1,1 0 1,0 1 20,0 0 0,0 0 0,-1 0 0,1 0 0,-1 0 0,1 0 0,-1 1 1,0-1-1,0 0 0,0 3 0,-1 6 108,0-1 0,-1 1 0,-4 12-1,5-19-76,-1 0 0,0-1-1,0 1 1,0-1-1,0 1 1,0-1-1,-1 0 1,0 0-1,0 0 1,1 0-1,-2 0 1,1-1-1,0 0 1,0 1-1,-7 2 1,-25 8-1528,1-9-4940,24-5 957</inkml:trace>
</inkml:ink>
</file>

<file path=word/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46.256"/>
    </inkml:context>
    <inkml:brush xml:id="br0">
      <inkml:brushProperty name="width" value="0.05" units="cm"/>
      <inkml:brushProperty name="height" value="0.05" units="cm"/>
    </inkml:brush>
  </inkml:definitions>
  <inkml:trace contextRef="#ctx0" brushRef="#br0">31 282 9268,'-3'1'2069,"-16"6"3687,18-8-5712,1 1 0,-1 0 0,1-1 0,-1 1 0,1 0 1,-1-1-1,1 1 0,-1-1 0,1 1 0,0-1 0,-1 1 0,1-1 0,0 1 0,-1-1 1,1 1-1,0-1 0,-1 0 0,1 1 0,0-1 0,0 0 0,0 1 0,0-1 0,0 1 1,0-1-1,0 0 0,0 1 0,0-1 0,0 0 0,0 1 0,0-1 0,0 0 0,2-37 684,1 0-1,11-52 1,-12 82-680,1 0-1,0 1 1,0-1 0,0 1-1,1-1 1,0 1 0,10-12-1,-13 17-30,1 0 0,0 0 0,0 0 0,0 0-1,0 0 1,0 1 0,0-1 0,1 1-1,-1-1 1,1 1 0,-1 0 0,4-1 0,-4 1-9,-1 1 0,1 0 0,0 0 1,-1 0-1,1 0 0,-1 0 0,1 1 1,0-1-1,-1 0 0,1 1 0,-1-1 1,1 1-1,-1-1 0,1 1 0,-1 0 1,1 0-1,-1 0 0,0-1 0,1 1 1,-1 1-1,0-1 0,2 2 0,-1-1-1,-1 0 0,1 1 0,-1-1-1,0 1 1,0 0 0,0-1-1,0 1 1,0 0 0,0 0 0,-1 0-1,1-1 1,-1 1 0,0 0-1,0 0 1,0 0 0,-1 5 0,0 3-28,-1 1 1,-5 18 0,7-28 20,-6 17-409,-12 29 1,16-43 138,0 0 0,0-1 0,-1 1 0,0-1 1,0 0-1,0 1 0,-1-1 0,1-1 0,-1 1 0,0-1 1,-7 5-1,11-7 162,-1-1 0,0 1 0,0-1 0,0 1 0,-1-1 0,1 0 0,0 0 0,0 1 0,0-1 0,0 0 0,0 0 0,0 0 0,-1 0 0,-7-5-3999,5-2-626</inkml:trace>
  <inkml:trace contextRef="#ctx0" brushRef="#br0" timeOffset="355.05">55 108 9156,'1'-1'329,"0"-1"0,0 1-1,0 0 1,0 0 0,0 1-1,0-1 1,0 0 0,0 0 0,0 0-1,0 1 1,0-1 0,1 1-1,-1-1 1,0 1 0,0-1 0,1 1-1,-1 0 1,2-1 0,-2 1-166,1 0 0,-1 1 0,0-1 0,0 0 0,0 1 1,1-1-1,-1 1 0,0-1 0,0 1 0,0-1 0,0 1 0,0 0 1,0 0-1,0 0 0,0-1 0,1 3 0,3 4-26,0 0 1,0 1-1,-1 0 0,7 15 0,-2-3 379,0-3-504,-1 1 0,10 32 0,-5 10-6299,-12-47 1117</inkml:trace>
  <inkml:trace contextRef="#ctx0" brushRef="#br0" timeOffset="725.06">380 213 10021,'-2'25'6251,"-9"15"-5328,1-1-953,8-21-22,1 1 0,1 0 0,0-1 0,5 25 0,-3-21-566,-4-15-3071,0-6-1209</inkml:trace>
  <inkml:trace contextRef="#ctx0" brushRef="#br0" timeOffset="1077.11">258 221 9604,'0'0'107,"0"0"-1,0 0 0,0 0 1,0 0-1,0 0 0,0 0 0,-1 0 1,1 0-1,0-1 0,0 1 1,0 0-1,0 0 0,0 0 1,0 0-1,0 0 0,0 0 0,0 0 1,0 0-1,0 0 0,-1 0 1,1-1-1,0 1 0,0 0 1,0 0-1,0 0 0,0 0 0,0 0 1,0 0-1,-1 0 0,1 0 1,0 0-1,0 0 0,0 0 0,0 0 1,0 0-1,0 0 0,0 0 1,-1 0-1,1 0 0,0 0 1,0 0-1,0 0 0,0 0 0,0 1 1,0-1-1,0 0 0,-1 0 1,1 0-1,0 0 0,0 0 1,0 0-1,0 0 0,0 0 0,0 0 1,0 0-1,0 1 0,0-1 1,-5 12 2606,-3 34-2960,0-5 291,8-41-41,0 1 0,0-1-1,0 1 1,-1-1 0,1 1-1,0-1 1,0 1 0,0-1-1,0 1 1,0-1-1,0 1 1,0-1 0,0 1-1,0-1 1,0 1 0,0-1-1,0 1 1,1-1 0,-1 1-1,0-1 1,0 1 0,0-1-1,1 0 1,-1 1 0,0-1-1,1 1 1,-1-1-1,0 0 1,1 1 0,0 0 7,0-1 0,0 1 1,1-1-1,-1 0 1,0 0-1,0 1 0,0-1 1,0 0-1,0 0 0,1 0 1,-1 0-1,2-1 0,45-13 4,-31 9-332,8-1-777,-9 4-2698,-6 2-1281</inkml:trace>
  <inkml:trace contextRef="#ctx0" brushRef="#br0" timeOffset="1437.15">613 387 10277,'0'0'298,"-1"0"1,0 1 0,0-1-1,0 0 1,0 0-1,0 0 1,0 1-1,0-1 1,0 0 0,0-1-1,0 1 1,0 0-1,1 0 1,-1 0 0,0 0-1,0-1 1,0 1-1,0 0 1,0-1 0,0 1-1,1-1 1,-1 1-1,0-1 1,0 1 0,1-1-1,-2-1 1,0 0-146,1 0 0,-1-1 0,1 1 0,0 0 0,0-1 0,0 1 0,0-1 0,0 1 0,0-5 0,-1-4-213,1 0-1,0 1 0,1-1 1,1-11-1,-1 20 87,0-1-1,0 1 0,1 0 1,-1-1-1,1 1 0,0 0 1,-1 0-1,1-1 0,0 1 1,0 0-1,0 0 0,0 0 1,1 0-1,-1 0 0,1 0 1,-1 1-1,1-1 0,0 0 1,-1 1-1,1-1 1,0 1-1,0 0 0,0-1 1,0 1-1,0 0 0,0 0 1,1 1-1,-1-1 0,0 0 1,0 1-1,1-1 0,-1 1 1,0 0-1,1-1 0,-1 1 1,0 0-1,1 1 0,-1-1 1,0 0-1,1 1 0,-1-1 1,0 1-1,4 1 0,-4-1-65,0 0-1,-1 0 0,1-1 0,-1 1 0,1 1 0,-1-1 0,1 0 0,-1 0 1,0 0-1,1 1 0,-1-1 0,0 1 0,0-1 0,0 1 0,0-1 0,0 1 1,0 0-1,-1-1 0,1 1 0,0 0 0,-1 0 0,0-1 0,1 1 0,-1 0 0,0 0 1,0 0-1,0 0 0,0-1 0,0 1 0,-1 2 0,1 2-140,-1-1-1,0 1 0,0 0 0,-1-1 1,1 1-1,-1-1 0,-1 1 1,-3 7-1,5-12-37,0 0 1,0 0 0,0 0-1,0 0 1,0 0 0,-1 0-1,1 0 1,0 0 0,0 0-1,-1 0 1,1-1 0,0 1-1,-1-1 1,1 1 0,-1-1-1,1 1 1,-1-1 0,1 0-1,-1 0 1,1 0 0,-1 0-1,1 0 1,-1 0 0,-2 0-1,-8-5-4690</inkml:trace>
  <inkml:trace contextRef="#ctx0" brushRef="#br0" timeOffset="1438.15">519 15 9604,'0'-1'342,"0"0"-1,0 0 0,0 1 0,0-1 0,0 0 1,0 1-1,0-1 0,1 0 0,-1 1 1,0-1-1,0 0 0,1 1 0,-1-1 0,0 0 1,1 1-1,-1-1 0,0 1 0,1-1 0,-1 1 1,1-2-1,5 12 2880,2 23-2042,-2 24-1473,-2 0 0,-4 67 1,-1-47-5862,2-65 649</inkml:trace>
  <inkml:trace contextRef="#ctx0" brushRef="#br0" timeOffset="2080.43">783 269 10933,'35'-14'7839,"-27"10"-7480,0 0 1,0-1-1,-1 0 1,7-7-1,-12 10-316,0 1-1,0-1 0,0 0 0,0 1 0,0 0 1,1-1-1,-1 1 0,0 0 0,1 0 0,4-1 1,-7 2-34,1 0 0,-1 0 0,0 0 0,1 0 0,-1 0 1,0 0-1,1 0 0,-1 0 0,1 0 0,-1 0 0,0 1 0,1-1 1,-1 0-1,0 0 0,1 0 0,-1 1 0,0-1 0,0 0 0,1 0 1,-1 1-1,0-1 0,0 0 0,1 1 0,-1-1 0,0 0 0,0 0 1,1 1-1,0 19 103,-4-6-123,0-1 1,-1 0 0,-1 0-1,0 0 1,-1 0-1,0-1 1,-1 0-1,-12 15 1,7-7-3,11-19 15,1-1 0,-1 1-1,1-1 1,0 1 0,-1-1 0,1 1 0,0-1-1,0 1 1,-1-1 0,1 1 0,0 0-1,0-1 1,0 1 0,-1-1 0,1 1 0,0 0-1,0-1 1,0 1 0,0-1 0,0 1-1,0 0 1,0-1 0,1 1 0,-1-1 0,0 1-1,0 0 1,0-1 0,1 1 0,-1-1 0,0 1-1,1-1 1,-1 1 0,0-1 0,1 1-1,-1-1 1,0 1 0,1-1 0,-1 1 0,1-1-1,-1 0 1,1 1 0,-1-1 0,1 0-1,-1 1 1,1-1 0,0 0 0,-1 0 0,1 0-1,-1 0 1,1 1 0,0-1 0,-1 0-1,1 0 1,-1 0 0,1 0 0,0 0 0,-1 0-1,2-1 1,42-2 748,-38 2-628,-2 1-144,1-1 1,0 1 0,0 0-1,0 0 1,0 1 0,0 0 0,9 2-1,4 6-7061,-16-7 1333</inkml:trace>
</inkml:ink>
</file>

<file path=word/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0:01.022"/>
    </inkml:context>
    <inkml:brush xml:id="br0">
      <inkml:brushProperty name="width" value="0.05" units="cm"/>
      <inkml:brushProperty name="height" value="0.05" units="cm"/>
    </inkml:brush>
  </inkml:definitions>
  <inkml:trace contextRef="#ctx0" brushRef="#br0">18 636 7700,'-1'5'2301,"1"-4"-1954,-1 1 0,1-1 0,0 1-1,-1 0 1,1-1 0,0 1-1,-1-1 1,0 1 0,1-1 0,-1 1-1,0-1 1,0 0 0,0 1-1,0-1 1,0 0 0,0 0-1,-2 2 1,8-43 1270,-4 37-1579,0-5 109,0 0 0,1 0 0,0 0 0,0 0 0,1 0 0,0 1-1,0-1 1,1 1 0,0 0 0,5-8 0,-7 14-135,-1 0 0,1 0-1,0 0 1,-1 0 0,1 0 0,0 0 0,-1 1 0,1-1 0,0 0-1,0 1 1,0 0 0,0-1 0,-1 1 0,1 0 0,0 0-1,0 0 1,0 0 0,0 0 0,0 0 0,0 1 0,0-1 0,-1 0-1,1 1 1,2 1 0,0-1 9,-1 0 0,1 1 0,0 0 0,-1 0 1,1 0-1,-1 1 0,0-1 0,0 1 0,0-1 0,4 5 0,-2 1-23,0 0-1,0 0 0,0 0 1,-1 0-1,0 1 1,-1 0-1,1 0 0,-2 0 1,2 10-1,-3-15-2,0 0-1,0 0 1,-1 0-1,0 1 1,0-1-1,0 0 1,0 0-1,-1 0 1,0 1-1,0-1 1,0 0-1,0 0 1,0 0-1,-1 0 1,0-1-1,0 1 1,0 0 0,0-1-1,-1 1 1,1-1-1,-1 0 1,-4 5-1,5-7-93,0 0 1,1 0-1,-1 0 1,0 0-1,0 0 0,0-1 1,0 1-1,0 0 0,0-1 1,0 0-1,0 0 1,0 1-1,0-1 0,0 0 1,-1 0-1,1-1 0,0 1 1,0 0-1,0-1 1,0 1-1,0-1 0,0 0 1,1 0-1,-1 0 0,0 0 1,-3-1-1,1-1-381,0 0 0,0 1 0,0-1-1,1-1 1,-1 1 0,1 0 0,-1-1 0,1 0-1,0 0 1,-2-4 0,-2-7-4213</inkml:trace>
  <inkml:trace contextRef="#ctx0" brushRef="#br0" timeOffset="362">0 377 9268,'1'5'7341,"0"12"-4495,0 7-2465,14 269-392,-15-281-390,0 10-858,3-11-3345,-3-11-729</inkml:trace>
  <inkml:trace contextRef="#ctx0" brushRef="#br0" timeOffset="2748.49">356 701 10373,'-2'9'7043,"-4"7"-4238,-1 3-2142,-1 30 18,6-32-1500,-1 0 0,-6 18-1,9-34 654,-1 2-1519,-1-2-1999,1-1-1660</inkml:trace>
  <inkml:trace contextRef="#ctx0" brushRef="#br0" timeOffset="4132.06">563 742 10277,'4'-53'9373,"-2"42"-9241,0 0-1,1 1 1,0-1-1,0 1 0,1 0 1,0 0-1,1 0 1,0 0-1,13-17 0,-16 25-123,1-1-1,0 1 0,-1-1 0,1 1 0,0 0 1,0 0-1,1 0 0,4-2 0,-7 4-6,0-1 0,0 1 0,0 0 0,0-1 0,0 1 0,0 0 0,0-1 0,0 1 0,0 0 0,0 0 0,0 0 0,0 0 0,0 0 0,0 0 1,0 1-1,0-1 0,0 0 0,0 0 0,0 1 0,0-1 0,0 1 0,0-1 0,0 0 0,0 1 0,-1 0 0,1-1 0,0 1 0,0 0 0,-1-1 0,1 1 0,0 0 0,-1 0 0,1-1 0,0 1 0,0 2 0,0-1-4,-1 1 0,1 0 1,0 0-1,-1 0 0,0-1 1,0 1-1,0 0 1,0 0-1,0 0 0,0 0 1,-1 0-1,1-1 0,-3 6 1,-15 35-455,16-39 382,-2 3-281,0 0 0,0 0 0,-1-1 0,-7 9 0,11-14 241,0 1-1,-1-1 1,1 0 0,0 0 0,0 0-1,-1 0 1,1-1 0,0 1 0,-1 0-1,1-1 1,-1 1 0,1-1 0,-1 1 0,1-1-1,-1 1 1,1-1 0,-1 0 0,0 0-1,1 0 1,-1 0 0,1 0 0,-1 0-1,1 0 1,-1-1 0,0 1 0,1-1 0,-1 1-1,-2-2 1,3 1 31,0 0 1,0-1-1,0 1 0,-1 0 0,1-1 1,1 1-1,-1-1 0,0 1 0,0-1 1,0 1-1,1-1 0,-1 1 0,1-1 1,-1 0-1,1 1 0,0-1 0,0 0 1,0-2-1,-1-32-542,1 36 626,0-8-90,4-43 190,-3 47 38,-1 0 0,1 1 0,0-1 0,0 1 0,1-1 0,-1 1 0,1-1 0,0 1 1,0 0-1,4-6 0,-6 8-33,1 1 1,0-1-1,0 0 0,0 0 1,-1 1-1,1-1 0,0 0 1,0 1-1,0-1 1,0 1-1,0 0 0,0-1 1,0 1-1,1 0 1,-1-1-1,0 1 0,0 0 1,0 0-1,0 0 0,0 0 1,0 0-1,2 0 1,0 1 78,-1 0 0,0 0 0,1 0 1,-1 0-1,0 0 0,1 0 0,-1 1 0,0-1 1,3 3-1,2 2 125,-1 1 0,0-1 0,0 1-1,7 12 1,-5-4-249,-1 0 0,0 0 0,-1 0 0,6 28 0,0 3-2473,-5-16-1674,-5-19-1454</inkml:trace>
  <inkml:trace contextRef="#ctx0" brushRef="#br0" timeOffset="4681.26">872 626 11381,'12'1'6718,"8"-11"-5342,-2 2-1015,3-2-139,-17 8-128,0 0 0,1 0 0,-1 0 0,1 1-1,-1 0 1,9-2 0,-12 3-83,0 0-1,0 0 1,0 0-1,0 0 1,-1 1 0,1-1-1,0 0 1,0 1-1,0-1 1,0 1-1,0-1 1,0 0-1,-1 1 1,1 0 0,0-1-1,0 1 1,-1 0-1,1-1 1,0 1-1,-1 0 1,1 0-1,-1-1 1,1 1 0,-1 0-1,1 0 1,-1 0-1,0 0 1,1 0-1,-1 0 1,0-1 0,0 1-1,0 0 1,1 0-1,-1 0 1,0 0-1,0 0 1,0 0-1,-1 2 1,1 3-2,0 1 1,-1 0-1,0-1 1,0 1-1,-1-1 1,1 1-1,-1-1 1,-1 0-1,1 0 1,-1 0-1,-6 10 1,7-13-93,0 1 1,0-1 0,-1 0 0,1 0 0,-1 0 0,0 0 0,0 0-1,0-1 1,0 1 0,0-1 0,0 0 0,-1 0 0,1 0 0,-1 0-1,1-1 1,-1 1 0,0-1 0,0 0 0,0 0 0,-7 0 0,12-1 75,-1 0 0,0 0 0,0 0 0,0 0 0,0 0 0,0 0 0,0 0 0,0 0 0,0 0 0,0 0 0,0 0 0,0 0 0,0 0 0,0 0 0,0 0 0,0-1 0,0 1 0,0 0 0,0 0 0,0 0 0,0 0 1,0 0-1,0 0 0,0 0 0,0 0 0,0 0 0,0 0 0,-1 0 0,1 0 0,0 0 0,0 0 0,0 0 0,0 0 0,0 0 0,0-1 0,0 1 0,0 0 0,0 0 0,0 0 0,0 0 0,0 0 0,0 0 0,0 0 0,0 0 0,0 0 1,0 0-1,-1 0 0,1 0 0,0 0 0,0 0 0,0 0 0,0 0 0,0 0 0,0 0 0,0 0 0,0 0 0,0 0 0,0 0 0,0 0 0,0 0 0,0 0 0,0 0 0,-1 1 0,9-6-74,12-1 317,-16 6-164,-1 0 0,1 1 0,-1 0 0,1 0-1,-1 0 1,0 0 0,1 1 0,-1-1 0,0 1 0,0 0 0,0 0 0,0 0 0,0 0 0,-1 0 0,1 1 0,0-1 0,-1 1 0,0 0 0,0 0-1,3 4 1,-3-5-52,-1 1 0,1 0 0,-1-1-1,0 1 1,0 0 0,0 0-1,0 0 1,0 0 0,-1 0-1,1 0 1,-1 3 0,0-4-28,0 0 0,0-1 0,0 1 0,-1 0 0,1-1 0,-1 1 0,1 0 0,-1-1 0,1 1 0,-1-1 0,0 1 0,0-1 0,0 1 0,0-1 0,0 0 0,0 1 0,0-1 0,0 0 0,-1 0 0,-1 2 0,0-2-185,0 1-1,0 0 0,0-1 1,0 0-1,0 0 1,-1 0-1,1 0 1,0 0-1,-1-1 0,1 1 1,-5-1-1,-20-1-4595,15 0-547</inkml:trace>
  <inkml:trace contextRef="#ctx0" brushRef="#br0" timeOffset="5098.87">1215 632 11381,'7'0'1511,"0"1"0,1-1 0,-1-1 0,9 0 1,29-9 983,-37 8-2529,0 0-1,1 0 0,-1 0 1,0 1-1,1 0 1,-1 1-1,1 0 1,-1 0-1,0 1 1,1 0-1,-1 0 0,10 3 1,-17-3-50,0-1 0,0 1 0,0 0 0,1-1 0,-1 1 0,0 0 0,0 0 0,0 0 0,0 0 0,0 0 0,-1 0 0,1 0 0,0 0 0,0 0 0,-1 0 0,1 0 0,0 2 1,2 14-5620,-3-13 290</inkml:trace>
  <inkml:trace contextRef="#ctx0" brushRef="#br0" timeOffset="5449.9">1306 500 10469,'-3'8'6392,"2"4"-3633,5 16-2371,-3-17 280,4 105-410,-5-67-3990,0-30 838,0-11-2658</inkml:trace>
  <inkml:trace contextRef="#ctx0" brushRef="#br0" timeOffset="5815.81">1637 740 10469,'-3'-12'6359,"7"-23"-4349,-2 29-1872,0 0 0,0 0 0,1 0-1,0 0 1,0 1 0,0-1 0,1 1 0,-1 0 0,1 0 0,1 0 0,-1 1 0,1-1-1,0 1 1,0 0 0,8-4 0,-9 5-108,1 0-1,0 0 1,0 1-1,1 0 1,-1 0-1,0 1 1,1-1-1,-1 1 1,1 0-1,-1 1 1,1-1-1,-1 1 1,1 0-1,0 0 1,-1 1-1,1 0 1,-1 0-1,7 2 1,-10-3-27,-1 1 0,1 0 0,0 0 0,0-1 0,0 2 0,0-1 0,0 0 0,-1 0 0,1 0 0,-1 1 0,1-1 1,-1 1-1,1-1 0,-1 1 0,0 0 0,0 0 0,0-1 0,0 1 0,0 0 0,0 0 0,0 0 0,-1 0 0,1 0 1,-1 0-1,1 0 0,-1 0 0,0 0 0,0 0 0,0 0 0,0 0 0,0 1 0,0-1 0,0 0 0,-1 0 0,1 0 1,-1 0-1,0 0 0,-1 2 0,1 0-98,-1 0 0,1 0 1,-1 0-1,0-1 0,-1 1 1,1-1-1,0 0 0,-1 1 0,0-1 1,0 0-1,0-1 0,0 1 0,0 0 1,0-1-1,-1 0 0,0 0 1,1 0-1,-1 0 0,-4 1 0,-6 1-723,11-2 204,-1-1 0,0 0 0,1 0 0,-1-1 0,0 1 0,1-1 0,-1 1 0,-7-2 0,-3-2-4644</inkml:trace>
  <inkml:trace contextRef="#ctx0" brushRef="#br0" timeOffset="6200">1608 382 10821,'9'5'7227,"-4"7"-4617,-2 20-3017,-2-22 1200,7 141-95,0 4-2679,-8-153 1543,2 10-181,2-7-4215,-2-4-680</inkml:trace>
  <inkml:trace contextRef="#ctx0" brushRef="#br0" timeOffset="6580.98">2003 683 11909,'9'-9'4893,"5"-7"-1497,11-2-2630,-24 17-793,-1 1 0,1-1 1,0 1-1,0 0 0,0-1 0,0 1 1,0 0-1,0 0 0,0 0 1,0-1-1,0 1 0,0 0 1,0 0-1,0 1 0,0-1 0,0 0 1,-1 0-1,3 1 0,-2 0 97,0-1 0,0 1 0,1 0 0,-1 0 0,0 0 0,0 0 0,0 0 0,-1 1-1,1-1 1,0 0 0,0 0 0,-1 0 0,1 1 0,-1-1 0,1 0 0,0 3 0,0 0-46,-1 0 0,1 0 1,-1 0-1,0 0 0,0 0 1,0 0-1,-1 0 0,1 0 0,-1 0 1,0-1-1,-2 8 0,-1-2-21,1 1-1,-2-1 1,-7 13-1,2-7-2,7-12 0,1-1 0,0 0 0,0 1 0,0-1 0,1 1 0,-1 0 0,1 0 0,-1 0 0,1-1 0,0 1 0,0 0 0,0 1 0,0-1 0,1 0 0,-1 0 0,1 0 0,0 0 0,0 0 0,0 1 0,1 3 0,1-6 3,0 0 1,1 1-1,-1-2 0,0 1 0,1 0 1,-1 0-1,1-1 0,-1 1 1,1-1-1,-1 0 0,1 0 1,-1 0-1,5 0 0,6 1-70,8 0-957,-8-4-5228,-10 1 487</inkml:trace>
  <inkml:trace contextRef="#ctx0" brushRef="#br0" timeOffset="7784.76">2360 724 10277,'-1'0'266,"1"0"0,-1-1 0,1 1 0,-1 0 0,1 0 0,-1 0 0,1 0 0,-1 0 0,1 0 0,-1 0 0,1-1 0,-1 1 0,1 0 0,0 0 0,-1-1 0,1 1 0,-1 0 0,1-1 0,0 1 0,-1 0 0,1-1 1,0 1-1,-1-1 0,1 1 0,0-1 0,-3-16 2483,12-27-2834,-6 27 775,0 3-626,0 1 0,1-1 0,0 1-1,7-16 1,-8 23-51,0 1-1,0-1 1,0 1-1,1-1 1,-1 1-1,1 0 1,1 0 0,-1 1-1,1-1 1,-1 1-1,9-6 1,-12 10-12,0-1 1,0 0-1,0 1 1,0-1-1,0 1 1,0-1-1,0 1 1,0-1-1,0 1 1,0 0-1,0-1 1,1 1-1,-1 0 1,0 0-1,0 0 1,0 0-1,0 0 1,1 0-1,-1 0 1,0 1-1,0-1 1,0 0-1,0 0 1,0 1-1,0-1 1,2 2-1,-2-1 0,1 1 0,-1-1-1,0 1 1,0-1 0,0 1 0,0 0 0,0-1-1,-1 1 1,1 0 0,0 0 0,-1 0-1,1-1 1,-1 1 0,1 3 0,-1 6-6,1 1 1,-1-1-1,-1 0 1,-2 15-1,3-26 1,-2 13-211,-1 0 1,0-1 0,-8 21 0,10-31 91,1 0 0,-1 0 1,0 0-1,0 0 0,0 0 1,0 0-1,0 0 0,-1-1 1,1 1-1,0 0 0,-1-1 1,1 1-1,-1-1 1,0 0-1,1 1 0,-1-1 1,0 0-1,0 0 0,0 0 1,0 0-1,0 0 0,0-1 1,0 1-1,0 0 0,0-1 1,0 0-1,0 1 0,-1-1 1,1 0-1,0 0 0,-2-1 1,2 1 32,-1-1 0,1 0 0,0 0 0,0 0 0,0-1 1,0 1-1,0 0 0,1-1 0,-1 1 0,0-1 0,1 0 0,-1 0 0,1 0 1,-1 1-1,1-1 0,0 0 0,0-1 0,0 1 0,0 0 0,0 0 0,0 0 1,1-1-1,-1 1 0,1 0 0,-1 0 0,1-1 0,0-2 0,-1-6-126,0 0 0,1 0 0,1 0 0,2-16 0,-1 19 439,0-1 0,0 1 0,1 0 0,0 0 0,1 0 0,5-9 0,-8 15-111,0 2-1,0-1 1,0 0-1,0 0 1,0 0-1,1 0 1,-1 1-1,0-1 1,1 0-1,-1 1 1,0-1-1,1 1 1,-1 0-1,0-1 1,1 1-1,-1 0 1,1 0-1,-1 0 1,1 0-1,-1 0 1,0 0-1,1 0 1,2 1-1,-2 0 80,1-1 1,0 1-1,0-1 1,-1 1-1,1 0 1,0 0-1,-1 0 0,1 1 1,-1-1-1,0 1 1,4 2-1,0 2-75,-1 1 0,-1-1 0,1 1-1,-1 0 1,0 0 0,-1 1 0,5 12 0,11 58-117,-15-56-3693,13 38 0,-14-52-1503</inkml:trace>
  <inkml:trace contextRef="#ctx0" brushRef="#br0" timeOffset="8450.98">2705 605 10821,'-4'10'6683,"-10"7"-4767,0-1-1426,-18 37 287,31-51-768,-5 10 41,1 1-1,0 0 1,-5 26-1,10-36-51,-1 0 0,1 1 0,0-1 0,0 0 0,0 0 0,0 1 0,1-1 0,-1 0 0,1 0 0,1 4 0,-1-6-7,0 1 1,-1 0-1,1-1 0,0 1 0,0-1 0,1 0 0,-1 1 0,0-1 0,0 0 1,1 0-1,-1 0 0,0 0 0,1 0 0,-1 0 0,1 0 0,0 0 0,-1 0 1,1-1-1,3 2 0,-3-2 5,1 1 1,0-1-1,-1 0 1,1 0-1,0 0 1,-1 0 0,1-1-1,0 1 1,-1-1-1,1 1 1,0-1-1,-1 0 1,1 0-1,-1 0 1,0 0-1,1-1 1,-1 1-1,0-1 1,0 1 0,3-3-1,-1 0-2,0 0 0,0 0 1,0 0-1,-1 0 0,1-1 0,-1 1 0,0-1 0,3-9 0,-5 13-48,0 0-1,0 0 1,-1-1-1,1 1 1,-1-1-1,1 1 1,-1 0-1,1-1 1,-1 1-1,0-1 1,0 1-1,0-1 1,0 1-1,0-1 1,0 1-1,0-1 1,0 1-1,0-1 1,-1 1-1,1 0 1,-1-1-1,1 1 1,-1-1-1,1 1 1,-1 0-1,0 0 1,0-1-1,0 1 1,0 0-1,0 0 1,0 0-1,0 0 1,0 0-1,0 0 1,0 0-1,0 0 1,-1 0-1,1 1 1,0-1-1,-1 0 1,-1 0-1,-3-1-507,-1 1 0,0 0 0,0-1-1,-1 2 1,1-1 0,0 1 0,-7 1-1,5-1-4719</inkml:trace>
  <inkml:trace contextRef="#ctx0" brushRef="#br0" timeOffset="9386.48">3051 563 7700,'3'-2'7604,"5"1"-3467,24 3-3360,-12 0-364,13-3-299,-20 0-229,0 0 1,0 1 0,0 1-1,0 0 1,-1 1 0,1 0 0,21 7-1,-20 2-866,-14-11 854,0 0 1,1 1-1,-1-1 0,0 0 1,1 0-1,-1 0 0,0 1 1,0-1-1,1 0 1,-1 1-1,0-1 0,0 0 1,0 0-1,0 1 1,1-1-1,-1 0 0,0 1 1,0-1-1,0 0 1,0 1-1,0-1 0,0 0 1,0 1-1,0-1 0,0 1 1,0-1-1,0 0 1,0 1-1,0-1 0,0 0 1,0 1-1,0-1 1,0 0-1,-1 1 0,1-1 1,0 0-1,0 0 1,0 1-1,-1-1 0,1 0 1,0 1-1,0-1 0,0 0 1,-1 0-1,1 1 1,-4 0-4943</inkml:trace>
  <inkml:trace contextRef="#ctx0" brushRef="#br0" timeOffset="9752.5">3150 461 11269,'1'13'8118,"3"7"-5523,0 11-3047,-2 93 531,-2-70-3403,0-39 1428,0-15-1364,1 1-2041</inkml:trace>
  <inkml:trace contextRef="#ctx0" brushRef="#br0" timeOffset="10118.53">3581 741 10373,'-1'1'237,"1"0"0,-1-1 0,1 1 0,0-1 0,-1 1 0,1 0 0,-1-1 0,0 1 0,1-1 0,-1 1 0,1-1 0,-1 1 0,0-1 0,1 1 0,-1-1 0,0 0 0,0 0 0,1 1 0,-1-1 0,0 0 0,0 0 0,1 0 0,-1 1 0,0-1 0,0 0 0,-1-1 0,1 1-145,1-1-1,-1 1 0,0-1 1,1 0-1,-1 0 1,0 1-1,1-1 0,-1 0 1,1 0-1,-1 0 1,1 1-1,-1-1 0,1 0 1,0 0-1,0 0 1,-1 0-1,1-2 0,-1-6-108,-1 0-1,2 0 1,0-11-1,1-6 305,7-34 0,-7 57-216,0 1 0,1-1 0,-1 1 0,1-1-1,-1 1 1,1 0 0,0 0 0,0 0 0,0 0 0,0 0 0,0 0 0,0 0 0,1 1 0,-1-1 0,0 1 0,1 0 0,-1-1 0,6 0 0,-5 0-41,0 1 0,0 0 0,0 0 0,0 0 0,1 0 0,-1 1 0,0-1 0,0 1 0,1 0-1,-1 0 1,0 0 0,0 0 0,1 1 0,-1-1 0,6 3 0,-7-2-26,0 1 0,0 0 0,0 0 0,-1-1 1,1 1-1,-1 0 0,1 1 0,-1-1 0,0 0 0,1 0 0,-1 1 0,0-1 0,-1 0 0,1 1 0,0-1 0,-1 1 0,1-1 0,-1 1 0,0-1 1,0 1-1,0 2 0,0 5-20,-1 0 0,1 0 0,-2-1 1,-2 13-1,2-16 31,0 2-258,0 0 1,-1 1 0,1-1 0,-6 9-1,7-15 65,-1 0 0,1 0 1,0 0-1,-1 0 0,0-1 0,1 1 0,-1 0 0,0-1 0,0 1 0,0-1 0,0 1 0,0-1 0,0 0 0,0 0 0,0 0 1,0 0-1,0 0 0,-1-1 0,1 1 0,-3 0 0,-7 0-2821,0 1-2128</inkml:trace>
  <inkml:trace contextRef="#ctx0" brushRef="#br0" timeOffset="10481.55">3505 456 10373,'0'43'7591,"1"0"-3796,5 164-5321,-4-187-548,-1-13-1580,-1-4-1967</inkml:trace>
  <inkml:trace contextRef="#ctx0" brushRef="#br0" timeOffset="11051.03">3769 671 12150,'32'-16'7149,"-27"12"-7061,0 1 1,1 0-1,-1 1 0,0-1 1,1 1-1,0 0 1,0 1-1,9-2 1,-14 2-87,0 1 0,1 1 1,-1-1-1,0 0 1,0 0-1,1 0 0,-1 1 1,0-1-1,0 0 1,0 1-1,0-1 0,0 1 1,1 0-1,-1-1 1,0 1-1,0 0 0,0 0 1,-1-1-1,1 1 1,0 0-1,0 0 0,0 0 1,-1 0-1,2 2 1,-1 0 0,0-1 0,0 1 1,0 0-1,0 0 0,-1 0 0,0 0 1,1-1-1,-1 1 0,0 0 1,-1 5-1,1-3-5,-1 0-1,0 0 1,0 0-1,0 0 1,0 0-1,-1-1 1,0 1-1,0 0 1,0-1-1,-1 0 1,0 1-1,-5 6 1,-16 7-62,23-17 12,-1 0 1,1 0-1,0 0 0,-1-1 0,1 1 1,0 0-1,-1-1 0,1 1 1,-1 0-1,1-1 0,-1 0 0,1 1 1,-1-1-1,1 0 0,-3 0 0,4 0 46,0 0 0,0 0 0,0 0-1,0-1 1,0 1 0,0 0 0,0 0-1,0 0 1,-1 0 0,1 0-1,0 0 1,0-1 0,0 1 0,0 0-1,0 0 1,0 0 0,0 0-1,0-1 1,0 1 0,0 0 0,0 0-1,0 0 1,0 0 0,0-1-1,0 1 1,0 0 0,0 0 0,0 0-1,1 0 1,-1 0 0,0-1-1,0 1 1,0 0 0,0 0 0,0 0-1,0 0 1,0 0 0,0 0-1,1 0 1,-1-1 0,0 1 0,0 0-1,0 0 1,0 0 0,0 0-1,0 0 1,1 0 0,-1 0 0,0 0-1,0 0 1,0 0 0,0 0-1,1 0 1,-1 0 0,0 0 0,0 0-1,0 0 1,0 0 0,0 0 0,1 0-1,-1 0 1,10-3-304,-6 2 339,-1 1-1,1 0 0,-1 1 0,1-1 1,-1 0-1,0 1 0,1 0 0,-1 0 1,0 0-1,0 0 0,1 1 0,-1-1 0,0 1 1,0 0-1,-1-1 0,1 1 0,0 1 1,4 3-1,-6-4-10,1 0 1,-1 0-1,1 0 1,-1 0-1,0 0 1,0 0-1,0 0 1,0 0-1,0 1 1,-1-1-1,1 0 1,-1 0-1,1 1 1,-1-1-1,0 1 1,0-1-1,0 0 1,0 1-1,0-1 1,-1 0-1,1 1 1,-1-1-1,1 0 1,-1 0-1,0 1 1,0-1-1,0 0 1,-2 3-1,1-2-65,0-1 0,0 1 1,-1-1-1,1 0 0,-1 1 0,1-1 0,-1 0 0,0-1 1,0 1-1,0 0 0,0-1 0,0 0 0,-4 2 1,-18 9-438,21-10-64,-1 0 0,1 0 0,0-1 0,-1 1 0,1-1 0,-8 1 0,8-1-386,-12 1-4442</inkml:trace>
  <inkml:trace contextRef="#ctx0" brushRef="#br0" timeOffset="13103.53">4117 53 9012,'9'-5'7050,"11"1"-5970,-9 1-374,26-8 263,0 1-1,47-6 0,-71 14-926,-1 1 0,0 1-1,0 0 1,0 1-1,0 0 1,0 0-1,0 2 1,0-1 0,0 2-1,-1-1 1,16 8-1,-26-10-32,0-1 0,-1 1 0,1 0 0,0 0 0,0-1 0,0 1 0,-1 0 0,1 0 0,0 0 0,-1 0 0,1 0 0,-1 0 0,1 0 0,-1 0 0,0 0 0,1 0 0,-1 0 0,0 0 0,1 0 0,-1 0 0,0 0 0,0 0 0,0 0 0,0 0 0,0 0-1,-1 3 1,-8 31 313,6-25-288,-15 48-27,-30 122 34,41-142-25,2 0 0,-1 57 0,3 154-16,4-227 0,1-1 0,6 28 0,2 16 0,-3-5-25,3 57-113,-11-75 123,1-1-11,4 46 1,5-54-119,-8-28 117,1 0 1,-1 0 0,1 0-1,-1 0 1,-1 0-1,1 0 1,-1 6 0,-2 57 0,0-13-21,-13 88 0,10-120-1,1 1 0,1 0 0,1 0 0,1 1 0,5 41 0,-2-37-120,-1 45 1,-1-41 117,1-27-29,0-1 0,0 1 0,1 0 0,-1-1-1,4 7 1,4 17-219,-7-10 242,0 0 0,-1 0 1,-1 0-1,-4 30 0,0 21 52,1-28-71,4-47-6752,-2 0 1916</inkml:trace>
  <inkml:trace contextRef="#ctx0" brushRef="#br0" timeOffset="54383">110 1823 10277,'0'0'338,"-1"1"0,1 0 1,-1-1-1,1 1 0,-1-1 0,1 1 1,0-1-1,-1 1 0,0-1 1,1 1-1,-1-1 0,1 0 0,-1 1 1,0-1-1,1 0 0,-1 1 1,0-1-1,1 0 0,-2 1 0,2-2-225,-1 1 0,1 0 1,-1 0-1,1 0 0,0 0 0,-1-1 0,1 1 0,0 0 0,-1 0 0,1-1 0,0 1 0,-1 0 0,1-1 0,0 1 0,0 0 0,-1-1 0,1 1 0,0 0 0,0-1 0,0 1 0,0 0 0,-1-1 0,1 0 0,-1-2 21,1-1 1,-1 1 0,0 0-1,1-1 1,0 1 0,0-6-1,2 0-34,0-1 0,0 1 0,1-1-1,0 1 1,0 0 0,1 0-1,10-16 1,-12 22-98,0 0 0,1 0 0,-1 0 0,1 0 0,0 0 0,0 0 0,0 1-1,0-1 1,0 1 0,4-2 0,-5 3 0,0 0-1,0 0 0,0 1 0,0-1 0,0 1 1,0 0-1,0-1 0,1 1 0,-1 0 0,0 0 1,0 0-1,0 0 0,0 1 0,0-1 0,0 1 1,0-1-1,0 1 0,0 0 0,4 1 1,-4 0 1,0 0-1,0 0 1,0 0 0,0 0 0,0 1 0,0-1 0,-1 0 0,1 1 0,-1 0 0,1-1 0,-1 1 0,0 0 0,0-1 0,0 1 0,-1 0 0,1 0 0,-1 0 0,1 0 0,-1 0 0,0 0 0,0 0 0,-1 4 0,1-4-119,0-1 0,0 1 0,0-1 1,-1 1-1,1-1 0,-1 1 0,1-1 0,-1 0 0,0 1 1,0-1-1,0 0 0,0 1 0,0-1 0,-1 0 0,1 0 1,0 0-1,-1 0 0,0 0 0,0 0 0,1-1 1,-1 1-1,0-1 0,0 1 0,0-1 0,-1 1 0,1-1 1,-3 1-1,3-2-206,-1 0 0,1 0-1,-1-1 1,1 1 0,-1 0 0,1-1 0,-1 0 0,1 0 0,0 0 0,-1 0 0,1 0-1,0 0 1,0 0 0,0-1 0,0 1 0,0-1 0,0 1 0,-2-3 0,-5-5-4513</inkml:trace>
  <inkml:trace contextRef="#ctx0" brushRef="#br0" timeOffset="54759.99">56 1437 9396,'1'-10'6084,"2"9"-2354,5 18-1220,6 31-2532,-7-9-104,-1 0 1,-1 1-1,-3 78 1,-9-18-7289,5-92 1988</inkml:trace>
  <inkml:trace contextRef="#ctx0" brushRef="#br0" timeOffset="55155.94">533 1687 10021,'1'3'6939,"1"5"-3979,0 21-2796,-2-27 428,3 51-363,3 64-361,-8-38-4418,1-72 1357,-1-2-2009</inkml:trace>
  <inkml:trace contextRef="#ctx0" brushRef="#br0" timeOffset="55613.7">454 1722 9268,'-1'15'9135,"0"3"-7227,-1 21-2898,1-20 586,1-18 453,0 0 1,0 1 0,-1-1-1,1 0 1,0 1 0,0-1 0,0 0-1,1 1 1,-1-1 0,0 0-1,0 1 1,1-1 0,-1 0 0,1 2-1,0-3 7,0 1 0,0-1 0,0 0-1,0 0 1,1 1 0,-1-1 0,0 0 0,0 0-1,0 0 1,0 0 0,0 0 0,0 0 0,0 0-1,1-1 1,-1 1 0,0 0 0,0-1-1,0 1 1,0 0 0,0-1 0,1-1 0,5 0-307,0-1 390,1 1 1,0-1 0,12-1-1,-17 4-935,0 0 1,1 0-1,-1 0 0,0 0 0,1 0 0,-1 1 1,4 0-1,-3 1-4767</inkml:trace>
  <inkml:trace contextRef="#ctx0" brushRef="#br0" timeOffset="56200.14">753 1821 10597,'-2'-4'274,"1"1"0,1-1 1,-1 1-1,0-1 0,1 1 0,0-1 1,0 1-1,0-1 0,0 1 0,0-1 1,1 1-1,-1-1 0,1 1 0,0-1 1,3-5-1,2-7 1456,16-28 0,-18 38-1671,-3 4-31,0 0-1,0 0 1,0 0-1,0 1 1,0-1-1,1 0 1,-1 1-1,1-1 1,-1 1-1,1-1 1,0 1-1,-1 0 1,1-1-1,0 1 1,0 0-1,0 0 1,0 1-1,0-1 1,0 0-1,0 1 1,4-1-1,-4 1 0,0 0 0,0 0 0,0 1 0,0-1 0,-1 1 0,1-1 0,0 1 0,0 0 0,0 0 0,-1 0 0,1 0-1,0 0 1,-1 0 0,1 0 0,-1 0 0,1 1 0,-1-1 0,0 1 0,1-1 0,-1 1 0,0-1 0,0 1 0,0 0-1,1 2 1,-1-1-28,0 1-1,0 0 0,-1 0 0,1 0 0,-1-1 1,0 1-1,1 0 0,-2 0 0,1 0 1,0 0-1,-1 0 0,0-1 0,0 1 0,0 0 1,0 0-1,-1-1 0,1 1 0,-1-1 0,0 1 1,0-1-1,-4 5 0,3-4-141,1-1 0,-1 0 0,1-1 0,-1 1 0,0 0 0,0-1 0,0 1 0,-1-1 0,1 0 0,-4 2 0,5-3-22,0-1 1,0 1-1,-1 0 0,1-1 1,0 1-1,0-1 0,0 0 1,0 0-1,-1 0 0,1 0 1,0 0-1,0 0 0,0-1 1,0 1-1,-1-1 1,1 1-1,0-1 0,-3-1 1,3 0 71,0 1 0,1-1 0,-1 1 0,0-1 0,1 0 0,0 0 0,-1 0 0,1 0 1,0 0-1,0 0 0,0 0 0,0 0 0,0 0 0,0-1 0,1 1 0,-1 0 0,1 0 0,0-1 1,-1 1-1,1 0 0,0-1 0,0 1 0,1-5 0,-1 3 265,1 0-1,-1 0 1,1 0-1,0 0 1,0 0-1,0 0 1,0 0-1,1 0 1,0 0-1,0 1 1,0-1-1,4-6 1,-4 9-12,0-1 0,0 1 0,0 0 0,0-1 0,1 1 0,-1 0 0,0 0 0,0 1 1,1-1-1,-1 0 0,1 1 0,-1-1 0,0 1 0,1 0 0,-1 0 0,1 0 1,-1 0-1,1 0 0,-1 1 0,0-1 0,1 1 0,-1-1 0,0 1 0,1 0 0,-1 0 1,0 0-1,0 0 0,0 0 0,4 4 0,0-2-21,0 1 0,-1 1 0,1-1 0,-1 1-1,0 0 1,0 0 0,-1 0 0,0 1 0,6 8 0,5 15-314,4 5-1144,-8-10-5570,-9-19 1577</inkml:trace>
  <inkml:trace contextRef="#ctx0" brushRef="#br0" timeOffset="56827.46">1032 1771 10469,'-1'-1'391,"1"0"1,0 0-1,0 0 0,0 0 1,-1 0-1,1 0 0,0 0 1,0 0-1,1 0 0,-1 0 1,0 0-1,0 0 0,0-1 1,1 1-1,-1 0 1,0 0-1,1 0 0,-1 0 1,1 1-1,0-1 0,-1 0 1,2-1-1,-1 0-200,1 1 0,0-1 0,-1 1 0,1-1 0,0 1 0,0 0 0,0 0 0,0 0 0,0 0-1,0 0 1,2 0 0,-2 0-188,0 0-1,-1 1 1,1-1-1,0 1 0,0 0 1,-1-1-1,1 1 1,0 0-1,0 0 1,0 0-1,-1 0 0,1 1 1,0-1-1,0 0 1,-1 1-1,1-1 1,0 1-1,-1 0 0,1-1 1,0 1-1,-1 0 1,1 0-1,-1 0 1,1 0-1,-1 0 0,0 1 1,0-1-1,1 0 1,-1 0-1,1 3 1,-1-1-10,0 0 0,0 0 1,0 0-1,-1 0 0,0 0 1,1 0-1,-1 0 0,0 0 1,-1 0-1,1 0 0,0 0 1,-1 0-1,0 0 0,0-1 1,1 1-1,-2 0 0,1 0 1,0 0-1,-3 3 1,2-2-198,-1 1 0,0-1 0,0 0 1,0-1-1,-1 1 0,1 0 0,-1-1 1,0 0-1,0 0 0,-7 4 0,27-15-271,-12 8 574,0 1 0,0 0-1,0 0 1,0 1-1,0-1 1,-1 1-1,1 0 1,0-1 0,-1 2-1,1-1 1,-1 0-1,0 1 1,0 0 0,0-1-1,0 1 1,0 1-1,0-1 1,-1 0-1,0 1 1,3 3 0,-5-5-98,1 0 0,-1 0 0,0 0 0,1 0-1,-1 0 1,0 0 0,0 0 0,0 0 0,-1-1 0,1 1 0,0 0 0,-1 0 0,1 0 0,-1 0 0,0 0 0,0-1 0,1 1 0,-1 0 0,0 0 0,0-1 0,-1 1 0,-1 2 0,-3 4-326,-1-1 0,1 0 0,-10 8 0,12-12-167,0-1 0,0 1 1,0-1-1,0 0 0,-8 3 0,-3-1-3486,7-4-1173</inkml:trace>
  <inkml:trace contextRef="#ctx0" brushRef="#br0" timeOffset="57513.62">1432 1724 11381,'27'-2'6846,"1"-4"-3959,23-2-3023,-47 8 142,0 0 0,-1 0 0,1 0 0,0 0 0,0 1 0,0-1 0,0 1 0,-1 0 0,1 1 0,4 1 0,6 13-564,-14-15 420,1-1-1,-1 1 0,1 0 1,-1-1-1,1 1 1,-1 0-1,0-1 0,1 1 1,-1 0-1,0 0 1,0-1-1,0 1 0,1 0 1,-1 0-1,0 0 0,0-1 1,0 1-1,0 0 1,0 0-1,0 0 0,-1 0 1,1-1-1,0 1 1,0 0-1,-1 0 0,-3-1-5396,-1-3 687</inkml:trace>
  <inkml:trace contextRef="#ctx0" brushRef="#br0" timeOffset="57933.5">1513 1577 11061,'-1'45'7646,"1"30"-4519,0-57-4179,1 1-1,1-1 1,9 35-1,-8-46-2263,-2-2-2236</inkml:trace>
  <inkml:trace contextRef="#ctx0" brushRef="#br0" timeOffset="58297.53">1849 1806 10277,'-1'2'419,"1"-1"1,0 0-1,-1 0 0,1 1 1,-1-1-1,1 0 1,-1 0-1,1 0 1,-1 0-1,0 1 1,1-1-1,-1 0 1,0 0-1,-2 1 0,3-2-323,-1 1 0,1-1 0,-1 0 0,1 0 0,-1 0 0,1 0 0,-1 1 0,1-1 0,-1 0-1,1 0 1,-1 0 0,0 0 0,1 0 0,-1 0 0,1 0 0,-1 0 0,1-1 0,-1 1 0,1 0 0,-1 0-1,1 0 1,-1-1 0,1 1 0,-1-1 0,-1 0-37,0-1 0,0 1 0,0-1 0,1 0 0,-1 0 0,1 0 1,-1 0-1,1 0 0,0 0 0,0 0 0,0 0 0,0-1 0,-1-3 0,0 1 17,1 0 1,0 0-1,1-1 1,-1 1-1,1 0 1,0 0-1,0-1 0,1 1 1,0 0-1,0 0 1,0-1-1,0 1 0,1 0 1,0 0-1,3-7 1,-3 9-32,0 0 1,0 0-1,0 0 1,0 1-1,1-1 1,-1 1-1,1-1 1,0 1-1,-1 0 1,1 0 0,0 0-1,0 0 1,0 1-1,1-1 1,-1 1-1,0 0 1,0 0-1,1 0 1,-1 0-1,1 0 1,-1 1 0,1 0-1,-1 0 1,6 0-1,-7 0-54,0 0 0,-1 1 0,1-1 0,0 1 0,-1-1 0,1 1 1,0-1-1,-1 1 0,1 0 0,-1 0 0,1 0 0,-1 0 0,0 0 0,1 0 0,-1 0 0,0 0 0,0 1 0,2 1 0,-1 0-42,0 1 0,0-1 1,0 1-1,0 0 0,-1 0 0,1 0 0,0 6 0,0-4-31,-1 0-1,0 0 0,-1 0 1,1 0-1,-1 0 0,-1 0 1,1 0-1,-1 0 0,0 0 1,-3 11-1,3-16-156,1 1-1,-1-1 1,0 0 0,0 0-1,0 1 1,0-1-1,0 0 1,0 0 0,0 0-1,0 0 1,0 0-1,0 0 1,0-1 0,-1 1-1,1 0 1,0-1-1,-1 1 1,1-1 0,0 1-1,-1-1 1,1 1-1,-1-1 1,1 0 0,0 0-1,-1 0 1,1 0-1,-1 0 1,1 0 0,-2 0-1,-9 0-5018</inkml:trace>
  <inkml:trace contextRef="#ctx0" brushRef="#br0" timeOffset="58657.56">1709 1473 9396,'3'4'1641,"0"-1"0,0 0 0,-1 1 0,0-1 0,0 1 0,3 5 0,7 28 717,0 40-3701,-12-72 1775,8 216-7865,-8-196 6430,0-14-4391</inkml:trace>
  <inkml:trace contextRef="#ctx0" brushRef="#br0" timeOffset="59162.67">2105 1716 8756,'-1'-3'472,"1"0"0,-1 1 1,0 0-1,0-1 0,0 1 0,0-1 1,0 1-1,0 0 0,-1 0 0,1 0 0,-1 0 1,1 0-1,-1 0 0,0 0 0,-4-3 0,5 4-256,0 0-1,0 0 0,-1 0 1,1 0-1,0 0 0,-1 0 0,1 1 1,-1-1-1,1 0 0,-1 1 0,1-1 1,-1 1-1,0-1 0,1 1 1,-1 0-1,0 0 0,1 0 0,-1 0 1,0 0-1,1 0 0,-1 0 0,1 1 1,-1-1-1,0 0 0,1 1 1,-1-1-1,1 1 0,-2 1 0,1-1-261,1 0 0,0 0 0,0 1 0,0-1-1,0 0 1,0 1 0,0-1 0,0 1 0,1 0-1,-1-1 1,0 1 0,1-1 0,0 1 0,-1 0-1,1 2 1,-4 31-1205,3-19 870,1-15 298,0 0 0,0-1 1,0 1-1,0 0 1,-1 0-1,1-1 1,0 1-1,0 0 1,0 0-1,1-1 0,-1 1 1,0 0-1,0 0 1,0-1-1,0 1 1,1 0-1,-1 0 0,0-1 1,1 1-1,-1 0 1,1-1-1,-1 1 1,0-1-1,1 1 0,-1 0 1,1-1-1,0 1 1,-1-1-1,1 1 1,-1-1-1,1 0 1,1 1-1,0 0 18,1-1-1,0 0 1,0 0-1,-1 0 1,1 0-1,0 0 1,4-1 0,21 0 909,-28 1-797,1 1 1,0-1-1,0 0 1,-1 1-1,1-1 1,0 1-1,0-1 1,-1 0-1,1 1 1,0 0-1,-1-1 1,1 1-1,-1-1 1,1 1-1,-1 0 1,1-1-1,-1 1 1,1 0-1,-1 0 1,0-1-1,1 1 1,-1 0-1,0 0 1,0 0-1,1-1 0,-1 1 1,0 0-1,0 0 1,0 1-1,0 4 34,0 0 0,0 0 0,0 1 0,-1-1 0,0 0 0,0 0 0,-1 0 0,1 0 0,-5 8-1,5-12-185,0 1-1,-1 0 1,1-1-1,-1 1 0,0-1 1,0 1-1,0-1 1,0 0-1,0 0 0,0 0 1,0 0-1,-1 0 1,1 0-1,-1-1 0,0 1 1,1-1-1,-1 0 1,0 1-1,0-1 0,-4 0 1,-5 2-4383,6-2-719</inkml:trace>
  <inkml:trace contextRef="#ctx0" brushRef="#br0" timeOffset="60029.34">2295 1775 7956,'-1'-1'511,"0"0"1,0 1-1,0-1 1,1 0 0,-1 0-1,0 0 1,0 1-1,0-1 1,1 0 0,-1 0-1,0 0 1,1 0-1,-1 0 1,1 0-1,0 0 1,-1 0 0,1-2-1,-3-24 1811,3 18-2218,1 0 0,1 0 0,4-16 0,-3 17-19,0 1-1,0-1 1,1 1-1,0 0 0,1 0 1,-1 0-1,12-11 1,-12 14-70,0 0 0,0 0-1,0 1 1,1-1 0,-1 1 0,1 0 0,0 1 0,0-1 0,0 1 0,0 0 0,1 0 0,7-2 0,-12 4-5,1 0 0,-1 0 0,0 0 0,1 0 0,-1 0 0,1 0 0,-1 0 0,0 0 0,1 0 0,-1 1 0,0-1 0,0 1 0,1-1 0,-1 1 0,0-1 0,0 1 0,0 0 0,1 0-1,-1-1 1,0 1 0,0 0 0,0 0 0,0 0 0,-1 0 0,1 0 0,0 0 0,0 0 0,0 1 0,-1-1 0,1 0 0,-1 0 0,1 1 0,-1-1 0,0 0 0,1 1 0,-1-1 0,0 0 0,0 1 0,0-1 0,0 2 0,1 7-3,0 1 0,-1 0 0,-3 20 0,2-23-36,0-4-132,0 0 0,0 0 0,0 0 1,0 0-1,0 0 0,-1-1 0,0 1 0,0 0 0,0-1 0,0 1 0,-1-1 0,1 0 0,-1 0 0,0 0 0,0 0 0,0 0 0,-5 3 0,6-5 35,0 0 0,0 0-1,0 0 1,0 0 0,0 0 0,0 0 0,0-1-1,0 1 1,0-1 0,0 0 0,0 1 0,0-1-1,-1 0 1,1 0 0,0-1 0,0 1 0,0 0-1,0-1 1,0 1 0,0-1 0,0 0 0,0 1-1,0-1 1,0 0 0,0 0 0,0 0-1,0-1 1,0 1 0,1 0 0,-1-1 0,1 1-1,-1-1 1,1 0 0,-1 1 0,0-3 0,0 2 140,1 0 0,0 0 0,0 0 0,0 0 0,0 0 0,0 0 0,0 0 0,0-1 0,0 1 0,1 0 0,0 0 0,-1-1 0,1 1 0,0 0 0,0-1 0,0 1 0,0 0 0,0-1 0,1 1 0,-1 0 0,2-4 0,-1 3 144,0 1 0,0 0 1,0 0-1,1 0 0,-1 0 0,0 0 0,1 0 0,0 0 1,-1 0-1,1 0 0,0 1 0,0-1 0,0 1 1,0-1-1,0 1 0,0 0 0,0 0 0,0 0 1,1 0-1,-1 0 0,0 0 0,1 1 0,-1-1 1,1 1-1,-1 0 0,0 0 0,1 0 0,-1 0 1,1 0-1,-1 0 0,5 1 0,-5 0-82,1 0 1,-1 0-1,0 0 1,0 0-1,1 0 1,-1 0-1,0 1 0,0-1 1,0 1-1,0-1 1,-1 1-1,1 0 0,0 0 1,-1 0-1,1 0 1,1 4-1,2 3-13,0 1 0,5 18-1,-7-20-700,-1 0 0,1-1-1,1 1 1,5 9-1,-2-8-2642,-3 1-2215</inkml:trace>
  <inkml:trace contextRef="#ctx0" brushRef="#br0" timeOffset="60598.82">2614 1706 9604,'0'0'184,"0"-1"0,0 1 0,0 0 1,0 0-1,0 0 0,0 0 0,0-1 0,0 1 0,0 0 0,0 0 0,0 0 0,0 0 0,0 0 0,0-1 0,0 1 0,0 0 0,0 0 0,0 0 0,0 0 0,0-1 0,0 1 0,0 0 0,0 0 0,0 0 0,-1 0 0,1 0 0,0 0 0,0-1 0,0 1 0,0 0 0,0 0 0,0 0 0,0 0 0,-1 0 0,1 0 0,0 0 0,0 0 0,0 0 1,0-1-1,0 1 0,-1 0 0,1 0 0,0 0 0,0 0 0,0 0 0,0 0 0,-1 0 0,1 0 0,0 0 0,0 0 0,0 0 0,-1 1 0,-8 6 1748,-8 14-2343,12-14 437,1 0 1,0 1 0,1 0-1,-1 0 1,1 0-1,1 0 1,0 1-1,0-1 1,-1 10-1,2-15-59,1 0 0,-1 0 0,1 0 0,0 0 0,0 0-1,0 0 1,1 0 0,-1 0 0,1 0 0,-1 0 0,1 0-1,0 0 1,0 0 0,1 0 0,-1-1 0,0 1 0,1 0-1,0-1 1,-1 1 0,1-1 0,0 1 0,0-1 0,1 0-1,-1 0 1,0 0 0,1 0 0,-1-1 0,4 3 0,-4-3 13,0-1 1,-1 1-1,1 0 1,0-1-1,0 1 1,-1-1-1,1 0 1,0 0-1,0 0 1,0 0-1,-1 0 1,1 0-1,0 0 1,0 0-1,0-1 1,-1 1-1,1-1 1,0 1-1,0-1 1,-1 0-1,1 1 0,-1-1 1,1 0-1,0 0 1,-1 0-1,0-1 1,1 1-1,-1 0 1,0 0-1,0-1 1,1 1-1,-1-1 1,0 1-1,1-3 1,0 0 46,0 0 0,0 0 0,-1 0-1,1 0 1,-1-1 0,0 1 0,0 0 0,-1-1 0,1 1 0,-1 0-1,0-1 1,-1-8 0,1 13-21,0-1 0,-1 0-1,1 1 1,-1-1 0,1 0 0,-1 1 0,0-1-1,1 1 1,-1-1 0,1 1 0,-1-1-1,0 1 1,1-1 0,-1 1 0,0 0 0,0 0-1,1-1 1,-1 1 0,0 0 0,0 0-1,1 0 1,-1-1 0,0 1 0,0 0 0,0 0-1,0 1 1,-29-1-1413,23 0 209,-1 0-1982,-1 1-2284</inkml:trace>
  <inkml:trace contextRef="#ctx0" brushRef="#br0" timeOffset="60999.71">3100 1694 9492,'-5'9'5642,"9"-6"-2338,17-6-1255,-17 2-2033,23-6 436,-12 3-182,0 0-1,31-3 1,-42 7-404,0 0 0,0 0 0,0 0 1,0 0-1,0 1 0,0-1 0,0 1 0,0 0 1,0 1-1,0-1 0,-1 1 0,1 0 0,0-1 0,-1 1 1,1 1-1,3 2 0,-7-5 4,0 1 0,1-1 0,-1 1 0,1-1 0,-1 1 0,0-1 0,1 0 0,-1 1 0,0 0 0,0-1 0,1 1 0,-1-1 0,0 1 0,0-1 0,0 1 0,0-1 0,0 1 0,0 0 0,0-1 0,0 1 0,0 0 0,-4 7-5630,0-5 1102</inkml:trace>
  <inkml:trace contextRef="#ctx0" brushRef="#br0" timeOffset="61389.34">3155 1567 10821,'4'82'5392,"-1"19"-203,-3-85-6447,0 0 1,1 1-1,1-1 1,0 0-1,9 29 1,-8-35-4244</inkml:trace>
  <inkml:trace contextRef="#ctx0" brushRef="#br0" timeOffset="61745.94">3505 1843 9492,'0'1'180,"0"-1"-1,-1 0 1,1 0-1,0 0 0,0 0 1,0 0-1,-1 0 1,1 0-1,0 0 0,0 0 1,-1 0-1,1 0 1,0 0-1,0 0 0,-1 0 1,1 0-1,0 0 1,0 0-1,0 0 0,-1 0 1,1 0-1,0 0 1,0 0-1,-1-1 1,1 1-1,0 0 0,0 0 1,0 0-1,0 0 1,-1-1-1,1 1 0,0 0 1,0 0-1,0 0 1,0 0-1,-1-1 0,-2-11 1251,1-16-2080,2 27 932,0-5-209,0-10 254,0 0 1,1 0 0,5-20-1,-5 32-215,0 0-1,0 0 1,0 0 0,1 0-1,0 0 1,0 1 0,4-7-1,-5 8-61,1 1 0,-1-1 0,0 1 0,1 0 0,-1-1 0,1 1 0,0 0 0,-1 0-1,1 0 1,0 0 0,0 1 0,-1-1 0,1 0 0,0 1 0,0-1 0,0 1 0,3-1 0,-4 1-37,1 0 1,-1 0-1,1 0 1,-1 1 0,1-1-1,-1 0 1,1 1-1,-1-1 1,0 0-1,1 1 1,-1 0 0,0-1-1,1 1 1,-1 0-1,0 0 1,0 0 0,0 0-1,0 0 1,1 0-1,0 1 1,0 1 16,0 0-1,0 0 1,0 0 0,0 1 0,-1-1-1,1 1 1,-1-1 0,1 5 0,0-2-177,-1 0-1,0 0 1,0 0 0,-1 1 0,1-1 0,-1 0 0,-1 1 0,1-1 0,-3 11 0,-8 5-1830,-4-13-2732,5-7-354</inkml:trace>
  <inkml:trace contextRef="#ctx0" brushRef="#br0" timeOffset="62121.45">3450 1469 11173,'0'0'166,"0"0"1,0 0-1,0-1 1,0 1-1,0 0 0,0 0 1,0 0-1,0 0 0,1-1 1,-1 1-1,0 0 0,0 0 1,0 0-1,0 0 0,0 0 1,0-1-1,0 1 1,0 0-1,0 0 0,1 0 1,-1 0-1,0 0 0,0 0 1,0-1-1,0 1 0,0 0 1,1 0-1,-1 0 0,0 0 1,0 0-1,0 0 1,0 0-1,0 0 0,1 0 1,-1 0-1,0 0 0,0 0 1,0 0-1,0 0 0,1 0 1,-1 0-1,0 0 0,0 0 1,6 7 2008,2 13-1737,-2 10-178,-1 1 0,-1 0 0,-1 48 1,1 7-1758,-2-65-741,1 0-1,6 21 0,-7-34-3339</inkml:trace>
  <inkml:trace contextRef="#ctx0" brushRef="#br0" timeOffset="62661.1">3836 1666 9156,'0'0'8487,"-7"2"-6130,-12 6-1649,9 0-396,0 1 0,0 0-1,1 0 1,0 1 0,0 0-1,-8 14 1,13-17-300,0 0 0,0 1 0,1-1 0,0 1 0,0 0 0,1 0 0,0 0 0,0 0 0,1 1 0,0-1 1,1 9-1,-1-15-47,1 1 0,0-1 0,1 1 1,-1-1-1,0 0 0,1 1 0,-1-1 1,1 0-1,0 1 0,0-1 0,0 0 1,0 0-1,0 0 0,0 0 1,1 0-1,-1 0 0,1 0 0,-1 0 1,1 0-1,0-1 0,0 1 0,-1-1 1,1 1-1,0-1 0,0 0 0,1 0 1,-1 1-1,0-2 0,0 1 1,0 0-1,1 0 0,-1-1 0,1 1 1,-1-1-1,0 0 0,1 0 0,-1 1 1,1-2-1,-1 1 0,0 0 0,1 0 1,-1-1-1,0 0 0,1 1 1,-1-1-1,0 0 0,0 0 0,1 0 1,-1 0-1,0 0 0,0-1 0,2-1 1,-2 1 35,0 0 1,0 0-1,-1 0 1,1 0-1,0 0 1,-1 0-1,0 0 1,1 0-1,-1-1 1,0 1-1,0 0 1,0-1-1,-1 1 1,1-1-1,-1 1 1,1-1-1,-1 1 1,0-5-1,0 6-8,0-1 0,0 0-1,0 0 1,0 0 0,-1 0-1,1 0 1,-1 1-1,0-1 1,1 0 0,-1 0-1,0 1 1,0-1 0,0 0-1,0 1 1,0-1 0,0 1-1,-1 0 1,1-1-1,0 1 1,-1 0 0,1 0-1,-1-1 1,1 1 0,-1 0-1,-3-1 1,-20-6-1775,-1 2-3547,25 6 5071,-14-3-5304</inkml:trace>
</inkml:ink>
</file>

<file path=word/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37.069"/>
    </inkml:context>
    <inkml:brush xml:id="br0">
      <inkml:brushProperty name="width" value="0.05" units="cm"/>
      <inkml:brushProperty name="height" value="0.05" units="cm"/>
    </inkml:brush>
  </inkml:definitions>
  <inkml:trace contextRef="#ctx0" brushRef="#br0">14 423 8100,'-4'21'8088,"6"18"-7161,0-20-127,2 69 237,0 232-412,-9-225-361,12 151 0,-4-185-264,-7 82 0,3-126 0,5 144 0,0-23 0,-7 262 0,-4-221 0,0 2 0,11-92 0,-2 36 0,-9-40 0,-2 51 0,8-128 0,0-5 0,1-5 0,0 2 18,0 1-1,0 0 0,1 0 1,-1 0-1,0 0 0,1-1 1,-1 1-1,1 0 1,-1 0-1,1-1 0,-1 1 1,1 0-1,-1-1 0,1 1 1,0 0-1,-1-1 1,1 1-1,0-1 0,0 1 1,-1-1-1,1 1 0,0-1 1,0 0-1,0 0 0,0 1 1,-1-1-1,1 0 1,0 0-1,0 0 0,0 0 1,0 0-1,0 0 0,1 0 1,33-1 723,-32 1-712,36-4-496,62 4 0,-100 0 148,10 0-399,-7-3-3954,-4 0-995</inkml:trace>
  <inkml:trace contextRef="#ctx0" brushRef="#br0" timeOffset="1243.67">76 958 6499,'-4'-29'8192,"3"-17"-6279,1 8-890,-5-39 223,-6-268-67,10 300-1138,-2 0 0,-13-62 0,13 90-47,2 8 6,-4-19 0,-3-58 0,8 80 0,1-1 0,-1 0 0,1 1 0,3-11 0,-3 1 0,-1 14 2,0-1-1,0 1 1,0-1 0,1 1 0,-1-1 0,1 1 0,0 0-1,1-5 1,52 18 334,-25 3-201,-23-11-112,0 0-1,1 0 0,-1 0 0,1-1 1,0 0-1,12 2 0,-9-2-467,-9-1-5406,-3-2 347</inkml:trace>
  <inkml:trace contextRef="#ctx0" brushRef="#br0" timeOffset="3947.16">301 417 9877,'-1'0'191,"1"0"1,0 0-1,-1 0 1,1 0-1,-1 0 1,1 0-1,0 0 1,-1 0 0,1-1-1,0 1 1,-1 0-1,1 0 1,0 0-1,-1 0 1,1-1 0,0 1-1,-1 0 1,1 0-1,0-1 1,0 1-1,-1 0 1,1-1 0,0 1-1,0 0 1,0-1-1,-1 1 1,1 0-1,0-1 1,0 1-1,0 0 1,0-1 0,0 1-1,0-1 1,1-18 1662,11-17-985,-8 28-620,-1-1 1,2 1-1,-1 1 1,1-1 0,11-12-1,-15 19-218,1-1 1,0 1-1,-1-1 0,1 1 1,0-1-1,0 1 1,0 0-1,0 0 0,0 0 1,0 0-1,1 1 0,-1-1 1,0 1-1,0-1 0,1 1 1,-1-1-1,0 1 0,0 0 1,1 0-1,-1 0 0,0 1 1,0-1-1,1 1 0,-1-1 1,0 1-1,0-1 0,0 1 1,4 2-1,-5-2-26,0 0 0,0 0 0,1 0 0,-1 1 0,0-1 0,0 0-1,0 1 1,0-1 0,-1 1 0,1-1 0,0 1 0,-1-1 0,1 1 0,-1-1 0,1 1-1,-1 0 1,0-1 0,1 1 0,-1 0 0,0-1 0,0 1 0,0 0 0,-1 2 0,1 3 8,-1-1 1,0 1 0,0 0 0,-4 10 0,-17 34-410,21-48 346,-1 1 0,-1 0 0,1-1 0,-1 1 0,1-1 0,-1 0-1,0 0 1,0 0 0,0 0 0,-6 4 0,8-7-15,0 1 1,0-1-1,0 1 0,0-1 1,0 1-1,0-1 0,0 0 1,0 0-1,0 1 0,0-1 1,0 0-1,0 0 0,0 0 1,0 0-1,0 0 0,0 0 1,0 0-1,0-1 0,0 1 1,0 0-1,0-1 0,0 1 1,0 0-1,-1-2 0,0 1-25,0-1 0,1 1-1,-1-1 1,1 1 0,0-1-1,0 0 1,-1 1 0,1-1 0,0 0-1,1 0 1,-2-3 0,-1-3-24,1-1 0,0 1 1,0-1-1,0-14 1,2 14 146,0-1 0,0 1-1,1 0 1,0 0 0,3-11 0,-4 18 24,0 1 0,0-1 0,1 1 1,-1 0-1,1 0 0,-1-1 0,1 1 0,0 0 0,-1 0 0,1-1 0,0 1 0,0 0 0,0 0 0,0 0 1,0 0-1,0 0 0,0 1 0,0-1 0,0 0 0,1 0 0,-1 1 0,0-1 0,0 1 0,1-1 0,-1 1 1,0-1-1,1 1 0,-1 0 0,0-1 0,1 1 0,-1 0 0,0 0 0,1 0 0,-1 0 0,1 1 0,-1-1 1,0 0-1,1 0 0,-1 1 0,0-1 0,1 1 0,-1-1 0,0 1 0,2 1 0,1 0 39,1 1 0,-1 0 0,0 1 0,0-1 0,0 1 0,-1 0 0,1 0 0,-1 0 0,0 0-1,0 0 1,0 1 0,4 9 0,2 5 32,10 35-1,-11-28-312,9 27-613,-2-20-3117,-12-29 530,1 0-1991</inkml:trace>
  <inkml:trace contextRef="#ctx0" brushRef="#br0" timeOffset="4344.09">595 504 10277,'2'6'6973,"1"0"-4236,3 11-1544,-6-12-1234,-2 70 321,-6-26-7279,6-43 1463</inkml:trace>
  <inkml:trace contextRef="#ctx0" brushRef="#br0" timeOffset="5423.21">822 485 10373,'-2'1'587,"1"0"0,-1 0 1,0 0-1,0-1 0,0 1 0,0-1 1,1 1-1,-1-1 0,0 0 0,0 1 1,0-1-1,-3-1 0,4 1-519,0-1 0,0 1 0,1-1 0,-1 0-1,0 0 1,1 1 0,-1-1 0,1 0 0,-1 0 0,1 0 0,-1 0 0,1 0-1,0 0 1,-1 0 0,1 1 0,0-1 0,0 0 0,-1 0 0,1 0 0,0 0-1,0 0 1,0 0 0,0 0 0,1 0 0,-1-2 0,1-3 28,-1 0 1,1 0-1,1 0 1,-1 0-1,1 0 1,0 0-1,0 0 1,6-10-1,30-43 464,-35 54-521,-2 4-24,-1 0 0,1-1 0,0 1 0,0 0 1,0 0-1,0 0 0,0-1 0,0 1 0,0 0 0,0 0 0,0 0 0,0 1 0,0-1 1,1 0-1,-1 0 0,0 1 0,1-1 0,-1 1 0,1-1 0,-1 1 0,1-1 0,-1 1 1,1 0-1,-1 0 0,1 0 0,-1 0 0,1 0 0,-1 0 0,1 0 0,-1 0 0,0 0 1,1 1-1,-1-1 0,1 1 0,-1-1 0,1 1 0,1 1 0,0 0 0,-1 0-1,0 0 0,1 1 1,-1-1-1,0 1 1,0-1-1,-1 1 0,1 0 1,0 0-1,-1 0 1,0 0-1,1 0 0,-1 0 1,-1 0-1,1 0 1,1 6-1,0 9-23,-1 30-1,-1-44-114,0 0-1,-1 0 0,1 0 1,-1 0-1,0 0 0,0 0 1,0-1-1,0 1 0,-1 0 1,0 0-1,1-1 0,-1 1 1,-1-1-1,-2 4 0,4-6-77,0 0 0,-1 0 0,1 0 0,-1 0 0,1 0-1,-1 0 1,0 0 0,1-1 0,-1 1 0,0 0 0,0-1 0,-2 1 0,3-1-156,0 0 1,0 0 0,0 0-1,-1 0 1,1 0 0,0 0-1,0 0 1,0-1 0,0 1-1,0 0 1,0-1 0,0 1-1,-1-1 1,-6-4-4643</inkml:trace>
  <inkml:trace contextRef="#ctx0" brushRef="#br0" timeOffset="5991.69">751 164 9268,'1'4'7251,"3"8"-3473,17 72-2545,-10 51-930,-1-15-3250,-7-110-1730,-3-7-904</inkml:trace>
  <inkml:trace contextRef="#ctx0" brushRef="#br0" timeOffset="6668.88">1086 497 9732,'-3'8'9367,"2"18"-8242,0-10-649,-2 1-462,-4 57 400,10-25-3491,-3-46-229,-1-1-2283</inkml:trace>
  <inkml:trace contextRef="#ctx0" brushRef="#br0" timeOffset="7764.94">1386 400 10277,'1'1'697,"-1"0"0,1 1 0,0-1 0,0 0 0,0 0 0,0 0 0,0 0 0,0 0 0,0 0 0,3 1 0,15 6 1882,27-3-3510,-28-4 1658,43 0-946,-49 4-373,-11-3-1541,-6-5-3607,1 1 1052</inkml:trace>
  <inkml:trace contextRef="#ctx0" brushRef="#br0" timeOffset="8351.38">1466 294 10597,'-12'66'9240,"3"37"-8671,3-26-4154,6-73 336,0 1-2095</inkml:trace>
  <inkml:trace contextRef="#ctx0" brushRef="#br0" timeOffset="46778.24">334 1684 7828,'-17'12'7841,"2"-10"-5010,14-2-2789,0-1 0,0 1 0,0-1 0,0 0 0,0 1 0,0-1 0,1 0 0,-1 0 0,0 0 0,0 0 0,0 0 1,1 0-1,-1 0 0,1 0 0,-1 0 0,1 0 0,-1 0 0,1 0 0,-1 0 0,1 0 0,0 0 0,0-1 0,0 1 0,0 0 0,-1 0 0,1 0 0,1-1 0,-1 1 0,0-1 0,0-12-5,1 1 0,0-1-1,0 1 1,5-17 0,-5 27-36,0-1 1,0 1-1,0 0 1,1-1 0,-1 1-1,1 0 1,0 0-1,0 0 1,0 0-1,0 0 1,0 0-1,1 0 1,-1 1-1,1-1 1,0 1-1,-1 0 1,1 0 0,0 0-1,1 0 1,5-2-1,-7 3 1,1 1-1,-1-1 1,0 1-1,0 0 1,0 0-1,0 0 1,1 0-1,-1 1 1,0-1-1,0 1 1,0-1-1,0 1 1,0 0-1,0-1 1,0 1 0,0 0-1,0 0 1,0 1-1,0-1 1,2 2-1,-2-1 1,0 0 0,0 0 0,0-1 0,0 1 0,0 0-1,-1 1 1,1-1 0,-1 0 0,0 0 0,1 1 0,-1-1 0,0 0 0,0 1 0,-1-1-1,1 1 1,0 3 0,0 2-27,-2 0 1,1 0-1,-1 0 0,0 0 0,-4 12 0,5-17 11,-1 0-1,0 0 1,-1 0-1,1 0 0,0 0 1,-1 0-1,0 0 0,1-1 1,-1 1-1,0 0 0,-1-1 1,1 0-1,0 1 1,-1-1-1,1 0 0,-5 2 1,4-3-101,0 0 0,1 0 0,-1 0 0,0-1 0,0 1 0,0-1 0,1 0 0,-1 1 0,0-2 0,0 1 1,0 0-1,0 0 0,0-1 0,1 0 0,-1 1 0,0-1 0,0 0 0,1-1 0,-1 1 0,1 0 0,-1-1 0,1 1 1,-1-1-1,1 0 0,0 0 0,0 0 0,0 0 0,0 0 0,0 0 0,1 0 0,-1-1 0,0 1 0,1-1 0,0 1 1,0-1-1,-1 0 0,2 1 0,-1-1 0,-1-5 0,1-6-15,1 0 0,3-18-1,-3 29 172,0 0-1,0 1 0,1-1 0,-1 0 0,1 1 1,0-1-1,-1 1 0,1-1 0,0 1 0,1-1 1,-1 1-1,0-1 0,1 1 0,-1 0 0,1 0 1,0 0-1,0 0 0,0 0 0,4-2 0,-5 3 16,1 1-1,-1-1 0,1 1 0,0 0 1,-1 0-1,1-1 0,-1 1 0,1 0 0,0 1 1,-1-1-1,1 0 0,0 0 0,-1 1 0,1-1 1,-1 1-1,1-1 0,-1 1 0,1 0 1,-1 0-1,1 0 0,-1-1 0,0 1 0,1 0 1,-1 1-1,0-1 0,0 0 0,0 0 1,1 2-1,5 6 179,0 0 0,0 0 0,5 11 1,-4-6-108,-5-9-316,30 51 665,-17-15-5699,-15-39 133</inkml:trace>
  <inkml:trace contextRef="#ctx0" brushRef="#br0" timeOffset="48430.82">600 1736 7539,'-18'-4'7580,"10"-7"-5617,7 9-1917,1 0-1,0 0 1,-1-1 0,1 1 0,0 0-1,1-1 1,-1 1 0,0 0 0,1 0-1,-1 0 1,1-1 0,0 1 0,-1 0-1,2-2 1,1-2 68,-1 1-1,1-1 1,0 1-1,0-1 1,0 1-1,8-8 0,-10 11-106,1 1 0,0-1 0,0 1 0,0 0 0,0-1-1,0 1 1,0 0 0,1 1 0,-1-1 0,0 0 0,0 1-1,1-1 1,-1 1 0,0-1 0,1 1 0,-1 0-1,0 0 1,1 0 0,-1 1 0,0-1 0,4 1 0,-2 1 2,0-1 1,-1 1-1,1 0 1,-1 0-1,0 0 1,0 0-1,0 1 1,0-1-1,0 1 1,0 0-1,-1 0 1,1 0-1,-1 0 1,0 0-1,0 0 1,0 1-1,0-1 1,0 1 0,1 7-1,-1-9-110,-1 1 0,0 0 1,0-1-1,-1 1 0,1 0 0,0 0 0,-1-1 0,0 1 0,0 0 1,0 0-1,0 0 0,0 0 0,0 0 0,-1 0 0,0-1 1,1 1-1,-1 0 0,0 0 0,0-1 0,0 1 0,-1-1 0,1 1 1,-1-1-1,1 1 0,-1-1 0,0 0 0,-3 3 0,4-4-106,1-1 0,-1 0-1,0 0 1,0 1-1,1-1 1,-1 0-1,0 0 1,0 0 0,1 0-1,-1 0 1,0 0-1,0 0 1,0 0-1,1 0 1,-1 0 0,0 0-1,0-1 1,1 1-1,-2-1 1,-6-1-4473</inkml:trace>
  <inkml:trace contextRef="#ctx0" brushRef="#br0" timeOffset="48795.84">536 1495 9732,'-2'24'7543,"7"15"-6225,-1-6-1145,-2 128-2097,-5-146-2182,1-8-930</inkml:trace>
  <inkml:trace contextRef="#ctx0" brushRef="#br0" timeOffset="50248.47">905 1699 7828,'-2'20'8644,"-5"18"-6057,-2 17-2923,6-16 322,-13 88-2130,12-119 1053,1-6-2439,2-3-1163</inkml:trace>
  <inkml:trace contextRef="#ctx0" brushRef="#br0" timeOffset="50686.8">822 1691 9156,'-2'6'7561,"-3"22"-6667,6-18-893,-1-1 0,-1 0 1,1 1-1,-4 13 0,-2 25 321,6-48-309,0 0 1,0 1-1,0-1 0,0 0 1,0 0-1,0 1 0,0-1 1,0 0-1,0 0 1,0 1-1,0-1 0,0 0 1,0 0-1,0 1 0,0-1 1,0 0-1,0 0 1,0 1-1,1-1 0,-1 0 1,0 0-1,0 1 0,0-1 1,0 0-1,1 0 1,-1 0-1,0 1 0,0-1 1,0 0-1,1 0 0,-1 0 1,0 0-1,0 0 1,0 0-1,1 1 0,-1-1 1,0 0-1,0 0 0,1 0 1,-1 0-1,1 0 1,11-5 520,2 0 203,1 6-411,-1 0 0,18-2 1,8-6-3438,-36 5-136,-2-1-2262</inkml:trace>
  <inkml:trace contextRef="#ctx0" brushRef="#br0" timeOffset="51920.69">1351 1633 10021,'-5'1'6299,"8"2"-3723,9 1-1818,165-16-59,-175 11-829,-1 1 0,1 1 0,-1-1 0,0 0 0,1 0 0,-1 0 0,0 1 0,1-1 1,-1 0-1,0 1 0,0 0 0,1-1 0,-1 1 0,0 0 0,0-1 0,0 1 0,0 0 0,0 0 0,0 0 0,0 0 0,0 0 0,0 0 0,0 0 0,0 1 0,-1-1-90,0-1 0,-1 0 0,1 0 0,-1 0 0,1 0 1,0 0-1,-1 0 0,1 0 0,0 1 0,-1-1 0,1 0 0,-1 0 0,1-1 1,0 1-1,-1 0 0,1 0 0,0 0 0,-1 0 0,1 0 0,-1 0 1,1 0-1,0-1 0,-1 1 0,1 0 0,-1 0-523,-6-3-3766</inkml:trace>
  <inkml:trace contextRef="#ctx0" brushRef="#br0" timeOffset="52306.61">1457 1536 9877,'-3'11'4712,"-1"6"-1022,-1 25-2918,7-2-651,0 14-1127,-6-21-4047,2-31-104</inkml:trace>
  <inkml:trace contextRef="#ctx0" brushRef="#br0" timeOffset="53130.56">1895 1720 9156,'-14'7'6103,"2"-3"-3096,12-5-2942,-1 1 0,1-1 0,-1 1 0,1-1 0,-1 1 0,1-1 0,0 0 0,-1 1 0,1-1 0,0 0 0,0 1 1,-1-1-1,1 0 0,0 0 0,0 1 0,0-1 0,0 0 0,0 0 0,0 1 0,0-1 0,0-1 0,0-5 37,1 0 0,0 0 0,0 1 0,0-1 0,1 0 0,0 0 0,5-12 0,5-14 26,-11 30-99,0 0-1,0-1 0,0 1 0,1 0 1,-1 0-1,1 1 0,0-1 0,0 0 1,0 0-1,0 1 0,0 0 0,0-1 0,1 1 1,2-2-1,-3 3-11,-1 0 0,1 0 0,0 0 0,-1 0 0,1 1 0,0-1 0,-1 1 0,1-1 0,0 1 0,0-1 0,-1 1 0,1 0 0,0 0 0,0 0 0,0 0 0,-1 0 0,1 1 0,0-1 0,0 0 0,-1 1 0,1-1 0,0 1 0,0 0 0,-1 0 0,1-1 0,-1 1 0,3 2 0,-3-2-14,0 0 1,0 0 0,-1 1 0,1-1 0,0 0 0,-1 0 0,1 1 0,-1-1 0,1 0 0,-1 1 0,1-1 0,-1 1 0,0-1 0,0 0 0,0 1 0,0 2 0,-1 26 35,1-24-28,-1 0-155,0 0 1,0 0-1,-1 0 0,0 0 0,0 0 1,0-1-1,-1 1 0,0 0 1,0-1-1,0 0 0,-1 0 0,1 0 1,-1 0-1,-9 8 0,13-13 69,-1 0 1,1 1-1,0-1 0,-1 0 0,1 0 0,-1 1 0,1-1 0,0 0 0,-1 0 1,1 0-1,-1 0 0,1 0 0,-1 1 0,1-1 0,0 0 0,-1 0 0,1 0 1,-1 0-1,1 0 0,-1 0 0,1 0 0,-1-1 0,1 1 0,0 0 0,-1 0 1,1 0-1,-1 0 0,0-1 0,-11-11-1154,-4-19 233,15 29 937,-1-4 85,1 0 0,-1-1 0,1 1-1,1 0 1,-1-1 0,1 1 0,0-1 0,0 1 0,1 0 0,0-1 0,0 1 0,1 0 0,-1-1-1,1 1 1,1 0 0,2-6 0,-4 11 60,0 0 1,0 0-1,0 0 0,0 0 0,0 0 1,0 1-1,0-1 0,0 0 0,0 1 1,0-1-1,0 0 0,1 1 0,-1 0 1,0-1-1,0 1 0,1 0 0,-1-1 1,0 1-1,0 0 0,1 0 0,-1 0 1,0 0-1,0 0 0,1 0 0,-1 1 1,0-1-1,1 0 0,-1 1 0,0-1 1,0 1-1,0-1 0,2 2 0,0-1 18,1 1 1,0 0-1,-1 0 0,1 0 0,-1 0 0,0 1 0,0-1 0,1 1 0,1 3 0,5 9 33,-1 0 0,0 1-1,11 31 1,8 14-372,-8-16-1160,-12-26-3693,-7-16-159</inkml:trace>
  <inkml:trace contextRef="#ctx0" brushRef="#br0" timeOffset="53664.49">2294 1682 10021,'4'9'6018,"-3"4"-3862,-6 16-2757,3-19 1210,-22 204-2498,21-203-1905,2-6-1026</inkml:trace>
  <inkml:trace contextRef="#ctx0" brushRef="#br0" timeOffset="54075.86">2199 1682 7539,'-4'1'6416,"0"3"-2383,3 8-3962,-5 39 20,4-43-42,1 1 0,-1-1 1,2 0-1,-1 1 0,1-1 0,0 1 0,1-1 0,1 10 1,-1-18-11,-1 1 1,1 0 0,-1-1 0,0 1 0,1 0-1,-1-1 1,1 1 0,-1-1 0,1 1 0,0-1 0,-1 1-1,1-1 1,0 1 0,-1-1 0,1 0 0,0 1 0,-1-1-1,1 0 1,0 1 0,-1-1 0,1 0 0,0 0-1,0 0 1,0 0 0,-1 0 0,1 0 0,0 0 0,0 0-1,-1 0 1,1 0 0,1-1 0,32-7-62,-15 3-115,15 1-1583,-12 1-4124,-18 3 951</inkml:trace>
</inkml:ink>
</file>

<file path=word/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49:34.435"/>
    </inkml:context>
    <inkml:brush xml:id="br0">
      <inkml:brushProperty name="width" value="0.05" units="cm"/>
      <inkml:brushProperty name="height" value="0.05" units="cm"/>
    </inkml:brush>
  </inkml:definitions>
  <inkml:trace contextRef="#ctx0" brushRef="#br0">1 0 9492,'3'1'5409,"3"2"-3792,4 1-962,14-1-130,0-1 0,0-1 0,0 0 0,36-6 0,-9 2-474,-23 8-382,-17 2-1488,-11-7 1613,0 1 1,1-1-1,-1 0 1,0 1-1,0-1 1,0 1-1,0-1 1,0 0-1,0 1 1,0-1-1,0 1 1,1-1-1,-1 0 0,-1 1 1,1-1-1,0 1 1,0-1-1,0 1 1,0-1-1,0 0 1,0 1-1,0-1 1,0 0-1,-1 1 1,1 0-1,-2 3-4610</inkml:trace>
  <inkml:trace contextRef="#ctx0" brushRef="#br0" timeOffset="373">16 179 9492,'1'0'400,"-1"1"0,0 0 0,0 0-1,1 0 1,-1 0 0,0 0 0,1 0 0,-1-1-1,1 1 1,-1 0 0,1 0 0,-1 0-1,1-1 1,0 1 0,-1 0 0,1-1 0,0 1-1,0-1 1,1 2 0,21 3 2509,-12-5-3049,1-1 1,19-3-1,-14 2 860,-11 1-977,11-1 375,-1 1-1,24 2 1,-7 4-6308,-29-4 742</inkml:trace>
</inkml:ink>
</file>

<file path=word/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0:48.897"/>
    </inkml:context>
    <inkml:brush xml:id="br0">
      <inkml:brushProperty name="width" value="0.05" units="cm"/>
      <inkml:brushProperty name="height" value="0.05" units="cm"/>
    </inkml:brush>
  </inkml:definitions>
  <inkml:trace contextRef="#ctx0" brushRef="#br0">0 215 10021,'42'-3'9724,"8"-4"-7203,-10 1-3413,41 0-1,-80 7 780,0-1-1,-1 1 1,1-1-1,-1 1 0,1 0 1,-1-1-1,1 1 0,-1 0 1,1-1-1,-1 1 1,0 0-1,1 0 0,-1-1 1,0 1-1,0 0 0,1 0 1,-1 0-1,0-1 1,0 1-1,0 0 0,0 0 1,0 0-1,0-1 0,0 1 1,0 0-1,-1 0 1,1 1-1,0-2-53,0 1 1,0-1-1,0 0 0,0 0 1,-1 1-1,1-1 0,0 0 1,0 1-1,0-1 0,0 0 1,0 0-1,0 1 0,-1-1 1,1 0-1,0 0 1,0 0-1,0 1 0,0-1 1,-1 0-1,1 0 0,0 0 1,0 0-1,-1 1 0,1-1 1,0 0-1,0 0 0,-1 0 1,1 0-1,-5 0-4761</inkml:trace>
  <inkml:trace contextRef="#ctx0" brushRef="#br0" timeOffset="402.92">96 86 8756,'-2'0'6436,"2"5"-2666,3 14-1733,8 23-2528,-5-14-625,5 45-1,-7-36-3851,-2-26-239</inkml:trace>
  <inkml:trace contextRef="#ctx0" brushRef="#br0" timeOffset="766.96">511 338 10021,'-17'11'4983,"17"-11"-4910,0 0 0,-1 0 0,1 0 0,0 0 0,0 0 0,-1 0-1,1 0 1,0 0 0,-1 0 0,1 0 0,0 0 0,-1-1 0,1 1 0,0 0 0,0 0 0,-1 0 0,1 0 0,0 0 0,0-1 0,-1 1 0,1 0-1,0 0 1,0 0 0,-1-1 0,1 1 0,0 0 0,0 0 0,0-1 0,0 1 0,-1 0 0,1-1 0,-1-2 48,0-1 1,1 0-1,0 1 1,-1-1-1,1 0 1,1-7-1,-1 5-37,1-7 34,1 1 0,0-1 0,1 0 0,0 1 0,0 0 0,2 0 0,0 0 0,12-22 0,-16 32-83,0 0 0,-1 1 0,1-1-1,0 1 1,1-1 0,-1 1 0,0 0 0,0-1 0,1 1-1,-1 0 1,1 0 0,-1 0 0,1 0 0,-1 0-1,1 0 1,-1 0 0,1 1 0,0-1 0,0 1-1,-1-1 1,1 1 0,0-1 0,0 1 0,-1 0 0,1 0-1,0 0 1,0 0 0,0 0 0,0 1 0,-1-1-1,1 0 1,0 1 0,0-1 0,-1 1 0,1 0-1,0-1 1,-1 1 0,1 0 0,-1 0 0,2 1 0,0 0-19,-1 0 0,0 0 1,0 0-1,0 0 0,0 0 1,0 1-1,0-1 1,-1 0-1,1 1 0,-1 0 1,0-1-1,1 1 1,-1 0-1,0-1 0,-1 1 1,1 0-1,0 0 0,-1 0 1,0 0-1,1 4 1,0 8-82,0 0-1,-1-1 1,-2 25 0,1-34-143,1-1 0,-1 0 1,0 1-1,0-1 0,0 0 0,-1 0 0,0 0 0,1 0 0,-1 0 1,-1-1-1,1 1 0,0 0 0,-1-1 0,0 0 0,0 1 1,0-1-1,-3 2 0,-7 0-4143,7-5-702</inkml:trace>
  <inkml:trace contextRef="#ctx0" brushRef="#br0" timeOffset="1136.95">439 2 9492,'6'-2'7055,"-6"2"-6947,1 1 0,0-1 0,-1 0 0,1 0 0,0 1 0,-1-1 1,1 0-1,-1 1 0,1-1 0,-1 0 0,1 1 0,-1-1 0,1 1 0,-1-1 0,1 1 0,-1-1 0,1 1 0,-1-1 0,0 1 1,1 0-1,-1-1 0,1 2 0,1 4 38,1 1 0,-1 0-1,0 0 1,-1 0 0,0 0 0,0 0 0,0 1 0,-1 8 0,2 8 5,-1 8-141,0 1-1,-5 37 0,1-36-2029,3 56 0,3-80-3020,-2-7 238</inkml:trace>
  <inkml:trace contextRef="#ctx0" brushRef="#br0" timeOffset="1624.66">877 266 8356,'0'-1'133,"0"0"0,0 0 0,-1 0 0,1 0 0,0 0-1,-1 0 1,1 0 0,0 0 0,-1 0 0,0 0 0,1 0 0,-1 0 0,0 0 0,1 0 0,-1 0 0,0 1 0,0-1 0,1 0 0,-1 1 0,-2-2 0,-1 0 597,0-1 1,0 2-1,0-1 1,0 0 0,-7-1-1,3 1 102,0 1 0,0-1 0,0 2-1,0-1 1,0 1 0,-11 1 0,17-1-856,1 1 0,0-1 1,0 1-1,-1-1 0,1 1 1,0-1-1,0 1 0,0 0 0,0-1 1,0 1-1,0 0 0,0 0 1,0 0-1,0 0 0,0 0 1,0 0-1,1 0 0,-1 0 0,-1 2 1,1 0-128,-1 1 0,1 0 0,0-1 0,0 1 0,0 0-1,0 6 1,0 3-407,0 0-1,4 25 1,-3-37 540,1 0-1,-1 0 1,0-1 0,1 1 0,-1 0-1,1 0 1,-1 0 0,1-1 0,0 1-1,-1 0 1,1-1 0,0 1-1,-1-1 1,1 1 0,0-1 0,0 1-1,-1-1 1,1 1 0,0-1 0,0 0-1,0 1 1,0-1 0,0 0-1,0 0 1,0 0 0,-1 1 0,1-1-1,0 0 1,0 0 0,0 0 0,1-1-1,35-2-613,-29 2 574,-4 1 64,0 0 0,0-1 0,0 1 0,-1 1 1,1-1-1,0 1 0,0-1 0,0 1 0,0 0 0,-1 1 0,1-1 1,4 3-1,-7-4-4,0 1 0,0 0 0,0 0 0,0 0 0,0 0 0,0 0 1,0 0-1,-1 0 0,1 0 0,0 1 0,0-1 0,-1 0 0,1 0 0,-1 1 0,1-1 0,-1 0 1,0 1-1,0-1 0,1 0 0,-1 1 0,0-1 0,0 0 0,0 1 0,0-1 0,0 0 1,-1 1-1,1-1 0,0 0 0,-1 1 0,1-1 0,-1 0 0,1 1 0,-1-1 0,0 0 1,1 0-1,-1 0 0,-1 1 0,-3 7-2,3-4 0,0-1 0,0 0 0,0 0 0,-1 0 0,0 0 0,0-1 0,0 1 0,0-1 0,0 0 0,-1 1 0,0-2 0,-4 4 0,2-2-36,0-1 0,0 0 1,-1 0-1,1 0 0,0-1 0,-1 0 1,-10 1-1,-10-2-3872,20-2-974</inkml:trace>
  <inkml:trace contextRef="#ctx0" brushRef="#br0" timeOffset="2889.27">1171 357 8628,'-1'-1'380,"0"1"1,0-1 0,0 1-1,0-1 1,0 0-1,0 0 1,1 1-1,-1-1 1,0 0-1,0 0 1,1 0-1,-1 0 1,1 0-1,-1 0 1,1 0 0,-1-2-1,-1-22 1924,3 13-2398,2 0 0,4-17 0,-3 13 887,0-4-588,-4 15-113,1-1-1,0 1 0,0-1 0,1 1 0,-1 0 1,1-1-1,0 1 0,1 0 0,-1 0 1,7-9-1,-8 13-82,-1 1 0,1-1 0,-1 1 0,1-1 0,-1 1 0,1 0 0,0-1 0,-1 1 0,1 0 0,0-1 0,-1 1 0,1 0 0,0-1 0,-1 1 0,1 0 0,0 0 0,0 0 0,-1 0 0,1 0 0,0 0 0,0 0-1,-1 0 1,1 0 0,0 0 0,-1 0 0,1 0 0,0 1 0,0-1 0,-1 0 0,1 1 0,-1-1 0,1 0 0,0 1 0,-1-1 0,1 1 0,-1-1 0,1 0 0,0 1 0,-1 0 0,1-1 0,-1 1 0,0-1 0,1 1 0,-1 0 0,0-1 0,1 2 0,1 1 0,0 0 0,-1 0-1,0 0 1,0 0 0,0 0-1,0 0 1,0 0 0,0 1 0,0 2-1,-1 4-134,-1 0-1,0 0 1,0 0-1,-1 0 1,0 0-1,0 0 1,-1-1-1,-1 1 1,0-1-1,0 0 0,-1 0 1,0 0-1,-7 9 1,11-17 97,1 0 1,0 0-1,-1-1 1,1 1-1,-1 0 1,1-1-1,-1 1 1,0 0-1,1-1 1,-1 1 0,0-1-1,1 1 1,-1-1-1,0 1 1,1-1-1,-1 0 1,0 1-1,0-1 1,0 0-1,1 0 1,-1 1-1,0-1 1,0 0-1,0 0 1,0 0-1,0 0 1,1 0-1,-1 0 1,0 0-1,0 0 1,0-1-1,0 1 1,1 0-1,-1 0 1,0-1-1,0 1 1,0 0-1,1-1 1,-1 1-1,0-1 1,1 1-1,-1-1 1,0 1-1,1-1 1,-1 0 0,1 1-1,-1-1 1,1 0-1,-1 1 1,1-1-1,-1 0 1,1 0-1,0 1 1,-1-1-1,1 0 1,0 0-1,0 0 1,0 0-1,-1 1 1,1-1-1,0 0 1,0 0-1,0 0 1,1-1-1,-1-7 41,0 1 0,1-1 0,1 1 0,-1 0 0,1-1-1,1 1 1,-1 0 0,8-14 0,-5 11 27,-3 6 80,0 1-1,0 0 0,0 0 0,0 1 1,1-1-1,-1 0 0,4-3 1,-5 6-73,1 0 0,-1 0 0,0 1 0,1-1 0,-1 0-1,1 0 1,-1 1 0,1-1 0,-1 1 0,1-1 0,0 1 0,-1 0 0,1 0 0,0 0 0,-1 0 0,1 0 0,-1 0 0,1 0 0,0 0 0,-1 1 0,1-1 0,-1 0 0,4 2 0,-2 0-8,1 0 0,-1-1-1,0 2 1,1-1 0,-1 0 0,0 1 0,0-1-1,0 1 1,-1 0 0,1 0 0,-1 0 0,3 4-1,25 44-277,-25-42 45,2 5-274,9 16-538,-8-10-3040,-7-12-989</inkml:trace>
  <inkml:trace contextRef="#ctx0" brushRef="#br0" timeOffset="3767.92">1521 328 9268,'-4'-8'7883,"-4"-5"-5366,8 12-2486,-1 1-1,1 0 1,-1 0 0,0 0 0,1 0 0,-1 0-1,1 0 1,-1 0 0,0 0 0,1 0 0,-1 0-1,1 0 1,-1 0 0,1 1 0,-1-1 0,0 0-1,1 0 1,-1 0 0,1 1 0,-1-1 0,1 0 0,-1 1-1,1-1 1,0 1 0,-1-1 0,1 0 0,-1 1-1,1-1 1,0 1 0,-1 0 0,-21 12 333,3-3-333,16-8-37,0 0 1,0 0 0,1 1-1,-1-1 1,1 1 0,0-1 0,0 1-1,-3 4 1,5-6-85,-1 1-1,0-1 1,1 1 0,0-1-1,-1 1 1,1 0 0,0-1-1,0 1 1,0-1 0,0 1-1,0 0 1,0-1-1,0 1 1,0-1 0,1 1-1,-1-1 1,1 1 0,-1-1-1,1 1 1,1 1 0,-1 1-73,1-1-1,-1 0 1,1 0 0,0 0 0,0-1 0,0 1-1,0 0 1,1-1 0,4 5 0,-6-7 141,0 1 1,0-1 0,1 1-1,-1-1 1,0 0-1,0 0 1,0 0-1,0 0 1,0 1-1,1-1 1,-1-1 0,0 1-1,0 0 1,0 0-1,0 0 1,0-1-1,0 1 1,1 0-1,-1-1 1,0 1 0,0-1-1,0 1 1,0-1-1,0 0 1,0 0-1,-1 1 1,1-1-1,0 0 1,0 0-1,0 0 1,-1 0 0,1 0-1,0-1 1,0 1 22,-1 1 0,1-1 0,-1 0 0,1 0 1,0 1-1,-1-1 0,1 0 0,0 1 0,0-1 0,0 1 1,-1-1-1,1 1 0,0-1 0,0 1 0,0-1 0,0 1 1,0 0-1,0 0 0,0 0 0,0-1 0,0 1 0,0 0 1,0 0-1,0 0 0,-1 0 0,3 1 0,-2-1 22,0 1-1,1 0 1,-1 0 0,0 0-1,0 0 1,0 0-1,0 0 1,0 0-1,0 0 1,0 0 0,0 0-1,-1 0 1,1 1-1,0-1 1,0 3-1,1 0 31,0 0-1,-1 0 0,0 1 0,0-1 0,0 1 0,0-1 0,-1 1 0,0-1 0,0 1 0,-1 8 0,-1-7-29,-1 0-1,0-1 0,-1 1 0,1-1 0,-1 0 0,0 0 0,0 0 1,-1 0-1,-5 5 0,7-9-289,0 0-1,0 0 1,0 0 0,0 0 0,0 0 0,-6 0 0,1 1-3020,3-1-1627</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4:22.212"/>
    </inkml:context>
    <inkml:brush xml:id="br0">
      <inkml:brushProperty name="width" value="0.05" units="cm"/>
      <inkml:brushProperty name="height" value="0.05" units="cm"/>
    </inkml:brush>
  </inkml:definitions>
  <inkml:trace contextRef="#ctx0" brushRef="#br0">206 414 9156,'-1'1'386,"0"1"1,1-1-1,-1 0 0,0 0 0,0 0 0,1 0 0,-1 0 0,0 0 1,0 0-1,0 0 0,-1 0 0,1 0 0,0 0 0,0-1 1,-2 2-1,2-2-271,0 1-1,0-1 1,0 0 0,0 0 0,0 0 0,0 0 0,-1 0 0,1 0 0,0 0 0,0 0-1,0 0 1,0 0 0,0-1 0,0 1 0,-2-1 0,1 0-70,0 0 0,-1-1 0,1 1 0,0-1 0,0 1 0,0-1 0,0 0 0,0 0 0,1 0 0,-1 0 0,0 0 0,1 0 0,-1 0 0,-1-4 0,-2-9 123,0 0 1,1 0-1,1-1 0,0 1 0,1-1 1,0 1-1,1-1 0,3-24 0,1 3-93,2 0 1,14-52-1,-18 84-72,1-1 0,0 1 0,0 0 0,0-1 0,0 1 1,1 0-1,0 0 0,0 1 0,0-1 0,5-4 0,-7 8-2,1-1 0,-1 1-1,1 0 1,0 0-1,-1 0 1,1 0 0,0 0-1,0 0 1,0 0-1,0 1 1,0-1 0,0 1-1,0-1 1,0 1-1,0 0 1,0 0 0,0 0-1,0 0 1,0 0-1,0 0 1,0 1 0,0-1-1,0 0 1,0 1-1,0 0 1,0 0 0,0-1-1,-1 1 1,1 0-1,2 2 1,3 1-1,-2 1 0,1-1 0,0 1 0,-1 0 0,0 1 0,0-1 0,0 1 0,-1 0 0,0 0 0,0 0 0,-1 1 0,1 0 0,-1-1 0,-1 1 0,1 0 0,-1 0 0,-1 0 0,3 14 0,-3-13 0,-1 1 0,1 0 0,-1 0 0,0-1 0,-1 1 0,0 0 0,-1-1 0,0 1 0,0-1 0,0 0 0,-1 1 0,-1-1 0,1 0 0,-1-1 0,-8 12 0,9-15-9,-34 39-899,35-40 827,-1-1 1,0 1 0,0-1 0,0 0-1,0 0 1,0 0 0,0 0-1,0-1 1,-1 1 0,1-1 0,-1 0-1,-6 2 1,9-3 4,0 0 0,0 0 1,0 0-1,1 0 0,-1 0 0,0 0 0,0-1 0,1 1 0,-1 0 1,0 0-1,0-1 0,1 1 0,-1 0 0,0-1 0,1 1 1,-1 0-1,0-1 0,1 1 0,-1-1 0,1 1 0,-1-1 0,1 0 1,-1 1-1,1-1 0,-1 0 0,1 1 0,-1-1 0,1 0 1,0 1-1,-1-1 0,1 0 0,0 0 0,0 1 0,0-1 0,-1-1 1,2-11-3737,1 6-539</inkml:trace>
  <inkml:trace contextRef="#ctx0" brushRef="#br0" timeOffset="407.9">571 31 9268,'17'-5'7018,"-16"8"-3890,-8 6-1997,-5 2-844,1 0 0,0 2-1,0-1 1,2 1-1,-1 1 1,-10 22 0,12-20-245,0 0 0,-1 0 0,-21 27 0,26-38-41,0 1 1,1 0-1,0 0 1,0 0-1,0 1 0,1-1 1,-3 13-1,4-16-1,0 1 0,0-1 0,0 1 0,1-1 0,0 1 0,0-1 0,0 1 0,0-1 0,0 1 0,1-1 0,-1 1 0,1-1 0,0 1 0,0-1 0,0 0-1,4 6 1,-1-5 0,1 0 0,0-1 0,0 0 0,1 0 0,-1 0 0,0-1 0,1 0 0,9 3 0,-3-1 0,-8-2-53,-1-1 0,1 0 0,-1 0 0,1 0 0,-1-1-1,1 1 1,0-1 0,-1 0 0,1 0 0,0 0 0,0 0 0,5-2-1,-1-1-451,0 0 0,0 0 0,0-1-1,7-5 1,-13 8 414,-2 1 7,28-13-1862,-16 13-2926,-9 0-109</inkml:trace>
  <inkml:trace contextRef="#ctx0" brushRef="#br0" timeOffset="860.69">18 563 10373,'-3'6'2038,"-9"22"2356,11-27-4257,1 0 0,0 0 0,-1 0 0,1 0 0,0 0 0,-1 0 0,1 0 0,0 0 0,0 0 1,0 0-1,0 0 0,0-1 0,0 1 0,0 0 0,1 0 0,-1 0 0,0 0 0,0 0 0,1 0 0,-1 0 0,1 0 0,-1 0 0,1 1 1,2-1-5,0 0 0,-1 0 0,1-1 0,0 0 0,-1 1 0,1-1 1,0 0-1,-1 0 0,1 0 0,0-1 0,-1 1 0,1-1 1,3 0-1,5-1 177,30-2 224,-15 2-324,0-1-1,28-8 1,37-9-97,98-8 1,-178 27-192,1 0-1,-1 1 1,1 0 0,-1 0 0,1 2 0,-1-1 0,0 2-1,0-1 1,0 1 0,0 1 0,0 0 0,18 10-1,-10-10-927,-7-2-603,-2 2-3302,-10-3-809</inkml:trace>
  <inkml:trace contextRef="#ctx0" brushRef="#br0" timeOffset="1860.01">129 1230 5458,'-14'3'9932,"14"-3"-9875,-1 1-1,1-1 1,-1 0-1,1 0 1,-1 1-1,1-1 1,-1 0-1,1 0 1,-1 0-1,0 0 1,1 0-1,-1 0 1,1 0-1,-1 0 1,0 0-1,1 0 1,-1 0-1,1 0 1,-1 0-1,1-1 1,-1 1-1,1 0 1,-1 0-1,1-1 1,-1 1-1,1 0 1,-1-1-1,1 1 1,-1 0-1,1-1 1,-1 1-1,1-1 1,0 1-1,-1-1 1,1 1-1,0-1 1,-1 1-1,1-1 1,0 1-1,-1-2 1,-1-2 130,0 0-1,0 0 1,0 0 0,0 0-1,1 0 1,-1-1 0,1 1 0,0-1-1,0-8 1,-1-45 714,2 45-743,0-35 143,7-50-1,-5 83-241,0 0 0,1 0 0,1 0 0,1 0 0,0 1 0,1 0 0,11-21 0,-14 30-56,0 0 1,1 0 0,-1 1-1,1-1 1,0 1-1,0 0 1,0 0-1,7-4 1,-10 7-3,0 1 0,0-1 0,1 0 0,-1 1-1,1-1 1,-1 1 0,0-1 0,1 1 0,-1 0 0,1 0 0,-1 0 0,1 0 0,-1 0-1,1 0 1,-1 0 0,1 0 0,-1 0 0,0 1 0,1-1 0,-1 1 0,1-1 0,-1 1-1,0-1 1,1 1 0,-1 0 0,0 0 0,0-1 0,0 1 0,1 0 0,-1 0-1,0 0 1,0 1 0,0-1 0,-1 0 0,3 2 0,4 8 2,0 0 0,-1 1 0,-1-1-1,1 1 1,-2 0 0,0 1 0,0-1 0,-1 1 0,-1-1 0,0 1-1,0 0 1,-1 0 0,-2 18 0,0-6 4,-2 1-1,0-1 1,-2 0 0,-1-1-1,-17 46 1,17-55-239,0-1 1,-1 1-1,-17 23 1,22-35 173,-1 1 0,1-1 1,-1 0-1,1 0 0,-1 0 1,0 0-1,0-1 0,0 1 1,-1-1-1,1 0 0,-1 1 1,1-2-1,-1 1 1,0 0-1,1-1 0,-1 0 1,0 1-1,0-1 0,0-1 1,-6 1-1,9-1-29,-1 0-1,1 0 1,-1 0-1,0 0 1,1-1-1,-1 1 1,1-1 0,-1 1-1,1-1 1,-1 0-1,1 0 1,0 1-1,-1-1 1,1 0 0,0 0-1,-1 0 1,1 0-1,0-1 1,0 1-1,0 0 1,0 0-1,0-1 1,-1-1 0,1-1-432,-1 1 0,1-1 0,0 0 0,0 0 0,0 0 0,1 0 0,-1 0 0,1-4 1,0-7-4471</inkml:trace>
  <inkml:trace contextRef="#ctx0" brushRef="#br0" timeOffset="2564.13">484 1210 9604,'-1'1'290,"1"0"0,-1 0 0,1 0 1,-1 0-1,1 0 0,-1 0 0,0-1 0,1 1 0,-1 0 0,0 0 0,0 0 0,0-1 0,1 1 0,-1 0 0,0-1 0,0 1 0,0-1 0,0 1 0,0-1 0,0 1 0,0-1 0,0 0 0,-3 1 0,3-2-169,0 1 1,0 0-1,0-1 0,0 1 1,-1-1-1,1 1 0,0-1 1,0 0-1,0 1 0,0-1 0,0 0 1,1 0-1,-1 0 0,0 0 1,0 0-1,0 0 0,0-1 0,-3-5 6,0 0-1,0-1 0,1 1 0,1 0 0,-4-12 0,1-8 91,1-1 1,1 0-1,1 1 1,1-1-1,2 0 1,1 0-1,6-33 0,-5 48-198,1 0-1,0 1 1,1-1 0,7-13-1,-9 19-11,1 0 0,0 1 1,0 0-1,1 0 0,0 0 0,0 0 0,0 1 1,11-9-1,-15 14-7,-1-1 0,1 0 0,0 1 0,0-1 0,0 1 0,0 0 0,0-1 0,-1 1 0,1 0 0,0-1 0,0 1 0,0 0 0,0 0 0,0 0 0,0 0 0,0 0 0,0 0 0,0 0 0,0 0 0,0 0 0,0 0 0,0 1 0,0-1 0,0 0 0,0 1 0,1 0 0,0 0 0,-1 0 0,1 1 0,0 0 0,-1-1 0,1 1 0,-1 0 0,0 0 0,1-1 0,-1 1 0,0 0 0,1 3 0,1 4 0,0 0 0,0 1 0,0-1 0,1 14 0,-2 4-137,0 0 0,-2-1 0,0 1 1,-2-1-1,-1 1 0,-1-1 0,-2 0 0,0 0 1,-2 0-1,-16 38 0,10-42-1103,13-21 949,1-1-1,-1 1 1,0 0-1,1 0 1,-1-1-1,0 1 1,0 0-1,0-1 1,1 1-1,-1-1 0,0 1 1,0-1-1,0 1 1,0-1-1,0 0 1,0 0-1,0 1 1,0-1-1,0 0 1,0 0-1,0 0 1,-2 0-1,-3-2-4713</inkml:trace>
  <inkml:trace contextRef="#ctx0" brushRef="#br0" timeOffset="2911.2">467 938 10469,'6'21'8042,"13"12"-5876,-4-9-1604,-13-20-667,7 15 413,22 35 0,-13-32-2461,3-3-3310,-16-14-43</inkml:trace>
</inkml:ink>
</file>

<file path=word/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0:45.361"/>
    </inkml:context>
    <inkml:brush xml:id="br0">
      <inkml:brushProperty name="width" value="0.05" units="cm"/>
      <inkml:brushProperty name="height" value="0.05" units="cm"/>
    </inkml:brush>
  </inkml:definitions>
  <inkml:trace contextRef="#ctx0" brushRef="#br0">48 384 9268,'0'-1'328,"-1"1"-1,0-1 1,0 0 0,0 0-1,0 0 1,1 0 0,-1 1-1,0-1 1,1 0-1,-1 0 1,1 0 0,-1 0-1,1 0 1,0-1 0,-1 1-1,1-1 1,0-24 1447,16-29-2295,-11 40 1221,-3 11-595,-1 0-1,1 0 1,0 0-1,0 1 1,1-1-1,-1 0 1,1 1-1,0 0 1,6-6 0,-8 8-57,0 0 0,0 0 0,0 0 0,1 0 0,-1 0 0,1 0 0,-1 0 1,0 1-1,1-1 0,-1 0 0,1 1 0,0-1 0,-1 1 0,1 0 1,-1 0-1,1-1 0,0 1 0,-1 0 0,1 0 0,-1 1 0,1-1 0,0 0 1,-1 0-1,1 1 0,-1-1 0,1 1 0,-1-1 0,1 1 0,2 1 1,-2 0-29,0 0 0,0 1 1,0-1-1,-1 0 1,1 0-1,0 1 0,-1-1 1,0 1-1,1 0 1,-1-1-1,0 1 0,0 0 1,-1-1-1,2 6 1,-1 0-25,0 0 0,0-1 0,-1 1 0,0 10 0,-1-12-119,0 0 0,0 0-1,-1 0 1,0 0 0,0 0-1,-1 0 1,-3 7-1,5-11-9,0 0-1,0 0 0,0-1 0,0 1 0,0 0 0,0-1 0,-1 1 0,1-1 0,-1 0 0,1 1 0,-1-1 0,1 0 0,-1 0 1,1 0-1,-1 0 0,0 0 0,0 0 0,1-1 0,-1 1 0,0-1 0,0 1 0,0-1 0,0 0 0,0 1 0,0-1 0,0 0 0,-2 0 1,3-1-191,-1 1 1,1-1-1,0 1 1,0-1-1,0 1 1,0-1-1,0 0 1,0 0 0,0 1-1,0-1 1,0 0-1,0 0 1,-1-2-1,-9-9-3881</inkml:trace>
  <inkml:trace contextRef="#ctx0" brushRef="#br0" timeOffset="388.05">0 16 8228,'2'-5'1679,"2"-5"2813,-2 10-2740,0 6-1034,-1 37 1294,-2-34-1838,1 0 1,0 1 0,3 12 0,1 0-40,1 3-73,0 1 1,0 30-1,2 27-574,0-9-5472,-6-61 806</inkml:trace>
  <inkml:trace contextRef="#ctx0" brushRef="#br0" timeOffset="777.01">414 282 8756,'-1'1'483,"1"0"1,-1-1-1,0 1 1,0-1-1,1 1 0,-1 0 1,0 0-1,1-1 1,-1 1-1,1 0 0,-1 0 1,1 0-1,-1-1 1,1 1-1,0 0 0,-1 1 1,-2 21 2087,6 26-2831,-3-44 693,2 87-171,0 0-956,-2-87 288,2 31-649,-2-35 621,0 1 0,0-1 1,-1 1-1,1 0 0,0-1 0,-1 1 0,0-1 0,1 1 1,-1-1-1,0 1 0,0 0 0,-1 1-4646</inkml:trace>
  <inkml:trace contextRef="#ctx0" brushRef="#br0" timeOffset="1262.71">294 247 11381,'-5'4'7137,"2"5"-4851,2 11-3199,1-16 1551,-2 16-655,2 0-1,0-1 1,1 1-1,3 20 0,-3-40 24,-1 1-1,0 0 0,0 0 1,1 0-1,-1-1 0,0 1 0,1 0 1,-1 0-1,1-1 0,-1 1 1,1 0-1,0-1 0,-1 1 0,1 0 1,-1-1-1,1 1 0,0-1 1,0 1-1,-1-1 0,1 1 1,0-1-1,0 0 0,0 1 0,1-1 1,1 1-11,0-1 1,-1 0-1,1 1 1,0-1-1,0 0 0,0-1 1,5 0-1,4-2-723,-1 0 0,21-9-1,5-8-4694,-24 14 194</inkml:trace>
  <inkml:trace contextRef="#ctx0" brushRef="#br0" timeOffset="1845.15">670 346 9396,'-1'-7'6817,"7"-19"-5417,-1 10-1005,-1 0-149,1 1-1,10-20 1,-14 32-190,1-1 0,0 1 0,0 0 0,0 0 1,1-1-1,-1 1 0,1 1 0,0-1 0,-1 0 1,1 1-1,0-1 0,1 1 0,-1 0 0,0 0 0,5-2 1,-7 4-28,0 0 1,0-1-1,-1 1 1,1 0-1,0 0 1,0 0-1,0-1 1,0 1-1,-1 0 1,1 0-1,0 0 1,0 0 0,0 1-1,0-1 1,-1 0-1,1 0 1,0 0-1,0 1 1,0-1-1,-1 0 1,1 1-1,0-1 1,0 1-1,-1-1 1,2 1-1,-1 1 0,0-1-1,0 0 0,0 1 0,0-1 0,-1 1 0,1-1 0,0 1 0,-1 0 0,1-1 0,-1 1 0,1 3 1,1 6 7,-2-1 1,1 1 0,-3 13 0,2-15 21,-1-2-132,1 0 0,-1 0 0,-1 0 0,1 0 0,-1 0 0,-4 9 0,5-13-66,-1-1-1,1 1 1,0-1-1,-1 1 0,1-1 1,-1 0-1,1 0 1,-1 0-1,0 0 0,0 0 1,0 0-1,0 0 0,-1 0 1,1-1-1,0 1 1,-1-1-1,1 0 0,-1 0 1,-4 2-1,6-3 52,-1-1 1,0 1-1,1 0 0,-1 0 0,0-1 0,1 1 1,-1-1-1,1 1 0,-1-1 0,1 0 0,-1 1 1,1-1-1,-1 0 0,1 0 0,0 0 1,-1 0-1,1 0 0,0-1 0,0 1 0,0 0 1,0 0-1,0-1 0,0 1 0,0-1 1,1 1-1,-1-1 0,0 1 0,0-3 0,-2-2-75,1 0 0,0 0 0,0 0-1,0 0 1,1-1 0,-1-6 0,2 8 226,0 0 1,0 0 0,0 0-1,1 1 1,-1-1 0,1 0-1,1 0 1,-1 0 0,4-8 0,-4 12 25,-1 0 0,1 0 0,0 0 1,0-1-1,0 1 0,-1 0 0,1 0 0,0 1 1,0-1-1,1 0 0,-1 0 0,0 0 1,0 1-1,0-1 0,0 0 0,1 1 1,-1-1-1,0 1 0,1 0 0,-1-1 1,0 1-1,1 0 0,-1 0 0,0 0 1,1 0-1,-1 0 0,1 0 0,-1 0 1,0 0-1,1 0 0,-1 1 0,0-1 1,0 1-1,1-1 0,-1 1 0,0-1 1,0 1-1,1 0 0,0 1 0,3 0 63,-1 1-1,1 0 0,-1 1 1,0-1-1,0 1 1,0 0-1,-1 0 0,1 0 1,-1 0-1,3 6 0,3 5-569,12 30 0,-3-6-2008,-11-25-748,-2-2-2139</inkml:trace>
  <inkml:trace contextRef="#ctx0" brushRef="#br0" timeOffset="2320.88">958 386 10277,'15'-6'6748,"0"-7"-4882,-13 10-1791,1 0 0,0 0 1,-1 1-1,1 0 0,0 0 0,1-1 1,-1 2-1,0-1 0,0 0 0,8-2 0,-10 4-44,0 0-1,0-1 1,0 1 0,0 0-1,0 0 1,0 0-1,0 0 1,0 0-1,-1 0 1,1 0-1,0 1 1,0-1 0,0 0-1,0 0 1,0 1-1,0-1 1,0 1-1,0-1 1,0 1-1,0-1 1,-1 1-1,1-1 1,0 1 0,0 0-1,-1 0 1,1-1-1,-1 1 1,2 1-1,-1 1 4,0-1 0,0 1 0,-1-1 0,1 1 0,-1-1 0,1 1 0,-1 0-1,0-1 1,0 1 0,0 4 0,-2 6-12,0 0 0,-1 0 1,-6 17-1,3-14-22,0 0 0,-1 0 0,-8 15 0,14-31 7,1 0 0,0 0 0,0 1 0,0-1 0,0 0 0,0 0 0,0 1 0,0-1-1,0 0 1,0 0 0,0 0 0,1 1 0,-1-1 0,0 0 0,0 0 0,0 1 0,0-1 0,0 0 0,0 0 0,0 0 0,1 1 0,-1-1 0,0 0 0,0 0 0,0 0 0,0 0 0,1 1 0,-1-1 0,0 0 0,0 0 0,0 0 0,1 0 0,-1 0 0,0 0 0,0 0 0,0 0 0,1 0 0,17 6 1105,31 3-2881,-32-6-4506,-14-2 632</inkml:trace>
</inkml:ink>
</file>

<file path=word/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0:41.666"/>
    </inkml:context>
    <inkml:brush xml:id="br0">
      <inkml:brushProperty name="width" value="0.05" units="cm"/>
      <inkml:brushProperty name="height" value="0.05" units="cm"/>
    </inkml:brush>
  </inkml:definitions>
  <inkml:trace contextRef="#ctx0" brushRef="#br0">88 4 8228,'-6'-1'8025,"-15"-1"-6363,19 2-1618,0 0 1,1 1 0,-1-1-1,0 1 1,1 0-1,-1 0 1,1-1-1,-1 1 1,1 0-1,-3 2 1,3-2-18,0 0 0,0-1 0,0 1 1,0 0-1,0 0 0,0-1 0,0 1 0,-1-1 0,1 1 0,0-1 1,0 0-1,-1 1 0,1-1 0,0 0 0,-1 0 0,1 0 0,0 0 1,-3 0-1,4 0-29,-1 1 0,0-1 0,0 1 1,0-1-1,1 1 0,-1-1 0,0 1 0,1-1 1,-1 1-1,0-1 0,1 1 0,-1 0 0,1 0 1,-1-1-1,1 1 0,-1 0 0,1 0 0,0-1 1,-1 1-1,1 0 0,0 0 0,0 0 1,-1 0-1,1-1 0,0 1 0,0 0 0,0 1 1,-3 27-101,3-24-106,1 1 1,0-1-1,0 0 1,0 0 0,0 0-1,1 0 1,0 0 0,0 0-1,0 0 1,4 4 0,-6-8 205,0-1 0,1 0 0,-1 0 0,0 1 0,1-1 1,-1 0-1,0 0 0,1 0 0,-1 1 0,1-1 0,-1 0 1,0 0-1,1 0 0,-1 0 0,1 0 0,-1 0 0,0 0 1,1 0-1,-1 0 0,1 0 0,-1 0 0,1 0 1,-1 0-1,0 0 0,1 0 0,-1 0 0,1-1 0,0 1 1,15-9-57,-14 8 54,-1-1 0,1 1 0,0 0 0,0 0 0,0 0-1,0 0 1,0 1 0,0-1 0,0 0 0,0 1 0,3-1-1,-4 1 13,0 0 0,-1 0 0,1 0-1,0 1 1,-1-1 0,1 0-1,0 0 1,-1 1 0,1-1-1,0 0 1,-1 1 0,1-1 0,-1 0-1,1 1 1,-1-1 0,1 1-1,-1-1 1,1 1 0,-1-1-1,0 1 1,1 0 0,-1-1 0,0 1-1,1-1 1,-1 1 0,1 1-1,-1 0 35,0 0 0,0-1 0,0 1-1,0 0 1,0 0 0,0-1 0,-1 1-1,1 0 1,0 0 0,-2 2-1,1 0 45,-1 1-1,0-1 1,0 0-1,-1 0 0,1 0 1,-1 0-1,-5 5 0,-4 4-10,11-11-161,0-1 0,-1 1 0,1 0 0,-1-1 0,1 1 0,-1-1 1,1 0-1,-1 0 0,0 1 0,1-1 0,-1 0 0,0 0 0,0 0 0,0-1 0,0 1 1,0 0-1,0-1 0,0 0 0,-3 1 0,0 0-4708,4-1 197</inkml:trace>
</inkml:ink>
</file>

<file path=word/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0:37.699"/>
    </inkml:context>
    <inkml:brush xml:id="br0">
      <inkml:brushProperty name="width" value="0.05" units="cm"/>
      <inkml:brushProperty name="height" value="0.05" units="cm"/>
    </inkml:brush>
  </inkml:definitions>
  <inkml:trace contextRef="#ctx0" brushRef="#br0">113 387 10277,'-1'-1'321,"-1"1"0,1 0 1,0-1-1,-1 1 1,1 0-1,0-1 0,0 0 1,-1 1-1,1-1 1,0 0-1,0 1 0,0-1 1,0 0-1,0 0 1,0 0-1,0 0 0,0 0 1,0 0-1,-1-2 1,1 1-108,0 0 0,1 0 1,-1 0-1,0-1 1,1 1-1,-1 0 0,1-1 1,0 1-1,0 0 1,0-5-1,1-6-383,1 1 0,1-1-1,6-20 1,0 3 693,-8 24-480,1-1 0,0 1-1,0 0 1,0 0 0,1 1 0,4-8 0,-6 11-15,0 0 0,0 1 0,0-1 1,0 1-1,0-1 0,0 1 0,0 0 1,1-1-1,-1 1 0,0 0 0,1 0 1,-1 0-1,1 0 0,-1 0 0,1 0 1,0 0-1,-1 1 0,1-1 0,0 0 1,-1 1-1,1 0 0,0-1 0,0 1 1,-1 0-1,5 0 0,-4 1-17,-1 0-1,1 0 0,0 0 1,-1 0-1,1 0 1,-1 0-1,1 1 1,-1-1-1,1 0 0,-1 1 1,0 0-1,0-1 1,2 4-1,11 24 117,-13-22-284,1 0-1,-1 0 0,-1 0 0,1 0 1,-1 0-1,-1 1 0,1-1 0,-3 12 1,-2 0-712,-12 34 1,17-52 758,0 0 1,-1 0-1,1 0 1,-1 0-1,1 0 1,-1 0-1,0 0 1,1 0-1,-1 0 1,0 0-1,0 0 1,0-1-1,0 1 1,0 0-1,1 0 0,-1-1 1,-2 1-1,1 0-381,1 0-1,-1-1 0,1 0 0,-1 0 0,0 1 0,1-1 1,-1 0-1,0 0 0,1 0 0,-4-1 0,-6-1-3625</inkml:trace>
  <inkml:trace contextRef="#ctx0" brushRef="#br0" timeOffset="363.69">0 54 8756,'3'-13'2516,"-3"10"-2087,0-1-1,1 1 1,-1-1 0,1 1 0,0 0 0,0-1-1,0 1 1,1 0 0,-1 0 0,4-4 0,-5 6-372,0 1-1,1 0 1,-1 0 0,0 0 0,0 0 0,1 0 0,-1 0 0,0 0 0,1 0 0,-1 0 0,0 0 0,0 1 0,1-1-1,-1 0 1,0 0 0,1 0 0,-1 0 0,0 0 0,0 0 0,1 1 0,-1-1 0,0 0 0,0 0 0,0 0 0,1 1 0,-1-1-1,0 0 1,0 0 0,0 1 0,0-1 0,1 0 0,-1 0 0,0 1 0,0-1 0,0 0 0,0 1 0,0-1 0,0 0-1,0 0 1,0 1 0,0-1 0,0 1 0,7 19 573,-6-15-396,11 31-94,-2 0 0,-1 1 1,4 45-1,-3 48-4106,-10-120 930,-2-3-1995</inkml:trace>
</inkml:ink>
</file>

<file path=word/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1:11.958"/>
    </inkml:context>
    <inkml:brush xml:id="br0">
      <inkml:brushProperty name="width" value="0.05" units="cm"/>
      <inkml:brushProperty name="height" value="0.05" units="cm"/>
    </inkml:brush>
  </inkml:definitions>
  <inkml:trace contextRef="#ctx0" brushRef="#br0">79 424 8228,'-3'4'757,"1"-1"0,-1 1 0,0 0 0,0-1-1,0 0 1,0 0 0,0 0 0,-7 4 0,9-6-710,0-1 0,0 1 0,0-1 0,0 1 0,1-1 0,-1 1 0,0-1 0,0 0 0,0 0 0,0 1 0,0-1 1,-1 0-1,1 0 0,0 0 0,0 0 0,0 0 0,0 0 0,0-1 0,0 1 0,0 0 0,0 0 0,0-1 0,0 1 0,0 0 0,1-1 0,-1 1 0,0-1 0,0 0 0,0 1 0,0-1 0,1 0 0,-1 1 0,0-1 0,0 0 0,1 0 0,-1 0 0,1 1 0,-1-1 0,1 0 0,-1 0 0,1 0 0,-1 0 0,1-2 0,-2-4 104,0-1 0,0 1 0,1-1 0,1 0-1,-1 1 1,1-1 0,0 1 0,1-1 0,2-13 0,1-22 229,-3 20-333,1 1 1,1 0-1,2 0 0,0 0 1,1 0-1,1 1 1,1 0-1,1 0 0,1 1 1,0 0-1,19-25 0,-28 43-41,1 0-1,-1 0 1,1 0-1,0-1 1,0 1-1,0 1 1,0-1 0,0 0-1,0 0 1,1 1-1,-1 0 1,0-1-1,1 1 1,0 0-1,-1 0 1,1 0-1,-1 0 1,1 1-1,0-1 1,-1 1-1,1 0 1,0-1 0,0 1-1,-1 0 1,1 1-1,4 0 1,-1 0 4,-1 1 0,0 1 0,0-1 1,0 1-1,0 0 0,-1 0 1,1 0-1,-1 0 0,1 1 0,-1 0 1,-1 0-1,5 5 0,-4-4-10,0 0 0,0 0 0,-1 1 0,0-1 0,0 1 0,0 0 0,-1 0 0,1 0 0,-2 0 0,1 0 0,-1 0 0,1 1 0,-2-1 0,1 0 0,-1 1 0,0-1 0,-1 11 0,-2 8 1,-2 1 1,0-1-1,-1 0 0,-2 0 1,-1-1-1,0 0 0,-18 31 1,23-48-59,0 0 0,-1 0 0,1 0 0,-1-1 1,-1 1-1,1-1 0,-9 6 0,11-9-222,0-1 0,-1 1 1,1-1-1,-1 0 0,0 0 0,-7 2 0,8-3-267,0 0 0,0-1 0,0 1 0,0-1-1,-1 0 1,1 0 0,0 0 0,0 0 0,0-1-1,-4 0 1,-3-3-4256</inkml:trace>
</inkml:ink>
</file>

<file path=word/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1:10.745"/>
    </inkml:context>
    <inkml:brush xml:id="br0">
      <inkml:brushProperty name="width" value="0.05" units="cm"/>
      <inkml:brushProperty name="height" value="0.05" units="cm"/>
    </inkml:brush>
  </inkml:definitions>
  <inkml:trace contextRef="#ctx0" brushRef="#br0">119 322 8356,'-13'24'5716,"5"-14"-4924,0-1 0,0 0 0,-14 11 0,22-20-727,-1 1 0,0-1 0,1 1 0,-1-1 0,1 1-1,-1-1 1,0 0 0,1 1 0,-1-1 0,0 0 0,1 0 0,-1 0 0,0 1 0,1-1 0,-1 0 0,0 0 0,1 0 0,-1 0 0,0 0 0,0 0-1,1 0 1,-1 0 0,0-1 0,1 1 0,-1 0 0,0 0 0,0-1 0,-1 0 7,1 0-1,-1 0 1,1 0 0,-1-1-1,1 1 1,0 0 0,0-1 0,-1 1-1,1-1 1,-1-1 0,-1-4 32,0 1 1,0-1-1,0 1 1,-2-12-1,2 2-67,1 0 0,0 0 0,1 0 0,1 1 0,1-1 0,2-18 0,5-6-34,13-46-1,-17 70-2,-3 13 0,-1 0 0,1-1 0,-1 1 0,1 0 0,0 0 0,1 0 0,-1 0 0,0 0 0,1 0 0,0 0 0,0 0 0,0 0 0,0 1 0,0-1 0,0 1 0,4-3 0,0 1 0,-6 3 0,1 0 0,0 0 0,0 0 0,0 1 0,0-1 0,0 0 0,0 1 0,0-1 0,0 1 0,0-1 0,0 1 0,0 0 0,0-1 0,0 1 0,0 0 0,0 0 0,1 0 0,-1 0 0,0 0 0,0 0 0,0 0 0,0 0 0,0 0 0,1 0 0,-1 1 0,0-1 0,0 0 0,0 1 0,0-1 0,1 1 0,1 1 0,0 0 0,-1-1 0,1 1 0,0 0 0,-1 0 0,1 0 0,-1 1 0,0-1 0,0 1 0,0-1 0,0 1 0,2 3 0,3 6 0,0 0 0,-1 1 0,0 0 0,-1 0 0,-1 0 0,0 0 0,3 17 0,-6-22 0,0 1 0,-1 0 0,0 0 0,0 0 0,-1 0 0,0 0 0,-1 0 0,0 0 0,0 0 0,-1-1 0,0 1 0,-5 10 0,-6 14-223,-8 18-484,21-48 661,-1 0-1,0 0 1,1 0 0,-1-1-1,-1 1 1,1-1-1,0 1 1,-1-1-1,1 0 1,-1 0-1,1 0 1,-7 3-1,8-5-64,0 1 0,0-1 0,0 0-1,0 1 1,-1-1 0,1 0-1,0 0 1,0 0 0,-1 0 0,1 0-1,0 0 1,0 0 0,0 0-1,-1-1 1,1 1 0,-2-1 0,-7-8-4072,7 2-886</inkml:trace>
</inkml:ink>
</file>

<file path=word/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1:08.017"/>
    </inkml:context>
    <inkml:brush xml:id="br0">
      <inkml:brushProperty name="width" value="0.05" units="cm"/>
      <inkml:brushProperty name="height" value="0.05" units="cm"/>
    </inkml:brush>
  </inkml:definitions>
  <inkml:trace contextRef="#ctx0" brushRef="#br0">0 1 10021,'4'5'7630,"6"13"-6454,1 45-318,-3 0 1,-1 85-1,-7-125-921,-1 1-317,2 1 0,0-1 1,8 38-1,-9-62-5196,-1-3 88</inkml:trace>
</inkml:ink>
</file>

<file path=word/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0:17.592"/>
    </inkml:context>
    <inkml:brush xml:id="br0">
      <inkml:brushProperty name="width" value="0.05" units="cm"/>
      <inkml:brushProperty name="height" value="0.05" units="cm"/>
    </inkml:brush>
  </inkml:definitions>
  <inkml:trace contextRef="#ctx0" brushRef="#br0">281 0 7251,'0'2'409,"-1"-1"0,1 0 0,-1 1-1,1-1 1,0 0 0,0 1 0,0-1-1,0 1 1,0-1 0,0 0 0,0 1-1,0 1 1,1 0-128,0 0 0,1-1 0,-1 1 0,0-1 0,1 1 0,-1-1 0,1 0 0,2 2 0,-2-1-162,0-1-1,0 1 0,0-1 1,-1 1-1,1-1 1,-1 1-1,1 0 1,-1 0-1,0 0 0,1 3 1,-1 10 3,0-1 0,-1 1 0,-2 20 0,1-22-32,0 0 0,1 0 1,1 1-1,2 18 0,5-5-73,-6-22-11,0 0 0,0 0-1,-1-1 1,0 1 0,0 0 0,-1 0 0,0 9 0,-4 28-6,2-26 0,0 1 0,1-1 0,2 17 0,-1-30 0,0 0 0,0-1 0,0 1 0,0-1 0,0 1 0,-1-1 0,0 1 0,0-1 0,0 1 0,0-1 0,0 1 0,-1-1 0,1 0 0,-1 0 0,0 0 0,-3 5 0,2-3 0,0 1 0,1 0 0,0 0 0,1 0 0,-1 0 0,0 9 0,-2 5 0,5 1-15,2-2 19,-7-17 93,0 1 0,0-1-1,0 0 1,0 0 0,-1 0 0,1 0-1,-6 1 1,-58-1 240,53-3-291,0 1 0,1 0 0,-1 2 0,1 0 1,-23 5-1,32-5-71,-5 1-85,0 0 0,0 0 1,0-1-1,-18 1 0,29-8-4980,1 2-67</inkml:trace>
</inkml:ink>
</file>

<file path=word/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1:38.831"/>
    </inkml:context>
    <inkml:brush xml:id="br0">
      <inkml:brushProperty name="width" value="0.05" units="cm"/>
      <inkml:brushProperty name="height" value="0.05" units="cm"/>
    </inkml:brush>
  </inkml:definitions>
  <inkml:trace contextRef="#ctx0" brushRef="#br0">20 195 8356,'-2'-2'642,"0"0"1,1 0 0,-1 0-1,1-1 1,-1 1-1,1-1 1,0 1-1,0-1 1,0 1-1,-2-6 1,2 3-255,1-1 0,-1 1-1,1 0 1,0-1 0,0-6 0,2-2-79,1 0 0,0 0 0,7-18 0,-9 29-275,0 0 0,0 0 0,1 0 0,-1 1 0,1-1 0,-1 1 0,1-1 0,0 1 0,0-1 0,0 1 0,0 0 0,0 0 0,1 0 0,-1 0 0,1 0 0,-1 1 0,1-1 0,0 1 0,-1-1 0,1 1 0,0 0 0,0 0 0,0 0 0,0 1 0,0-1 0,0 1 0,0 0 0,0-1 0,0 1 0,3 1 0,-4-1-23,-1 1 0,0 0-1,0-1 1,0 1 0,0 0 0,0 0-1,0 0 1,0 0 0,0 0-1,0 0 1,0 0 0,-1 0 0,1 0-1,0 0 1,-1 0 0,1 0 0,-1 1-1,1-1 1,-1 0 0,1 0 0,-1 1-1,0-1 1,0 0 0,0 0-1,0 1 1,0-1 0,0 2 0,-2 40 19,2-37-43,-2 8-150,2-5-131,-1 1 0,-1 0 0,0-1 0,-4 14 0,6-21 163,-1 0 0,0 0 0,0 0-1,0-1 1,0 1 0,0 0 0,0-1 0,0 1-1,0-1 1,-1 1 0,1-1 0,0 1-1,-1-1 1,1 0 0,-1 0 0,0 0 0,1 0-1,-1 0 1,0 0 0,0 0 0,0-1 0,1 1-1,-1-1 1,0 1 0,0-1 0,0 0-1,-4 1 1,5-2 41,0 1-1,0-1 1,0 1-1,0-1 1,0 1 0,0-1-1,0 1 1,0-1-1,0 0 1,0 0-1,0 1 1,1-1 0,-1 0-1,0 0 1,0 0-1,1 0 1,-1 0-1,1 0 1,-1 0-1,1 0 1,-1 0 0,1 0-1,0 0 1,-1 0-1,1-1 1,0 0-1,-6-33-1004,5 32 1292,1 0 0,0 0 0,0 0 0,0-1 1,1 1-1,-1 0 0,1 0 0,0 0 0,0-1 1,0 1-1,0 0 0,0 0 0,1 1 0,3-7 1,-4 8-72,0 0 0,0 0-1,0 0 1,0 0 0,0 0 0,0 1 0,1-1 0,-1 0 0,0 1 0,1-1 0,-1 1 0,0-1 0,1 1 0,-1-1 0,1 1 0,-1 0 0,0 0 0,1 0 0,-1 0-1,1 0 1,-1 0 0,1 0 0,-1 0 0,1 1 0,-1-1 0,0 0 0,1 1 0,-1-1 0,0 1 0,1 0 0,-1-1 0,0 1 0,0 0 0,3 2 0,3 2-14,-1 0 0,1 1 0,-1-1 0,0 2 0,0-1 0,-1 1 0,0-1 0,0 1 0,6 12 0,-5-7-1245,-1 1 0,0-1 0,0 1 0,-1 0 0,2 17 0,-4-15-4114</inkml:trace>
</inkml:ink>
</file>

<file path=word/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1:36.186"/>
    </inkml:context>
    <inkml:brush xml:id="br0">
      <inkml:brushProperty name="width" value="0.05" units="cm"/>
      <inkml:brushProperty name="height" value="0.05" units="cm"/>
    </inkml:brush>
  </inkml:definitions>
  <inkml:trace contextRef="#ctx0" brushRef="#br0">1 446 7251,'0'-3'6672,"3"-13"-5297,10-17-237,1 0 0,28-49 0,-6 14-636,-33 61-477,13-27 162,1 1 1,2 0-1,31-40 0,-42 65-119,-3 9 52,-2 16 88,-2-5-223,6 134 9,-3-39-929,-1-25-1216,-5-48-2000,1-19-1019</inkml:trace>
  <inkml:trace contextRef="#ctx0" brushRef="#br0" timeOffset="357.78">131 294 9604,'-1'-4'861,"-1"1"0,1-1-1,0 1 1,0-1 0,1 1 0,-1-1-1,1 1 1,0-6 0,0 8-779,0 0 0,0 1 0,0-1 1,0 0-1,1 0 0,-1 0 0,0 0 0,1 0 1,-1 0-1,1 0 0,-1 1 0,1-1 1,-1 0-1,1 0 0,0 1 0,-1-1 0,1 0 1,0 1-1,-1-1 0,1 1 0,0-1 1,0 1-1,0-1 0,-1 1 0,1-1 0,0 1 1,0 0-1,0-1 0,0 1 0,0 0 1,0 0-1,0 0 0,0 0 0,0 0 0,1 0 1,9 0-7,0 0 0,0 1 0,0 1 0,0 0 0,0 0 0,0 1 0,15 6 0,70 38-4887,-82-40 3011,4 2-3752</inkml:trace>
  <inkml:trace contextRef="#ctx0" brushRef="#br0" timeOffset="706.19">549 0 12262,'9'78'8379,"22"99"-7517,-28-159-1189,0-1 1,0 1-1,-2 0 0,-1 30 1,-1-35-899,-1 0 1,0 0-1,-1-1 1,-5 14 0,2-7-4296</inkml:trace>
  <inkml:trace contextRef="#ctx0" brushRef="#br0" timeOffset="1143.88">467 146 10469,'1'-4'742,"1"1"0,-1 0-1,1 0 1,0-1 0,0 1 0,0 0 0,0 1 0,0-1-1,5-4 1,-2 3-279,0-1 0,1 1 0,-1 0-1,11-5 1,-7 5-362,-1 0-1,1 0 0,0 1 1,0 1-1,1-1 1,-1 2-1,14-2 0,-20 3-87,0 0 0,0 0-1,-1 0 1,1 0 0,0 1 0,0-1-1,-1 1 1,1 0 0,0 0-1,-1 0 1,1 0 0,-1 1 0,0-1-1,1 1 1,-1-1 0,0 1-1,0 0 1,0 0 0,0 0-1,3 3 1,-2-1-6,-1 0 0,1 0 0,-1 1 0,0-1-1,0 1 1,0-1 0,-1 1 0,0-1 0,0 1 0,0 0-1,0 8 1,-1-8-37,0 1 0,0-1 0,0 1 1,-1-1-1,0 1 0,0-1 0,0 0 0,-1 1 0,0-1 0,-3 7 0,3-9-24,0-1 1,1 1-1,-1 0 0,0-1 1,0 1-1,0-1 0,-1 1 0,1-1 1,-1 0-1,1 0 0,-1 0 1,0-1-1,0 1 0,1-1 0,-1 1 1,0-1-1,-7 2 0,-18 0-371,14-6 70,14 3 335,-1 0 0,1 0 1,0 0-1,0 0 0,-1-1 1,1 1-1,0 0 0,0 0 1,0 0-1,-1-1 0,1 1 1,0 0-1,0 0 0,0 0 1,-1-1-1,1 1 0,0 0 1,0 0-1,0-1 0,0 1 1,0 0-1,0-1 0,0 1 1,0 0-1,0 0 0,0-1 1,0 1-1,0 0 0,0 0 1,0-1-1,0 1 0,0 0 0,0-1 1,0 1-1,0 0 0,1-1 6,0 1-1,0-1 0,0 1 1,0 0-1,-1 0 0,1-1 0,0 1 1,0 0-1,0 0 0,0 0 1,0 0-1,0 0 0,0 0 0,0 0 1,0 0-1,0 1 0,1-1 0,19 5-8,-10-1 155,0 0 0,0 1-1,-1 0 1,1 1-1,-1 0 1,0 0 0,0 1-1,-1 1 1,0-1 0,0 2-1,11 14 1,-18-21-120,-1 1 0,0 0 0,0 0 0,0-1 1,0 1-1,0 0 0,-1 0 0,1 0 0,-1 0 0,0 0 0,0 0 1,0 0-1,0 0 0,0 0 0,-1 0 0,1 0 0,-1 0 0,0 0 1,0 0-1,0 0 0,-3 4 0,-1 4-81,-1-1 0,0 0 0,-1 0 0,-9 11 0,13-18-46,1-1 1,-1 1-1,1-1 0,-1 0 0,0 0 0,0 0 0,0-1 0,0 1 0,0 0 0,0-1 0,0 0 0,-1 0 0,-5 1 0,-3 0-1323,1-1-1,-22-1 0,20 0-877,-6 0-2582</inkml:trace>
</inkml:ink>
</file>

<file path=word/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1:28.148"/>
    </inkml:context>
    <inkml:brush xml:id="br0">
      <inkml:brushProperty name="width" value="0.05" units="cm"/>
      <inkml:brushProperty name="height" value="0.05" units="cm"/>
    </inkml:brush>
  </inkml:definitions>
  <inkml:trace contextRef="#ctx0" brushRef="#br0">1 43 10021,'14'3'3025,"36"4"3070,-38-5-5909,0-1-1,1 0 0,-1-1 0,0-1 0,0 0 0,1 0 1,16-5-1,-25 5-187,6-3-32,1 1 1,-1 1 0,1 0-1,0 0 1,0 1-1,0 0 1,15 2-1,-26-1-15,0 0 0,1 0 0,-1 0 0,1 0 0,-1 1 0,1-1 0,-1 0-1,0 0 1,1 1 0,-1-1 0,1 0 0,-1 1 0,0-1 0,0 0 0,1 1 0,-1-1-1,0 0 1,1 1 0,-1-1 0,0 1 0,0-1 0,0 1 0,0-1 0,1 0 0,-1 1-1,0-1 1,0 1 0,0-1 0,0 1 0,0-1 0,0 1 0,0-1 0,0 1 0,0-1-1,0 1 1,0-1 0,-1 0 0,1 1 0,0-1 0,0 1 0,0-1 0,0 1 0,-1-1-1,1 0 1,0 1 0,-1-1 0,1 0 0,0 1 0,-1 0 0,-16 19-5294,7-16 327</inkml:trace>
  <inkml:trace contextRef="#ctx0" brushRef="#br0" timeOffset="384.34">164 80 10469,'-1'31'8362,"-5"43"-6211,5-72-1966,-11 157 507,14-54-5727,-2-102 1609,-1-5-2016</inkml:trace>
  <inkml:trace contextRef="#ctx0" brushRef="#br0" timeOffset="778.12">349 0 10821,'4'8'1473,"-1"0"0,0 0 0,0 1-1,1 9 1,1 36 1328,-6-17-3164,-6 38 1,0-12 841,5-36-628,0-16-313,1 1 0,0-1 0,1 1 0,0-1 0,1 1 0,2 11 0,11-82-1256,-12 50 2032,1-1 1,1 1-1,4-10 0,-8 17-228,1 1 0,0-1-1,-1 1 1,1 0 0,0-1 0,0 1-1,0 0 1,0-1 0,0 1 0,0 0-1,1 0 1,-1 0 0,0 0 0,0 0-1,1 0 1,-1 0 0,1 1 0,-1-1-1,1 0 1,-1 1 0,1-1 0,-1 1-1,1 0 1,-1-1 0,1 1 0,2 0-1,-2 0-51,-1 1-1,0-1 0,1 1 0,-1 0 0,0-1 1,0 1-1,1 0 0,-1 0 0,0-1 0,0 1 1,0 0-1,0 0 0,0 1 0,0-1 0,-1 0 1,1 0-1,0 0 0,0 0 0,-1 1 0,1-1 1,-1 0-1,1 1 0,-1-1 0,1 2 0,7 40-23,-7-32-41,4 44-852,-2-18-4803,-3-32 335</inkml:trace>
  <inkml:trace contextRef="#ctx0" brushRef="#br0" timeOffset="1180.41">666 438 10709,'-18'2'7301,"-3"-8"-5679,16 4-1659,1-1 0,-1 1 1,1 0-1,0-1 0,0 0 0,-5-4 0,2-2 43,-1 0 0,1 0-1,1 0 1,0-1 0,0 0 0,1-1-1,1 1 1,-1-1 0,2 0 0,-1 0-1,1 0 1,-2-20 0,5 30-6,0 0 0,0 0 0,0 0 0,0 0 0,0 0 1,0 0-1,0 0 0,0 1 0,1-1 0,-1 0 0,0 0 0,1 0 0,-1 0 0,0 0 1,1 0-1,-1 0 0,1 0 0,0 1 0,-1-1 0,1 0 0,-1 0 0,1 1 0,0-1 1,0 0-1,-1 1 0,1-1 0,0 1 0,0-1 0,0 1 0,0-1 0,0 1 0,0 0 1,0-1-1,0 1 0,0 0 0,-1 0 0,1 0 0,0 0 0,0 0 0,0 0 0,0 0 1,0 0-1,0 0 0,0 0 0,0 0 0,0 1 0,2 0 0,-1-1-1,-1 1 0,1-1 0,0 1 0,0 0 0,-1 0 0,1 0 0,-1 0 0,1 0 0,-1 0 0,1 0 0,-1 1 0,0-1 0,1 0 0,-1 1 0,0-1 0,0 1 0,0 0 0,0-1 0,0 1 0,-1 0 0,1-1 0,0 1 0,-1 0 0,1 0 0,-1 3 0,1-1-123,-1 1 0,-1 0 0,1-1 0,-1 1 0,0-1 0,0 0 0,-3 9 0,3-12-133,1 1 0,-1-1 0,0 0 0,0 1 0,0-1-1,0 0 1,0 0 0,0 0 0,0 0 0,0 0 0,-1 0 0,1 0 0,0 0 0,0 0 0,-1-1 0,1 1 0,-1-1 0,1 1 0,-1-1-1,1 1 1,-1-1 0,1 0 0,-1 1 0,1-1 0,-3 0 0,-5 0-4548</inkml:trace>
  <inkml:trace contextRef="#ctx0" brushRef="#br0" timeOffset="1550.14">649 262 9604,'10'31'6274,"-2"3"-4349,-7-27-1929,0 0-1,0 0 1,0 0 0,-1 0-1,0 0 1,-1 0-1,-1 10 1,0-18-492,0-6 243,-1-11 26,3 11 223,0 0-1,0 0 1,0 1 0,1-1 0,0 0 0,0 0-1,1 0 1,-1 1 0,2-1 0,4-10 0,-5 14-19,0 0 0,0 0 0,0 0 0,1 0 0,-1 1 0,1-1 1,0 1-1,-1 0 0,1 0 0,0 0 0,1 0 0,-1 0 0,0 0 0,0 1 0,1 0 0,-1-1 1,1 1-1,-1 1 0,1-1 0,0 0 0,5 1 0,38 1-4003,-30 2-779</inkml:trace>
  <inkml:trace contextRef="#ctx0" brushRef="#br0" timeOffset="1914.23">937 393 9268,'0'0'205,"0"0"0,0 1-1,0-1 1,0 1-1,0-1 1,0 0 0,0 1-1,0-1 1,0 1 0,0-1-1,-1 0 1,1 1-1,0-1 1,0 0 0,0 1-1,-1-1 1,1 0 0,0 1-1,0-1 1,-1 0-1,1 1 1,0-1 0,-1 0-1,1 0 1,0 1 0,-1-1-1,1 0 1,0 0-1,-1 0 1,1 0 0,-1 1-1,1-1 1,-18-2 2320,-14-12-1299,28 10-1187,0 1 0,0-1 0,1 1 0,-1-1 0,1 0 0,0-1 0,0 1 0,0-1 0,1 1 0,-1-1 0,-1-7 0,2 9-57,1-1 0,0 1 0,0-1 0,1 1-1,-1-1 1,1 0 0,-1 1 0,1-1 0,0 0 0,1 1-1,-1-1 1,0 0 0,1 1 0,0-1 0,0 1-1,0-1 1,2-3 0,-2 5-4,0 1-1,0 0 1,0-1-1,0 1 1,1 0-1,-1 0 1,0 0 0,1-1-1,-1 1 1,0 1-1,1-1 1,-1 0-1,1 0 1,0 0 0,-1 1-1,1-1 1,0 1-1,-1-1 1,1 1-1,0 0 1,-1 0-1,3 0 1,-3 0 20,1 0-1,-1 0 1,0 0 0,0 0-1,0 0 1,0 1 0,0-1-1,0 0 1,0 1 0,0-1-1,0 1 1,0-1 0,-1 1-1,1 0 1,0-1-1,0 1 1,0 0 0,-1 0-1,1-1 1,0 1 0,-1 0-1,1 0 1,0 0 0,-1 0-1,1 0 1,-1 0 0,0 0-1,1 0 1,-1 0 0,0 0-1,0 0 1,1 0 0,-1 0-1,0 0 1,0 0 0,0 2-1,0 1-84,-1 0 1,1 1-1,-1-1 0,1 0 1,-1 0-1,-1 0 0,1 0 1,-2 4-1,2-6-209,0 0 1,0 0-1,0-1 1,0 1-1,0 0 1,0-1-1,-1 1 1,1-1-1,-1 0 1,1 1-1,-1-1 0,1 0 1,-1 0-1,0 0 1,1 0-1,-1 0 1,0 0-1,0-1 1,-3 2-1,-5 0-4784</inkml:trace>
  <inkml:trace contextRef="#ctx0" brushRef="#br0" timeOffset="1915.23">914 252 10021,'13'2'3025,"-2"-2"-176,2 1-2032,4-1-193,0 1-176,2 2-80,2-1-160,-2 1-64,0 1-224,0 0-192,-5-1-96,-1 5-160,-1 0-160,-5 2-2242,-1 2-2752</inkml:trace>
  <inkml:trace contextRef="#ctx0" brushRef="#br0" timeOffset="2278.3">1099 437 11173,'-1'0'403,"0"0"0,-1 0 1,1 0-1,0 0 0,0 0 0,0 0 0,0-1 0,-1 1 1,1-1-1,0 1 0,0-1 0,0 1 0,0-1 0,0 1 0,0-1 1,0 0-1,-1-1 0,1 0-120,-1 1 0,1-1 0,0 0 0,0 0 0,0 1 1,1-1-1,-1 0 0,0 0 0,0-4 0,-1-4-278,1 0 0,1 0 1,1-17-1,-1 6 750,0 1-599,-1-13 101,4-37 0,-3 61-283,2 0 0,-1 0 0,1 0 0,1 0 1,0 1-1,0-1 0,0 1 0,10-16 0,-13 23-36,0 1-1,1-1 0,-1 0 1,0 1-1,1-1 0,-1 0 1,1 1-1,-1-1 0,1 0 1,-1 1-1,1-1 0,-1 1 1,1-1-1,-1 1 0,1 0 1,0-1-1,-1 1 0,1 0 1,0-1-1,-1 1 0,1 0 1,0-1-1,0 1 0,-1 0 1,1 0-1,0 0 0,0 0 1,-1 0-1,1 0 0,0 0 1,0 0-1,-1 0 0,1 0 1,0 0-1,0 1 1,-1-1-1,1 0 0,0 0 1,-1 1-1,1-1 0,0 1 1,0 0-1,2 1-674,0 1-1,-1 0 1,0 0-1,0 0 1,0 0 0,0 0-1,2 6 1,5 9-4788</inkml:trace>
  <inkml:trace contextRef="#ctx0" brushRef="#br0" timeOffset="2648.76">1257 407 11701,'-3'1'1032,"-1"1"-1,1-1 1,0 0 0,0 0-1,-1 0 1,-5 0-1,7-1-812,0 0-1,0 0 0,0 0 1,0 0-1,0 0 0,0 0 1,0-1-1,0 1 1,0-1-1,-3-1 0,4 1-207,-1 0-1,1 0 1,0 0-1,0 0 0,-1 0 1,1-1-1,0 1 1,0 0-1,0-1 0,0 1 1,1-1-1,-1 1 1,0-1-1,0 1 1,1-1-1,-1 1 0,1-1 1,0 0-1,-1 1 1,1-1-1,0 0 0,0 1 1,0-1-1,0 0 1,0 1-1,0-1 1,1 0-1,-1 1 0,1-1 1,0-2-1,0 1-62,0-1 0,0 1 0,0 0 1,0-1-1,1 1 0,-1 0 0,1 0 0,0 0 0,0 0 0,0 0 0,1 1 0,-1-1 0,1 1 0,-1-1 1,1 1-1,0 0 0,0 0 0,4-2 0,-4 3 44,-1 0 0,1 0 0,-1 0 0,1 1 0,-1-1 0,1 1 0,-1-1 0,1 1 0,0 0 0,-1 0 0,1 1-1,0-1 1,-1 0 0,1 1 0,-1 0 0,1-1 0,-1 1 0,1 0 0,-1 0 0,0 1 0,1-1 0,-1 0 0,0 1 0,0-1 0,3 4 0,-2-2 37,0 0-1,0 0 1,-1 0 0,1 1-1,-1-1 1,0 1 0,0 0 0,0 0-1,-1 0 1,1 0 0,-1 0-1,0 0 1,0 0 0,0 0-1,-1 1 1,1-1 0,-1 6-1,0-7-201,0 1 0,0 0-1,-1 0 1,1 0 0,-1-1-1,0 1 1,0 0 0,0-1-1,-1 1 1,1-1 0,-1 1-1,0-1 1,0 0-1,0 1 1,0-1 0,-1 0-1,1 0 1,-1-1 0,-4 5-1,7-7-135,-1 1 0,0-1 0,0 1 0,0-1 0,0 1 0,0-1 0,0 0-1,0 1 1,0-1 0,0 0 0,0 0 0,0 0 0,0 0 0,-1 0 0,-6 0-4856</inkml:trace>
  <inkml:trace contextRef="#ctx0" brushRef="#br0" timeOffset="2649.76">1406 316 9604,'2'1'674,"0"0"0,0 1 0,0-1 0,0 1-1,0-1 1,-1 1 0,1 0 0,0 0 0,-1 0 0,1 0-1,-1 0 1,3 4 0,-2-1-278,-1-1 0,1 1 0,-1 0 0,1 0 0,-1 0 0,0 5 0,0 0-400,-1 0-1,0 1 0,-1-1 1,0 0-1,-4 17 0,5-27-6,0 0-1,0 0 0,0 0 0,0 0 0,0 0 0,0 0 1,0 0-1,0-1 0,0 1 0,0 0 0,-1 0 0,1 0 1,0 0-1,0 0 0,0 0 0,0 0 0,0 0 1,0 0-1,0 0 0,0 0 0,0 0 0,0 0 0,-1 0 1,1 0-1,0 0 0,0 0 0,0 0 0,0 0 0,0 0 1,0 0-1,0 0 0,0 0 0,0 0 0,0 1 1,0-1-1,-1 0 0,1 0 0,0 0 0,0 0 0,0 0 1,0 0-1,0 0 0,0 0 0,0 0 0,0 0 1,0 0-1,0 0 0,0 0 0,0 0 0,0 1 0,0-1 1,0 0-1,0 0 0,0 0 0,0 0 0,0 0 0,0 0 1,0 0-1,0 0 0,0 0 0,0 0 0,0 1 1,0-1-1,-4-11-231,-1-14 319,5 17 25,0 1 0,0-1 0,1 1 0,0 0 0,0-1 0,0 1 0,1 0 0,0 0 0,7-13 0,-8 17-143,0 1 0,1-1 0,-1 1 0,1 0 0,-1 0 0,1 0 0,0 0 0,0 0 0,0 0 0,0 0 0,0 1 0,1-1 0,-1 1 0,0 0 0,1-1 0,-1 1 0,1 0 0,-1 1 0,1-1 0,0 0 0,-1 1 0,1-1 0,0 1 0,0 0 0,-1 0 0,1 0 0,0 0 0,-1 0-1,5 1 1,1 2-1318,0-1 0,0 1 0,0 0 0,-1 0 0,15 9-1,-7-2-3769</inkml:trace>
  <inkml:trace contextRef="#ctx0" brushRef="#br0" timeOffset="3063.28">1771 545 12150,'-1'1'478,"0"0"0,-1 0 0,1-1 1,-1 1-1,1 0 0,-1 0 0,1-1 1,-1 1-1,0-1 0,1 1 0,-1-1 1,0 0-1,1 0 0,-1 0 0,0 0 1,1 0-1,-3 0 0,0-1-220,1 0 1,0 0-1,-1 0 0,1 0 0,0 0 1,0-1-1,0 0 0,-3-2 0,0 0-242,0-1 0,0 1 0,1-2 0,0 1 0,0 0 1,1-1-1,-7-10 0,5 6-13,1 0 1,1 0-1,0-1 1,0 0-1,1 0 1,0 0 0,0 0-1,2 0 1,-1-1-1,2 1 1,-1 0-1,1-1 1,1 1-1,3-19 1,-3 29-6,-1 1 0,0-1 1,0 0-1,0 1 0,1-1 0,-1 0 0,0 1 1,1-1-1,-1 0 0,1 1 0,-1-1 0,1 1 1,-1-1-1,1 1 0,-1-1 0,1 1 0,0-1 0,-1 1 1,1-1-1,-1 1 0,1 0 0,0-1 0,0 1 1,-1 0-1,1 0 0,0 0 0,-1-1 0,2 1 1,0 0-8,1 0 0,-1 1 1,0-1-1,0 1 1,0-1-1,0 1 1,0-1-1,0 1 0,0 0 1,2 2-1,0-1-3,0 0 0,-1 0 1,1 1-1,-1 0 0,0 0 0,0 0 0,0 0 0,0 0 0,0 0 0,3 6 1,-5-6-210,0-1 1,-1 1 0,1-1 0,-1 1 0,0-1 0,1 1 0,-1 0 0,0-1 0,0 1 0,-1-1 0,1 1 0,-1-1 0,1 1 0,-1-1 0,0 1-1,0-1 1,0 1 0,0-1 0,-2 4 0,0-2-384,1-1 0,-1 1 0,0-1-1,0 0 1,0 0 0,-1 0 0,1 0-1,-1-1 1,1 1 0,-6 2 0,4-2-4692</inkml:trace>
  <inkml:trace contextRef="#ctx0" brushRef="#br0" timeOffset="3439.4">1925 604 11381,'-13'41'9332,"-13"16"-6371,21-48-2379,0 3-371,1-1 0,0 1 0,-3 13 0,-8 26-3936,10-44-1779,2-6-490</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4:21.371"/>
    </inkml:context>
    <inkml:brush xml:id="br0">
      <inkml:brushProperty name="width" value="0.05" units="cm"/>
      <inkml:brushProperty name="height" value="0.05" units="cm"/>
    </inkml:brush>
  </inkml:definitions>
  <inkml:trace contextRef="#ctx0" brushRef="#br0">17 8 10709,'-1'0'287,"0"0"0,0 1 0,1-1 0,-1 0 0,0 1 0,0-1 0,0 0 1,1 1-1,-1-1 0,0 1 0,1-1 0,-1 1 0,0 0 0,1-1 0,-1 1 0,0 0 0,1-1 0,-1 1 0,1 0 1,0-1-1,-1 1 0,1 0 0,0 0 0,-1 0 0,1 0 0,0 0-166,1 0 0,-1-1 0,1 1 0,0 0 0,-1-1 0,1 1-1,0-1 1,0 1 0,-1-1 0,1 1 0,0-1 0,0 0 0,0 1 0,0-1 0,-1 0 0,1 0 0,0 1-1,2-1 1,5 1-50,0 0-1,1 0 1,-1-1-1,10-1 1,-5-1-83,0 0 1,0-1-1,-1-1 1,1 0-1,22-11 1,-35 15-38,0 0 0,0-1 0,1 1 0,-1 0 1,0 0-1,0-1 0,1 1 0,-1 0 1,0 0-1,1 0 0,-1-1 0,0 1 1,1 0-1,-1 0 0,1 0 0,-1 0 1,0 0-1,1 0 0,-1 0 0,1 0 1,-1 0-1,0 0 0,1 0 0,-1 0 1,0 0-1,1 0 0,-1 0 0,1 0 1,-1 0-1,0 0 0,1 1 0,-1-1 0,0 0 1,1 0-1,-1 0 0,0 1 0,1-1 1,-1 0-1,0 0 0,0 1 0,1-1 1,-1 0-1,0 1 0,0-1 0,1 0 1,-1 1-1,0-1 0,0 0 0,0 1 1,0-1-1,0 0 0,1 1 0,-1-1 1,0 1-1,0-1 0,-2 25-5504,-2-9 334</inkml:trace>
  <inkml:trace contextRef="#ctx0" brushRef="#br0" timeOffset="354.05">88 128 9732,'0'2'2914,"0"-1"-161,1-2-2065,1 1-207,3-2-17,-1 0-160,3 0-16,-2 1-64,2 1-144,1 1-16,1 0-128,1 4-176,-1-2-112,0 0-192,-1 0-2242,0 1-2720</inkml:trace>
</inkml:ink>
</file>

<file path=word/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1:41.546"/>
    </inkml:context>
    <inkml:brush xml:id="br0">
      <inkml:brushProperty name="width" value="0.05" units="cm"/>
      <inkml:brushProperty name="height" value="0.05" units="cm"/>
    </inkml:brush>
  </inkml:definitions>
  <inkml:trace contextRef="#ctx0" brushRef="#br0">6 82 9732,'1'24'8742,"1"1"-6106,1 38-2638,-9 9 319,0 31-284,8-98-445,1-15 174,3-13 103,1-6 118,2 1 0,0 0-1,2 1 1,1 0 0,23-40-1,-32 63 18,-1 1 0,0-1 0,1 0 0,0 1 0,0-1 0,6-5 0,-7 8 0,-1 0 0,0 1 0,1-1 0,-1 0 0,0 0 0,1 1 0,-1-1 0,1 1 0,-1-1 0,1 1 0,0 0 0,-1-1 0,1 1 0,-1 0 0,1 0 0,-1 0 0,1 0 0,0 0 0,-1 1 0,1-1 0,-1 0 0,2 1 0,-2 0 1,0 0 1,0-1-1,0 1 0,0 0 0,0 0 0,0 0 0,-1 0 0,1 0 0,0 0 0,-1 0 0,1 0 0,-1 0 0,1 0 0,-1 0 0,1 0 0,-1 0 0,0 0 0,1 0 0,-1 1 0,0-1 0,0 0 0,0 0 0,0 2 1,-1 32 38,0-30-34,0 9-59,-5 45 195,5-54-313,0 0-1,0 1 1,-1-1-1,0 0 1,0 0 0,0 0-1,0 0 1,-5 5-1,16-41-1615,-7 24 1812,2-5 262,1 0 1,-1 0 0,14-20 0,-18 30-257,1 0 1,0 1-1,0-1 0,1 0 1,-1 1-1,0-1 1,0 1-1,1 0 0,-1-1 1,1 1-1,-1 0 1,1 0-1,-1 0 0,1 0 1,0 0-1,0 0 1,-1 0-1,1 1 1,0-1-1,0 1 0,0-1 1,0 1-1,0 0 1,0 0-1,0-1 0,0 1 1,-1 1-1,1-1 1,0 0-1,0 0 0,0 1 1,0-1-1,3 2 1,-3 0-4,1-1 1,-1 1-1,0 0 0,0 0 1,0 0-1,0 0 1,0 1-1,-1-1 1,1 0-1,-1 1 0,1-1 1,-1 1-1,0-1 1,0 1-1,0 0 1,0-1-1,0 1 1,0 5-1,1 7-59,0 1 0,0 17 1,-2-25-53,3 25-686,0-13-871,-2-1-3320,-1-11-269</inkml:trace>
  <inkml:trace contextRef="#ctx0" brushRef="#br0" timeOffset="500.66">415 301 9268,'0'0'176,"-1"0"-1,1 0 0,-1 0 1,1 0-1,0 0 0,-1 0 1,1 0-1,-1 0 0,1 0 1,-1 0-1,1 0 0,0 0 1,-1 0-1,1 0 0,-1 0 1,1-1-1,-1 1 0,1 0 1,0 0-1,-1 0 0,1-1 1,0 1-1,-1 0 0,1 0 1,0-1-1,-1 1 0,1 0 1,0-1-1,0 1 0,-1 0 1,1-1-1,-3-17 1019,7-16-1092,29-29 1390,-32 62-1481,0 0 0,0-1 1,-1 1-1,1 0 1,0-1-1,0 1 0,0 0 1,0 0-1,0 0 0,1 0 1,-1 0-1,0 0 0,0 0 1,1 0-1,-1 1 1,0-1-1,1 0 0,-1 1 1,1-1-1,-1 1 0,1 0 1,-1-1-1,1 1 0,-1 0 1,1 0-1,-1 0 0,1 0 1,0 0-1,-1 0 1,1 0-1,-1 1 0,1-1 1,-1 0-1,1 1 0,-1 0 1,0-1-1,1 1 0,-1 0 1,1-1-1,-1 1 1,0 0-1,0 0 0,0 0 1,1 0-1,-1 0 0,0 1 1,0-1-1,-1 0 0,1 0 1,0 1-1,0-1 1,0 1-1,-1-1 0,1 0 1,-1 1-1,1-1 0,-1 1 1,0-1-1,0 1 0,1-1 1,-1 4-1,-1 8-125,0-1 1,-1 1-1,0-1 0,-4 14 1,4-23-23,1 1-1,0-1 1,-1 1 0,0-1 0,0 1 0,0-1-1,0 0 1,0 0 0,0 0 0,-1 0 0,0 0-1,0-1 1,1 1 0,-1-1 0,-1 0 0,1 0-1,0 0 1,-6 2 0,8-3-167,-1 0 0,1 0-1,-1-1 1,0 1 0,1-1 0,-1 0 0,0 1 0,0-1-1,1 0 1,-1 0 0,0 0 0,0 0 0,1-1-1,-1 1 1,0 0 0,1-1 0,-1 1 0,0-1 0,1 1-1,-1-1 1,-2-1 0,3 1 135,-1-1 1,1 1-1,-1-1 0,1 1 1,-1-1-1,1 0 0,0 0 0,0 0 1,0 1-1,0-1 0,0 0 1,0 0-1,0 0 0,1-1 1,-1-1-1,0 0 408,0 0 0,1 0-1,0 0 1,0 0 0,0-1 0,0 1 0,1 0 0,0-5 0,0 7 364,0-1 0,0 0 1,-1 1-1,2-1 0,-1 1 1,0-1-1,0 1 0,1 0 0,-1 0 1,1 0-1,0-1 0,2-1 1,-1 2-422,-1 0 0,0 0 1,1 0-1,-1 1 0,1-1 1,0 1-1,-1 0 0,1 0 1,0 0-1,0 0 0,0 0 1,0 0-1,0 1 0,0 0 1,0-1-1,0 1 0,0 0 1,0 0-1,0 1 0,0-1 1,5 2-1,-5-1-160,0 1 0,0-1 1,0 1-1,-1-1 0,1 1 0,0 0 1,-1 1-1,1-1 0,-1 0 0,1 0 1,-1 1-1,0 0 0,0-1 0,-1 1 0,1 0 1,0 0-1,-1 0 0,0 0 0,2 4 1,2 21-1604,-2-12-2808,-1-8-1135</inkml:trace>
  <inkml:trace contextRef="#ctx0" brushRef="#br0" timeOffset="867.68">574 201 12646,'6'-8'3441,"6"0"-207,3 4-2290,1 1-319,4 2-209,1 1-192,-5 3-48,1-1-112,1 1-128,-3-2-112,2 3-160,-2 2-337,-2 1-271,-2 3-209,1 3-2144,-2 0-2818</inkml:trace>
  <inkml:trace contextRef="#ctx0" brushRef="#br0" timeOffset="1266.61">715 314 10821,'-2'-1'515,"1"0"-1,-1 0 1,1 0-1,-1 0 1,1 0 0,0 0-1,-1 0 1,1 0 0,0-1-1,0 1 1,0 0-1,0-1 1,-1-1 0,-8-25 2460,9 13-2938,0 1 0,1-23 0,0 10 549,-7-84-589,2 63-2731,5 37-2178,0 7-637</inkml:trace>
  <inkml:trace contextRef="#ctx0" brushRef="#br0" timeOffset="1616.67">912 146 12262,'18'65'7863,"-15"-51"-7599,-1-1 0,0 0 1,-1 1-1,-1-1 1,-1 21-1,1-33-288,0-1-1,0 0 1,0 0-1,0 0 1,0 1 0,0-1-1,0 0 1,0 0-1,0 0 1,0 0-1,0 1 1,0-1-1,0 0 1,0 0 0,0 0-1,0 1 1,-1-1-1,1 0 1,0 0-1,0 0 1,0 0-1,0 0 1,0 1 0,0-1-1,-1 0 1,1 0-1,0 0 1,0 0-1,0 0 1,0 0-1,-1 0 1,1 0 0,0 1-1,0-1 1,0 0-1,-1 0 1,1 0-1,0 0 1,0 0-1,0 0 1,0 0 0,-1 0-1,1 0 1,0 0-1,0 0 1,-1-1-1,-10-7-494,9 6 520,0 0 0,0-1 0,0 1 1,0-1-1,1 1 0,-1-1 0,-1-5 0,2 3 97,0 1-1,1-1 1,-1 0 0,1 1 0,1-1-1,-1 0 1,1 0 0,-1 1 0,1-1 0,1 1-1,2-8 1,1 2 78,0 0 0,2 0 0,8-12 0,-13 18-175,4-3 22,-6 6-42,1 0 0,-1-1-1,1 1 1,0 0 0,0 0 0,-1 0-1,1 0 1,0 0 0,0 0 0,0 1 0,0-1-1,0 0 1,0 0 0,0 1 0,0-1-1,0 0 1,1 1 0,-1-1 0,0 1 0,0 0-1,1-1 1,-1 1 0,0 0 0,0 0-1,1 0 1,-1 0 0,0 0 0,0 0-1,1 0 1,-1 0 0,2 1 0,-1-1-134,0 1-1,0 0 1,0-1 0,0 1-1,0 0 1,0 0 0,0 0 0,0 0-1,-1 0 1,1 0 0,0 1-1,-1-1 1,1 1 0,1 2 0,17 25-5767,-19-27 5145,3 6-4158</inkml:trace>
  <inkml:trace contextRef="#ctx0" brushRef="#br0" timeOffset="1617.67">1166 124 9732,'0'-4'3026,"1"-1"-305,1-2-2113,1 2-207,-2 0-97,0-1 16,1 1-176,0 1-64,0 0-80,1 1-160,-3 1-64,0 0-160,1 3-97,-1-1-207,-1 3-2065,-1 1-2482</inkml:trace>
  <inkml:trace contextRef="#ctx0" brushRef="#br0" timeOffset="1618.67">1179 241 9156,'-2'20'2753,"1"0"-159,1-7-2050,-2-2-192,1 0-192,0-4-160,-1 1-256,2-2-913,-1-2-1488,2-2-2177</inkml:trace>
  <inkml:trace contextRef="#ctx0" brushRef="#br0" timeOffset="1995.66">1290 209 11477,'23'16'5974,"3"2"-3322,-13-8-2517,0 0 0,19 21 0,10 13-250,1 1-2053,-17-14-3115,-16-19 41</inkml:trace>
  <inkml:trace contextRef="#ctx0" brushRef="#br0" timeOffset="2571.12">1543 188 12422,'-37'34'8192,"-29"10"-6466,7-5-1600,-5 6-795,35-27-2212,11-6-1100,9-6-1798</inkml:trace>
</inkml:ink>
</file>

<file path=word/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1:39.678"/>
    </inkml:context>
    <inkml:brush xml:id="br0">
      <inkml:brushProperty name="width" value="0.05" units="cm"/>
      <inkml:brushProperty name="height" value="0.05" units="cm"/>
    </inkml:brush>
  </inkml:definitions>
  <inkml:trace contextRef="#ctx0" brushRef="#br0">1 15 10821,'7'-2'6134,"1"-2"-4658,8-2-1205,-4 4-114,1 2 0,-1-1-1,20 3 1,-27-1-141,1-1 0,-1 1 0,0 1-1,1-1 1,-1 1 0,0 0-1,0 0 1,0 0 0,0 1 0,6 3-1,-10-4-13,0-1 0,1 1 1,-1-1-1,0 1 0,-1-1 0,1 1 0,0 0 0,0-1 0,-1 1 0,1 0 0,-1 0 0,0-1 0,1 1 0,-1 0 1,0 0-1,0 0 0,0-1 0,0 1 0,0 0 0,-1 0 0,1 0 0,0-1 0,-1 1 0,1 0 0,-1 0 0,-1 1 1,-1 6-49,-1-1 1,0 0-1,-8 13 1,7-15-2,-1 5-246,-1-1 1,-1 0-1,-13 14 1,19-23 240,1 1 0,0-1 0,0 0 0,0 1 0,-1-1 0,1 0 0,-1 0 0,1 0 0,0-1 0,-1 1 0,0 0 0,1 0 0,-1-1 0,0 1 0,1-1 0,-1 1 0,0-1 0,1 0 0,-1 0 0,0 0 0,0 0 0,1 0 0,-1 0 0,0 0 0,1 0 1,-1-1-1,0 1 0,0-1 0,1 1 0,-1-1 0,1 0 0,-1 0 0,1 0 0,-2-1 0,2 2 49,1 0 0,0 0 0,-1 0 0,1-1 1,0 1-1,0 0 0,-1 0 0,1-1 0,0 1 0,0 0 0,0 0 1,-1-1-1,1 1 0,0 0 0,0-1 0,0 1 0,0 0 0,0-1 1,-1 1-1,1 0 0,0-1 0,0 1 0,0 0 0,0-1 0,0 1 1,0 0-1,0-1 0,0 1 0,0-1 0,1 1 0,-1 0 0,0-1 1,0 1-1,0 0 0,0-1 0,0 1 0,1 0 0,-1 0 0,0-1 1,0 1-1,0 0 0,1-1 0,-1 1 0,0 0 0,0 0 0,1 0 1,-1-1-1,0 1 0,1 0 0,-1 0 0,0 0 0,1 0 0,-1-1 1,1 1 6,1-1 0,-1 1 1,0-1-1,0 1 0,0 0 1,0-1-1,1 1 1,-1 0-1,0 0 0,0 0 1,0 0-1,1 0 0,-1 0 1,0 0-1,0 1 0,2-1 1,7 6 144,-1 0 1,1 0-1,-1 1 0,0 0 1,8 8-1,14 12 451,-27-24-517,0 0-1,0 0 0,0 0 1,-1 1-1,0-1 0,0 1 1,0 0-1,0 0 0,0 0 0,1 5 1,-3-6-46,0-1 0,0 0 0,-1 1 0,1-1 0,-1 0 0,0 1 0,1-1-1,-1 1 1,0-1 0,-1 1 0,1-1 0,0 1 0,-1-1 0,1 0 0,-1 1 0,0-1 0,0 0 0,0 1 0,0-1 0,0 0 0,0 0 0,-2 2 0,0 0-17,0-1 1,0 0-1,0 0 1,0 0-1,-1 0 1,1 0-1,-1-1 1,0 1-1,0-1 1,0 0-1,0 0 1,0-1-1,0 1 1,0-1-1,-1 0 0,1 0 1,0 0-1,-6 0 1,4-1-281,0 0 0,0 0 0,0 0 0,0-1 0,-9-1 0,10 0-510,1 1 0,-1-1-1,1 0 1,-1 0 0,1 0-1,-8-5 1,7 3-4352</inkml:trace>
  <inkml:trace contextRef="#ctx0" brushRef="#br0" timeOffset="354.26">417 176 12150,'10'12'3329,"2"3"-159,-1 2-2242,0-3-240,0 1-272,-1 4-143,0-4-113,0 1-32,1 1-128,1-3-48,-2-2-192,0-1-273,-2-2-207,-2 1-224,-2-2-209,-4-4-2160,4 3-2642</inkml:trace>
  <inkml:trace contextRef="#ctx0" brushRef="#br0" timeOffset="716.39">516 161 12022,'-3'3'1040,"0"-1"0,-1 1 0,1-1 0,0 1 0,1 0 0,-1 0 0,-3 6 0,-2 4-717,0 0 0,-6 17-1,-5 9-113,15-32-421,-1 0 0,0-1 0,0 1 0,0-1 0,-1 0-1,-9 7 1,10-9-837,0-1-1,-1 1 1,1-1-1,-1 0 1,-7 2-1,2-1-4459</inkml:trace>
  <inkml:trace contextRef="#ctx0" brushRef="#br0" timeOffset="1224.13">688 66 11573,'2'1'725,"0"-1"-1,0 0 0,-1 0 0,1 1 0,0-1 1,0 0-1,0 0 0,-1-1 0,1 1 0,2-1 1,32-12 1231,-1 0-1743,-33 12-210,46-4 81,-45 5-80,-1 0 0,1 0-1,0 0 1,0 0 0,0 1 0,0-1 0,0 1 0,0 0 0,0 0 0,-1 0-1,1 0 1,0 0 0,3 2 0,-5-2-12,0 1 1,-1-1-1,1 0 1,0 0-1,-1 0 0,1 1 1,-1-1-1,1 0 0,-1 1 1,0-1-1,0 0 0,1 1 1,-1-1-1,0 1 1,0-1-1,0 0 0,0 1 1,-1-1-1,1 0 0,0 1 1,-1-1-1,1 2 1,-13 29-269,9-25 133,-1 1 0,0-1-1,0 0 1,-1-1 0,-8 9 0,11-12 40,-1 0 1,1 0-1,-1 0 1,0 0-1,0-1 1,0 1 0,0-1-1,0 0 1,-1 0-1,1-1 1,-7 2-1,0-3-460,14-5 63,17-5 259,-14 9 334,1 1 1,0-1-1,0 2 1,0-1-1,0 1 1,0 0-1,-1 0 1,1 1-1,0 0 1,-1 0-1,1 1 1,-1-1-1,0 1 1,0 1-1,0-1 1,0 1-1,-1 0 1,6 6-1,-5-5-1,-1 1-1,0 0 1,0 0 0,-1 0-1,0 1 1,0 0-1,3 8 1,-6-12-70,1-1 1,-2 1 0,1 0 0,0 0-1,0 0 1,-1 0 0,0 0 0,1 0-1,-1 0 1,0 1 0,-1-1 0,1 0-1,-1 0 1,1 0 0,-1 0 0,0 0-1,0-1 1,0 1 0,0 0-1,-1 0 1,-2 4 0,-1-1 1,0 0 1,-1 0-1,0 0 0,0-1 0,0 1 1,-1-2-1,0 1 0,0-1 0,0 0 1,0 0-1,-1-1 0,-14 5 1,11-5-555,0 0 0,0-1 0,0-1 0,0 0 0,0 0 1,-1-1-1,1 0 0,-21-4 0,17 0-2911,2 0-1980</inkml:trace>
</inkml:ink>
</file>

<file path=word/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1:37.710"/>
    </inkml:context>
    <inkml:brush xml:id="br0">
      <inkml:brushProperty name="width" value="0.05" units="cm"/>
      <inkml:brushProperty name="height" value="0.05" units="cm"/>
    </inkml:brush>
  </inkml:definitions>
  <inkml:trace contextRef="#ctx0" brushRef="#br0">0 44 9492,'2'-3'3154,"1"-1"-241,0-1-1520,-1-1-945,1 1-64,0-2-176,-1 4-208,-1-1-144,0 1-160,0 0-208,0 3-112,-1 1-1009,-1 1-1329,0 5-2208</inkml:trace>
  <inkml:trace contextRef="#ctx0" brushRef="#br0" timeOffset="554.64">15 134 8100,'0'17'2609,"-1"1"-48,0 0-1825,0-2-431,1-7-113,-1 3 0,1 6-112,0-2-80,1-1-80,0-2-208,1-4-673,5-7-1552,-2-2-2065</inkml:trace>
  <inkml:trace contextRef="#ctx0" brushRef="#br0" timeOffset="555.64">193 105 9604,'-5'8'8930,"-18"26"-8549,22-32-446,-1 1 0,1 0 0,-1-1 0,1 1 0,0 0 0,0 0 1,1-1-1,-1 1 0,0 0 0,1 0 0,0 4 0,0-6 16,1-1 0,0 1 0,0-1 0,0 1 0,0-1 0,0 1-1,0-1 1,0 0 0,0 1 0,0-1 0,0 0 0,0 0 0,0 0 0,0 0-1,0 0 1,0 0 0,0 0 0,0 0 0,0 0 0,1-1 0,13 2 67,-8 2 135,0 1 1,-1 0 0,0 0 0,0 0-1,0 0 1,0 1 0,0 0 0,-1 0-1,9 12 1,-13-15-136,1 0 1,-1 0-1,1 0 0,-1 0 1,0 0-1,0 1 0,0-1 1,0 0-1,0 1 0,0-1 1,-1 1-1,1-1 0,-1 1 1,1-1-1,-1 1 0,0-1 0,0 1 1,-1-1-1,1 1 0,0-1 1,-1 1-1,1-1 0,-1 1 1,0-1-1,0 1 0,0-1 1,0 0-1,0 1 0,-1-1 1,1 0-1,-4 4 0,2-4-290,0 1 0,-1-1-1,0 1 1,1-1 0,-1 0 0,0-1-1,0 1 1,0 0 0,0-1 0,0 0-1,-1 0 1,-6 0 0,-1 2-2397,0-1-2413</inkml:trace>
</inkml:ink>
</file>

<file path=word/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9:14.167"/>
    </inkml:context>
    <inkml:brush xml:id="br0">
      <inkml:brushProperty name="width" value="0.05" units="cm"/>
      <inkml:brushProperty name="height" value="0.05" units="cm"/>
    </inkml:brush>
  </inkml:definitions>
  <inkml:trace contextRef="#ctx0" brushRef="#br0">33 88 9268,'1'-19'4901,"11"-23"215,-12 41-4896,3 48 1671,-3-26-1827,1 68-277,-22 172 0,3-168-1594,8-54-4281,10-36 905</inkml:trace>
  <inkml:trace contextRef="#ctx0" brushRef="#br0" timeOffset="604.19">19 80 10277,'1'-5'982,"0"1"0,1-1 1,-1 0-1,1 0 0,0 1 0,4-9 1,-4 10-682,0 1 1,0-1-1,0 0 0,1 0 1,-1 1-1,1-1 1,-1 1-1,7-4 1,-6 4-251,1 1 0,-1-1 0,1 1 1,0 0-1,0 0 0,0 0 0,-1 0 0,1 0 1,0 1-1,0 0 0,0 0 0,0 0 0,0 0 0,0 1 1,0-1-1,0 1 0,-1 0 0,1 0 0,4 2 1,-5-2-47,0 1 1,0-1-1,0 0 1,0 1-1,0 0 1,-1 0 0,1 0-1,0 0 1,-1 0-1,0 0 1,0 0 0,1 1-1,-1-1 1,-1 1-1,1 0 1,0 0 0,1 3-1,-1-1 1,0 0 1,-1 0-1,0 1 0,0-1 1,0 0-1,-1 1 1,0-1-1,0 1 0,-1 7 1,-3 9-164,0 0 0,-2-1 0,-1 0 0,-9 21 0,13-34-4,-15 27-494,18-34 599,-1 1 0,0-1-1,0 1 1,0-1 0,-1 0 0,1 1-1,0-1 1,0 0 0,-1 0 0,1 0 0,-1 0-1,1 0 1,-1 0 0,1-1 0,-1 1-1,1 0 1,-1-1 0,0 1 0,1-1 0,-3 1-1,4-1 52,0-1 0,0 1 0,0 0 0,1 0 0,-1 0 0,0 0 0,0 0 0,0 0 0,0 0 0,0-1 0,0 1 0,1 0 0,-1 0 0,0 0 0,0 0 0,0 0 0,0-1 0,0 1 0,0 0 0,0 0 0,0 0 0,0 0 0,0 0-1,0-1 1,0 1 0,0 0 0,0 0 0,0 0 0,0 0 0,0-1 0,0 1 0,0 0 0,0 0 0,0 0 0,0 0 0,0-1 0,0 1 0,0 0 0,0 0 0,-1 0 0,1 0 0,0 0 0,0-1 0,0 1 0,0 0 0,0 0 0,0 0 0,0 0 0,-1 0 0,1 0-1,0 0 1,0 0 0,0 0 0,0-1 0,-1 1 0,1 0 0,0 0 0,0 0 0,0 0 0,0 0 0,-1 0 0,1 0 0,0 0 0,0 0 0,0 0 0,-1 0 0,13-8 65,-9 8 9,1-1 0,0 1 1,-1 0-1,1 0 0,0 0 1,-1 1-1,1-1 0,-1 1 0,1 0 1,-1 0-1,1 0 0,-1 0 0,1 0 1,-1 1-1,0 0 0,0 0 0,1 0 1,-1 0-1,-1 0 0,1 0 1,0 1-1,-1-1 0,1 1 0,-1 0 1,0 0-1,0 0 0,0 0 0,2 4 1,0-1-37,-1 0-1,0 0 1,-1 0 0,1 0 0,-1 1 0,0-1 0,-1 1 0,1-1-1,-2 1 1,1-1 0,0 1 0,-1 0 0,-1-1 0,1 1 0,-2 6-1,0-6-24,-1 0 0,0-1 0,0 1 0,-1-1 0,0 0-1,0 0 1,-8 9 0,3-4-306,-2-1-1,-19 17 1,29-26 183,0 0 0,0 0 0,0-1 0,0 1 0,0 0 0,-1-1 0,1 1 0,0-1 0,0 1 0,-1-1 0,1 1 0,0-1 0,-1 0 0,1 0 0,0 0 0,-1 1 0,1-2 0,-1 1 0,1 0 0,0 0 0,-1 0 0,1 0 0,0-1 0,-1 1 0,1-1 0,0 1 0,-2-1 0,2-1-366,-1 1 0,1 0 0,-1 0 0,1-1 1,0 1-1,-1-1 0,1 1 0,0-1 0,0 1 0,0-1 1,0 0-1,0-2 0,-4-7-3822</inkml:trace>
  <inkml:trace contextRef="#ctx0" brushRef="#br0" timeOffset="1068.9">414 451 9492,'4'-18'6793,"10"-18"-6207,-4 14-30,20-85 1052,2 33-618,46-80 0,-76 150-958,1 1 1,-1 0-1,1-1 0,-1 1 0,1 0 1,0 0-1,5-3 0,-7 5-7,-1 1-1,1 0 1,-1-1-1,1 1 0,0 0 1,-1-1-1,1 1 1,0 0-1,-1 0 0,1 0 1,0-1-1,-1 1 1,1 0-1,0 0 0,-1 0 1,1 0-1,0 0 1,0 0-1,-1 1 0,2-1 1,-1 0 5,-1 1 0,1 0-1,0-1 1,0 1 0,-1 0 0,1-1 0,0 1 0,-1 0 0,1 0 0,-1 0 0,1-1-1,-1 1 1,1 0 0,-1 0 0,1 0 0,-1 0 0,0 0 0,0 0 0,1 1 0,5 33-15,-2 0 0,-1 0 0,-2 0 0,-3 41 0,1-4-280,1-55-166,-1 80-926,-2-32-6094,3-55 2196</inkml:trace>
  <inkml:trace contextRef="#ctx0" brushRef="#br0" timeOffset="1567.13">456 296 7539,'0'-1'535,"0"-1"0,0 1 0,0-1-1,0 1 1,0-1 0,0 1 0,0-1-1,0 1 1,0-1 0,1 1 0,-1 0-1,1-1 1,-1 1 0,1 0 0,-1-1-1,1 1 1,0 0 0,1-3 0,0 2-195,1 0 0,-1 0 1,0 0-1,1 0 0,-1 0 1,1 0-1,-1 1 0,6-3 0,0 1-173,0 1-1,0-1 0,0 1 0,0 1 0,16-2 0,-18 3-80,0 0 0,0 0 0,0 0-1,0 1 1,-1 0 0,1 1 0,0-1 0,9 4-1,-12-3-293,0-1-1,0 1 1,0 0 0,0 0-1,-1 0 1,5 4-1,-5-3-603,1-1-1,-1 1 1,-1-1-1,1 1 1,0 0-1,-1 0 1,3 5-1,-1 0-4875</inkml:trace>
</inkml:ink>
</file>

<file path=word/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9:09.518"/>
    </inkml:context>
    <inkml:brush xml:id="br0">
      <inkml:brushProperty name="width" value="0.05" units="cm"/>
      <inkml:brushProperty name="height" value="0.05" units="cm"/>
    </inkml:brush>
  </inkml:definitions>
  <inkml:trace contextRef="#ctx0" brushRef="#br0">1 445 9396,'11'-33'7591,"-2"-23"-6124,-3 20-600,2-14-185,11-49 125,-15 85-729,0 0 1,1 1-1,0-1 0,14-23 1,26-26 25,-45 62-101,0 0-1,1 0 1,-1 0 0,1 0-1,-1 0 1,1 1 0,0-1 0,-1 0-1,1 0 1,0 0 0,-1 1 0,1-1-1,0 0 1,0 1 0,0-1 0,0 1-1,0-1 1,0 1 0,0-1 0,1 0-1,-1 2 4,-1-1 0,1 0 0,0 0 0,-1 0 0,1 0 0,0 1 0,0-1 0,-1 0 0,1 1-1,0-1 1,-1 0 0,1 1 0,-1-1 0,1 1 0,0-1 0,-1 1 0,1-1 0,-1 1-1,1-1 1,-1 1 0,1 0 0,2 4 25,-1 0 0,0-1-1,1 1 1,-1 0 0,-1 0 0,2 7 0,22 157 117,-9-48-667,-12-96-425,2 45-1,-6-58-110,-1 0 0,0 0 0,-4 16-1,2-20-1940,-2 1-1985</inkml:trace>
  <inkml:trace contextRef="#ctx0" brushRef="#br0" timeOffset="367.01">52 295 9156,'-1'-1'301,"1"0"0,-1 0 0,1-1 0,0 1-1,0 0 1,-1 0 0,1-1 0,0 1 0,0 0 0,0-1 0,0 1-1,0 0 1,0 0 0,1-1 0,-1 1 0,0 0 0,1 0 0,-1-1-1,1 1 1,-1 0 0,1 0 0,-1 0 0,1 0 0,0 0-1,0 0 1,1-2 0,0 2-135,1 0 0,-1 0 0,0 0 0,0 0 0,1 0-1,-1 0 1,0 1 0,1 0 0,-1-1 0,0 1 0,1 0 0,-1 0 0,4 0 0,8 2-178,-1 0 1,1 0-1,24 9 1,-35-10-102,0 1 1,0-1-1,0 0 1,0 1-1,0-1 1,-1 1-1,1 0 1,3 3-1,7 13-5160,-9-10-41</inkml:trace>
  <inkml:trace contextRef="#ctx0" brushRef="#br0" timeOffset="731.04">463 156 10709,'1'6'9305,"3"25"-8758,0 52-42,0 85-831,-6-135-343,0 36-933,3-23-3637,0-32-35</inkml:trace>
  <inkml:trace contextRef="#ctx0" brushRef="#br0" timeOffset="1255.64">467 140 10821,'1'-2'638,"0"1"-1,0-1 1,0 1-1,0 0 1,0-1 0,0 1-1,0 0 1,1 0-1,-1 0 1,0 0 0,1 0-1,1-1 1,-1 1-538,0 0 1,0 0-1,0 1 0,0-1 1,0 0-1,0 1 1,0-1-1,1 1 0,-1 0 1,0 0-1,0 0 1,0 0-1,1 0 0,-1 0 1,0 0-1,0 1 0,0-1 1,0 1-1,1 0 1,-1-1-1,0 1 0,0 0 1,3 3-1,-2-2-97,0 0 0,0 0 0,0 1-1,-1 0 1,1-1 0,-1 1 0,0 0-1,0 0 1,0 0 0,0 0 0,0 1 0,-1-1-1,1 1 1,-1-1 0,0 1 0,0-1 0,-1 1-1,1-1 1,0 1 0,-1 0 0,0-1-1,-1 8 1,1-4-139,-1 0 1,0 1-1,-1-1 0,1 0 0,-2 0 1,1-1-1,-1 1 0,0 0 0,0-1 1,0 1-1,-1-1 0,0 0 0,-1 0 1,1-1-1,-1 1 0,0-1 0,-9 7 0,14-12 123,0 0 0,-1 1-1,1-1 1,0 0-1,0 0 1,0 0-1,0 0 1,-1 0-1,1 0 1,0 1 0,0-1-1,0 0 1,-1 0-1,1 0 1,0 0-1,0 0 1,0 0-1,-1 0 1,1 0 0,0 0-1,0 0 1,-1 0-1,1 0 1,0 0-1,0 0 1,0 0-1,-1 0 1,1 0 0,0 0-1,0 0 1,0-1-1,-1 1 1,1 0-1,0 0 1,0 0-1,0 0 1,-1 0 0,1 0-1,0-1 1,0 1-1,0 0 1,0 0-1,-2-13-290,2 11 301,0 0 0,1 0 0,-1 0 0,0 0 0,1 0 0,0 0 0,-1 0 1,1 1-1,0-1 0,0 0 0,0 0 0,0 1 0,2-4 0,-1 5 58,-1-1-1,1 0 0,0 1 1,0-1-1,0 1 0,-1-1 0,1 1 1,0 0-1,0 0 0,0 0 1,0 0-1,-1 0 0,1 0 1,0 0-1,0 1 0,0-1 0,-1 1 1,1-1-1,0 1 0,2 1 1,1 0 82,0 1 1,-1-1 0,1 1-1,-1 0 1,8 6 0,3 7 185,-1 0 1,18 28 0,-18-24-175,-12-17-140,0 0-1,0 0 1,-1 0-1,0 1 0,1-1 1,-1 0-1,-1 1 1,1-1-1,0 1 1,-1-1-1,0 1 1,1 0-1,-2-1 1,1 1-1,0-1 1,-1 1-1,1-1 1,-3 7-1,2-6 1,0-1 0,-1 1-1,0 0 1,1 0 0,-1-1 0,0 1 0,-1-1-1,1 1 1,-1-1 0,0 0 0,1 0-1,-1 0 1,0-1 0,-1 1 0,-6 4 0,2-3-261,-4 3 331,0-1 1,-1-1 0,-18 6-1,27-10-375,1 0-1,-1-1 1,1 1-1,-1-1 0,1 0 1,-1 0-1,-6-1 0,8 1-172,0-1-1,0 1 0,0-1 1,1 0-1,-1 0 0,0 0 1,0 0-1,0 0 1,1 0-1,-1 0 0,0 0 1,1-1-1,-1 1 0,-1-3 1,-2-5-4838</inkml:trace>
  <inkml:trace contextRef="#ctx0" brushRef="#br0" timeOffset="1627.64">1025 256 12342,'2'2'6388,"3"-1"-3363,14-3-3048,-15 2 816,5-1-798,70-2 911,-72 3-1307,0 0 0,-1 1 0,1 0 0,0 0 0,0 1 0,-1-1 0,1 1 1,-1 1-1,8 3 0,-14-6 215,0 0 1,1 0 0,-1 0-1,0 1 1,0-1-1,1 0 1,-1 0 0,0 0-1,0 0 1,0 1-1,1-1 1,-1 0-1,0 0 1,0 1 0,0-1-1,1 0 1,-1 0-1,0 1 1,0-1 0,0 0-1,0 1 1,0-1-1,0 0 1,0 0-1,0 1 1,0-1 0,0 1-1,0 4-5539</inkml:trace>
  <inkml:trace contextRef="#ctx0" brushRef="#br0" timeOffset="2018.6">1009 429 9012,'2'14'7302,"5"-6"-3822,-5-7-3383,-1-1 0,1 1 1,-1-1-1,1 0 0,-1 0 0,1 0 1,0 0-1,-1 0 0,1 0 0,-1 0 1,1-1-1,-1 1 0,1 0 0,-1-1 1,0 1-1,2-2 0,15-4 112,1 1-1,-1 1 1,1 1 0,29-2-1,-23 11-98,-12 1-1781,-8 1-4945,-5-7 931</inkml:trace>
  <inkml:trace contextRef="#ctx0" brushRef="#br0" timeOffset="2614">1206 73 8884,'-3'4'6834,"-9"14"-5197,5-5-807,0 0 1,1 0 0,1 0 0,-5 17-1,-12 30-357,-86 185-254,98-223-640,-7 33 1,5-17-2499,11-32 1595,1-4-2473,0-1 2118,0-1-3174</inkml:trace>
  <inkml:trace contextRef="#ctx0" brushRef="#br0" timeOffset="3244.32">894 237 9396,'12'-2'7323,"1"-1"-5119,16-3-1409,8 5-95,-29 0-732,1 0 0,-1 1-1,0 0 1,1 0 0,-1 1-1,0 0 1,1 1 0,-1-1-1,0 2 1,0-1 0,15 8 0,-1-2-1278,-4-1-4872,-17-7 1182</inkml:trace>
  <inkml:trace contextRef="#ctx0" brushRef="#br0" timeOffset="3621.65">946 453 9604,'14'0'7420,"1"1"-3710,-2-1-3552,-1 1 0,1-2 1,16-1-1,7-3-1546,-12 6-4630,-17 0 413</inkml:trace>
</inkml:ink>
</file>

<file path=word/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9:02.816"/>
    </inkml:context>
    <inkml:brush xml:id="br0">
      <inkml:brushProperty name="width" value="0.05" units="cm"/>
      <inkml:brushProperty name="height" value="0.05" units="cm"/>
    </inkml:brush>
  </inkml:definitions>
  <inkml:trace contextRef="#ctx0" brushRef="#br0">0 28 9604,'9'3'1132,"-1"-1"0,1 1-1,-1-1 1,1-1 0,0 0 0,0 0-1,17-1 1,0-3-39,34-7 0,-41 6-945,-1 1 0,1 0-1,0 2 1,23 0 0,-41 1-162,0 0 0,1 0 0,-1 0 0,0 1 0,0-1 0,1 0-1,-1 1 1,0-1 0,0 1 0,0-1 0,1 1 0,-1 0 0,1 0 0,-1 0-25,-1-1 0,0 1 0,1-1 0,-1 1 0,0-1 0,1 1 0,-1-1 1,0 1-1,0-1 0,1 1 0,-1-1 0,0 1 0,0-1 0,0 1 0,0-1 1,0 1-1,0 0 0,0-1 0,0 1 0,0-1 0,0 2 0,-2 1-752,1 0 0,0 1 0,-1-1 0,0 0 0,1 0 0,-1 0 0,-1 0 0,-1 2 0,-2 0-4520</inkml:trace>
  <inkml:trace contextRef="#ctx0" brushRef="#br0" timeOffset="380.99">194 40 9877,'-4'19'4125,"-2"37"0,6 61-2328,0-27-1626,-7 91-3304,7-172-71,2-2-2198</inkml:trace>
  <inkml:trace contextRef="#ctx0" brushRef="#br0" timeOffset="747">364 0 10709,'0'0'277,"1"0"0,0 0 1,-1 1-1,1-1 0,-1 0 1,1 0-1,-1 0 0,1 0 0,-1 1 1,1-1-1,-1 0 0,1 0 1,-1 1-1,1-1 0,-1 0 0,0 1 1,1-1-1,-1 0 0,0 1 0,1-1 1,-1 1-1,0-1 0,1 1 1,4 16 2170,-6 24-2387,0-33 601,-26 220-307,4-59-2266,24-150 681,2-19 155,3-9 603,20-62-58,-18 46 857,15-32 0,-20 50-123,0 1 1,1 0-1,0 0 1,0 0-1,1 0 1,-1 0 0,1 1-1,0 0 1,9-6-1,-13 10-164,0 0 0,0 0 0,0 0 1,0 0-1,0 1 0,1-1 0,-1 0 0,0 1 0,0-1 0,1 1 1,-1 0-1,0-1 0,1 1 0,-1 0 0,1 0 0,-1 0 0,0 0 0,1 0 1,-1 0-1,0 0 0,1 0 0,-1 0 0,1 1 0,-1-1 0,0 1 1,0-1-1,1 1 0,-1-1 0,0 1 0,2 1 0,-1 0-21,-1 0-1,1 0 1,0 0 0,-1 0-1,0 0 1,1 0 0,-1 0-1,0 1 1,0-1-1,0 0 1,-1 1 0,1-1-1,0 1 1,-1-1-1,1 5 1,-1 28-961,-6 64 1,2-73-3528,2-19-864</inkml:trace>
  <inkml:trace contextRef="#ctx0" brushRef="#br0" timeOffset="1118">626 257 9268,'-3'12'7651,"3"10"-5581,0-12-1437,-2 48 530,0-37-1389,1-1 0,1 1 0,3 24 0,-3-44 132,0 0 0,0 0 0,0 0 0,1 0 0,-1 0 1,0 0-1,0-1 0,1 1 0,-1 0 0,1 0 0,-1 0 0,1 0 0,-1 0 0,1 0 0,0-1 0,-1 1 0,1 0 0,0 0 0,-1-1 1,1 1-1,0-1 0,0 1 0,0-1 0,0 1 0,0-1 0,0 1 0,-1-1 0,3 1 0,-2-1 20,1 0 0,-1 0 0,0-1 0,0 1 0,0 0 0,0 0 0,0-1 0,0 1 0,0-1 0,0 1 0,0-1 0,0 1 0,0-1 0,0 1 0,0-1 0,-1 0 0,1 0 0,0 1 0,0-1 0,-1 0 0,1 0 0,0 0 0,-1 0 0,1 0 0,-1 0 0,1-1 0,42-93 1149,-39 118 1264,1 3-7234,-5-22-283</inkml:trace>
  <inkml:trace contextRef="#ctx0" brushRef="#br0" timeOffset="1499">905 248 9396,'-4'1'2754,"4"-2"-209,0 1-2113,-1 0-336,0 1-272,0-1-176,0 0-2193,-1 1-2354</inkml:trace>
  <inkml:trace contextRef="#ctx0" brushRef="#br0" timeOffset="2098.38">644 437 9156,'3'-9'6483,"9"-7"-5550,-6 7-332,6-13-80,-1-1 0,-1 0 0,10-31 0,-16 40-92,3-6-2407,-8 35-446,-2 7 1727,2-16 613,1 0 0,-1 0-1,0 0 1,0 0 0,-1-1 0,0 1-1,-3 6 1,8-61 3707,-3 43-3541,2 1 0,-1-1 0,0 1 0,1-1 0,0 1 0,1 0 0,-1 0 0,1-1 0,0 2 0,3-6 0,-7 15-53,0 0 1,0 1 0,0-1-1,0 0 1,1 1-1,0-1 1,0 1 0,0-1-1,2 7 1,-1 2 90,0 17-47,4 51 346,-4-72-380,1 0 0,0-1 0,1 1 1,-1-1-1,2 1 0,4 8 0,6 0-2350,-13-17 2172,-1-1 0,1 1 1,-1-1-1,0 1 0,1-1 1,-1 1-1,1-1 1,-1 1-1,1-1 0,-1 0 1,1 1-1,0-1 0,-1 0 1,1 1-1,-1-1 1,1 0-1,0 0 0,-1 0 1,1 1-1,0-1 0,-1 0 1,1 0-1,0 0 1,-1 0-1,1 0 0,-1 0 1,1 0-1,0-1 0,-1 1 1,1 0-1,0 0 1,0-1-4907</inkml:trace>
  <inkml:trace contextRef="#ctx0" brushRef="#br0" timeOffset="2769.59">1015 226 9877,'-19'-1'8837,"-15"6"-7953,23-3-307,9-1-566,0 0 1,0 0 0,-1-1 0,1 2 0,0-1 0,1 0 0,-1 0-1,0 0 1,0 1 0,0-1 0,1 1 0,-1 0 0,1-1 0,-1 1-1,1 0 1,0 0 0,-1 0 0,1 0 0,0 0 0,0 0 0,1 0 0,-1 0-1,0 0 1,0 3 0,0-2-18,1 0 1,-1 0-1,1 0 0,-1 0 1,1 0-1,0 1 1,0-1-1,0 0 0,1 0 1,-1 0-1,1 0 0,0 0 1,0 0-1,0 0 0,0 0 1,0 0-1,2 3 0,1-3-1,-1 1 0,0-1 0,1 0 0,0-1 0,0 1 0,0-1 0,0 1 0,0-1 0,0 0-1,1-1 1,-1 1 0,1-1 0,-1 0 0,1 0 0,-1 0 0,7 0 0,-4 0 27,0 0 1,-1 0 0,1 1-1,-1 0 1,1 0 0,9 6-1,-15-8 10,0 1 1,-1-1-1,1 1 0,0-1 0,-1 1 0,1 0 0,0-1 0,-1 1 0,1 0 0,-1-1 1,1 1-1,-1 0 0,1 0 0,-1-1 0,0 1 0,0 0 0,1 0 0,-1 0 0,0 0 1,0 0-1,0-1 0,0 1 0,0 2 0,0-1 22,0 0 0,-1 0 0,1 1 0,-1-1 1,0 0-1,0 0 0,0 0 0,0 0 0,-1 3 0,-1-1 13,0 1 0,-1-1 0,1 1 0,-1-1 0,0 0 0,0-1 0,-5 5 0,-2-2-43,-1 0 0,-22 10 1,29-15-428,1 1 1,-1-1-1,0 1 0,0-2 1,0 1-1,1 0 1,-1-1-1,0 0 1,0 0-1,-9-1 0,10-1-3033,2-1-2141</inkml:trace>
  <inkml:trace contextRef="#ctx0" brushRef="#br0" timeOffset="3154.56">1226 504 10021,'-10'17'5836,"0"11"-3156,-4 10-1595,8-26-882,0 0 1,-5 19-1,9-23-346,0-1 1,-1 1-1,0-1 1,0 0-1,-1 1 1,0-1-1,0-1 1,0 1-1,-1-1 1,-6 7 0,-1-6-4415,8-7-923</inkml:trace>
</inkml:ink>
</file>

<file path=word/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8:57.047"/>
    </inkml:context>
    <inkml:brush xml:id="br0">
      <inkml:brushProperty name="width" value="0.05" units="cm"/>
      <inkml:brushProperty name="height" value="0.05" units="cm"/>
    </inkml:brush>
  </inkml:definitions>
  <inkml:trace contextRef="#ctx0" brushRef="#br0">21 63 8628,'-3'-6'2807,"-12"-21"468,15 26-3152,-1 0 0,1-1 0,-1 1 0,1 0 1,0 0-1,-1-1 0,1 1 0,0 0 0,0-1 0,0 1 1,0 0-1,0 0 0,0-1 0,1 1 0,-1 0 1,0-1-1,1 1 0,-1 0 0,2-2 0,-2 2-75,0 1 0,0 0 0,0 0 0,0 0-1,0 0 1,0 0 0,0 0 0,0 0 0,1-1 0,-1 1 0,0 0 0,0 0-1,0 0 1,0 0 0,0 0 0,0 0 0,1 0 0,-1 0 0,0 0-1,0 0 1,0 0 0,0 0 0,0 0 0,1 0 0,-1 0 0,0 0-1,0 0 1,0 0 0,0 0 0,0 0 0,1 0 0,-1 0 0,0 0-1,0 0 1,0 0 0,0 0 0,0 0 0,0 0 0,1 1 0,-1-1-1,0 0 1,0 0 0,6 8 547,2 10-401,-5 7-107,-1-1 1,-1 0-1,-1 1 1,-4 26-1,1 3-15,0 1-60,-1 37 8,4-80-19,1 1 1,1-1-1,0 0 0,0 0 1,6 15-1,13 40-1,-20-64-23,0 0 0,0 0 0,1 0 0,-1 0-1,1 0 1,0 0 0,0-1 0,4 5 0,-4-4-22,1 0 0,-1 0 0,0 0 0,0 0 0,0 1 0,2 4 1,-4-7 4,0-1 1,0 0 0,0 0 0,0 1 0,0-1 0,0 0-1,0 0 1,0 0 0,0 1 0,1-1 0,-1 0 0,0 0-1,0 1 1,0-1 0,0 0 0,0 0 0,0 0 0,1 1-1,-1-1 1,0 0 0,0 0 0,0 0 0,1 0 0,-1 1-1,0-1 1,0 0 0,0 0 0,1 0 0,-1 0 0,0 0-1,0 0 1,1 0 0,-1 0 0,0 0 0,0 0 0,1 0-1,-1 0 1,0 0 0,0 0 0,1 0 0,-1 0 0,0 0-1,0 0 1,1 0 0,-1 0 0,0 0 0,0 0 0,0 0-1,1-1 1,-1 1 0,0 0 0,0 0 0,0 0 0,1 0-1,-1 0 1,0-1 0,0 1 0,0 0 0,0 0 0,1 0-1,-1-1 1,7-14-4741,-6 7-358</inkml:trace>
</inkml:ink>
</file>

<file path=word/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8:54.018"/>
    </inkml:context>
    <inkml:brush xml:id="br0">
      <inkml:brushProperty name="width" value="0.05" units="cm"/>
      <inkml:brushProperty name="height" value="0.05" units="cm"/>
    </inkml:brush>
  </inkml:definitions>
  <inkml:trace contextRef="#ctx0" brushRef="#br0">54 437 9156,'-1'0'272,"1"1"1,-1-1-1,1 0 0,-1 0 0,1 0 1,-1 0-1,1 0 0,-1 0 0,1 0 0,-1 0 1,1-1-1,-1 1 0,1 0 0,-1 0 1,1 0-1,0 0 0,-1-1 0,1 1 1,-1 0-1,1 0 0,-1-1 0,1 1 0,0 0 1,-1-1-1,1 1 0,0-1 0,-1 1 1,1 0-1,0-1 0,-1 0 0,-7-21 1938,1-25-1443,7 13-304,2-1-1,1 0 1,9-40-1,-1 1-7,-10 64-381,1-1 1,1 1-1,0 0 1,7-18-1,-9 25-71,-1 1-1,1 0 1,0 0-1,1 0 1,-1 0 0,0 0-1,0 0 1,1 0 0,-1 0-1,1 0 1,0 1 0,-1-1-1,1 0 1,0 1-1,0 0 1,0-1 0,0 1-1,0 0 1,0 0 0,1 0-1,-1 0 1,0 1 0,1-1-1,-1 1 1,0-1-1,1 1 1,2 0 0,-3 0-3,0 1 0,0 0 0,1 0 0,-1 0 0,0 0 0,0 0 0,0 1 0,0-1 0,0 1 0,0-1 0,-1 1 0,1 0 0,2 3 0,17 27 0,-18-23 3,0 1 0,0 0 0,-1 0 0,0 0 0,-1 0 0,0 0 0,-1 19 0,-10 71-26,10-98 22,-4 15-1,-1 0 1,-1 0 0,0-1 0,-1 1-1,-18 28 1,25-45 1,-2 4-56,0-1 1,1 0-1,-2 0 1,1 0-1,0-1 0,-1 1 1,1 0-1,-1-1 1,0 0-1,0 1 1,0-1-1,0 0 1,0-1-1,-6 4 1,7-5-177,-1 1 1,0 0-1,0-1 1,1 1 0,-1-1-1,0 0 1,0 0-1,1 0 1,-1 0 0,0-1-1,0 1 1,1-1-1,-1 0 1,0 0 0,1 1-1,-1-2 1,1 1-1,-1 0 1,-3-3 0,-6-3-3214,-2-2-2208</inkml:trace>
</inkml:ink>
</file>

<file path=word/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7:26.640"/>
    </inkml:context>
    <inkml:brush xml:id="br0">
      <inkml:brushProperty name="width" value="0.05" units="cm"/>
      <inkml:brushProperty name="height" value="0.05" units="cm"/>
    </inkml:brush>
  </inkml:definitions>
  <inkml:trace contextRef="#ctx0" brushRef="#br0">1 1248 9492,'5'3'586,"1"0"0,0 0-1,0-1 1,0 1-1,0-1 1,0-1 0,0 1-1,12 0 1,-4 0 682,1-1 1,26-1-1,-22-4-1315,14-1-129,-31 5 162,-1-1-1,1 1 0,0 0 1,-1 0-1,1 0 0,-1 1 1,1-1-1,0 0 0,-1 1 1,1-1-1,-1 1 1,1-1-1,-1 1 0,3 1 1,-4-2-74,1 1 0,-1-1 0,0 1 0,0-1 0,1 1 0,-1-1 0,0 1 0,0-1 0,1 1 0,-1-1 0,0 1 0,0-1 0,0 1 0,0 0 0,0-1 0,0 1 0,0-1 0,0 1 0,0-1 0,0 1 0,0 0 0,0-1 0,-1 1 0,1-1 0,0 1 0,0-1 0,-1 1 0,1-1 0,0 1 0,0-1 0,-1 1 0,1-1 0,-1 1 0,1-1 0,0 0 0,-1 1 0,1-1 0,-1 0 0,1 1 0,-1-1 0,1 0 0,-1 1 0,0-1 0,-2 3-2051,-2 2-2725</inkml:trace>
  <inkml:trace contextRef="#ctx0" brushRef="#br0" timeOffset="375.66">29 1419 7956,'0'0'92,"0"0"0,-1 1-1,1-1 1,0 1 0,0-1 0,0 1 0,-1-1 0,1 1 0,0-1 0,0 1 0,0-1 0,0 1 0,0-1 0,0 1 0,0-1 0,0 1 0,0-1-1,0 1 1,0-1 0,0 0 0,1 1 0,-1-1 0,0 1 0,0-1 0,0 1 0,1-1 0,-1 1 0,0-1 0,0 0 0,1 1 0,-1-1 0,0 1-1,1-1 1,-1 0 0,1 0 0,-1 1 0,0-1 0,1 0 0,-1 1 0,1-1 0,-1 0 0,1 0 0,-1 0 0,1 0 0,-1 0 0,1 1 0,-1-1 0,1 0-1,-1 0 1,1 0 0,0 0 0,34 4 4972,-26-3-4461,42 5-6253,-47-6 597</inkml:trace>
  <inkml:trace contextRef="#ctx0" brushRef="#br0" timeOffset="1950.96">684 166 10133,'-7'27'4672,"-6"51"-1,6 84-4166,3-48-117,-16 108-247,13-154-130,2 118 12,-2 9 2,-5-119-25,6-47 0,2 1 0,-1 36 0,-3 187 0,1 82 0,22-37 0,-10-173-150,-5-80 20,1 1 0,3-1 1,11 51-1,-4-58-783,-6-21 101,-1 0 0,3 21 1,-7-38 712,6 33-575,1-22-3174,-7-10-832</inkml:trace>
  <inkml:trace contextRef="#ctx0" brushRef="#br0" timeOffset="3020.79">609 1050 6499,'0'0'173,"0"0"0,0 1 0,-1-1 0,1 0-1,0 1 1,0-1 0,-1 0 0,1 1 0,0-1 0,-1 0 0,1 0 0,0 1 0,-1-1-1,1 0 1,0 0 0,-1 0 0,1 0 0,-1 0 0,1 1 0,0-1 0,-1 0-1,1 0 1,-1 0 0,1 0 0,0 0 0,-1 0 0,0 0 0,-2-11 1714,8-25-1489,-3 27 400,16-117 2060,-6 52-2136,-3-1 1,-1-123 0,-19-249 205,11 436-928,0 0 0,-1 0 0,-4-17 0,3 22 42,2 6-42,-1 0 1,1 0-1,0 0 1,0 0-1,0 0 1,0-1-1,-1 1 1,1 0 0,0 0-1,0 0 1,0 0-1,0-1 1,0 1-1,0 0 1,0 0-1,0 0 1,0-1-1,-1 1 1,1 0-1,0 0 1,0-1 0,0 1-1,0 0 1,0 0-1,0 0 1,0-1-1,1 1 1,-1 0-1,0 0 1,0 0-1,0-1 1,0 1 0,0 0-1,0 0 1,0 0-1,0-1 1,0 1-1,1 0 1,-1 0-1,0 0 1,0-1-1,6 0 55,0 0 0,0 0-1,0 1 1,0-1 0,1 1-1,-1 1 1,0-1-1,0 1 1,8 2 0,15 1 15,11-3-46,27 3 8,-65-4-347,0 1 0,-1-1 0,1 1 1,0 0-1,-1-1 0,1 1 0,0 0 0,-1 0 1,1 0-1,-1 0 0,3 2 0,2 1-3337,-6-4-1804</inkml:trace>
  <inkml:trace contextRef="#ctx0" brushRef="#br0" timeOffset="4701.29">559 2154 7123,'2'11'8431,"-1"52"-7807,-22 190-91,1 0-132,28-143-401,-4-77 0,-2 0 0,-2 52 0,3-54-14,3-49-5660,-6 10 1037</inkml:trace>
  <inkml:trace contextRef="#ctx0" brushRef="#br0" timeOffset="5134.13">551 2610 9268,'0'-3'5852,"0"1"-4645,5 123 432,-1-21-1677,-4 212 102,-2-212-2841,2-101 18,-1-1-1997</inkml:trace>
  <inkml:trace contextRef="#ctx0" brushRef="#br0" timeOffset="7117.83">947 504 6787,'-4'6'3069,"-14"14"3805,18-20-6829,0 0-1,-1 1 0,1-1 0,0 0 0,0 0 0,0 0 0,-1 0 0,1 0 0,0 0 1,0 0-1,0 0 0,-1 0 0,1 0 0,0 0 0,0 0 0,-1 0 0,1 0 0,0 0 1,0 0-1,-1 0 0,1 0 0,0 0 0,0 0 0,0 0 0,-1 0 0,1 0 0,0 0 1,0 0-1,0 0 0,-1-1 0,1 1 0,0 0 0,0 0 0,0 0 0,-4-16 1176,3 6-1116,1 0-1,0-1 1,1 1-1,0 0 1,1 0-1,0 0 1,1 0-1,0 0 1,0 0-1,1 1 0,0 0 1,1 0-1,9-15 1,-13 23-107,1-2 7,-1 0 0,1 1-1,0-1 1,0 1 0,0-1-1,0 1 1,0 0 0,3-2-1,-5 4-1,0 0-1,1 0 0,-1-1 0,1 1 1,-1 0-1,0 0 0,1 0 0,-1 0 0,0 0 1,1 0-1,-1 0 0,1 0 0,-1 0 1,0 0-1,1 0 0,-1 0 0,0 0 0,1 0 1,-1 0-1,0 1 0,1-1 0,-1 0 1,0 0-1,1 0 0,-1 0 0,1 1 0,9 16 11,-8-10-33,-1-1 0,1 1 0,-1 0 0,-1 0 0,1 0 1,-1 0-1,0 0 0,-1 0 0,0 0 0,-1 7 0,1-9-232,0-1 0,0 1 0,0-1 0,-1 1 0,0-1 0,0 0-1,0 1 1,0-1 0,-1 0 0,1 0 0,-1-1 0,0 1 0,0 0 0,0-1-1,-7 5 1,9-7 191,1-1 0,-1 0 0,0 1 0,1-1 0,-1 0 0,0 0 0,1 1 0,-1-1 0,0 0 0,1 0 0,-1 0 0,0 0 0,1 0 0,-1 0 1,0 0-1,1 0 0,-1 0 0,0-1 0,1 1 0,-1 0 0,0 0 0,1-1 0,-1 1 0,0 0 0,1-1 0,-1 1 0,1 0 0,-1-1 0,0 1 0,1-1 0,-1 1 0,1-1 0,0 1 0,-1-1 0,0 0 0,-11-21-5235,9 15 1738</inkml:trace>
  <inkml:trace contextRef="#ctx0" brushRef="#br0" timeOffset="7535.71">925 385 7251,'9'-13'5172,"-7"10"-4793,-1 1-1,1-1 0,0 1 1,0 0-1,0 0 0,0 0 1,0 0-1,2-2 0,-3 4-320,0-1 1,1 1-1,-1 0 0,0-1 0,0 1 0,0 0 1,0 0-1,0 0 0,0 0 0,0 0 1,0 0-1,0 0 0,0 0 0,1 0 0,-1 1 1,0-1-1,0 0 0,0 1 0,0-1 0,0 1 1,0-1-1,0 1 0,-1-1 0,1 1 1,0 0-1,1 1 0,2 1 14,0 1 1,0 0-1,0 1 0,0-1 1,-1 1-1,0 0 1,0 0-1,0 0 0,0 0 1,-1 0-1,2 6 0,4 13-508,5 30-1,-9-33-244,8 26-3801,-9-34-339</inkml:trace>
  <inkml:trace contextRef="#ctx0" brushRef="#br0" timeOffset="8004.45">1203 534 9012,'-10'38'7387,"7"4"-5108,6 43-4181,-1-60 1758,0-11-3730,-2-10-1056</inkml:trace>
  <inkml:trace contextRef="#ctx0" brushRef="#br0" timeOffset="8531.05">1439 515 8756,'-13'-4'6279,"6"-4"-4442,6 6-1763,0-1 0,0 1 0,1-1-1,0 1 1,-1-1 0,1 0 0,0 1-1,0-4 1,0-1 81,1 0-1,0 0 1,0 0 0,0 0 0,1 0-1,3-9 1,-4 14-114,-1 0-1,1 0 1,0 1 0,0-1 0,0 0-1,0 0 1,0 1 0,0-1-1,0 0 1,1 1 0,-1-1 0,1 1-1,-1 0 1,1-1 0,-1 1-1,1 0 1,0 0 0,0 0 0,0 0-1,-1 0 1,1 1 0,0-1-1,0 1 1,0-1 0,0 1 0,2-1-1,-2 1-27,-1 1-1,1-1 0,0 0 1,-1 1-1,1-1 0,-1 1 0,0 0 1,1 0-1,-1-1 0,1 1 1,-1 0-1,0 0 0,0 0 1,1 0-1,-1 0 0,0 1 0,0-1 1,0 0-1,0 0 0,0 1 1,-1-1-1,1 0 0,0 1 1,0 2-1,1 1 28,0 1 0,0-1 0,-1 0-1,0 1 1,1 9 0,-2-8-348,0 0 1,-1 0-1,0 0 0,0 0 0,-4 11 0,4-15 162,0 0 0,0 0-1,0 0 1,0 0 0,-1-1-1,1 1 1,-1 0 0,0-1-1,1 1 1,-1-1 0,0 1-1,-1-1 1,1 0 0,-5 3-1,-4-5-3830,6-1-858</inkml:trace>
  <inkml:trace contextRef="#ctx0" brushRef="#br0" timeOffset="8917.02">1386 172 9877,'0'41'8062,"-1"67"-3963,5 70-11087,-3-169 3706,1-1-1699</inkml:trace>
  <inkml:trace contextRef="#ctx0" brushRef="#br0" timeOffset="9384.76">1641 544 10709,'-6'29'7568,"4"17"-5849,0-3-1620,-8 42-1707,5-49-5738,4-29 2560</inkml:trace>
  <inkml:trace contextRef="#ctx0" brushRef="#br0" timeOffset="9837.55">1956 461 11061,'45'0'8290,"1"1"-6578,46 0-2833,-78 5 105,-14-6 872,0 0 0,1 0 0,-1 1 0,0-1 0,0 0 1,1 0-1,-1 0 0,0 1 0,0-1 0,1 0 0,-1 0 0,0 1 0,0-1 0,0 0 0,0 1 0,1-1 0,-1 0 0,0 0 0,0 1 0,0-1 0,0 0 0,0 1 0,0-1 0,0 0 1,0 1-1,0-1 0,0 0 0,0 1 0,0-1 0,0 0 0,0 1 0,0-1 0,0 0 0,0 1 0,0-1 0,0 0 0,-1 1 0,1-1 0,0 0 0,0 0 0,0 1 0,-1-1 1,-1 1-4894</inkml:trace>
  <inkml:trace contextRef="#ctx0" brushRef="#br0" timeOffset="10218.53">2068 370 10277,'-1'1'667,"-1"0"0,1 1 1,-1-1-1,1 0 1,0 1-1,0-1 0,0 1 1,0 0-1,0-1 1,0 1-1,0 2 0,-4 25 2256,5-13-3263,4 30 0,-1-23 856,0 24-1612,-2-17-6115,-1-30 2013</inkml:trace>
  <inkml:trace contextRef="#ctx0" brushRef="#br0" timeOffset="10650.38">2537 639 8884,'-3'0'414,"1"0"0,0 0 0,0 0 1,0-1-1,0 1 0,0-1 0,0 1 0,0-1 0,0 0 0,0 0 0,0 0 0,0 0 1,0 0-1,0 0 0,0 0 0,1 0 0,-4-4 0,3 2-173,0 0 1,0 0-1,0 0 0,0 0 1,1 0-1,0 0 0,-1 0 1,1-1-1,0 1 0,0-5 1,-1-3-14,1 0 1,1-1-1,0 1 1,0-1-1,4-20 1,-2 24-192,0 1 1,0 0-1,1 0 1,0 0-1,0 0 1,1 0-1,0 1 1,0-1-1,1 1 1,-1 0-1,2 0 1,-1 1-1,0-1 1,1 1-1,0 1 1,0-1-1,0 1 1,1 0-1,13-6 1,-19 9-33,0 1-1,0-1 1,0 0 0,0 1 0,1-1 0,-1 1 0,0-1 0,0 1 0,1 0 0,-1 0 0,0 0-1,1-1 1,-1 1 0,0 0 0,1 0 0,-1 1 0,0-1 0,1 0 0,-1 0 0,0 1 0,0-1 0,1 1-1,-1-1 1,2 2 0,-2-1 11,0 0 0,0 1 0,0-1 0,0 1 0,0-1-1,0 1 1,0-1 0,-1 1 0,1 0 0,-1-1 0,1 1 0,-1 0-1,0-1 1,1 1 0,-1 0 0,0 1 0,0 6 40,-1 0 0,1 0 0,-1-1 0,-1 1 0,0-1 0,-4 12 0,3-10-117,-3 5-752,0-1 0,-14 25 1,18-36 669,0 0 0,0 1 1,-1-1-1,1 0 0,-1-1 1,0 1-1,0 0 0,0-1 1,0 0-1,0 1 0,0-1 1,-1 0-1,1-1 0,-1 1 0,1-1 1,-7 2-1,9-2-117,-1-1 1,1 0-1,0 0 1,0 0-1,-1 0 0,1 0 1,0-1-1,0 1 0,-1 0 1,1 0-1,0-1 1,0 1-1,0-1 0,0 1 1,0-1-1,-1 1 0,1-1 1,-1-1-1,-6-3-4529</inkml:trace>
  <inkml:trace contextRef="#ctx0" brushRef="#br0" timeOffset="11054.3">2499 426 8628,'2'-2'716,"0"0"-1,0 0 1,0 0 0,0 1 0,0-1 0,0 1-1,0 0 1,1 0 0,-1-1 0,4 0-1,-4 2-601,-1 0-1,1 0 0,-1 0 0,1 0 0,0 0 0,-1 0 0,1 0 0,-1 0 0,1 1 0,-1-1 0,1 1 1,-1-1-1,1 1 0,-1 0 0,1-1 0,-1 1 0,0 0 0,1 0 0,0 1 0,3 2 35,-1 0 0,-1 0 0,1 1 1,0-1-1,-1 1 0,0-1 0,0 1 0,-1 0 0,1 0 0,-1 1 0,0-1 0,2 10 0,1 8-685,4 42 1,-7-40-388,4 26-4745,-6-36 347</inkml:trace>
  <inkml:trace contextRef="#ctx0" brushRef="#br0" timeOffset="11535.01">2789 553 10709,'14'-10'2079,"18"-10"2399,-31 19-4408,-1 1-1,1 0 1,0-1 0,0 1 0,-1 0 0,1-1 0,0 1 0,0 0-1,0 0 1,-1 0 0,1 0 0,0 0 0,0 0 0,0 0 0,0 0 0,-1 0-1,1 0 1,0 0 0,0 0 0,0 1 0,0-1 0,-1 0 0,1 0-1,0 1 1,0-1 0,-1 1 0,1-1 0,0 1 0,-1-1 0,1 1-1,0-1 1,-1 1 0,2 1 0,-2 0-67,1 0-1,-1 0 1,1 0-1,-1 0 1,1 0-1,-1 0 1,0 0-1,0 0 1,0 0-1,0 0 1,-1 0-1,1 0 1,0 0-1,-2 3 1,-10 30 39,12-33-42,-6 11-2,-23 55-42,26-62 40,-1 0 1,0 0-1,0 0 0,0 0 0,0-1 0,-1 0 1,0 0-1,-7 5 0,5-2 62,8-3 93,21-1 304,29-7 162,-34 1-1215,4 0-5877,-15 1 854</inkml:trace>
  <inkml:trace contextRef="#ctx0" brushRef="#br0" timeOffset="12517.97">3102 601 10277,'-1'1'321,"1"-1"0,-1 1 0,1 0 0,-1 0 0,1-1 1,-1 1-1,1 0 0,-1-1 0,1 1 0,-1-1 0,0 1 0,0 0 1,1-1-1,-1 0 0,0 1 0,0-1 0,1 1 0,-1-1 0,0 0 1,0 0-1,0 1 0,0-1 0,1 0 0,-2 0 0,1 0-256,0-1-1,1 1 1,-1-1-1,0 1 1,1-1-1,-1 1 1,1-1-1,-1 0 1,1 1-1,-1-1 0,1 0 1,0 1-1,-1-1 1,1 0-1,0 0 1,-1 1-1,1-1 1,0 0-1,0 0 1,0 1-1,0-1 1,0 0-1,0 0 1,0 0-1,0 1 1,0-1-1,0-1 1,0-13 79,1 0 0,1-1 0,0 1 0,0 0 0,2 0 0,5-15 0,-8 27-132,0 1 0,0-1 1,0 1-1,1-1 0,-1 1 0,1 0 0,-1 0 1,1 0-1,0 0 0,0 0 0,0 0 0,0 0 1,0 0-1,1 1 0,-1-1 0,0 1 0,1 0 1,-1 0-1,1-1 0,-1 2 0,1-1 0,0 0 1,-1 0-1,1 1 0,0 0 0,-1-1 0,5 1 0,-5 1-2,0-1-1,0 1 1,1-1-1,-1 1 0,0 0 1,0 0-1,0 0 1,0 0-1,0 0 0,0 0 1,0 0-1,0 1 0,0-1 1,-1 1-1,1-1 1,-1 1-1,1 0 0,-1 0 1,1 0-1,-1-1 0,0 1 1,0 1-1,0-1 1,0 0-1,0 0 0,-1 0 1,1 0-1,-1 1 0,1-1 1,-1 0-1,0 0 1,0 5-1,0 4-405,0 0 0,0 0-1,-2 0 1,1 0 0,-6 19 0,6-27 287,0 0 0,0 0-1,0 0 1,0 0 0,0 0 0,-1 0 0,1 0 0,-1-1-1,0 1 1,0 0 0,0-1 0,0 1 0,0-1 0,-1 0-1,1 0 1,0 0 0,-1 0 0,0 0 0,0-1-1,1 1 1,-1-1 0,0 0 0,0 1 0,-5 0 0,6-2-355,0 0 0,0 0 1,-1 0-1,1 0 0,0 0 1,0 0-1,-1-1 0,1 1 1,-3-2-1,-2-3-4312</inkml:trace>
  <inkml:trace contextRef="#ctx0" brushRef="#br0" timeOffset="12934.75">3020 268 8884,'0'0'148,"0"0"0,0 0 1,0-1-1,0 1 0,0 0 0,0 0 0,0 0 1,0-1-1,0 1 0,0 0 0,0 0 0,1 0 1,-1 0-1,0-1 0,0 1 0,0 0 0,0 0 0,0 0 1,0 0-1,0 0 0,0-1 0,0 1 0,0 0 1,1 0-1,-1 0 0,0 0 0,0 0 0,0 0 1,0 0-1,0-1 0,1 1 0,-1 0 0,0 0 0,0 0 1,0 0-1,0 0 0,1 0 0,-1 0 0,0 0 1,0 0-1,0 0 0,0 0 0,1 0 0,-1 0 1,0 0-1,0 0 0,0 0 0,0 0 0,1 0 0,-1 0 1,0 0-1,0 0 0,0 1 0,0-1 0,0 0 1,1 0-1,-1 0 0,0 0 0,0 0 0,0 0 1,0 0-1,0 1 0,1-1 0,3 18 2570,-2 33-3425,-1-46 1332,0 85-411,5 95-3154,-3-166 1156,0-10-2096,-2-4-1323</inkml:trace>
  <inkml:trace contextRef="#ctx0" brushRef="#br0" timeOffset="13286.02">3468 515 9268,'3'6'7513,"-4"8"-5648,-4 16-1470,-5 18-134,-5 49 1,10 0-3106,3-77-1230,2-17-872</inkml:trace>
  <inkml:trace contextRef="#ctx0" brushRef="#br0" timeOffset="13744.82">3398 537 10709,'-4'-17'8590,"-2"31"-6882,3 1-1700,0 0 1,0 0-1,2 0 0,0 0 1,0 0-1,4 26 1,-3-41-4,0 1 1,0-1 0,0 1-1,0-1 1,0 0 0,0 1 0,0-1-1,0 1 1,1-1 0,-1 0-1,0 1 1,0-1 0,1 0 0,-1 1-1,0-1 1,0 0 0,1 0-1,-1 1 1,0-1 0,1 0-1,-1 0 1,0 1 0,1-1 0,-1 0-1,0 0 1,1 0 0,-1 0-1,1 1 1,-1-1 0,15-4 289,18-18 197,-23 14-522,-6 6-50,-1 0-1,1 0 1,-1 0-1,1 0 1,0 1-1,0-1 1,7-1 0,-10 3-96,0 0 1,0 0-1,0 0 1,0 0-1,0 0 1,0 0 0,0 1-1,0-1 1,0 0-1,0 1 1,0-1 0,0 0-1,2 2 1,-2-1-307,0 0 1,1 0 0,-1 0-1,0 0 1,0 1-1,0-1 1,0 0 0,0 1-1,0-1 1,-1 1-1,2 1 1,0 2-4809</inkml:trace>
  <inkml:trace contextRef="#ctx0" brushRef="#br0" timeOffset="49617.78">951 1892 8884,'-2'-2'5057,"-8"-6"-3708,9 5-1226,0 0 1,1 1 0,-1-1 0,1 0 0,0 0 0,0 0-1,0 1 1,0-1 0,0 0 0,0 0 0,1 1 0,-1-1-1,1 0 1,1-3 0,21-39 943,-18 37-871,0 1 0,-1-1 0,4-13 0,-6 16-96,1-1 1,-1 0-1,1 1 0,0-1 1,1 1-1,4-7 0,-7 11-90,0 0 0,0-1 0,0 1 0,0 0 0,0 0 0,0 0 0,0 0 0,0 0 0,0 0-1,1 0 1,-1 0 0,0 0 0,1 0 0,-1 1 0,1-1 0,-1 0 0,1 1 0,-1 0 0,1-1 0,-1 1 0,1 0-1,-1 0 1,1 0 0,0 0 0,-1 0 0,1 0 0,-1 0 0,4 1 0,-4 0-9,1 0 1,-1 1 0,1-1-1,-1 1 1,0-1 0,1 1-1,-1 0 1,0-1 0,0 1-1,0 0 1,0 0 0,-1 0-1,1-1 1,0 1 0,-1 0-1,1 0 1,-1 0 0,0 0-1,0 0 1,0 3-1,-1 43 18,1-48-19,-1 8-247,0 0 0,-1-1 0,0 1 0,0 0 0,-1-1 0,1 1 0,-2-1 0,-7 14 0,9-19 157,1 1 0,-1-1 0,0 1 1,0-1-1,0 0 0,0 0 0,0 0 0,-1 0 0,1 0 0,-1 0 0,1-1 0,-1 1 1,0-1-1,1 0 0,-1 0 0,0 0 0,0 0 0,0 0 0,0-1 0,0 1 0,0-1 1,0 0-1,0 1 0,0-2 0,0 1 0,-5-1 0,6 0-174,0 1 0,0-1 1,1 0-1,-1 0 0,0 0 0,1 0 0,-1 0 1,0-1-1,1 1 0,0 0 0,-1-1 0,1 1 1,0-1-1,0 1 0,0-1 0,-2-2 0,-1-6-3999</inkml:trace>
  <inkml:trace contextRef="#ctx0" brushRef="#br0" timeOffset="49977.03">953 1724 5651,'3'-6'1160,"0"-1"1,1 1-1,0 0 1,0 0-1,0 0 1,7-6-1,-10 11-1060,1 0-1,-1 0 0,1 0 1,-1 0-1,1 0 0,-1 0 0,1 0 1,-1 1-1,1-1 0,0 0 1,0 1-1,-1 0 0,1-1 0,0 1 1,-1 0-1,1 0 0,0 0 1,0 0-1,0 0 0,-1 0 1,1 1-1,0-1 0,-1 0 0,1 1 1,0 0-1,-1-1 0,1 1 1,0 0-1,-1 0 0,1 0 0,1 1 1,1 1 66,0 1 0,0-1 0,0 1 0,0 0 1,-1 0-1,1 0 0,-1 1 0,0-1 0,0 1 0,-1-1 1,4 11-1,1 5 27,8 37 1,-3-12-206,5 2-1053,-8-28-6984,-8-19 3765</inkml:trace>
  <inkml:trace contextRef="#ctx0" brushRef="#br0" timeOffset="52248.42">1366 1829 7956,'2'-7'5676,"1"5"-3633,-2 2-2004,-1 0-1,0 0 1,1 0 0,-1 1-1,0-1 1,1 0-1,-1 1 1,0-1 0,0 0-1,1 0 1,-1 1-1,0-1 1,0 1 0,1-1-1,-1 0 1,0 1-1,0-1 1,0 0 0,0 1-1,0-1 1,0 1-1,0-1 1,1 0 0,-1 1-1,0-1 1,0 1-1,-1-1 1,1 1 0,0-1-1,0 1 1,-6 58 1512,3-45-1506,1 1 0,0 23 0,3 1-397,4 46-1633,1-53-2124,-4-23-592</inkml:trace>
  <inkml:trace contextRef="#ctx0" brushRef="#br0" timeOffset="52653.34">1287 1868 8228,'0'0'188,"0"0"0,0-1 0,0 1 0,0 0 0,0 0 0,-1 0 0,1 0 0,0 0 0,0 0 0,0 0 0,0 0 0,0 0 0,-1 0 0,1 0 0,0 0 0,0-1 0,0 1 0,0 0 0,-1 0 0,1 0 0,0 0 0,0 0 0,0 1 0,0-1 0,0 0 0,-1 0 0,1 0 0,0 0 0,0 0 0,0 0 0,0 0 0,0 0 0,-1 0 0,1 0 0,0 0 0,0 0 0,0 1 0,0-1 0,0 0 0,0 0 0,-1 0 0,1 0 0,0 1 0,-5 9 1932,0 12-2507,5-21 645,-4 13-244,3-10-14,0-1 0,0 1 0,0 0 0,0 0 0,1 0 0,-1 0 0,1 0 0,0 0-1,0 0 1,1 5 0,0-9 11,20 1 774,-14 0-690,0-1 0,0 0 0,0 0 0,10-2-1,27-8-178,8-2-1226,-18 8-3509,-25 4-514</inkml:trace>
  <inkml:trace contextRef="#ctx0" brushRef="#br0" timeOffset="53260.71">1694 1964 8628,'-1'0'294,"0"0"1,0-1 0,0 1-1,0-1 1,0 1-1,0 0 1,1-1-1,-1 0 1,0 1-1,0-1 1,1 1 0,-1-1-1,0 0 1,1 1-1,-1-1 1,1 0-1,-1 0 1,1 0-1,-1-1 1,-5-21 1837,5 17-1780,1 0 1,0 0-1,0 0 1,1 0-1,2-11 1,-1 13-280,-1 0-1,1 0 1,0 1 0,1-1 0,-1 0-1,0 1 1,1 0 0,0 0 0,0 0-1,0 0 1,0 0 0,0 0 0,1 1-1,-1-1 1,1 1 0,0 0 0,6-2-1,-8 3-71,-1 0 0,1 1 0,0-1 0,0 1 0,0-1 0,-1 1 0,1 0 0,0 0 0,0 0 0,0 0 0,0 0 0,0 0 0,0 1 0,-1-1 0,1 1 0,0-1 0,0 1 0,-1 0 0,1-1 0,0 1 0,-1 0 0,1 0 0,0 0 0,-1 0 0,1 1 0,-1-1 0,0 0 0,1 1 0,-1-1 0,0 0 0,0 1 0,0 0 0,0-1 0,0 1 0,0 0 0,-1-1 0,1 1 0,0 0 0,-1 0 0,1 3 0,0 1-44,0-1 0,-1 0 1,0 1-1,0-1 0,0 1 1,0-1-1,-1 0 0,0 1 0,-3 9 1,3-12-199,0 1 0,-1-1 0,1 1 0,-1-1 0,0 0 0,0 0 0,-2 3 0,2-5-72,1 1 0,0-1 0,0 0 0,0 0 0,-1 0 0,1 0 0,0 0 0,-1 0 0,1-1 0,-1 1 0,1 0 0,-1-1 0,1 1 0,-1-1 0,1 0 0,-3 1 0,-2-1-4588</inkml:trace>
  <inkml:trace contextRef="#ctx0" brushRef="#br0" timeOffset="53631.72">1652 1626 10709,'0'3'6987,"1"12"-5506,9 33-612,7 84 0,-16-98-2182,-5 54-1,3-63-343,0-14-1944,2-3-1601</inkml:trace>
  <inkml:trace contextRef="#ctx0" brushRef="#br0" timeOffset="54082.51">1917 1979 11269,'-3'30'6934,"3"1"-4273,0-17-3815,0 0 1,-1 0 0,-5 22-1,6-36-2066,0 0-1982</inkml:trace>
  <inkml:trace contextRef="#ctx0" brushRef="#br0" timeOffset="54462.49">2172 1873 10933,'0'1'211,"0"-1"-1,-1 0 1,1 0 0,0 1-1,0-1 1,0 0 0,0 1-1,0-1 1,-1 0 0,1 1-1,0-1 1,0 0 0,0 1-1,0-1 1,0 1 0,0-1-1,0 0 1,0 1 0,0-1-1,0 0 1,1 1 0,-1-1-1,0 0 1,0 1 0,0-1-1,0 0 1,0 1 0,1-1-1,-1 0 1,0 0 0,0 1-1,0-1 1,1 0-1,-1 0 1,0 1 0,1-1-1,-1 0 1,0 0 0,1 1-1,18 2 1789,23-10-2003,23-9 205,-59 15-224,1 0 0,-1 1-1,1 0 1,0 0 0,-1 0 0,1 1-1,-1 0 1,7 2 0,-12-3-23,-1 0 1,0 0-1,1 0 0,-1 0 1,0 0-1,1 0 0,-1 0 1,0 0-1,1 0 1,-1 1-1,0-1 0,1 0 1,-1 0-1,0 0 0,1 0 1,-1 1-1,0-1 0,1 0 1,-1 0-1,0 1 1,0-1-1,0 0 0,1 0 1,-1 1-1,0-1 0,0 0 1,0 1-1,0-1 1,1 0-1,-1 1 0,0-1 1,0 0-1,0 1 0,0-1-237,-1 1 0,1-1 0,-1 0 0,1 1 0,0-1 0,-1 0 0,1 0 0,-1 1 0,1-1 0,-1 0-1,1 0 1,-1 0 0,1 0 0,-1 0 0,1 0 0,-1 0 0,1 0 0,-1 0 0,1 0 0,-1 0 0,1 0 0,-2 0-1,-3 0-5043</inkml:trace>
  <inkml:trace contextRef="#ctx0" brushRef="#br0" timeOffset="54862.43">2263 1771 11477,'-3'6'1735,"1"0"-1,0-1 0,0 1 1,-1 10-1,-2 48-812,2-20-813,1-21-606,-4 22-1030,0-17-3972,4-23 70</inkml:trace>
  <inkml:trace contextRef="#ctx0" brushRef="#br0" timeOffset="55264.35">2634 2037 7411,'-1'0'439,"1"-1"-1,-1 1 0,1-1 1,-1 1-1,0-1 1,1 1-1,-1-1 0,1 0 1,-1 1-1,1-1 0,0 0 1,-1 1-1,1-1 0,0 0 1,-1 1-1,1-1 0,0 0 1,0 0-1,0-1 1,-1-21 1697,11-20-1541,-8 38-498,0 0-1,1 0 1,0 0-1,-1 0 1,1 1-1,1-1 1,-1 1 0,1-1-1,5-4 1,-7 7-52,1 0-1,0 0 1,-1 0 0,1 0 0,0 1-1,0-1 1,0 1 0,0-1 0,0 1-1,0 0 1,0 0 0,0 1 0,1-1-1,-1 1 1,0-1 0,1 1 0,4 0-1,-8 0-44,1 0-1,0 0 1,0 1-1,0-1 0,0 0 1,0 0-1,0 1 0,0-1 1,0 0-1,0 1 1,0-1-1,0 1 0,-1-1 1,1 1-1,0 0 0,0-1 1,-1 1-1,1 0 0,0-1 1,-1 1-1,1 0 1,-1 0-1,1 0 0,0 0 1,-1 1-4,1 0 0,-1 0 0,1 0 1,-1 0-1,0 0 0,0 0 0,0 0 1,0 0-1,0 0 0,-1-1 0,0 5 0,-2 4-37,-1 0 0,0 0 0,-9 15-1,11-20 15,-1-1-193,0 1 0,0-1 0,-1 1 0,0-1 0,1 0 0,-1 0 0,-1 0 0,1-1 0,0 0 0,-1 0 0,-7 4 0,11-6 51,-1 0 0,1 0 0,-1-1 0,0 1 0,1 0 0,-1-1 0,0 1 0,1-1 0,-1 0 0,0 0 0,0 1 0,1-1 0,-1 0 0,0-1 0,0 1 0,1 0 0,-1 0 0,0-1 1,0 1-1,1-1 0,-1 1 0,0-1 0,1 0 0,-1 0 0,1 0 0,-1 0 0,1 0 0,-1 0 0,1 0 0,0 0 0,0 0 0,-1-1 0,1 1 0,0 0 0,0-1 0,0 1 0,1-1 0,-1 0 0,-1-1 0,-1-6-4217</inkml:trace>
  <inkml:trace contextRef="#ctx0" brushRef="#br0" timeOffset="55872.72">2619 1913 7123,'2'-3'735,"0"1"0,0 0-1,0 1 1,0-1-1,0 0 1,1 1 0,-1-1-1,1 1 1,3-2-1,-3 2-316,1-1-1,0 1 0,0 0 0,0 1 0,0-1 0,7 0 0,-9 1-294,0 0-1,0 0 1,1 0 0,-1 0-1,0 0 1,0 1-1,0-1 1,1 1 0,-1-1-1,0 1 1,0 0 0,0 0-1,0 0 1,0 0 0,0 0-1,-1 0 1,1 1-1,0-1 1,0 1 0,-1-1-1,1 1 1,-1 0 0,0-1-1,1 1 1,-1 0 0,0 0-1,2 4 1,26 100 433,-22-70-2711,-2 0-3399,-6-30 112</inkml:trace>
  <inkml:trace contextRef="#ctx0" brushRef="#br0" timeOffset="57122.38">3026 2063 8356,'-8'-8'5264,"6"5"-4498,0 0-1,0 1 1,-1 0-1,1-1 1,-1 1-1,0 0 1,-5-2-1,7 3-749,0 1-1,0 0 0,-1-1 1,1 1-1,0 0 0,0 0 1,-1 0-1,1 0 0,0 0 1,0 1-1,0-1 0,-1 0 1,1 0-1,0 1 0,0-1 1,0 1-1,0-1 0,0 1 1,0-1-1,0 1 0,0 0 1,0 0-1,0-1 1,0 1-1,0 0 0,-1 2 1,-15 9 1,16-11-54,-1 0-1,1-1 1,0 1 0,0 0 0,-1 0 0,1 0 0,0 0 0,0 0 0,0 0 0,0 0 0,0 0-1,0 0 1,0 0 0,1 1 0,-1-1 0,0 0 0,1 1 0,-1-1 0,1 0 0,-1 1-1,1-1 1,-1 1 0,1-1 0,0 1 0,0-1 0,0 1 0,0 2 0,0 0-122,1 0 1,-1 0-1,1-1 0,0 1 1,0 0-1,0 0 1,1 0-1,-1-1 1,1 1-1,0-1 0,2 4 1,-3-6 94,-1-1 0,1 1 1,0 0-1,0 0 0,-1-1 0,1 1 1,0-1-1,0 1 0,0-1 0,0 1 1,0-1-1,0 1 0,0-1 1,0 0-1,0 0 0,0 1 0,0-1 1,1 0-1,0 0 28,0-1-1,-1 1 1,1 0 0,0-1 0,-1 1-1,1-1 1,0 0 0,-1 1 0,1-1-1,-1 0 1,1 0 0,-1 0 0,1 0-1,0-2 1,-1 2 56,1 0 0,-1 0 0,0 0 0,0 0 0,1 0 0,-1 0 0,1 0 0,-1 0 0,1 0 0,-1 1 0,1-1 0,-1 1 0,1-1 0,3 0 0,-5 2-8,1-1-1,0 1 1,0-1 0,0 1-1,-1-1 1,1 1-1,0-1 1,-1 1-1,1 0 1,-1-1 0,1 1-1,-1 0 1,1 0-1,-1-1 1,1 1-1,-1 0 1,0 0 0,1 0-1,-1 0 1,0-1-1,0 1 1,1 0-1,-1 0 1,0 0 0,0 0-1,0 0 1,0 1-1,1 7 32,0 1 0,-1-1-1,1 0 1,-2 0 0,1 0-1,-1 1 1,-1-1 0,0 0 0,0 0-1,-1-1 1,0 1 0,0 0-1,-1-1 1,0 0 0,0 0-1,-1 0 1,-10 13 0,13-20-189,-1 1 1,1-1 0,0 1-1,-1-1 1,1 0-1,0 1 1,-1-2 0,0 1-1,1 0 1,-1 0-1,0-1 1,1 1 0,-1-1-1,0 0 1,1 0-1,-1 0 1,0 0 0,1 0-1,-1-1 1,0 1-1,1-1 1,-1 0 0,0 0-1,1 0 1,-1 0-1,1 0 1,-1 0 0,1-1-1,-3-1 1,-1-2-4665</inkml:trace>
  <inkml:trace contextRef="#ctx0" brushRef="#br0" timeOffset="58518.64">3228 2060 9732,'-1'1'213,"1"-1"0,0 0 0,-1 0 0,1 0 0,0 0-1,-1 0 1,1 0 0,0 0 0,-1 0 0,1 0-1,0 0 1,-1 0 0,1 0 0,0 0 0,-1 0 0,1 0-1,0 0 1,0-1 0,-1 1 0,1 0 0,0 0-1,-1 0 1,1 0 0,0-1 0,0 1 0,-1 0 0,1 0-1,0-1 1,0 1 0,0 0 0,-1 0 0,1-1 0,0 1-1,0 0 1,0 0 0,0-1 0,-3-17 1732,7-21-2338,-4 37 747,1-4-228,0 1 1,0-1-1,1 0 0,0 1 0,0-1 1,0 1-1,6-10 0,-6 13-93,-1 0 0,0 0 0,1 0-1,0 1 1,-1-1 0,1 0 0,0 1 0,0-1-1,0 1 1,0 0 0,0 0 0,0-1-1,1 1 1,-1 1 0,0-1 0,0 0-1,1 0 1,-1 1 0,1 0 0,-1-1 0,4 1-1,-3 0-31,0 0 1,0 0-1,0 0 0,0 1 0,0-1 0,0 1 0,0 0 0,0 0 0,0 0 0,0 0 0,-1 0 0,1 1 0,0-1 0,-1 1 1,1 0-1,-1 0 0,1 0 0,-1 0 0,0 0 0,0 0 0,0 1 0,0-1 0,0 1 0,-1-1 0,1 1 0,-1-1 1,0 1-1,1 0 0,-1 0 0,-1 0 0,1 0 0,0 0 0,-1 0 0,1 0 0,-1 0 0,0 0 0,0 0 0,0 0 0,0 0 1,-1 0-1,1 0 0,-1 0 0,0 0 0,0 0 0,0 0 0,-1 3 0,-40 68-1663,41-72 1565,0-1 0,0 0-1,0 0 1,0 1 0,0-1 0,0 0 0,0 0 0,-1 0-1,1 0 1,0 0 0,-1 0 0,1-1 0,0 1 0,-1 0-1,1-1 1,-1 1 0,1-1 0,-1 1 0,0-1 0,1 0-1,-1 0 1,1 1 0,-1-1 0,-1 0 0,0-1-315,0 1 1,0 0 0,0-1-1,0 1 1,1-1 0,-1 0-1,0 0 1,1 0 0,-1 0-1,0-1 1,1 1-1,-5-4 1,-3-4-4322</inkml:trace>
  <inkml:trace contextRef="#ctx0" brushRef="#br0" timeOffset="59006.34">3164 1855 8500,'1'-7'1890,"7"-18"2015,-8 25-3790,0-1 0,0 0 1,0 1-1,1-1 0,-1 0 1,0 1-1,1-1 0,-1 1 1,0-1-1,1 1 0,-1-1 1,1 1-1,-1-1 0,1 1 1,-1-1-1,1 1 0,-1-1 1,1 1-1,-1 0 0,1-1 1,0 1-1,-1 0 0,1 0 1,0 0-1,-1-1 0,1 1 1,0 0-1,-1 0 0,2 0 1,-2 0-50,1 1 0,0-1 0,0 0 1,-1 1-1,1-1 0,0 1 0,-1-1 0,1 1 1,-1-1-1,1 1 0,-1-1 0,1 1 0,-1 0 1,1-1-1,-1 1 0,0 0 0,1-1 0,-1 1 1,0 0-1,1-1 0,-1 1 0,0 0 0,0 0 1,0 1-1,3 22 186,-3-19-132,3 153 240,-1-5-2238,-2-149 1413,2 13 6,3-8-4342,-4-9-199</inkml:trace>
  <inkml:trace contextRef="#ctx0" brushRef="#br0" timeOffset="59531.93">3552 2036 6947,'-1'-1'7104,"-2"-2"-3373,-14-14-1880,16 16-1808,0 0-1,0 0 1,-1 0-1,1 1 1,0-1 0,-1 0-1,1 1 1,0-1 0,-1 1-1,1-1 1,-1 1-1,1 0 1,-1 0 0,1 0-1,-1-1 1,1 2 0,-1-1-1,1 0 1,-1 0-1,1 0 1,-1 1 0,1-1-1,0 0 1,-1 1 0,1 0-1,-1-1 1,-1 2-1,1 0-58,0 0-1,0-1 0,1 1 1,-1 0-1,1 0 0,-1 0 0,1 1 1,0-1-1,0 0 0,0 0 0,0 1 1,0-1-1,0 1 0,1-1 0,-1 4 1,0-4-122,0 1 0,1 0 0,-1 0 0,1-1 0,0 1 0,0 0 0,0 0 0,0 0 0,1-1 0,-1 1 0,1 0 0,0 0 0,0 2 1,0-4 99,0 0 0,1 0 1,-1 0-1,0 0 1,0 0-1,0 0 0,1-1 1,-1 1-1,0 0 1,1-1-1,-1 1 1,1-1-1,-1 1 0,1-1 1,-1 0-1,0 1 1,1-1-1,-1 0 1,1 0-1,-1 0 0,1 0 1,-1-1-1,1 1 1,2-1-1,-2 1 52,-1 0 0,1 0 0,-1 0-1,1 0 1,-1 0 0,1 0 0,-1 1 0,1-1 0,-1 0-1,1 1 1,-1-1 0,1 1 0,-1 0 0,1-1 0,-1 1 0,0 0-1,0 0 1,1 0 0,-1 0 0,0 0 0,0 0 0,0 0-1,0 1 1,0-1 0,0 0 0,0 0 0,-1 1 0,1-1-1,0 1 1,-1-1 0,1 1 0,-1-1 0,1 1 0,-1-1-1,0 1 1,0-1 0,0 1 0,0 2 0,1 3 46,-1 0 1,0 1 0,-1-1-1,1 0 1,-2 0-1,1 1 1,-3 8 0,3-14-34,0 0 0,1-1 0,-1 1-1,0-1 1,0 1 0,0-1 0,0 1 0,0-1 0,0 1 0,0-1 0,0 0 0,-1 0 0,1 1 0,0-1 0,-1 0 0,1 0 0,-1 0 0,1-1 0,-1 1 0,0 0 0,1-1 0,-4 2 0,-16-2-1099,0-7-4076,19 7-9</inkml:trace>
  <inkml:trace contextRef="#ctx0" brushRef="#br0" timeOffset="84092.75">599 3260 6499,'1'3'1201,"-1"-2"-1201,1-1-2562</inkml:trace>
  <inkml:trace contextRef="#ctx0" brushRef="#br0" timeOffset="84857.7">605 3200 7700,'0'5'6204,"-2"18"-5130,-9 40 948,6-41-1710,1 0-1,1-1 1,1 1-1,2 32 1,11 7-302,-11-61-3,0 0-1,0 1 1,1-1-1,-1 1 1,0-1-1,1 1 1,-1-1-1,0 0 0,1 1 1,-1-1-1,1 1 1,-1-1-1,0 0 1,1 0-1,-1 1 1,1-1-1,-1 0 0,1 0 1,-1 0-1,1 1 1,-1-1-1,1 0 1,-1 0-1,1 0 1,0 0-1,25 4 358,-20-3-284,0-1 0,0 1 0,0 0 0,-1 1 0,10 3 0,3 12 302,-17-16-367,0 0 1,0 1-1,0-1 0,0 0 0,0 0 0,0 1 1,0-1-1,1 0 0,-1 0 0,1 0 0,-1-1 0,0 1 1,1 0-1,0 0 0,-1-1 0,1 1 0,-1-1 1,1 1-1,0-1 0,-1 0 0,1 0 0,0 0 0,1 0 1,3 0 32,-1 0 0,0 0 0,1 1-1,-1 0 1,1 0 0,-1 0 0,0 1 0,6 1 0,14 5 94,-19-8-136,0 1-1,0-1 1,0-1-1,0 1 1,0-1 0,1 0-1,-2 0 1,1-1-1,10-3 1,-8 2-7,0 1 1,1 0-1,12-2 1,-7 4-19,-8 0 21,-1 0-1,1 0 1,-1-1 0,0 0-1,1 1 1,-1-2 0,0 1-1,0-1 1,0 0 0,7-3 0,-11 5 14,-1 0 0,0 0 0,0-1 0,1 1-1,-1 0 1,0 0 0,1 0 0,-1 0 0,0 0 0,1 0 0,-1 0 0,0 0 0,1 0 0,-1 0 0,0 0 0,1 0 0,-1 0 0,0 0 0,1 0 0,-1 0 0,0 0 0,1 0 0,-1 0 0,0 1 0,1-1 0,-1 0 0,0 0 0,0 0 0,1 1 0,-1-1 0,0 0 0,0 4-1175,-6-3-4938,4-1 516</inkml:trace>
  <inkml:trace contextRef="#ctx0" brushRef="#br0" timeOffset="86211.08">1821 3323 9492,'-1'1'354,"0"0"-1,0 0 1,0 0-1,0 0 1,0 0-1,0 0 1,0-1 0,0 1-1,-1 0 1,1-1-1,0 1 1,0 0-1,-1-1 1,1 0-1,0 1 1,-1-1-1,1 0 1,-1 1-1,-1-1 1,2-1-193,0 1 1,1 0-1,-1-1 1,0 1-1,0-1 1,0 1-1,0-1 1,1 1-1,-1-1 1,0 1-1,1-1 1,-1 0-1,0 0 1,1 1-1,-1-1 1,1 0 0,-1 0-1,1 0 1,-1 1-1,0-3 1,-1-3 21,1 0 1,-1 0-1,1-1 1,0 1-1,1 0 1,-1-12-1,3-22-63,2-1-1,1 2 1,2-1-1,13-41 1,-18 74-114,1-1 0,0 1 0,0-1 0,1 1 0,0 0 0,0 0 0,1 1 0,-1-1 0,1 1 0,1 0 1,-1 0-1,1 1 0,0 0 0,1 0 0,-1 0 0,1 1 0,12-7 0,-16 9-6,0 1 0,-1-1 0,1 1 0,0 0 0,0 0 0,0 0 0,0 0 0,0 1 0,0-1 0,1 1 0,-1 0 0,0 0 0,0 0 0,0 0 0,0 0 0,6 2 0,-6-1 0,-1 1 0,1-1 0,-1 1 0,1-1 0,-1 1 0,0 0 0,0 0 0,0 0 0,0 0 0,0 0 0,0 0 0,-1 1 0,1-1 0,-1 1 0,0-1 0,1 1 0,-1-1 0,1 6 0,2 5 5,-1 0 0,-1 0-1,0 0 1,-1 0 0,0 0 0,-1 0 0,-1 1 0,0-1-1,0 0 1,-7 24 0,2-16-7,0 0 0,-2 0 0,0-1-1,-2 0 1,-19 32 0,20-41-131,0-1 1,-1 1-1,0-2 1,-1 0-1,1 0 0,-2-1 1,1 0-1,-1 0 1,-13 4-1,22-10-44,-1 0-1,1 0 1,0-1-1,-1 0 1,0 0-1,-6 2 1,9-3-55,-1 0 1,1 0-1,0 0 1,0 0-1,0 0 1,0 0-1,0 0 1,-1-1-1,1 1 1,0 0-1,0-1 0,0 1 1,0-1-1,0 1 1,0-1-1,0 1 1,0-1-1,0 0 1,0 1-1,0-1 1,1 0-1,-1 0 1,0 0-1,0 0 1,-1-1-1,-4-10-5066</inkml:trace>
</inkml:ink>
</file>

<file path=word/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8:00.415"/>
    </inkml:context>
    <inkml:brush xml:id="br0">
      <inkml:brushProperty name="width" value="0.05" units="cm"/>
      <inkml:brushProperty name="height" value="0.05" units="cm"/>
    </inkml:brush>
  </inkml:definitions>
  <inkml:trace contextRef="#ctx0" brushRef="#br0">85 552 7251,'-1'1'292,"0"-1"1,1 1-1,-1-1 0,1 0 0,-1 0 0,0 1 0,1-1 0,-1 0 1,1 0-1,-1 1 0,0-1 0,0 0 0,1 0 0,-1 0 0,0 0 0,1 0 1,-1 0-1,0 0 0,1 0 0,-1-1 0,0 1 0,1 0 0,-1 0 1,0-1-1,1 1 0,-1-1 0,0 1-197,1-1 0,0 0-1,-1 0 1,1 1 0,0-1 0,0 0 0,0 0-1,0 1 1,0-1 0,0 0 0,0 0-1,0 0 1,0 1 0,0-1 0,1 0 0,-1 0-1,0 1 1,1-2 0,18-35-6,-2 9 316,-5 10-52,18-25 0,-26 39-326,0-1 0,1 0 1,0 1-1,0 0 1,0 0-1,0 0 1,0 1-1,1-1 0,7-2 1,-11 5-27,0 0 0,0 0 0,0 1 1,0-1-1,0 1 0,0-1 0,0 1 1,0 0-1,0 0 0,0 0 0,0 0 0,0 0 1,0 0-1,0 0 0,0 1 0,4 1 1,-4-2 6,-1 1 0,0 0 1,1 0-1,-1 0 0,0 0 0,0 0 1,0 1-1,1-1 0,-1 0 1,0 1-1,-1-1 0,1 0 1,0 1-1,0-1 0,-1 1 1,2 2-1,-1 2 5,0 0-1,0-1 0,0 1 1,-1 0-1,0 0 1,0 0-1,0 0 0,-1 0 1,0-1-1,-2 8 1,1-5-45,0-1 1,-1 1 0,0-1-1,0 0 1,0 0 0,-1 0-1,-1-1 1,1 0 0,-1 1-1,-7 6 1,9-10-111,-1 0 0,1 0 0,-1 0 1,0-1-1,0 1 0,0-1 0,-1 0 1,1 0-1,0-1 0,-1 1 0,1-1 0,-1 0 1,1 0-1,-1-1 0,0 1 0,1-1 0,-1 0 1,-7-1-1,11 1 76,-1 0 1,1-1 0,-1 1-1,1 0 1,-1-1-1,1 1 1,-1-1-1,1 0 1,-1 1-1,1-1 1,0 0 0,0 0-1,-1 0 1,1 0-1,0 0 1,0 0-1,0 0 1,0 0-1,0 0 1,0-1 0,-1 0-1,1-1-33,0 0 0,0-1 0,0 1-1,0 0 1,0 0 0,0 0 0,1-1 0,0 1 0,0-5-1,1-5-95,0 0-1,1 0 0,7-24 0,-6 29 391,0 0-1,0 0 1,0 1-1,1 0 1,0-1-1,1 2 1,0-1-1,9-10 1,-13 15-95,1 1 0,0-1 0,-1 0 0,1 0 0,0 1 0,0-1 0,0 1 0,0 0 1,0 0-1,0-1 0,0 1 0,1 1 0,-1-1 0,0 0 0,1 0 0,-1 1 0,0 0 1,1-1-1,-1 1 0,1 0 0,-1 0 0,1 0 0,-1 0 0,0 1 0,1-1 0,-1 1 1,1-1-1,-1 1 0,0 0 0,0 0 0,1 0 0,-1 0 0,3 3 0,-1-1 43,-1 0-1,0 0 0,0 1 0,0-1 0,0 1 1,-1 0-1,1 0 0,-1 0 0,0 0 1,0 0-1,1 5 0,14 53 348,-12-40-387,5 24-66,2 9-1073,1-20-4200,-9-28-86</inkml:trace>
  <inkml:trace contextRef="#ctx0" brushRef="#br0" timeOffset="526.59">494 538 9877,'-1'33'7052,"-2"-1"-3346,-12 64-4750,7-50-1331,7-46 1914,1 2-339,-1-2-4019,-1 0-106</inkml:trace>
  <inkml:trace contextRef="#ctx0" brushRef="#br0" timeOffset="1148.92">842 561 8884,'-14'19'6631,"3"-12"-5214,11-7-1356,0 0-1,0 0 0,-1 0 0,1 0 0,0 0 0,-1 0 0,1 0 1,0 0-1,0 0 0,-1 0 0,1 0 0,0 0 0,0 0 1,-1-1-1,1 1 0,0 0 0,0 0 0,-1 0 0,1 0 1,0 0-1,0-1 0,-1 1 0,1 0 0,0 0 0,0 0 1,0-1-1,0 1 0,-1 0 0,1 0 0,0-1 0,0 1 1,0 0-1,0 0 0,0-1 0,-1-4 35,1 0-1,-1 0 1,1 0-1,1 0 1,-1 0-1,1 0 1,0 0-1,0 0 1,3-8-1,-1-2-25,-1 7-51,0 0 0,0 0-1,0 1 1,1-1 0,0 1 0,5-9 0,-7 14-18,0 1 0,0-1 0,0 1 1,0-1-1,1 1 0,-1-1 0,0 1 1,1 0-1,-1-1 0,1 1 1,-1 0-1,1 0 0,0 0 0,-1 1 1,1-1-1,0 0 0,0 0 0,-1 1 1,1-1-1,0 1 0,0 0 0,0 0 1,0-1-1,0 1 0,-1 0 0,1 1 1,0-1-1,0 0 0,0 0 0,0 1 1,0-1-1,2 2 0,-3-1 5,1 0 0,0 0 0,0 1-1,-1-1 1,1 1 0,-1-1 0,1 1 0,-1-1-1,0 1 1,0 0 0,0 0 0,1-1-1,-2 1 1,1 0 0,0 0 0,0 0 0,-1 0-1,1 0 1,-1 0 0,1 3 0,5 46 33,-6-45-33,1 1-65,-1 1-1,0-1 1,-1 0 0,1 0-1,-1 0 1,-1 0-1,1 0 1,-1 0 0,-1 0-1,1 0 1,-1 0-1,0-1 1,-7 11 0,9-16-12,1 0 1,-1 0 0,0-1-1,1 1 1,-1 0 0,0 0 0,0-1-1,0 1 1,0 0 0,0-1-1,1 1 1,-1-1 0,0 0 0,0 1-1,0-1 1,0 0 0,0 1-1,0-1 1,-1 0 0,1 0-1,0 0 1,0 0 0,0 0 0,0 0-1,0 0 1,0 0 0,0 0-1,0-1 1,0 1 0,0 0 0,0-1-1,0 1 1,0-1 0,0 1-1,0-1 1,-1 0 0,-2-2-763,1 0 1,0 0-1,0 0 1,0 0-1,0 0 1,0-1-1,-4-5 1,0-3-3422</inkml:trace>
  <inkml:trace contextRef="#ctx0" brushRef="#br0" timeOffset="1567.8">790 259 10469,'-1'7'7285,"-1"23"-5353,1 11-1161,-15 172-293,16-210-602,-5 47-1099,5-46 529,0-1-1,1 1 1,-1-1 0,1 1-1,0-1 1,0 1-1,1 3 1,3 0-4839</inkml:trace>
  <inkml:trace contextRef="#ctx0" brushRef="#br0" timeOffset="2038.54">1039 600 10469,'5'-7'6443,"5"2"-4514,11 0-1926,-19 4 410,10-2-148,-4 1-127,-1 0 0,0 0-1,13 0 1,-19 2-122,0-1 0,0 1 0,0 0 0,0 0 0,0 0 0,0 0-1,0 1 1,0-1 0,0 0 0,0 0 0,0 0 0,0 1 0,0-1 0,0 1 0,0-1 0,0 1 0,-1-1 0,1 1 0,0-1 0,0 1 0,0 0 0,-1-1 0,1 1-1,0 0 1,-1 0 0,1-1 0,-1 1 0,1 0 0,-1 0 0,1 0 0,-1 0 0,1 0 0,-1 0 0,0 1 0,0 3-16,-1-1 0,0 0 0,0 1 0,-1-1 0,1 1 0,-1-1 0,0 0 0,0 0 0,0 0 0,-1 0 0,1 0 0,-1-1 0,0 1 0,-6 4 0,3-3-198,-1 0 0,1-1 1,-1 0-1,0-1 0,0 1 0,-1-1 0,-12 3 1,21-7 128,0 0 0,1 0 0,-1 0 0,0 0 0,0 0 0,0 1 0,1-1 0,-1 0 0,0 1 0,1-1 0,-1 0 0,3 0 0,6 1 262,0 0 0,0 1 0,-1 0 0,1 1-1,0 0 1,10 3 0,-18-4-178,0 0 0,0-1 0,0 1 0,0 0-1,-1 0 1,1 0 0,0 0 0,-1 1 0,1-1 0,0 0 0,-1 1-1,0-1 1,1 1 0,-1 0 0,0-1 0,0 1 0,0 0 0,0 0-1,0-1 1,0 1 0,0 0 0,-1 0 0,1 0 0,-1 0 0,1 0-1,-1 0 1,0 0 0,0 0 0,0 0 0,0 1 0,0-1 0,0 0-1,-1 0 1,1 0 0,-1 0 0,0 2 0,0-1-9,0 0 0,-1 0 0,1 0 1,-1-1-1,0 1 0,1 0 0,-1-1 0,0 1 1,0-1-1,-1 0 0,1 0 0,0 0 1,-1 0-1,0 0 0,1 0 0,-1-1 0,0 1 1,0-1-1,0 0 0,-5 2 0,3-1-321,-1-1 0,1 0 0,-1 0 0,-9 1 0,10-2-779,0 0 1,0-1-1,0 1 1,-10-3-1,4 0-4089</inkml:trace>
  <inkml:trace contextRef="#ctx0" brushRef="#br0" timeOffset="2701.77">1385 544 10933,'28'-1'8674,"36"-4"-7826,-53 4-762,0 0 0,0 1 0,1 0 0,13 2 0,-22-2-121,0 1 1,0 0-1,0 0 0,0 0 1,0 0-1,0 0 0,0 0 1,0 1-1,3 2 0,-5-3-85,0 0 0,0 0-1,0 0 1,0 0 0,0 0-1,0 0 1,0 1-1,0-1 1,-1 0 0,1 1-1,0-1 1,-1 0 0,1 1-1,-1-1 1,1 1-1,-1-1 1,0 1 0,0-1-1,0 4 1,0-5 0,0 0 0,0 0 0,0 0 0,0 0-1,0 1 1,0-1 0,0 0 0,0 0 0,0 0 0,0 0 0,0 0 0,0 1 0,0-1-1,0 0 1,0 0 0,0 0 0,0 0 0,0 0 0,-1 0 0,1 0 0,0 1-1,0-1 1,0 0 0,0 0 0,0 0 0,0 0 0,-1 0 0,1 0 0,0 0 0,0 0-1,0 0 1,0 0 0,0 0 0,-1 0 0,1 0 0,0 0 0,0 0 0,0 0 0,0 0-1,0 0 1,-1 0 0,1 0 0,0 0 0,0 0 0,-4 0-5067</inkml:trace>
  <inkml:trace contextRef="#ctx0" brushRef="#br0" timeOffset="3195.98">1482 407 8756,'0'3'7655,"2"3"-4275,4 24-2754,-6 8-219,-6 51-1,0-34-2795,2-17-2582,3-34-399</inkml:trace>
  <inkml:trace contextRef="#ctx0" brushRef="#br0" timeOffset="4063.6">1898 619 9877,'-1'1'275,"1"-1"1,-1 1-1,1 0 1,0-1-1,-1 1 1,0-1 0,1 1-1,-1-1 1,1 1-1,-1-1 1,0 0 0,1 1-1,-1-1 1,1 0-1,-1 1 1,0-1 0,0 0-1,1 0 1,-1 0-1,0 0 1,1 1 0,-1-1-1,-1 0 1,1-1-170,1 1 0,0-1 0,-1 1 0,1-1 0,0 1 0,-1-1 0,1 1 1,0-1-1,0 0 0,-1 1 0,1-1 0,0 1 0,0-1 0,0 0 0,0 1 0,0-1 0,0 1 0,0-1 0,0 0 1,0 0-1,0-5-9,1 0 0,0 0 0,0 1-1,3-10 1,7-13 154,-4 11 54,14-28 1,-18 39-243,1 1-1,-1-1 1,2 1 0,-1 0 0,0 0 0,1 1 0,0-1 0,7-4 0,-9 7-36,-1 1 0,0-1 0,1 1 0,-1 0 0,1 0 0,-1 0 0,1 0 0,-1 0 0,1 0 0,0 1 0,0-1 0,-1 1 0,1 0 0,0 0 0,-1 0 0,1 0 0,4 1 0,-6 0-23,1-1 1,-1 1-1,0-1 0,1 1 0,-1 0 0,0 0 1,1 0-1,-1 0 0,0 0 0,0 0 1,0 0-1,0 0 0,0 0 0,0 0 1,0 1-1,0-1 0,0 0 0,-1 1 0,1-1 1,-1 0-1,1 1 0,-1-1 0,1 1 1,-1-1-1,0 1 0,1-1 0,-1 1 1,0 0-1,0-1 0,0 1 0,-1 1 0,0 6-134,0 1-1,-1-1 1,0 0-1,0 0 1,-1-1-1,0 1 0,-1 0 1,0-1-1,0 0 1,-1 0-1,0 0 0,0 0 1,-1-1-1,0 0 1,-1 0-1,1-1 1,-9 7-1,14-12 34,0 0 0,0 0 0,0-1 0,0 1 0,0 0 0,-1 0 0,1-1 0,0 1 0,-1-1 0,1 1 0,0-1 1,-1 1-1,1-1 0,-1 0 0,1 0 0,-1 0 0,1 0 0,-1 0 0,1 0 0,0 0 0,-2-1 0,1 1-3,1-1 1,0 0-1,0 1 0,-1-1 1,1 0-1,0 0 1,0 0-1,0 0 0,0 0 1,0 0-1,1-1 0,-1 1 1,0 0-1,0 0 0,1-1 1,-1 1-1,0-2 0,-1-3-145,1-1 0,-1 1 0,1 0 0,0-1-1,1 1 1,0-1 0,0 1 0,1-9 0,0 9 169,0-7 106,2-1 1,-1 1 0,7-17 0,-7 26 146,0 0 1,0 0-1,0 0 1,0 0-1,0 0 1,1 1 0,0-1-1,0 1 1,0 0-1,0 0 1,0 0-1,1 0 1,-1 1 0,7-4-1,-9 5-82,0 1 0,0 0 1,0-1-1,0 1 0,0 0 0,0 0 0,0 0 1,1 0-1,-1 0 0,0 0 0,0 0 0,0 0 0,0 0 1,0 1-1,0-1 0,0 0 0,0 1 0,0-1 1,0 1-1,0-1 0,0 1 0,0 0 0,0-1 0,0 1 1,-1 0-1,1-1 0,0 1 0,0 0 0,-1 0 1,1 0-1,0 0 0,-1 0 0,1 0 0,-1 0 0,1 0 1,-1 0-1,1 1 0,2 6 143,1-1-1,-2 1 1,4 12 0,-1 5 13,-1 1 1,0 52 0,-2-25-2049,4-1-3901,-4-43 491</inkml:trace>
  <inkml:trace contextRef="#ctx0" brushRef="#br0" timeOffset="4521.28">2212 595 11173,'17'-4'7363,"9"-2"-6599,-25 6-745,0-1 0,-1 1 0,1 0-1,0 0 1,-1 0 0,1 0 0,0 0 0,-1 0 0,1 0 0,0 0 0,-1 1 0,1-1 0,-1 0 0,1 0 0,0 0 0,-1 1 0,1-1 0,-1 0 0,1 1 0,0-1 0,-1 1-1,1-1 1,-1 0 0,1 1 0,-1-1 0,0 1 0,1-1 0,0 2 0,-1 2 0,1 0-1,-1 1 1,0-1 0,0 0-1,0 0 1,-1 0-1,1 1 1,-1-1 0,0 0-1,0 0 1,-2 4-1,-2 8 15,3-10-29,0 1 0,-1-1-1,1 1 1,-2-1 0,1 0-1,-1 0 1,-7 9 0,-7 10 36,18-25-35,0 1 1,0-1 0,0 0 0,0 0 0,0 0 0,0 0 0,0 0 0,0 0 0,0 1 0,0-1 0,0 0 0,0 0 0,0 0-1,0 0 1,0 0 0,0 1 0,0-1 0,0 0 0,0 0 0,0 0 0,0 0 0,0 0 0,0 0 0,0 1 0,0-1 0,0 0 0,1 0-1,-1 0 1,0 0 0,0 0 0,0 0 0,0 0 0,0 0 0,0 1 0,0-1 0,0 0 0,1 0 0,-1 0 0,0 0 0,0 0-1,0 0 1,0 0 0,0 0 0,0 0 0,1 0 0,-1 0 0,0 0 0,11 2 567,12-4 245,-20 2-1404,-1-1 0,1 1 0,-1-1 0,1 0 0,-1 0 1,1 0-1,-1 0 0,0-1 0,1 1 0,-1 0 0,0-1 0,3-3 0,-1 1-5019</inkml:trace>
  <inkml:trace contextRef="#ctx0" brushRef="#br0" timeOffset="5501.83">2447 643 9604,'-1'1'606,"0"1"-1,-1-1 1,1 0-1,0-1 1,-1 1-1,1 0 1,-1 0-1,1 0 1,-1-1-1,1 1 1,-1-1-1,-2 1 1,0-6 897,5-10-966,5 0-356,0 0 0,1 0 1,13-21-1,-8 16 22,-10 16-179,0 1-1,0 0 1,1 0-1,-1 0 1,1 1-1,0-1 1,0 1-1,0-1 1,0 1-1,0 0 1,1 0-1,-1 0 1,1 1-1,-1-1 1,1 1-1,-1 0 1,5-1-1,-5 1-2,0 1 0,0-1 0,0 1-1,0 0 1,0 0 0,0 0 0,0 0 0,0 0-1,0 1 1,0 0 0,0-1 0,0 1 0,0 0 0,-1 0-1,1 1 1,0-1 0,0 0 0,-1 1 0,1 0-1,-1 0 1,0-1 0,4 5 0,-3-2-12,-1-1 0,0 1 0,0 0 0,0-1 0,0 1 0,-1 0 0,0 0 0,1 0 0,-1 0-1,-1 0 1,1 1 0,-1-1 0,1 0 0,-1 0 0,0 1 0,-2 7 0,2-8-78,-1-1-1,0 1 0,1 0 1,-1-1-1,-1 1 0,1-1 1,-1 1-1,1-1 0,-1 0 1,0 1-1,0-1 0,0 0 1,-1 0-1,1 0 0,-1-1 1,1 1-1,-1 0 1,0-1-1,-4 2 0,5-2-268,-1-1 0,0 0 1,0 0-1,0-1 0,0 1 0,-1-1 0,1 1 0,0-1 0,0 0 0,0 0 0,0-1 0,0 1 1,0-1-1,0 1 0,0-1 0,0 0 0,0 0 0,0 0 0,0 0 0,0-1 0,0 1 1,-2-3-1,-8-4-4585</inkml:trace>
  <inkml:trace contextRef="#ctx0" brushRef="#br0" timeOffset="5886">2434 270 9156,'2'2'6969,"-2"2"-3905,0 13-3210,0-14 997,-5 300-106,8-261-2455,4-16-3669,-4-19-71</inkml:trace>
  <inkml:trace contextRef="#ctx0" brushRef="#br0" timeOffset="6355.88">2789 551 10133,'-9'6'9043,"-5"14"-8993,7-11 442,4-4-478,-1 0 1,1 0-1,1 0 0,-1 0 0,1 1 0,0-1 0,0 0 0,0 1 0,1 0 0,-2 9 0,1 6 66,1 33-1,1-37-70,0-16-11,0-1-1,0 1 0,0 0 1,0-1-1,0 1 0,1 0 1,-1-1-1,0 1 1,0-1-1,0 1 0,1 0 1,-1-1-1,0 1 1,1-1-1,-1 1 0,0-1 1,1 1-1,-1-1 1,1 1-1,-1-1 0,1 1 1,-1-1-1,1 0 0,-1 1 1,1-1-1,-1 0 1,1 0-1,0 1 0,-1-1 1,1 0-1,-1 0 1,1 0-1,0 1 0,-1-1 1,1 0-1,0 0 0,-1 0 1,1 0-1,0 0 1,-1 0-1,1-1 0,-1 1 1,1 0-1,0 0 1,-1 0-1,1-1 0,-1 1 1,2-1-1,1 0-9,0 0 1,-1 0-1,1 0 1,-1 0-1,1-1 0,-1 1 1,1-1-1,-1 0 0,0 1 1,2-3-1,-1-1 16,0 1 1,-1 0-1,1 0 0,-1-1 0,0 1 1,-1-1-1,1 0 0,-1 0 0,0 1 1,0-1-1,0 0 0,-1 0 1,1 0-1,-2-6 0,1 11-49,0-1 1,-1 1-1,1-1 0,-1 1 0,0-1 1,1 1-1,-1 0 0,1-1 1,-1 1-1,0 0 0,1-1 0,-1 1 1,1 0-1,-1 0 0,0 0 1,1-1-1,-1 1 0,0 0 0,0 0 1,1 0-1,-1 0 0,0 0 0,0 1 1,-25-1-2107,17 1 1106,1-1-2071,2-1-1937</inkml:trace>
  <inkml:trace contextRef="#ctx0" brushRef="#br0" timeOffset="7455.21">2997 540 10277,'30'-5'7636,"19"4"-5992,-11 1-1037,-1-4-396,-28 2-201,1 0-1,0 2 1,0-1 0,0 1 0,-1 0 0,19 3 0,-28-2-43,1-1-1,-1 0 1,1 0-1,-1 0 1,1 1-1,-1-1 1,1 0-1,-1 1 1,1-1-1,-1 0 1,1 1 0,-1-1-1,0 0 1,1 1-1,-1-1 1,0 1-1,1-1 1,-1 1-1,0-1 1,1 1 0,-1 0-128,0-1 0,0 0 1,0 1-1,0-1 1,0 0-1,0 0 1,0 1-1,0-1 1,0 0-1,0 0 1,-1 0-1,1 1 1,0-1-1,0 0 1,0 0-1,0 1 1,0-1-1,-1 0 1,1 0-1,0 0 1,0 1-1,0-1 1,0 0-1,-1 0 1,1 0-1,0 0 1,0 0-1,-1 0 0,1 1 1,0-1-1,0 0 1,-1 0-1,1 0 1,0 0-1,0 0 1,-1 0-1,1 0 1,0 0-1,0 0 1,-1 0-1,1 0 1,0 0-1,0 0 1,-1 0-1,1 0 1,-3 0-4787</inkml:trace>
  <inkml:trace contextRef="#ctx0" brushRef="#br0" timeOffset="7850.21">3145 403 10373,'-8'25'8774,"5"4"-5678,3 35-4503,1-32 1845,1-5-1905,1-9-4382,-3-12 391</inkml:trace>
  <inkml:trace contextRef="#ctx0" brushRef="#br0" timeOffset="8216.58">3432 413 10021,'-1'0'2929,"1"3"-256,-2-6-1808,4 6-481,-2-2-224,1 0-160,-2 0-240,1 0-144,-2-2-321,1 1-1952,-1 0-2689</inkml:trace>
  <inkml:trace contextRef="#ctx0" brushRef="#br0" timeOffset="8687.84">3351 583 9877,'0'0'117,"-1"0"0,1 0 1,0 1-1,0-1 1,0 0-1,0 0 0,0 0 1,0 0-1,-1 0 1,1 0-1,0 0 0,0 1 1,0-1-1,0 0 1,-1 0-1,1 0 0,0 0 1,0 0-1,0 0 1,0 0-1,-1 0 0,1 0 1,0 0-1,0 0 1,0 0-1,0 0 1,-1 0-1,1 0 0,0 0 1,0 0-1,0 0 1,0-1-1,-1 1 0,1 0 1,0 0-1,0 0 1,0 0-1,0 0 0,0 0 1,-1 0-1,1 0 1,0-1-1,0 1 0,0 0 1,0 0-1,0 0 1,0 0-1,0 0 0,0-1 1,-1 1-1,1 0 1,0 0-1,0 0 1,0-1-1,0 1 0,0 0 1,0 0-1,3-18 2066,14-30-2292,-14 40 993,1-2-593,0 0 0,0 1 0,1 0 0,0 0 0,1 0 0,7-10 1,-11 17-280,0 0 0,0 0 0,-1 0 0,1 1 0,0-1 0,0 0 1,1 1-1,-1 0 0,0-1 0,0 1 0,1 0 0,-1 0 0,1 0 1,-1 0-1,1 1 0,-1-1 0,1 1 0,-1 0 0,1-1 0,-1 1 1,1 0-1,0 0 0,-1 1 0,1-1 0,-1 1 0,1-1 1,-1 1-1,1 0 0,-1 0 0,5 2 0,-6-2-10,1 0 0,-1 1 0,1-1 0,-1 0-1,0 1 1,0-1 0,0 1 0,0 0 0,0-1 0,0 1 0,0 0 0,-1 0-1,1 0 1,-1-1 0,1 1 0,-1 0 0,1 0 0,-1 0 0,0 0 0,0 0-1,0 0 1,0 0 0,-1 3 0,0 3-1,0 0-1,0 0 1,-1 0-1,-3 10 1,2-11-48,0 0-1,0 0 1,0-1-1,-1 1 1,0-1-1,0 0 0,-1 0 1,-9 10-1,12-14-94,0 0-1,0 0 0,-1-1 0,1 1 0,0-1 0,-1 0 0,1 0 0,-1 0 0,1 0 0,-1 0 1,0 0-1,1 0 0,-1-1 0,0 0 0,0 1 0,1-1 0,-1 0 0,0 0 0,0-1 1,1 1-1,-1-1 0,0 1 0,1-1 0,-1 0 0,0 0 0,1 0 0,-5-2 0,6 2 31,-1-1 0,0 1 0,0-1 0,1 1 0,-1-1 0,1 0-1,-1 1 1,1-1 0,0 0 0,0 0 0,0 0 0,0 0 0,0 0 0,0 0-1,0 0 1,1-1 0,-1 1 0,1 0 0,0 0 0,-1 0 0,1-1-1,0 1 1,0 0 0,1-1 0,-1 1 0,0 0 0,1 0 0,-1 0-1,2-3 1,-1-1 204,1 0 1,0 1-1,0-1 0,0 1 0,1 0 0,0 0 0,0 0 1,0 0-1,0 0 0,7-6 0,-9 9 33,1 1 1,-1 0-1,1-1 0,0 1 0,0 0 1,-1 0-1,1 0 0,0 1 0,0-1 1,0 0-1,0 1 0,0-1 0,0 1 1,0-1-1,0 1 0,0 0 0,0 0 1,0 0-1,0 0 0,0 1 0,0-1 1,0 0-1,0 1 0,0-1 0,0 1 1,0 0-1,0 0 0,0 0 0,0 0 1,-1 0-1,1 0 0,0 0 0,-1 0 1,1 1-1,-1-1 0,3 3 0,1 2 23,0 0 1,0 0-1,-1 0 0,0 0 0,0 1 0,0-1 1,-1 1-1,4 12 0,-2-4-430,9 29-364,-2-18-5973,-10-21 1099</inkml:trace>
  <inkml:trace contextRef="#ctx0" brushRef="#br0" timeOffset="9283.02">3655 582 10821,'9'-7'7348,"9"-2"-4802,6-5-2249,-22 13-277,0 0-1,-1 0 0,1 0 1,0 0-1,-1 0 1,1 0-1,0 0 0,0 0 1,0 1-1,0-1 0,0 1 1,0-1-1,0 1 1,0 0-1,0 0 0,0 0 1,0 0-1,0 0 0,0 1 1,3 0-1,-3-1-7,-1 1 0,0 0 0,0 0 1,0-1-1,0 1 0,1 0 0,-1 0 0,0 0 0,0 0 0,-1 1 0,1-1 0,0 0 0,0 0 1,0 0-1,-1 1 0,1-1 0,-1 0 0,1 1 0,-1-1 0,1 1 0,-1-1 0,0 0 0,0 1 0,0-1 1,0 1-1,0-1 0,0 1 0,0 2 0,-1 2-30,0 0 0,0 0 0,0-1 0,-1 1 0,1 0 0,-2 0 1,1-1-1,0 1 0,-1-1 0,0 0 0,0 0 0,-1 0 0,0 0 0,1 0 0,-2-1 0,1 0 0,0 1 1,-1-2-1,0 1 0,-5 3 0,1-2-143,8-6 65,2 0 94,1 0 0,-1 1 0,0-1 0,0 1 0,0-1 0,1 1 0,-1 0 0,0-1 0,1 1 0,-1 0 1,0 0-1,1 0 0,-1 0 0,0 0 0,2 0 0,0 1 6,1-1 0,-1 1 0,1-1 1,-1 1-1,0 0 0,1 0 1,-1 0-1,0 1 0,0-1 0,0 1 1,0 0-1,0 0 0,-1 0 1,1 0-1,0 0 0,-1 1 0,1-1 1,-1 1-1,0-1 0,0 1 0,3 5 1,-3-3 3,0 0 0,0 0 0,-1 0 0,1 1 0,-1-1 1,0 1-1,-1-1 0,1 1 0,-1-1 0,0 1 0,-1-1 1,-1 11-1,2-15-100,0 1-1,-1-1 1,1 1 0,-1-1 0,0 1 0,1-1 0,-1 1-1,0-1 1,0 0 0,0 1 0,0-1 0,0 0 0,0 0 0,0 0-1,0 0 1,0 0 0,-1 0 0,1 0 0,0 0 0,-1 0-1,1 0 1,-1-1 0,1 1 0,-1-1 0,1 1 0,-1-1 0,1 0-1,-3 1 1,-1 0-526,0-1-1,0 0 0,-1 0 0,1 0 1,0-1-1,0 0 0,-9-2 1,4 0-4838</inkml:trace>
  <inkml:trace contextRef="#ctx0" brushRef="#br0" timeOffset="11446.26">3931 53 9268,'5'-1'8281,"4"-4"-5903,13-5-2002,53-6 379,-54 10-738,2 1 0,-1 1 1,38-1-1,-59 4-14,0 1 0,0 0 0,1 0 0,-1 0 0,0 0 0,1 0 0,-1 1 1,0-1-1,0 0 0,1 0 0,-1 1 0,0-1 0,0 1 0,0-1 0,1 1 0,-1-1 0,0 1 0,0 0 0,0 0 0,0 0 0,1 1 0,-1-1 1,-1 1-1,1 0 0,-1-1 0,0 1 0,0 0 0,0 0 0,0-1 1,0 1-1,0 0 0,0 0 0,0-1 0,0 1 0,-1 0 1,0 2-1,-3 11-2,-7 32 34,-6 58 1,6-3 85,2-26-73,2 105-1,14-59-47,0 100 0,-6-167 0,14 85 0,0 3 0,-12 14 0,3 48 0,-3-119 0,-13 135 0,7-178 0,2 66-64,2-56 64,9 83 0,-13-39 0,0-47 0,4 53 0,3-80 25,-4-22-39,0 0 1,0-1-1,0 1 1,0 0 0,0 0-1,0 0 1,1 0 0,-1-1-1,0 1 1,1 0-1,-1 0 1,1-1 0,-1 1-1,1 0 1,-1-1 0,1 1-1,-1 0 1,1-1 0,0 1-1,-1-1 1,1 1-1,1 0 1,-2-1-155,-1 10-2840,0-8-2655,0-3 730</inkml:trace>
  <inkml:trace contextRef="#ctx0" brushRef="#br0" timeOffset="37679.05">11 1838 9492,'-1'-1'356,"0"1"1,1 0-1,-1-1 0,1 1 0,-1-1 0,1 1 0,0-1 0,-1 1 0,1-1 0,0 0 0,-1 1 0,1-1 0,0 1 1,-1-1-1,1 0 0,0 1 0,0-1 0,0 0 0,-1-18 1487,5-16-1039,0 21-493,-1-1 0,2 1 0,0 0 0,11-22 1,-14 32-301,0 0 1,1 0 0,-1 0-1,1 1 1,-1-1 0,1 1 0,0-1-1,0 1 1,1 0 0,-1 0-1,1 1 1,-1-1 0,1 1 0,0-1-1,0 1 1,0 1 0,0-1-1,1 0 1,5-1 0,-3 2-1,0 0 0,0 0 0,0 1-1,1 0 1,-1 0 0,0 0 0,0 1 0,0 0 0,0 0 0,9 4 0,-14-4-11,-1 0 1,0 0 0,0 1-1,1-1 1,-1 0-1,0 1 1,0-1 0,-1 0-1,1 1 1,0-1 0,0 1-1,-1 0 1,1-1-1,-1 1 1,1-1 0,-1 1-1,0 0 1,0 0-1,1-1 1,-1 1 0,-1 2-1,-2 37-2,1-35-124,0-1 0,0 1 1,0 0-1,-1-1 0,0 1 1,0-1-1,0 0 1,-1 0-1,0 0 0,0-1 1,0 1-1,0-1 1,-1 0-1,-9 7 0,7-7-45,1 0 0,-1 0-1,0-1 1,0 1 0,0-1-1,0-1 1,0 0-1,-1 0 1,1 0 0,-1-1-1,-11 1 1,17-2 122,0 0 1,0 0-1,0-1 0,0 1 0,0 0 1,1-1-1,-1 1 0,0-1 1,0 0-1,0 0 0,1 0 0,-1 0 1,0 0-1,1 0 0,-1 0 0,1 0 1,0 0-1,-1-1 0,1 1 1,-2-3-1,1 1 3,0-1 0,0 1 1,0-1-1,1 0 0,-1 0 1,1 0-1,0 1 0,0-1 0,-1-7 1,2 6 108,-1-1 0,1 1 0,0-1 0,0 0 0,0 1 0,1-1 1,0 1-1,0-1 0,1 1 0,-1-1 0,1 1 0,0 0 0,0 0 0,6-8 0,-5 8 112,1 1 0,0 1-1,0-1 1,0 0 0,1 1-1,-1 0 1,1 0 0,0 0-1,0 1 1,0-1 0,0 1-1,0 0 1,0 1-1,8-2 1,-10 3-120,0-1 0,-1 1 0,1 0 0,0 0 1,0 1-1,-1-1 0,1 1 0,0-1 0,0 1 0,-1 0 0,1 0 0,-1 0 0,1 0 0,-1 0 0,1 1 0,-1-1 1,0 1-1,0-1 0,1 1 0,-1 0 0,0 0 0,-1 0 0,1 0 0,0 1 0,-1-1 0,1 0 0,-1 1 1,1-1-1,-1 1 0,1 2 0,12 35-747,16 67 0,-11-38-6032,-16-58 1692</inkml:trace>
  <inkml:trace contextRef="#ctx0" brushRef="#br0" timeOffset="38042.2">427 1776 10133,'-2'36'8215,"-6"48"-7773,-8 89-2440,14-160-1945,0-11-1078</inkml:trace>
  <inkml:trace contextRef="#ctx0" brushRef="#br0" timeOffset="38513.22">346 1745 9604,'-1'-2'1052,"0"7"414,-3 18 2023,-1 33 941,4-26-4430,0-18 0,0 0 0,1 0 0,1 0 0,3 17 0,40-41 328,-41 12-604,0 0 1,1 0-1,-1 0 0,0 0 0,0 1 0,0 0 0,0-1 1,0 1-1,0 0 0,5 3 0,1-1-3674,-5-1-1335</inkml:trace>
  <inkml:trace contextRef="#ctx0" brushRef="#br0" timeOffset="39147.19">727 1875 9268,'-1'0'172,"1"0"0,0 0-1,0 0 1,-1 0 0,1 0-1,0 0 1,0 0 0,-1 0 0,1 0-1,0 0 1,0 0 0,0 0-1,-1 0 1,1 0 0,0 0 0,0 0-1,-1 0 1,1 0 0,0 0-1,0 0 1,0-1 0,-1 1-1,1 0 1,0 0 0,0 0 0,0 0-1,0-1 1,-1 1 0,1 0-1,0 0 1,0 0 0,0-1-1,0 1 1,0 0 0,0 0 0,0 0-1,-1-1 1,1 1 0,0 0-1,0-1 1,-1-15 1307,6-16-1872,-5 32 519,2-10-75,0 0 0,1 1 0,0-1 0,1 1 0,0 0 0,9-16 0,-12 23-6,0 0-1,0 1 0,1-1 1,-1 1-1,0 0 0,1-1 1,-1 1-1,1 0 0,-1 0 0,1 0 1,0 0-1,-1 0 0,1 0 1,0 0-1,0 1 0,0-1 1,2 0-1,-2 1 27,0 0 1,0 1-1,0-1 0,1 0 1,-1 1-1,0 0 0,0-1 1,0 1-1,0 0 0,0 0 1,0 0-1,0 0 0,0 0 1,-1 1-1,1-1 0,0 0 1,-1 1-1,3 2 1,-1 0-54,0 0 1,-1 0 0,1-1-1,-1 1 1,0 1 0,-1-1-1,1 0 1,-1 0 0,0 1 0,0-1-1,0 0 1,0 1 0,-1-1-1,0 1 1,0-1 0,0 1 0,0-1-1,-2 6 1,1 2-220,-2 0-1,1-1 0,-1 1 1,-1-1-1,-8 19 1,11-29 114,1 0 1,0-1-1,-1 1 1,1 0-1,-1 0 1,1 0-1,-1-1 1,1 1-1,-1 0 1,1-1-1,-1 1 1,0 0 0,1-1-1,-1 1 1,0-1-1,0 1 1,1-1-1,-1 0 1,0 1-1,0-1 1,0 0-1,1 1 1,-1-1-1,0 0 1,0 0-1,-2 0 1,2 0-202,0 0 0,-1-1-1,1 1 1,0-1 0,0 1 0,-1-1 0,1 0 0,0 0 0,0 1 0,0-1 0,0 0 0,0 0 0,0 0-1,0 0 1,0 0 0,-1-2 0,-6-7-4405</inkml:trace>
  <inkml:trace contextRef="#ctx0" brushRef="#br0" timeOffset="39515.39">713 1516 10373,'4'5'8477,"-2"7"-5625,-3 15-3346,1-23 1251,-5 79-239,2-24-1036,4 77 0,7-83-2244,-3-31-3045,-4-18 629</inkml:trace>
  <inkml:trace contextRef="#ctx0" brushRef="#br0" timeOffset="40050.96">940 1871 10597,'7'-3'8999,"7"-12"-8963,-10 11 688,0 1-700,1-3 16,1 1 1,0 0-1,0 0 0,11-6 0,-16 11-36,0-1-1,0 1 0,-1 0 1,1 0-1,0-1 0,0 1 0,0 0 1,-1 0-1,1 0 0,0 0 0,0-1 1,0 1-1,-1 1 0,1-1 0,0 0 1,0 0-1,0 0 0,0 0 1,-1 0-1,1 1 0,1-1 0,-2 1-1,1 0-1,0 0 1,0 0-1,0 0 0,-1 0 1,1 0-1,-1 0 1,1 0-1,-1 0 0,1 1 1,-1-1-1,1 0 1,-1 0-1,0 0 0,0 1 1,0-1-1,0 0 1,0 0-1,0 2 0,0 2 2,0 1-1,-1-1 0,0 1 0,0-1 0,0 1 0,-1-1 0,0 1 0,0-1 0,0 0 0,-3 5 0,-9 24-19,12-31-101,1-1 0,0 1 0,-1-1 0,0 1 0,0-1 0,1 1 0,-1-1 0,-1 0 1,1 0-1,0 0 0,0 0 0,-1 0 0,1-1 0,-6 3 0,8-4-274,1 0 334,0-1 0,0 1 0,0-1 1,0 1-1,0 0 0,0-1 0,0 1 0,0 0 0,0 0 1,0-1-1,0 1 0,0 0 0,0 0 0,0 0 0,0 1 1,0-1-1,1 0 0,22 3 733,-23-2-634,0-1-1,0 1 0,0-1 0,1 1 1,-1-1-1,0 1 0,0-1 0,0 1 1,0 0-1,0 0 0,0 0 1,0 0-1,0-1 0,-1 1 0,1 0 1,0 0-1,0 1 0,-1-1 0,1 0 1,-1 0-1,1 0 0,-1 0 0,1 0 1,-1 1-1,0-1 0,0 0 1,1 0-1,-1 1 0,0-1 0,0 0 1,0 1-1,0-1 0,-1 0 0,1 0 1,0 1-1,0-1 0,-1 0 0,1 0 1,-1 0-1,1 0 0,-2 2 1,0 1-96,0 1 1,0-1-1,-1 0 1,1 0 0,-1 0-1,0-1 1,-1 1-1,1-1 1,-7 6-1,-16 4-2041,6-9-2379,8-3-561</inkml:trace>
  <inkml:trace contextRef="#ctx0" brushRef="#br0" timeOffset="40408.65">1294 1691 11173,'22'2'6665,"11"-1"-3725,12-1-2612,-39 1-534,30 5 19,-35-6-56,0 1 0,0-1 0,0 0 0,1 1 0,-1-1 1,0 1-1,-1-1 0,1 1 0,0-1 0,0 1 0,0 0 1,0-1-1,0 1 0,-1 0 0,1 0 0,0 0 0,-1 0 0,1 0 1,0 0-1,-1 0 0,1 0 0,-1 0 0,0 0 0,1 0 1,-1 0-1,0 0 0,1 0 0,-1 1 0,0 5-5199</inkml:trace>
  <inkml:trace contextRef="#ctx0" brushRef="#br0" timeOffset="40779.3">1346 1606 11381,'-3'9'6884,"2"3"-3399,1 28-3253,0-24 495,0 8-892,-1 83-671,-6-38-6388,5-58 1496</inkml:trace>
  <inkml:trace contextRef="#ctx0" brushRef="#br0" timeOffset="41429.51">1621 1750 9877,'0'-4'889,"0"0"1,0 0-1,0-1 1,1 1 0,0 0-1,-1 0 1,3-7 0,0 4-692,0 0 1,0 0 0,1 0-1,0 0 1,0 1-1,0-1 1,1 1 0,0 0-1,0 0 1,0 1-1,8-6 1,-10 9-150,0 0 0,0 1 0,0-1 0,0 1 0,1 0 0,-1 0 0,0 0 0,1 0 0,-1 1 0,1-1 1,-1 1-1,1 0 0,-1 0 0,1 0 0,-1 0 0,1 1 0,6 1 0,-10-1-38,1 0 0,0 0 0,-1 0 0,1 0 0,0 1-1,-1-1 1,1 0 0,-1 0 0,0 0 0,1 1 0,-1-1 0,0 0 0,0 0 0,0 1 0,0-1 0,0 0 0,0 1-1,0 1 1,-4 27 35,3-28-38,-1 7-133,0 1-1,-1-1 0,-1 1 0,1-1 1,-1 0-1,-1-1 0,-8 13 0,11-18-30,0 0 0,0-1 0,0 1-1,-1-1 1,1 0 0,-1 1 0,0-1-1,0 0 1,0-1 0,0 1 0,-3 1-1,4-2 14,0-1-1,0 1 1,0-1-1,0 1 1,0-1-1,0 0 1,0 0-1,-1 0 0,1 0 1,0-1-1,0 1 1,0 0-1,0-1 1,0 0-1,0 1 1,0-1-1,0 0 1,0 0-1,-2-1 0,2 0 92,0 0 0,0 1 0,0-1 0,0 0 0,0 0 0,0 0 0,1 0 0,-1 0 0,1-1 0,0 1 0,-1 0 0,1-1 0,0 1 0,0-1-1,1 1 1,-1-1 0,1 1 0,-1-1 0,1 0 0,0 1 0,-1-1 0,2 1 0,-1-1 0,0 0 0,0 1 0,1-1 0,-1 0 0,1 1 0,0-1 0,0 1-1,0 0 1,2-5 0,7-8 870,-8 12-710,-1 1 1,0-1 0,1 1 0,0 0-1,0-1 1,0 1 0,0 0 0,0 0-1,0 0 1,0 0 0,0 1 0,1-1-1,4-2 1,-5 3-2,0 0 0,0 0 0,0 1 0,0-1 0,0 0 0,0 1 0,0-1 0,1 1 0,-1 0 0,0 0 0,0-1 0,0 2 0,0-1 0,1 0 0,-1 0 0,0 1 0,0-1 0,0 1 0,0-1 0,0 1 0,3 2 0,-2-1 7,-1 0 0,1 0 0,-1 0 0,0 1-1,1-1 1,-1 1 0,0 0 0,-1-1-1,1 1 1,0 0 0,-1 0 0,2 6 0,2 7-145,-1 1 0,-1 0 1,0 0-1,0 21 0,-3-37-15,3 49-2264,-2-16-3264,-1-19 788</inkml:trace>
  <inkml:trace contextRef="#ctx0" brushRef="#br0" timeOffset="42185.2">1980 1782 9268,'1'0'295,"-1"-1"0,0 1 0,1-1 0,-1 1 0,0-1-1,1 1 1,-1 0 0,0-1 0,0 1 0,0-1 0,1 1 0,-1-1-1,0 0 1,0 1 0,0-1 0,0 1 0,0-1 0,0 1 0,0-1 0,0 1-1,0-1 1,0 1 0,0-1 0,0 1 0,0-1 0,-1 1 0,1-2-1,0 2-221,-1-1 0,1 1 0,0-1-1,-1 1 1,1 0 0,-1-1 0,1 1-1,0-1 1,-1 1 0,1 0 0,-1-1-1,1 1 1,-1 0 0,1-1 0,-1 1 0,1 0-1,-1 0 1,1 0 0,-1 0 0,0-1-1,1 1 1,-1 0 0,1 0 0,-1 0-1,0 0 1,1 0 0,-1 0 0,1 0-1,-1 1 1,1-1 0,-1 0 0,1 0-1,-1 0 1,0 0 0,1 1 0,-1-1-1,1 0 1,-1 1 0,1-1 0,0 0-1,-2 1 1,-14 12 202,8-7-322,0 0 1,0 0-1,1 1 0,0 0 1,-8 11-1,13-16-87,1 0 0,-1 1 0,1-1 1,0 0-1,0 1 0,0-1 0,0 1 0,1-1 1,-1 1-1,1 0 0,-1-1 0,1 1 0,0 0 1,0-1-1,0 1 0,0 0 0,1-1 0,-1 1 0,1 0 1,-1-1-1,1 1 0,0-1 0,0 1 0,0-1 1,2 4-1,-2-5 94,-1 0-1,1 0 1,0 0 0,-1-1-1,1 1 1,0 0 0,-1 0-1,1 0 1,0 0 0,0-1-1,0 1 1,0 0 0,0-1-1,0 1 1,-1-1 0,1 1-1,1-1 1,-1 0 0,0 1-1,0-1 1,0 0 0,2 1-1,22-6-65,-23 4 125,1 0 0,-1 0-1,1 0 1,-1 1 0,1 0 0,-1-1 0,1 1-1,-1 0 1,4 0 0,-5 1 14,0-1 0,1 1 0,-1-1 0,0 1 0,0 0 0,0-1 0,0 1 0,0 0 0,0 0 0,0 0 0,0 0 0,0 0 0,0 0 0,-1 0 0,1 0 0,0 0 0,-1 0 0,1 1 0,0-1 0,-1 0 0,0 0 0,1 1 0,-1-1 0,0 0 0,1 3 0,-1-1 15,1 1 1,-1-1 0,0 1 0,0-1 0,0 0-1,-1 1 1,1-1 0,-3 7 0,1-3 123,-1-1-1,0 1 1,0-1 0,-1 0 0,1 0 0,-8 8 0,9-12-253,0 0-1,0 0 1,0-1 0,0 1 0,0-1-1,0 1 1,0-1 0,-1 0-1,-2 2 1,3-3-309,0 1-1,0-1 0,0 1 1,0-1-1,-1 0 0,1 0 1,0 0-1,0 0 1,0 0-1,0 0 0,0-1 1,-4 0-1,1-1-4640</inkml:trace>
  <inkml:trace contextRef="#ctx0" brushRef="#br0" timeOffset="43262.47">2201 1815 8756,'0'0'204,"0"0"0,0 1 1,-1-1-1,1 0 0,0 0 0,-1 1 0,1-1 0,0 0 1,-1 0-1,1 0 0,-1 0 0,1 1 0,0-1 1,-1 0-1,1 0 0,-1 0 0,1 0 0,0 0 1,-1 0-1,1 0 0,-1 0 0,1 0 0,0 0 0,-1 0 1,1-1-1,-1 1 0,1 0 0,0 0 0,-1 0 1,1 0-1,-1-1 0,-3-12 2061,6-19-1478,-2 30-419,1-3-218,-1 0 1,1 0 0,0 0-1,0 0 1,0 0-1,1 0 1,0 0-1,0 0 1,0 1 0,0-1-1,1 1 1,0-1-1,0 1 1,0 0-1,6-6 1,-6 8-102,-1-1-1,1 1 1,0 1-1,0-1 1,0 0-1,0 1 1,6-3 0,-8 4-44,0 0 0,1 0 1,-1 0-1,0 0 0,0 0 1,0 0-1,0 1 0,1-1 1,-1 0-1,0 1 1,0-1-1,0 0 0,0 1 1,0 0-1,0-1 0,0 1 1,0 0-1,0-1 1,0 1-1,0 0 0,-1 0 1,1 0-1,0 0 0,-1 0 1,1 0-1,0 0 1,0 1-1,3 6-132,0 0 1,-1 0-1,0 0 0,0 0 1,-1 1-1,0 0 0,0-1 1,-1 1-1,0 0 0,0 0 1,-1-1-1,-1 1 0,1 0 1,-1 0-1,-1-1 0,0 1 1,0 0-1,-5 12 0,7-21 64,-1 1 0,1 0 0,0 0 0,-1 0 0,1 0 0,-1-1 0,1 1 0,-1 0 0,0-1 0,1 1 0,-1 0 0,0-1 0,1 1 0,-1 0 0,0-1 0,0 1 0,1-1 0,-1 0 0,0 1 0,0-1 0,0 0 0,0 1 0,0-1 0,1 0 0,-1 0 0,0 0 0,0 0 0,0 0 0,0 0 0,0 0 0,0 0 0,-1 0 0,0-1-297,0 1 0,0-1-1,0 0 1,1 0 0,-1 0-1,0 0 1,0 0 0,1 0 0,-1-1-1,1 1 1,-1 0 0,1-1-1,-3-3 1,-2-3-4357</inkml:trace>
  <inkml:trace contextRef="#ctx0" brushRef="#br0" timeOffset="43642.45">2148 1501 8884,'4'-13'4741,"2"11"-1819,-6 2-2807,1 1-1,0 0 1,-1 0 0,1-1 0,-1 1 0,1 0-1,-1 0 1,1 0 0,-1 0 0,0 0 0,1 0 0,-1 0-1,0-1 1,0 1 0,0 0 0,0 0 0,0 0 0,0 0-1,0 0 1,0 2 0,0 30 636,7 61 0,0-19-1114,-4-16-808,1 2-1354,-3-21-2812,-1-26 628</inkml:trace>
  <inkml:trace contextRef="#ctx0" brushRef="#br0" timeOffset="44145.11">2469 1737 10933,'-10'24'7380,"-15"31"-5662,19-41-1711,1 1 0,0 0 1,1 0-1,1 1 1,0-1-1,1 1 1,1-1-1,0 1 1,2 21-1,-1-35-28,1 0 0,-1 0 0,1 0 0,-1 0 0,1 0 0,0 0 0,0 0 0,0 0 0,0 0 0,0 0 0,0 0 0,0-1 0,1 1 0,-1-1 0,1 1-1,-1-1 1,1 1 0,0-1 0,-1 0 0,3 2 0,-2-3 12,-1 1-1,0-1 1,0 1-1,0-1 1,1 0-1,-1 0 1,0 1-1,0-1 1,1 0-1,-1 0 1,0 0-1,0-1 1,1 1-1,-1 0 1,0 0-1,0-1 1,0 1-1,1 0 1,-1-1-1,0 1 0,0-1 1,0 0-1,0 1 1,0-1-1,0 0 1,0 0-1,0 0 1,0 1-1,0-1 1,0 0-1,-1 0 1,1 0-1,0-1 1,-1 1-1,2-1 1,2-4 26,-1-1 1,0 1 0,0-1-1,0 1 1,2-9 0,-5 14-12,0 0 1,1 0 0,-1 0-1,0 0 1,0 0 0,0 0-1,0 0 1,0 0 0,0 0-1,0 0 1,0 0 0,0 0 0,0 0-1,-1 0 1,1 0 0,0 0-1,-1 0 1,1 0 0,-1 0-1,1 0 1,-1 0 0,1 0-1,-1 0 1,0 0 0,1 0 0,-1 1-1,0-1 1,0 0 0,0 1-1,1-1 1,-1 0 0,0 1-1,0-1 1,0 1 0,0 0-1,0-1 1,0 1 0,0 0 0,0-1-1,0 1 1,0 0 0,0 0-1,-2 0 1,-20-4-649,-3 1-1255,9 3-2650,10 1-549</inkml:trace>
  <inkml:trace contextRef="#ctx0" brushRef="#br0" timeOffset="44791.38">2870 1765 11381,'30'-3'7667,"1"-4"-5032,-22 5-2721,-1 0-1,1 0 1,0 1-1,0 0 1,0 1-1,0 0 1,13 1-1,-5 9-1014,-17-9 1021,0-1 0,0 0 0,1 0 0,-1 0 0,0 0 0,0 0 1,1 1-1,-1-1 0,0 0 0,0 0 0,0 0 0,0 1 0,1-1 0,-1 0 1,0 0-1,0 1 0,0-1 0,0 0 0,0 0 0,0 1 0,0-1 0,0 0 0,1 1 1,-1-1-1,0 0 0,0 0 0,0 1 0,0-1 0,-1 0 0,1 0 0,0 1 1,0-1-1,0 0 0,0 1 0,0-1 0,0 0 0,0 0 0,0 1 0,-1-1 1,1 0-1,0 0 0,0 0 0,0 1 0,0-1 0,-1 0 0,1 0 0,0 0 0,0 1 1,-1-1-1,1 0 0,0 0 0,0 0 0,-1 0 0,1 0 0,0 0 0,0 0 1,-1 1-1,1-1 0,0 0 0,0 0 0,-1 0 0,1 0 0,-1 0 0,-1-1-2932,-2 0-1806</inkml:trace>
  <inkml:trace contextRef="#ctx0" brushRef="#br0" timeOffset="45290.05">2939 1637 10021,'1'3'6778,"0"3"-3343,0 17-3373,-1-13 633,3 114-315,-3-41-7507,0-75 1639</inkml:trace>
  <inkml:trace contextRef="#ctx0" brushRef="#br0" timeOffset="45778.74">3345 1827 10821,'0'0'169,"0"0"0,0 0 0,0 0 0,-1 1 0,1-1 1,0 0-1,0 0 0,0 0 0,-1 0 0,1 0 0,0 0 0,0 0 0,-1 0 0,1 0 0,0 0 0,0 0 1,-1 0-1,1 0 0,0 0 0,0 0 0,-1 0 0,1 0 0,0 0 0,0 0 0,-1 0 0,1 0 1,0 0-1,0 0 0,0 0 0,-1-1 0,1 1 0,0 0 0,0 0 0,0 0 0,-1 0 0,1-1 0,-3-11 1994,4-20-2394,-1 24 940,0 8-693,1-18 349,1 1 1,3-18-1,-4 30-325,0 1 0,0 0 1,0 0-1,1 0 0,-1 0 1,1 0-1,0 0 0,1 0 0,-1 0 1,1 1-1,-1-1 0,1 1 0,6-6 1,-7 8-32,0 0 1,0-1 0,0 1 0,1 0-1,-1 0 1,0 0 0,1 1-1,-1-1 1,1 0 0,-1 1-1,1 0 1,-1-1 0,1 1-1,-1 0 1,3 0 0,-3 1-6,-1-1 0,0 0-1,1 0 1,-1 1 0,0-1 0,1 0 0,-1 1 0,0-1 0,0 1 0,0 0 0,1-1 0,-1 1-1,0 0 1,0 0 0,0 0 0,0 0 0,0 0 0,0 0 0,0 0 0,-1 0 0,1 0 0,0 0-1,0 0 1,-1 1 0,1-1 0,-1 0 0,1 2 0,0 4-79,-1 0 0,1 0 0,-1 0 0,-1 0 0,1 0 0,-1-1 0,-1 1 0,1 0 0,-1 0 0,0-1 1,-1 1-1,1-1 0,-1 0 0,-1 0 0,1 0 0,-1 0 0,0 0 0,0-1 0,-1 0 0,1 0 0,-8 6 0,11-10-79,-1 0-1,0 0 0,1 0 1,-1 0-1,0 0 0,0 0 1,0-1-1,1 1 0,-1-1 1,0 1-1,0-1 1,0 0-1,0 0 0,0 0 1,0 0-1,0 0 0,0 0 1,0 0-1,0-1 1,0 1-1,1-1 0,-1 1 1,0-1-1,0 0 0,-2-1 1,2 1 26,-1-1-1,1 1 1,0-1 0,0 1 0,0-1 0,0 0-1,0 0 1,0 0 0,0 0 0,1 0 0,-1 0-1,1 0 1,-1-1 0,1 1 0,0 0-1,0-1 1,0 1 0,0-4 0,-1 0 162,1-1 1,1 1-1,-1-1 1,1 1 0,0 0-1,1-1 1,0 1-1,2-10 1,-3 14 145,1 0 0,0-1 0,0 1 0,0 0 0,0 0 0,0-1 0,1 1 0,-1 0 0,1 0 1,-1 1-1,1-1 0,0 0 0,0 0 0,0 1 0,0-1 0,0 1 0,0 0 0,0-1 0,0 1 0,0 0 0,1 0 0,-1 0 1,0 1-1,6-2 0,-7 2-83,0 0 0,1 1 0,-1-1 0,0 0 0,1 0 0,-1 1 0,0-1 0,1 1 1,-1-1-1,0 1 0,0 0 0,1-1 0,-1 1 0,0 0 0,0 0 0,0 0 0,0 0 0,0 0 0,0 0 0,0 0 1,-1 0-1,1 0 0,0 0 0,1 3 0,16 34 639,-16-33-674,6 19-318,-2 1 0,0 0-1,-1 0 1,1 35 0,2 6-6925,-7-60 1880</inkml:trace>
  <inkml:trace contextRef="#ctx0" brushRef="#br0" timeOffset="46345.22">3674 1723 10277,'3'-1'7098,"-5"7"-5476,-2 7-1632,-6 3 399,-3 2-130,2 1 1,1 1-1,0 0 1,-9 27-1,14-30-233,-9 34 44,13-46-80,1-1-1,-1 0 0,1 0 1,0 1-1,0-1 0,0 0 1,1 1-1,-1-1 0,3 8 1,-3-12-8,1 1 0,-1-1 1,0 1-1,0 0 0,0-1 0,1 1 1,-1-1-1,0 1 0,1-1 1,-1 1-1,0-1 0,1 1 0,-1-1 1,1 0-1,-1 1 0,1-1 0,-1 1 1,1-1-1,-1 0 0,1 1 1,-1-1-1,1 0 0,-1 0 0,1 0 1,0 1-1,-1-1 0,1 0 1,-1 0-1,2 0 0,-1 0-14,1-1 0,-1 1 0,1 0 1,-1-1-1,1 1 0,-1-1 0,1 0 0,-1 0 0,0 1 0,1-1 0,1-2 0,2-1 0,-1-1 0,1 1 0,-1-1 0,6-9 0,-5 8 149,-2 0 1,1 0-1,-1-1 0,0 1 1,0-1-1,2-8 1,-5 14-145,1-1 1,-1 1-1,0-1 0,0 1 1,0 0-1,0-1 0,0 1 1,-1-1-1,1 1 1,0 0-1,0-1 0,-1 1 1,1 0-1,-1-1 1,0 1-1,1 0 0,-1 0 1,0-1-1,0 1 0,1 0 1,-1 0-1,0 0 1,0 0-1,0 0 0,0 0 1,-1 0-1,1 1 0,0-1 1,0 0-1,0 0 1,-1 1-1,1-1 0,0 1 1,-1-1-1,1 1 0,-1 0 1,1 0-1,-3-1 1,-50-12-7111,39 11 2025</inkml:trace>
  <inkml:trace contextRef="#ctx0" brushRef="#br0" timeOffset="47800.33">4273 2389 9492,'-1'5'6636,"0"8"-3283,-3 75-2718,3 195-302,-3-103-261,13 11-72,-2-107 0,-9 74-1125,3-102 1706,-6-55-306,-1 0 1,0-1-1,0 0 0,-9-1 1,-1-1-373,0-1-1,0 2 1,0 0 0,0 1 0,0 1-1,0 0 1,0 1 0,-24 7 0,40-9 7,0 0 0,0 0 0,-1 0 0,1 0 1,0 0-1,0 0 0,-1 0 0,1 0 0,0 0 1,0 0-1,-1 0 0,1 0 0,0 0 0,0 0 1,-1-1-1,1 1 0,0 0 0,0 0 0,-1 0 1,1 0-1,0 0 0,0 0 0,0-1 0,-1 1 1,1 0-1,0 0 0,0 0 0,0-1 0,-1 1 1,1 0-1,0 0 0,0 0 0,0-1 0,0 1 1,0 0-1,0 0 0,0-1 0,0 1 0,-1 0 0,1 0 1,0-1-1,0 1 0,0-1 0,0-1-2580,-2-3-2831</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4:17.638"/>
    </inkml:context>
    <inkml:brush xml:id="br0">
      <inkml:brushProperty name="width" value="0.05" units="cm"/>
      <inkml:brushProperty name="height" value="0.05" units="cm"/>
    </inkml:brush>
  </inkml:definitions>
  <inkml:trace contextRef="#ctx0" brushRef="#br0">0 403 11813,'6'-4'7676,"10"0"-7460,-10 3 432,16-4-454,0-2-1,-1 0 1,30-16-1,-44 20-203,16-9 69,33-12-1,-49 22-143,-1 0-1,1 0 1,-1 0 0,1 1 0,-1 0 0,1 1 0,0-1 0,0 1 0,-1 1-1,12 1 1,-17-2 6,0 1-1,1-1 0,-1 1 0,0-1 0,0 1 1,0 0-1,0-1 0,0 1 0,0 0 0,0 0 1,0 0-1,0 0 0,-1 0 0,1 0 0,0 0 1,0 0-1,-1 0 0,1 0 0,-1 0 0,1 1 1,-1-1-1,1 0 0,-1 0 0,0 0 1,1 3-1,-1 33-5206,-2-24 177</inkml:trace>
  <inkml:trace contextRef="#ctx0" brushRef="#br0" timeOffset="353.08">144 517 9732,'-9'-12'5933,"5"-5"-3418,4-24-2120,1 24 535,1-361-124,-2 374-1158,3-18-150,-3 21 307,0 1 0,0-1 0,1 1 0,-1-1 0,0 1 1,0-1-1,0 1 0,1-1 0,-1 1 0,0-1 0,0 1 0,1-1 0,-1 1 0,1-1 0,-1 1 0,0 0 0,1-1 0,-1 1 1,1 0-1,-1-1 0,1 1 0,-1 0 0,1 0 0,-1-1 0,1 1 0,-1 0 0,1 0 0,-1 0 0,1 0 0,-1 0 0,1-1 1,0 1-1,4 1-4874</inkml:trace>
  <inkml:trace contextRef="#ctx0" brushRef="#br0" timeOffset="832.98">327 362 8356,'-1'1'461,"-12"13"7235,9-16-6897,4-12-431,3-1-314,1 0-1,0 0 1,1 1 0,0-1-1,2 1 1,-1 0 0,2 1-1,15-23 1,-21 34-31,0 0 1,0 0-1,0 0 1,0 1-1,1-1 1,-1 1-1,0 0 0,1 0 1,-1 0-1,1 0 1,-1 0-1,1 0 1,-1 0-1,1 1 0,4-1 1,-6 1-16,0 0 1,0 0-1,1 0 1,-1 0-1,0 0 1,0 0-1,0 0 1,1 0-1,-1 1 1,0-1-1,0 0 1,0 1-1,0-1 1,1 1-1,-1-1 1,0 1-1,0-1 1,0 1-1,0 0 1,0 0-1,-1-1 1,1 1-1,0 0 0,0 0 1,0 0-1,-1 0 1,1 0-1,0 0 1,-1 0-1,1 0 1,-1 0-1,0 1 1,1-1-1,-1 0 1,1 2-1,0 6-65,-1 1 0,0 0-1,0-1 1,-1 1 0,0-1-1,-1 1 1,0-1-1,-1 1 1,0-1 0,0 0-1,0 0 1,-2 0 0,1-1-1,-1 1 1,-11 14 0,15-21-29,-1-1 0,1 1 1,-1-1-1,1 0 0,-1 1 1,0-1-1,1 0 1,-1 0-1,0 0 0,0 0 1,0-1-1,0 1 0,0 0 1,-2 0-1,3-1 44,0 0-1,-1 0 1,1 0-1,0 0 1,-1 0-1,1 0 1,0-1-1,0 1 1,0 0-1,-1-1 1,1 1-1,0-1 1,0 1-1,0-1 1,0 0-1,0 0 1,-2-1-1,1 0 20,0 0 0,1 0 0,-1 0-1,0 0 1,1-1 0,0 1 0,-1-1 0,1 1-1,0-1 1,1 1 0,-1-1 0,0 0 0,1 1 0,-1-1-1,1 0 1,0 0 0,0 1 0,0-1 0,0-3-1,1-1 84,1-1-1,-1 1 1,1 1-1,1-1 1,-1 0-1,1 0 1,0 1-1,1 0 0,-1-1 1,1 1-1,1 1 1,-1-1-1,9-8 1,-12 13-26,0 0 1,1 0 0,-1 1 0,0-1-1,0 1 1,0-1 0,1 1 0,-1-1-1,0 1 1,1 0 0,-1 0-1,0-1 1,1 1 0,-1 0 0,0 0-1,1 0 1,-1 0 0,0 1-1,1-1 1,-1 0 0,0 1 0,0-1-1,1 0 1,-1 1 0,0-1-1,0 1 1,0 0 0,1 0 0,-1-1-1,0 1 1,0 0 0,0 0-1,0 0 1,0 0 0,-1 0 0,2 1-1,1 3 15,0-1-1,0 0 0,-1 1 0,0 0 0,1 0 0,-2 0 1,3 8-1,17 102-2431,-18-97-204,-2-8-2402</inkml:trace>
  <inkml:trace contextRef="#ctx0" brushRef="#br0" timeOffset="1282.75">540 252 9732,'1'-1'107,"0"1"-1,0 0 0,-1-1 1,1 1-1,0 0 0,0 0 0,0 0 1,0 0-1,-1 0 0,1-1 0,0 1 1,0 1-1,0-1 0,0 0 0,0 0 1,-1 0-1,1 0 0,0 1 0,0-1 1,0 0-1,-1 1 0,1-1 1,0 0-1,0 1 0,-1-1 0,1 1 1,0-1-1,-1 1 0,1 0 0,-1-1 1,1 1-1,0 0 0,-1-1 0,0 1 1,1 0-1,-1 0 0,1-1 1,-1 1-1,0 0 0,1 0 0,-1 0 1,0-1-1,0 1 0,0 2 0,2 5 1029,-1 1 0,-1-1-1,0 17 1,0-14-824,1 9-586,-1-14 94,1 0-1,-1-1 0,0 1 1,0 0-1,0 0 0,-1 0 1,0-1-1,0 1 0,0 0 1,-1-1-1,0 1 0,-3 6 1,10-63-1148,-3 41 1480,1 0 0,0 0 0,1 0 0,0 1 0,0 0 0,8-12 0,-10 18-103,0 1 1,0-1 0,0 0-1,0 1 1,0 0 0,0-1-1,0 1 1,1 0 0,-1 0-1,1 0 1,0 1 0,-1-1 0,1 1-1,0-1 1,0 1 0,0 0-1,0 0 1,0 0 0,1 0-1,-1 1 1,0-1 0,0 1-1,6 0 1,-7 1-17,0-1 1,0 1-1,0 0 1,0 0-1,-1 0 1,1 0-1,0 0 1,0 0-1,-1 0 0,1 1 1,-1-1-1,1 1 1,-1-1-1,1 1 1,-1-1-1,0 1 0,0 0 1,0 0-1,0-1 1,0 1-1,0 0 1,-1 0-1,1 0 0,0 0 1,-1 3-1,3 7-5,-1 0 0,2 23 0,-4-33-31,1 13-292,1 18-270,-4-13-3750,0-14-822</inkml:trace>
  <inkml:trace contextRef="#ctx0" brushRef="#br0" timeOffset="1631.36">930 66 10021,'3'25'3104,"0"0"1,-2 27-1,-6 49-1852,2-53-4679,3 64 0,1-99-1949</inkml:trace>
  <inkml:trace contextRef="#ctx0" brushRef="#br0" timeOffset="2018.9">1086 428 9156,'0'1'373,"0"1"0,0-1-1,0 0 1,0 0 0,-1 1 0,1-1 0,0 0-1,-1 0 1,1 1 0,-1-1 0,0 0-1,1 0 1,-1 0 0,0 0 0,0 0-1,1 0 1,-2 1 0,1-1-323,0-1-1,1 0 1,-1 0 0,1 0 0,-1 0-1,1 0 1,-1 0 0,1 0 0,-1 0 0,1-1-1,-1 1 1,1 0 0,-1 0 0,1 0-1,-1 0 1,1-1 0,-1 1 0,1 0-1,0-1 1,-1 1 0,1 0 0,-1-1 0,1 1-1,0 0 1,-1-1 0,1 1 0,0 0-1,-1-1 1,-2-3-75,0-1 0,1 1 0,0 0 0,-1-1 0,1 1 0,1-1 0,-3-9 0,-1-11 144,1-1-1,2-1 0,1-27 1,1 37-86,1 0 1,1 0-1,1 1 1,0-1 0,11-30-1,-13 44-34,0 1 0,1-1 0,-1 1 0,1 0 0,-1-1 0,1 1 0,0 0-1,0 0 1,0 0 0,0 0 0,0 1 0,1-1 0,-1 1 0,0-1 0,1 1 0,3-2 0,-5 3 7,0-1 0,0 1 0,1 0 0,-1-1 1,0 1-1,0 0 0,1 0 0,-1 0 0,0 0 1,1 0-1,-1 0 0,0 0 0,1 0 0,-1 1 1,0-1-1,0 0 0,1 1 0,-1-1 0,0 1 1,0 0-1,0-1 0,0 1 0,1 0 0,-1 0 1,0-1-1,0 1 0,-1 0 0,1 0 0,0 0 1,0 0-1,0 0 0,-1 0 0,1 1 0,0-1 0,-1 0 1,1 2-1,2 5 90,0 0 0,-1 1-1,0-1 1,0 1 0,-1-1 0,0 11 0,-2 54 262,0-53-328,-1-1-56,0-1 0,-2 1 1,0 0-1,-1-1 0,-13 32 0,18-49-26,-1 0-1,1 0 1,-1 0-1,1 0 1,-1 0-1,0 0 0,0 0 1,0 0-1,1-1 1,-1 1-1,0 0 1,0 0-1,0-1 0,0 1 1,0-1-1,0 1 1,0-1-1,-1 1 1,1-1-1,0 1 1,0-1-1,0 0 0,0 0 1,-1 0-1,1 1 1,-2-1-1,2-1-191,0 1-1,0 0 0,0 0 1,0 0-1,0-1 1,0 1-1,0-1 0,0 1 1,0-1-1,0 1 0,0-1 1,0 1-1,0-1 1,1 0-1,-1 1 0,0-1 1,0 0-1,-1-1 1,-3-9-4761</inkml:trace>
  <inkml:trace contextRef="#ctx0" brushRef="#br0" timeOffset="2415.35">1351 137 8884,'0'0'464,"-1"1"-1,1-1 0,-1 1 1,1-1-1,-1 1 1,0-1-1,1 0 1,-1 1-1,0-1 1,1 0-1,-1 0 1,0 1-1,0-1 1,1 0-1,-1 0 1,-1 0-1,-11-4 1470,10 2-1914,1 1-1,-1-1 1,1 0-1,0 0 0,0 0 1,0 0-1,-3-4 0,3 2 6,1 1 0,-1-1 0,1 0 0,-1 0 0,1 0 0,1 0 1,-1 0-1,0 0 0,1 0 0,0 0 0,0 0 0,0 0 0,0 0 0,2-7 0,-2 8-24,1 1 0,-1-1 0,1 1 1,0-1-1,0 1 0,0-1 0,0 1 0,0 0 1,0-1-1,0 1 0,1 0 0,0 0 0,-1 0 1,1 0-1,0 0 0,0 0 0,0 1 0,0-1 1,0 0-1,0 1 0,0 0 0,1 0 0,-1-1 1,3 0-1,-3 2 2,-1-1 1,1 1-1,0 0 1,-1 0-1,1-1 0,0 1 1,0 0-1,-1 1 1,1-1-1,0 0 1,0 0-1,-1 1 1,1-1-1,0 1 0,-1-1 1,1 1-1,-1 0 1,1 0-1,-1-1 1,1 1-1,-1 0 1,1 0-1,-1 1 0,0-1 1,0 0-1,0 0 1,1 1-1,-1-1 1,0 0-1,-1 1 1,1-1-1,0 1 0,0-1 1,-1 1-1,1 0 1,0-1-1,-1 1 1,0 0-1,1-1 1,-1 4-1,1 3-2,0 1 0,0-1 1,-1 1-1,0-1 0,-1 1 0,-2 15 0,2-23-56,1 0-1,0 0 1,-1 0-1,1 0 1,-1-1-1,1 1 1,-1 0-1,1 0 1,-1 0-1,0 0 1,1 0-1,-1-1 1,0 1-1,0 0 1,0-1 0,1 1-1,-1 0 1,0-1-1,0 1 1,0-1-1,0 1 1,0-1-1,-2 1 1,-15 2-6147,8-2 1238</inkml:trace>
</inkml:ink>
</file>

<file path=word/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8:27.589"/>
    </inkml:context>
    <inkml:brush xml:id="br0">
      <inkml:brushProperty name="width" value="0.05" units="cm"/>
      <inkml:brushProperty name="height" value="0.05" units="cm"/>
    </inkml:brush>
  </inkml:definitions>
  <inkml:trace contextRef="#ctx0" brushRef="#br0">25 250 10277,'-1'0'282,"0"0"0,0 0 0,0 0 0,1 0 0,-1-1 1,0 1-1,0 0 0,0 0 0,0-1 0,0 1 0,0 0 0,0-1 0,0 1 1,1-1-1,-1 1 0,0-1 0,0 1 0,1-1 0,-1 0 0,0 1 1,1-1-1,-1 0 0,1 0 0,-1 1 0,1-1 0,-1-1 0,0 0-93,0 0-1,1-1 0,-1 1 0,1 0 0,0 0 0,-1-1 0,1 1 1,0 0-1,0-1 0,1-3 0,0 1-169,0 1 0,0-1 0,0 0 1,1 1-1,0-1 0,0 1 0,0 0 0,0-1 0,1 1 0,5-7 1,58-34 449,-65 43-443,0 1-1,1 0 0,0-1 1,-1 1-1,1 0 1,-1 0-1,1 0 1,0 0-1,0 1 1,0-1-1,-1 0 0,1 1 1,0-1-1,0 1 1,0 0-1,0 0 1,0-1-1,0 1 1,0 1-1,0-1 0,0 0 1,0 0-1,0 1 1,0-1-1,0 1 1,-1-1-1,1 1 1,0 0-1,2 1 0,-1 0-2,-1 0 0,0 0 0,0 0 0,0 0 0,-1 0 0,1 0 0,0 0 0,-1 1 0,0-1 0,1 0 0,-1 1 0,0-1 0,0 1 0,0 0 0,-1-1 0,1 1 0,-1 0 0,1 0 0,-1-1 0,0 4 0,0-1-51,-1 1 1,0-1-1,0 0 0,-1 0 1,1 0-1,-1 0 0,0 0 1,0-1-1,-1 1 0,1 0 1,-1-1-1,0 0 0,-1 1 1,1-1-1,-8 7 0,8-9-121,1 1-1,-1-1 1,0 0-1,0 1 1,0-1-1,-1 0 1,1-1-1,0 1 1,-1-1-1,1 1 1,-1-1-1,1 0 1,-1 0-1,1-1 1,-1 1-1,0-1 1,1 1-1,-1-1 0,0-1 1,0 1-1,1 0 1,-1-1-1,-5-1 1,8 1 69,-1 0 1,0 0-1,1-1 1,-1 1-1,0-1 1,1 1-1,0-1 0,-1 1 1,1-1-1,0 0 1,0 1-1,0-1 1,0 0-1,0 0 1,0 0-1,0 0 1,1 0-1,-1 0 0,1 0 1,0 0-1,-1 0 1,1-3-1,-1-3-12,1 0 0,0 0 1,0 0-1,2-12 0,-1 17 158,0 0 1,0-1-1,0 1 1,0 0-1,0-1 1,1 1 0,-1 0-1,1 0 1,0 0-1,0 0 1,0 0-1,0 1 1,0-1-1,1 1 1,-1-1-1,1 1 1,0 0-1,0 0 1,0 0 0,0 0-1,0 0 1,0 1-1,0-1 1,0 1-1,1 0 1,-1 0-1,0 0 1,1 1-1,-1-1 1,6 1-1,-4 0 59,-1 0 0,1 0 0,-1 0 0,1 1 0,0 0 0,-1 0 0,1 0 0,-1 0 0,0 1 0,1 0-1,-1 0 1,0 0 0,0 0 0,0 1 0,0-1 0,-1 1 0,1 0 0,-1 0 0,1 1 0,-1-1 0,0 1-1,4 6 1,-1 1-168,-1 0 0,0 1 0,-1-1 0,0 1 0,-1 0 0,3 14 0,1 40-6491,-7-54 1092</inkml:trace>
  <inkml:trace contextRef="#ctx0" brushRef="#br0" timeOffset="376.99">378 196 11173,'2'9'1115,"-1"0"0,0 0 0,-1 0 0,0 0 0,0 0 0,-3 17 0,1-2-52,-2 26-2422,-3 0 0,-13 52 1,18-94-1649,-1-2-1995</inkml:trace>
  <inkml:trace contextRef="#ctx0" brushRef="#br0" timeOffset="855.27">289 256 10277,'-2'-25'4985,"0"-1"-1718,1 22-2026,0 12-121,-4 28-1058,4-26-62,-1 0 0,1 0 0,1 0 1,0 0-1,0 0 0,1 0 0,3 17 1,-2-26 9,-1 0 1,0-1 0,0 0 0,1 1-1,-1-1 1,1 0 0,-1 0 0,0 1-1,1-1 1,-1 0 0,1-1-1,-1 1 1,0 0 0,1 0 0,-1 0-1,0-1 1,3 0 0,20-1 246,-19 3-283,0 0 0,0 0 0,0-1 0,0 0 0,0 0 0,0 0 0,0 0 0,0-1-1,-1 0 1,8-2 0,-9 2-624,0 0 0,0 0 1,0-1-1,0 1 0,0-1 0,0 0 0,0 0 1,0 0-1,-1 0 0,4-3 0,-3-1-4819</inkml:trace>
  <inkml:trace contextRef="#ctx0" brushRef="#br0" timeOffset="1967.24">725 376 9732,'-1'-1'427,"0"0"-1,-1 0 1,1 0-1,0 0 1,0 0-1,0 0 1,0 0-1,1 0 1,-1 0-1,0-1 1,0 1-1,1 0 1,-2-2-1,-2-22 1970,8-29-1572,-2 43-167,-1 3-531,1-1 0,0 1 0,1 0 0,-1-1 0,2 1-1,-1 1 1,1-1 0,6-9 0,-9 15-117,0 0 0,1 0-1,-1 0 1,1 0 0,-1 0-1,1 0 1,0 1-1,0-1 1,-1 1 0,1-1-1,0 1 1,1-1 0,-1 1-1,0 0 1,0 0 0,0 0-1,1 1 1,-1-1-1,0 0 1,1 1 0,-1 0-1,1-1 1,-1 1 0,0 0-1,1 0 1,-1 0 0,1 1-1,-1-1 1,0 0-1,1 1 1,-1 0 0,0-1-1,5 3 1,-5-1-6,-1-1 1,1 0-1,0 1 1,-1-1-1,0 1 1,1-1-1,-1 1 1,0-1-1,0 1 1,0 0-1,0 0 0,0 0 1,0 0-1,-1 0 1,1-1-1,0 1 1,-1 0-1,0 1 1,1-1-1,-1 0 1,0 3-1,0 7-1,0 0 0,-3 17 0,2-17-25,0-4-137,-1 0 0,0 1 0,0-1 0,-1 0 1,-6 16-1,8-22-12,0 1 0,-1-1 1,1 1-1,0-1 0,-1 1 0,0-1 0,1 0 1,-1 0-1,0 0 0,0 0 0,0 0 0,-1 0 1,1-1-1,0 1 0,0-1 0,-1 0 0,1 1 1,-1-1-1,0 0 0,1 0 0,-5 0 0,6-1-32,0 1 0,0-1 0,0 0 0,1-1 0,-1 1 0,0 0 0,0 0 0,0 0 0,1 0 0,-1-1-1,0 1 1,0 0 0,1-1 0,-1 1 0,0 0 0,0-1 0,1 1 0,-1-1 0,0 0 0,-6-8-4631</inkml:trace>
  <inkml:trace contextRef="#ctx0" brushRef="#br0" timeOffset="2322.86">693 62 9012,'3'-19'4495,"8"-23"166,-2 61-2518,-1 27-2171,-3-1 1,-1 1 0,-4 54-1,0-81-345,-3 46-2336,1-44-913,1-6-1647</inkml:trace>
  <inkml:trace contextRef="#ctx0" brushRef="#br0" timeOffset="2788.57">938 296 11477,'27'-12'7793,"6"3"-5894,-32 8-1905,1 1 0,0 0 0,0-1 0,-1 1 0,1 0 0,0 0 0,0 0 0,-1 0 0,1 0 0,0 0 0,0 1 0,-1-1 0,1 0 0,0 1 0,-1 0 0,1-1 0,0 1 0,-1 0 0,1 0 0,-1 0 0,1 0 0,-1 0 0,0 0 0,1 0 0,-1 0 0,0 1 0,0-1 0,0 0-1,0 1 1,0-1 0,0 1 0,0 0 0,0 1 0,0 0 10,-1 1 0,0-1 0,1 0 0,-1 1 0,-1-1-1,1 1 1,-1-1 0,1 0 0,-1 1 0,0-1 0,0 0 0,0 0 0,-1 0-1,-2 6 1,-3 3-5,0 0-1,-12 14 1,-1-6 1,16-17 5,0 1 1,1-1-1,-1 1 1,1 0 0,0 0-1,0 0 1,0 0-1,0 1 1,-2 5 0,39-11 1037,2 0-599,-15 1-1632,0-2-4410,-15 2-156</inkml:trace>
  <inkml:trace contextRef="#ctx0" brushRef="#br0" timeOffset="3395.85">1420 286 8884,'8'0'9871,"10"-5"-9130,-11 2-62,40-8-118,-32 6-586,1 0 0,-1 2 0,1 0-1,0 0 1,1 2 0,-1 0 0,18 1 0,-33 1-38,-1-1 1,1 0 0,-1 0-1,1 1 1,-1-1 0,1 0-1,-1 0 1,0 1 0,1-1-1,-1 0 1,1 1 0,-1-1-1,0 1 1,1-1 0,-1 1-1,0-1 1,1 1 0,-1-1-1,0 1 1,0-1-1,1 1 1,-1-1 0,0 1-1,0-1 1,0 1 0,0-1-1,0 1 1,0-1 0,0 1-1,0 0 1,0-1 0,0 2-1,0-2-159,0 0 0,0 1 0,0-1 0,0 1 0,0-1-1,-1 0 1,1 1 0,0-1 0,0 1 0,0-1 0,-1 0-1,1 1 1,0-1 0,0 0 0,-1 1 0,1-1 0,0 0 0,0 0-1,-1 1 1,1-1 0,0 0 0,-1 0 0,1 1 0,-1-1-1,1 0 1,0 0 0,-1 0 0,0 0 0,-3 1-4690</inkml:trace>
  <inkml:trace contextRef="#ctx0" brushRef="#br0" timeOffset="3781.52">1566 149 9268,'-12'-3'7721,"7"7"-4335,7 20-2604,-2-22-740,5 28 62,0 61 0,-5-39-2756,-1-12-2985,1-35 347</inkml:trace>
  <inkml:trace contextRef="#ctx0" brushRef="#br0" timeOffset="4278.34">1852 367 10597,'-1'0'220,"1"0"0,0 1 0,-1-1 0,1 0 0,0 1 0,-1-1 0,1 0 0,-1 0 0,1 0 0,-1 1 0,1-1 0,0 0 0,-1 0 0,1 0 0,-1 0 0,1 0 0,-1 0 0,1 0 0,-1 0 0,1 0 0,0 0 0,-1 0 0,1 0 0,-1 0 0,1 0 0,-1 0 0,1 0 0,-1-1 0,1 1 0,0 0 0,-1 0 0,0-1 0,1-15 1440,1 12-1669,1-11 244,2 1 0,0 0 0,8-22 0,-2 9-60,-7 21-106,-1 0 0,1 0 0,1 0 1,-1 1-1,1-1 0,-1 1 0,2 0 0,7-8 1,-11 12-40,0-1 0,1 0 0,0 1 0,-1 0 0,1-1 0,0 1 0,-1 0 0,1 0 0,0 0 0,0 0 0,0 0 0,0 1 0,0-1 0,0 1 0,0-1 0,0 1 0,1-1 0,-1 1 0,0 0 0,0 0 0,0 0 0,0 1 0,0-1 0,0 0 0,0 1 0,1-1 0,-1 1 0,0 0 0,3 1 0,-4-1-25,0 1-1,1-1 0,-1 0 1,0 1-1,0-1 1,0 1-1,0 0 1,0-1-1,0 1 1,0 0-1,0-1 1,-1 1-1,1 0 0,-1 0 1,1 0-1,-1 0 1,0-1-1,1 1 1,-1 0-1,0 0 1,-1 0-1,1 0 0,0 0 1,0 0-1,-1-1 1,1 1-1,-1 0 1,0 2-1,-2 5-64,-1 0-1,1-1 1,-1 1-1,-6 9 1,4-8-298,-1-1 1,0 0 0,-11 12 0,16-19 150,1 0 0,-1 0 0,0 0 0,-1 0 1,1 0-1,0-1 0,0 1 0,-1-1 0,1 0 1,-1 1-1,1-1 0,-1 0 0,0-1 0,1 1 1,-1 0-1,0-1 0,0 1 0,0-1 0,-4 0 1,5-1 80,0 0-1,1 0 1,-1 0 0,0 0 0,1 0 0,-1 0 0,1-1 0,-1 1 0,1-1 0,-1 1 0,1-1 0,0 1 0,0-1 0,0 0 0,0 1 0,0-1 0,0 0 0,0 0 0,1 0 0,-1 0 0,1 0 0,-1 0 0,1 0 0,0-2 0,-2-7-201,0-1-1,1-18 1,1 28 463,0-1 0,0 1 0,0 0 0,1 0 0,-1 0 1,1 0-1,-1 0 0,1 0 0,0 0 0,-1 0 0,1 0 0,0 0 0,0 0 0,1 0 0,-1 1 0,0-1 1,1 0-1,-1 1 0,1-1 0,-1 1 0,1 0 0,0-1 0,-1 1 0,5-2 0,-5 3 3,1-1 0,0 1-1,0-1 1,-1 1-1,1 0 1,0-1 0,0 1-1,0 0 1,0 0-1,-1 0 1,1 1 0,0-1-1,0 0 1,0 1 0,-1-1-1,1 1 1,0 0-1,-1-1 1,1 1 0,0 0-1,-1 0 1,1 0-1,-1 0 1,1 1 0,-1-1-1,0 0 1,1 0 0,-1 1-1,1 1 1,5 8-96,0 0 0,-1 0 0,0 1 0,-1 0 0,-1 0 0,1 0 1,-2 1-1,0-1 0,2 23 0,11 34-7472,-13-58 2130</inkml:trace>
  <inkml:trace contextRef="#ctx0" brushRef="#br0" timeOffset="5121.88">2247 296 8500,'0'0'64,"0"-1"0,0 1 0,-1 0 0,1 0 1,0-1-1,0 1 0,0 0 0,0 0 0,0-1 0,-1 1 0,1 0 0,0 0 1,0 0-1,0 0 0,0-1 0,-1 1 0,1 0 0,0 0 0,0 0 0,-1 0 1,1 0-1,0 0 0,0 0 0,-1 0 0,1-1 0,0 1 0,0 0 1,-1 0-1,1 0 0,0 0 0,0 0 0,-1 0 0,1 0 0,0 1 0,0-1 1,-1 0-1,1 0 0,0 0 0,-1 0 0,-18 6 3842,12-3-2879,1-1 0,-1 2-1,1-1 1,-6 5 0,10-5-1128,-1 0 0,1 0 0,-1 0-1,1 0 1,0 1 0,0-1 0,1 1-1,-1-1 1,1 1 0,0 0 0,0-1 0,0 1-1,0 0 1,1 0 0,-1-1 0,1 6-1,0-9 77,0 1 1,0-1-1,0 0 0,0 1 0,0-1 0,0 1 0,0-1 0,0 1 0,0-1 0,0 0 0,1 1 0,-1-1 0,0 1 1,0-1-1,0 0 0,1 1 0,-1-1 0,0 0 0,0 1 0,1-1 0,-1 0 0,0 1 0,1-1 0,-1 0 0,0 0 1,1 1-1,-1-1 0,1 0 0,-1 0 0,0 0 0,1 1 0,-1-1 0,1 0 0,-1 0 0,0 0 0,1 0 0,-1 0 0,1 0 1,0 0-1,0 0 7,0 0 0,0 0-1,-1 0 1,1-1 0,0 1 0,0 0 0,0 0 0,0-1 0,0 1 0,0 0 0,-1-1 0,1 1 0,0-1 0,0 1 0,1-2-1,-2 1 20,1 0 0,-1 0 0,1 0 0,-1 0-1,1 1 1,0-1 0,0 0 0,-1 0-1,1 1 1,0-1 0,0 1 0,0-1-1,0 0 1,0 1 0,0 0 0,0-1-1,0 1 1,0 0 0,0-1 0,0 1 0,0 0-1,0 0 1,0 0 0,0 0 0,0 0-1,0 0 1,0 0 0,0 0 0,0 0-1,0 1 1,0-1 0,0 0 0,0 1-1,0-1 1,0 0 0,0 1 0,0-1 0,0 1-1,0 0 1,-1-1 0,2 2 0,0 0 52,0 0 0,-1 0 0,1 0 0,0 0 0,-1 1 1,0-1-1,0 0 0,0 1 0,0-1 0,0 1 1,0-1-1,0 1 0,-1 0 0,1-1 0,-1 5 1,0-3 2,-1 0 0,1 0 1,-1 1-1,0-1 0,0 0 0,0 0 1,-1 0-1,1 0 0,-1-1 1,0 1-1,-4 6 0,4-8-198,0 1 0,-1-1 0,1 1 0,0-1 0,-1 0 0,-5 4 0,6-5-316,0 0 1,0 0-1,0 0 0,0 0 1,0 0-1,0-1 1,0 1-1,0-1 1,-1 0-1,-3 1 1,-1-1-4473</inkml:trace>
  <inkml:trace contextRef="#ctx0" brushRef="#br0" timeOffset="5824.67">2524 337 10133,'-1'0'281,"0"1"0,0-1 1,0 0-1,0 0 0,0 0 1,0 0-1,0-1 0,0 1 1,0 0-1,0 0 0,0-1 1,0 1-1,0 0 0,0-1 1,1 1-1,-1-1 0,0 1 1,0-1-1,0 1 0,1-1 1,-2-1-1,1 0-203,0 1-1,1-1 1,0 0-1,-1 0 1,1 1 0,0-1-1,0 0 1,0 0-1,0 1 1,0-1 0,1-3-1,1-8 180,0-1-1,0 1 0,2-1 0,0 1 1,0 0-1,8-16 0,-10 25-154,1 1 0,-1-1 0,0 0 1,1 1-1,0 0 0,0-1 0,0 1 0,0 0 0,0 1 0,6-5 0,-6 6-55,-1 0 0,1 0 0,0 0 0,-1 0 0,1 0 0,0 0 0,0 1-1,0-1 1,0 1 0,-1 0 0,1 0 0,0 0 0,0 0 0,0 1 0,0-1 0,0 1 0,3 0 0,-4 0-39,0 0 0,0-1 0,-1 1 0,1 0 0,0 0 0,-1 0 0,1 0 0,0 1 0,-1-1 0,0 0 0,1 0 0,-1 1 0,0-1 0,1 1 0,-1 0 0,0-1 0,0 1 0,1 2 0,-1 0 0,1 0 1,-1 1-1,0-1 0,0 1 0,0 0 0,-1-1 0,1 7 0,-2 3-233,0-1-1,0 1 1,-1-1 0,-6 18-1,7-26-52,-1 1-1,0-1 1,0 1 0,0-1-1,-1 0 1,0 0 0,0 0-1,-5 6 1,6-9-90,0 0 1,-1 0-1,1 0 0,-1 0 0,1 0 1,-1-1-1,0 1 0,0-1 1,1 0-1,-1 0 0,0 0 1,0 0-1,0-1 0,0 1 1,0-1-1,-6 1 0,-7-1-4194</inkml:trace>
  <inkml:trace contextRef="#ctx0" brushRef="#br0" timeOffset="6311.27">2438 39 8356,'3'-10'2840,"-3"9"-2524,0 0-1,0 0 0,0-1 0,1 1 0,-1 0 0,0 0 0,1 0 0,-1 0 0,0 0 0,1-1 0,-1 1 0,1 0 0,0 0 0,-1 0 0,1 0 0,0 0 0,0 1 1,-1-1-1,1 0 0,0 0 0,0 0 0,0 1 0,2-2 0,-3 4-141,1 0 0,0-1 0,-1 1-1,1 0 1,-1-1 0,1 1 0,-1 0 0,0 0 0,0-1 0,0 4-1,0-1 23,11 77-383,-2 150 0,-10-218-341,1 43-890,4-21-4365,-3-28 720</inkml:trace>
  <inkml:trace contextRef="#ctx0" brushRef="#br0" timeOffset="6893.67">2826 318 9268,'0'0'2855,"0"0"-446,-4-8 2189,-4-8-3311,7 14-1255,-1 1 0,1 0-1,-1 1 1,1-1-1,-1 0 1,0 0-1,1 1 1,-1-1 0,0 1-1,1-1 1,-1 1-1,0 0 1,0 0-1,1-1 1,-1 1 0,0 0-1,0 1 1,1-1-1,-1 0 1,0 0 0,0 1-1,1-1 1,-1 1-1,0 0 1,1-1-1,-1 1 1,1 0 0,-1 0-1,-1 1 1,1 0-50,-1-1 0,1 1 0,0-1 0,0 1 0,0 0 0,0 0 0,1 0 0,-1 0 0,0 0-1,1 0 1,-1 0 0,1 0 0,0 1 0,0-1 0,0 0 0,0 1 0,0-1 0,0 1 0,0 3 0,-1 17-280,1-19 193,1 0 1,-1 0-1,1 0 0,0 1 1,0-1-1,1 7 1,-1-10 96,1 0 0,-1 0 0,1 0 0,-1 0 0,1 0 0,-1 0 0,1-1 1,-1 1-1,1 0 0,0 0 0,-1 0 0,1-1 0,0 1 0,0 0 0,0-1 0,0 1 0,0-1 1,-1 1-1,1-1 0,0 1 0,0-1 0,0 0 0,0 1 0,0-1 0,0 0 0,0 0 0,0 0 1,1 0-1,-1 0 0,0 0 0,1 0 0,42-10 8,-44 10 1,1 0-1,0 0 1,0 0-1,-1 0 1,1 0-1,0 0 1,0 0-1,-1 1 1,1-1-1,0 0 1,-1 0 0,1 0-1,0 1 1,0-1-1,-1 0 1,1 1-1,-1-1 1,1 1-1,0-1 1,-1 1-1,1-1 1,-1 1 0,1-1-1,0 2 1,6 20 29,-6-13 20,-1 0 1,0 0-1,-1 10 0,0-17-7,1 0-1,0 1 1,-1-1-1,1 0 1,-1 0-1,0 0 1,1 1-1,-1-1 0,0 0 1,-1 0-1,1 0 1,0 0-1,0-1 1,-1 1-1,1 0 1,-1-1-1,0 1 0,1 0 1,-1-1-1,0 0 1,0 1-1,0-1 1,-3 1-1,3-1-149,0 0 0,-1 0 0,1-1 0,-1 1 0,1-1 0,-1 0-1,0 0 1,-3 0 0,2 0-666,1 0-1,0-1 1,0 0-1,0 0 1,0 0-1,0 0 1,-4-2-1,4 2-4703</inkml:trace>
</inkml:ink>
</file>

<file path=word/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7:50.783"/>
    </inkml:context>
    <inkml:brush xml:id="br0">
      <inkml:brushProperty name="width" value="0.05" units="cm"/>
      <inkml:brushProperty name="height" value="0.05" units="cm"/>
    </inkml:brush>
  </inkml:definitions>
  <inkml:trace contextRef="#ctx0" brushRef="#br0">0 201 7411,'0'-11'4595,"1"-4"-1069,3 30-2042,-1 0-1355,-2-6 13,1 0 0,0 0 0,0-1 1,1 1-1,0-1 0,0 1 0,1-1 0,6 8 0,-7-10-348,0 0 0,-1-1 0,1 1 0,-1 0 0,0 1 0,0-1 0,-1 0 0,1 11 0,5 17-749,-3-25-2895,-4-6-792</inkml:trace>
  <inkml:trace contextRef="#ctx0" brushRef="#br0" timeOffset="417.48">228 358 9492,'1'1'694,"0"1"1,0-1-1,0 0 0,0 0 0,-1 1 0,1-1 0,0 1 0,-1-1 0,1 0 0,0 3 0,1 19 1708,-8 23-2620,5-40 756,-24 137-762,25-139-269,-2 7-138,-2-8-4653,3-3 23</inkml:trace>
  <inkml:trace contextRef="#ctx0" brushRef="#br0" timeOffset="1079.94">505 341 9156,'0'0'137,"0"0"1,0 0-1,0 1 0,0-1 0,0 0 1,0 0-1,0 0 0,0 1 0,-1-1 1,1 0-1,0 0 0,0 0 0,0 1 1,0-1-1,0 0 0,0 0 0,-1 0 1,1 1-1,0-1 0,0 0 0,0 0 1,0 0-1,-1 0 0,1 0 0,0 0 1,0 0-1,0 1 0,-1-1 0,1 0 1,0 0-1,0 0 0,-1 0 0,1 0 1,0 0-1,0 0 0,-1 0 0,1 0 1,0 0-1,0 0 0,0 0 0,-1 0 1,1 0-1,0 0 0,0-1 0,0 1 1,-1 0-1,-1-13 1292,4-18-1447,0 23 199,0 0-1,0 0 0,1 0 1,0 1-1,7-14 0,-9 19-134,0 1 0,0-1 1,0 1-1,0-1 0,0 1 0,0 0 0,1 0 0,-1-1 0,0 1 1,1 0-1,-1 0 0,1 1 0,-1-1 0,1 0 0,-1 0 0,1 1 0,0-1 1,-1 1-1,1-1 0,0 1 0,-1 0 0,1-1 0,0 1 0,0 0 1,-1 0-1,1 1 0,0-1 0,0 0 0,-1 0 0,1 1 0,0-1 0,-1 1 1,1-1-1,0 1 0,1 1 0,0 0-30,-1-1 0,1 1 0,-1 0 0,0 1-1,1-1 1,-1 0 0,0 1 0,0-1 0,-1 1 0,1-1 0,0 1 0,-1 0 0,1 0-1,-1 0 1,0 0 0,0 0 0,0 0 0,-1 0 0,1 0 0,-1 0 0,0 0-1,1 0 1,-1 1 0,-1 2 0,1 0-110,0-1 0,-1 0-1,1 1 1,-1-1 0,0 0-1,-1 0 1,1 0 0,-1 1-1,0-1 1,0-1 0,-1 1 0,0 0-1,-4 6 1,5-10-31,1 0 1,0 0 0,-1 0-1,1 0 1,0 0-1,-1 0 1,1-1-1,-1 1 1,1-1-1,-1 1 1,0-1-1,1 1 1,-1-1 0,0 0-1,1 0 1,-1 0-1,1 0 1,-1 0-1,0 0 1,1 0-1,-1-1 1,0 1-1,-1-1 1,0 0-468,1 0 0,-1 0 0,1 0 0,0 0 0,-1-1-1,1 1 1,0 0 0,-4-4 0,-2-5-3719</inkml:trace>
  <inkml:trace contextRef="#ctx0" brushRef="#br0" timeOffset="1477.64">483 8 9396,'3'-7'7108,"-2"17"-5085,-2 17-1451,-6 124 688,0-12-2456,6-90-2277,1-41 1053,0-2-2894</inkml:trace>
  <inkml:trace contextRef="#ctx0" brushRef="#br0" timeOffset="1914.45">741 373 8884,'7'-8'6895,"-2"1"-4240,-4 4-2538,1 1 1,0-1-1,0 1 1,0-1 0,0 1-1,1 0 1,2-3-1,-1 3-19,-1 0 0,1-1 1,0 2-1,1-1 0,-1 0 0,0 1 0,0 0 0,1 0 1,6-1-1,-10 2-87,0-1 1,0 1-1,0 0 1,1 0-1,-1 0 1,0 0-1,0 0 1,0 1-1,1-1 0,-1 0 1,0 0-1,0 1 1,0-1-1,0 1 1,0-1-1,0 1 1,0-1-1,0 1 1,0 0-1,0 0 1,0-1-1,0 1 1,0 0-1,0 0 1,-1 0-1,1 0 1,0 0-1,-1 0 1,1 0-1,-1 0 1,1 0-1,-1 0 1,1 0-1,-1 0 0,0 1 1,1-1-1,-1 0 1,0 0-1,0 2 1,0 6-2,0-1 1,-1 0 0,0 0-1,-1 1 1,1-1-1,-2 0 1,1 0 0,-1-1-1,0 1 1,-7 11-1,-4 5 3,-31 39 0,32-45-16,13-18 7,1 0 0,-1 1 0,0-1 1,1 0-1,-1 1 0,1-1 1,-1 0-1,1 0 0,-1 1 0,1-1 1,0 0-1,-1 0 0,1 0 1,-1 0-1,1 0 0,-1 1 0,1-1 1,-1 0-1,1 0 0,0-1 1,-1 1-1,1 0 0,-1 0 0,1 0 1,-1 0-1,1 0 0,0-1 1,22-1 115,-17 1-1156,0 0 1,0 0-1,0 0 1,0-1-1,0 0 1,11-5-1,-10 3-4553</inkml:trace>
  <inkml:trace contextRef="#ctx0" brushRef="#br0" timeOffset="2303.8">1050 281 10021,'1'0'472,"-1"1"0,1 0 0,-1 0 0,1 0 0,-1 0 0,1 0 0,-1 0 0,1-1 0,0 1 0,0 0 0,-1-1 0,1 1 0,0 0 0,0-1 0,1 1 0,18 6 1949,24-3-2632,-38-4 739,23-1-448,-23 0-176,-1 1 0,1-1 0,0 1 1,-1 1-1,1-1 0,0 1 1,5 1-1,-11-2 31,1 0 0,-1 0-1,1 1 1,-1-1 0,0 0 0,1 0 0,-1 1-1,0-1 1,1 0 0,-1 1 0,0-1 0,1 0 0,-1 1-1,0-1 1,0 1 0,0-1 0,1 0 0,-1 1-1,0-1 1,0 1 0,0-1 0,0 1 0,0-1-1,0 0 1,0 1 0,0-1 0,0 1 0,0-1 0,0 1-1,0-1 1,0 1 0,-5 2-4812,1-3-85</inkml:trace>
  <inkml:trace contextRef="#ctx0" brushRef="#br0" timeOffset="2744.97">1140 171 9604,'-2'7'7223,"2"3"-3532,2 28-3624,-1-19 528,-1 17-881,-5 48-1,-7-4-4323,11-73 1464,2-3-2005</inkml:trace>
  <inkml:trace contextRef="#ctx0" brushRef="#br0" timeOffset="3256.57">1378 436 10021,'-1'0'205,"1"0"0,0 0 1,-1 0-1,1 0 1,0 0-1,0 0 1,-1 0-1,1 0 1,0-1-1,-1 1 1,1 0-1,0 0 0,0 0 1,-1 0-1,1-1 1,0 1-1,0 0 1,0 0-1,-1 0 1,1-1-1,0 1 1,0 0-1,0 0 0,-1-1 1,1 1-1,0 0 1,0 0-1,0-1 1,0 1-1,0-1 1,0-13 1987,8-19-2352,-6 26 861,0-2-567,1-1-1,0 1 1,1 0-1,0 0 1,1 0-1,6-10 1,-9 16-98,-1 1-1,1 0 1,0-1-1,0 1 1,0 0-1,1 0 1,-1 1-1,0-1 1,1 0 0,-1 1-1,1-1 1,-1 1-1,1 0 1,-1 0-1,1 0 1,0 0-1,0 1 1,0-1 0,0 1-1,-1-1 1,1 1-1,0 0 1,0 0-1,0 0 1,0 1-1,4 0 1,-6-1-27,0 1 1,0-1-1,0 1 0,0 0 1,0-1-1,0 1 0,0 0 0,0 0 1,0-1-1,0 1 0,-1 0 1,1 0-1,0 0 0,0 0 1,-1 0-1,1 0 0,-1 0 1,1 0-1,-1 1 0,1-1 1,-1 0-1,0 0 0,0 0 0,1 0 1,-1 1-1,0-1 0,0 0 1,0 0-1,0 0 0,0 1 1,-1 0-1,-6 43 44,5-37-27,0-1-68,1 0 1,-1 0 0,0 0-1,-1 0 1,0-1 0,-6 13-1,7-17-53,0 0-1,0 0 1,0 0-1,0 0 1,0 0-1,0 0 1,0 0-1,0-1 1,-1 1-1,1-1 0,-1 0 1,1 1-1,-1-1 1,0 0-1,1-1 1,-1 1-1,0 0 1,0-1-1,1 0 1,-5 1-1,4-1-173,-1 0 1,0 0-1,1 0 0,-1-1 1,0 1-1,1-1 0,-1 0 1,1 0-1,-1 0 0,1 0 1,-5-3-1,6 3 200,1 0 0,-1 0 0,1 0 0,-1-1 0,1 1 0,0-1 0,-1 1 0,1-1 0,0 0 0,0 1 0,0-1 0,0 0 0,1 0 0,-1 1 0,0-1 0,1 0 0,-1 0 0,1 0 1,-1 0-1,1 0 0,0 0 0,0-4 0,1 2 123,-1-1 1,1 0-1,0 1 1,0-1-1,1 1 1,-1-1-1,1 1 1,0 0-1,0 0 1,0 0-1,1 0 1,0 0-1,-1 0 1,1 0-1,1 1 1,-1 0-1,0 0 1,1 0-1,0 0 1,7-5-1,-9 7 94,0 1-1,-1-1 0,1 0 1,0 1-1,-1-1 0,1 1 0,0 0 1,0-1-1,0 1 0,-1 0 0,1 0 1,0 0-1,0 1 0,-1-1 0,1 0 1,0 0-1,0 1 0,-1 0 0,1-1 1,0 1-1,-1 0 0,1-1 0,0 1 1,-1 0-1,1 0 0,-1 0 1,3 3-1,-1-1 4,1 1 0,-1-1 0,0 1 0,0 0 0,0 0 0,0 0 0,-1 0 0,4 8 0,-1 6-160,0-1 0,-2 1 0,0 0 0,0 33 0,0-12-912,-1-7-537,-2-11-3452,0-13-517</inkml:trace>
  <inkml:trace contextRef="#ctx0" brushRef="#br0" timeOffset="3632.57">1636 476 10373,'6'-7'3460,"21"-16"1247,-25 22-4682,-1 0 0,1 0-1,0 1 1,-1-1 0,1 0-1,-1 1 1,1-1 0,0 1-1,0 0 1,-1 0-1,1 0 1,0 0 0,0 0-1,-1 0 1,1 0 0,0 0-1,-1 1 1,4 0 0,-4 0-5,0 0 1,-1-1-1,1 1 1,0 0-1,0 0 1,-1 1 0,1-1-1,0 0 1,-1 0-1,1 0 1,-1 0-1,0 0 1,1 1-1,-1-1 1,0 0-1,0 0 1,0 1 0,1-1-1,-1 0 1,-1 0-1,1 3 1,-3 28 106,0-22-122,0-1 0,-1 1 0,0-1 0,-1 0 1,0-1-1,0 1 0,-1-1 0,-7 9 0,-12 16 2,24-31 47,0 0 0,-1 0 0,1 0 0,0 0 0,0 1 0,0-1-1,0 0 1,1 0 0,-1 1 0,1-1 0,-1 0 0,1 0 0,0 4 0,0-5-30,0 0-1,1 0 1,-1 0-1,1-1 1,-1 1 0,1 0-1,-1 0 1,1 0 0,-1 0-1,1-1 1,0 1-1,-1 0 1,1-1 0,0 1-1,0 0 1,0-1 0,-1 1-1,1-1 1,0 0-1,0 1 1,0-1 0,0 0-1,0 1 1,0-1-1,0 0 1,0 0 0,0 0-1,0 0 1,0 0 0,0 0-1,0 0 1,0 0-1,1 0 1,30 1 77,11 1-1300,-16-7-4853,-19 2 503</inkml:trace>
  <inkml:trace contextRef="#ctx0" brushRef="#br0" timeOffset="4384.58">1980 562 9156,'0'0'157,"0"0"1,-1 0-1,1 0 0,0 1 0,0-1 1,0 0-1,0 0 0,-1 0 0,1 0 0,0 0 1,0 0-1,0 0 0,-1 0 0,1 1 1,0-1-1,0 0 0,0 0 0,0 0 1,-1 0-1,1 0 0,0 0 0,0 0 0,0 0 1,-1 0-1,1 0 0,0-1 0,0 1 1,0 0-1,-1 0 0,1 0 0,0 0 1,0 0-1,0 0 0,-1 0 0,1 0 0,0 0 1,0-1-1,0 1 0,0 0 0,0 0 1,0 0-1,-1 0 0,1-1 0,0 1 1,0 0-1,0 0 0,0 0 0,0 0 0,0-1 1,-1-15 2154,7-22-2431,-5 35 562,1-9-309,1-1-1,1 1 0,0-1 0,1 1 1,0 0-1,12-18 0,-16 27-118,1 1-1,-1-1 0,1 1 1,0-1-1,0 1 1,0 0-1,0 0 0,0 0 1,1 1-1,-1-1 1,1 0-1,-1 1 0,1-1 1,-1 1-1,1 0 1,0 0-1,0 0 0,0 0 1,-1 1-1,1-1 1,0 1-1,0-1 0,0 1 1,0 0-1,0 0 1,0 1-1,0-1 0,0 0 1,0 1-1,-1 0 1,1 0-1,0 0 0,0 0 1,-1 0-1,5 3 1,-5-2-11,1-1 0,-1 2 1,0-1-1,0 0 1,0 0-1,0 0 1,-1 1-1,1-1 0,-1 1 1,1 0-1,-1-1 1,0 1-1,0 0 0,0-1 1,0 1-1,-1 0 1,1 0-1,-1 0 0,0 0 1,0 0-1,0 5 1,0 6-11,-1 0 0,0 0 1,-4 15-1,4-25-91,1-1 0,-1 1-1,0-1 1,-1 1 0,1-1-1,-1 0 1,1 1 0,-1-1-1,0 0 1,0 0 0,0 0-1,-1 0 1,1-1 0,-1 1-1,1 0 1,-1-1 0,0 0-1,0 0 1,0 0 0,0 0-1,-1 0 1,1-1 0,-5 2-1,5-2-167,0 0 0,0-1 0,0 1 0,-1-1 0,1 0 0,0 0 0,0-1 0,0 1 0,0 0 0,-1-1 0,1 0 0,0 0 0,0 0 0,0 0 0,0 0 0,1-1 0,-1 1 0,0-1 0,1 0 0,-1 0 0,1 0 0,-1 0 0,1 0 0,0 0 0,0-1 0,0 1 0,-3-5 0,-5-9-4372</inkml:trace>
  <inkml:trace contextRef="#ctx0" brushRef="#br0" timeOffset="4864.28">1943 212 8500,'0'-3'748,"1"1"0,0 0 1,0 0-1,0-1 0,1 1 1,-1 0-1,0 0 0,1 0 0,-1 1 1,3-3-1,-4 3-679,1 1-1,-1 0 1,0 0 0,0 0 0,0 0-1,1 0 1,-1 0 0,0 0 0,0 0-1,1 0 1,-1-1 0,0 1 0,0 0-1,1 0 1,-1 0 0,0 0 0,0 0-1,1 0 1,-1 1 0,0-1 0,0 0-1,0 0 1,1 0 0,-1 0 0,0 0-1,0 0 1,1 0 0,-1 0 0,0 0-1,0 1 1,0-1 0,1 0 0,-1 0-1,0 1 1,6 16 1041,-2 22-794,-2 1-1,-3 48 1,-1-40-330,-1 5-317,-1 10-1227,7-23-4516,-2-33 813</inkml:trace>
  <inkml:trace contextRef="#ctx0" brushRef="#br0" timeOffset="5485.61">2395 552 6643,'-3'-4'8548,"-7"-11"-4840,1 15-3544,1 1-1,-1-1 0,1 2 0,-1-1 0,-10 4 0,16-4-118,0 0 0,0 0-1,0 0 1,0 1 0,0-1-1,1 1 1,-1 0-1,0 0 1,1 0 0,0 0-1,-1 0 1,1 1-1,0-1 1,0 1 0,0-1-1,1 1 1,-3 3-1,3-4-45,-13 39-500,13-39 480,1-1 0,-1 1-1,1-1 1,0 1-1,0-1 1,0 1-1,0 0 1,0-1 0,0 1-1,0-1 1,1 1-1,-1-1 1,1 1-1,-1-1 1,1 1 0,-1-1-1,1 1 1,0-1-1,-1 0 1,1 1-1,0-1 1,0 0 0,0 1-1,2 0 1,-1-1-31,0 0 1,0 0 0,0-1-1,1 1 1,-1-1 0,0 1-1,0-1 1,0 0-1,0 0 1,1 0 0,-1 0-1,0 0 1,0-1 0,0 1-1,3-2 1,23-1-58,-9 2 103,-17 0 13,-1 1 0,1 0 0,-1-1 0,1 1 0,-1 0 0,1 0 0,-1 0 0,1 0 0,-1 0 0,1 0 0,-1 0 0,1 1 0,-1-1 0,1 1 0,-1-1 0,1 1 0,-1-1 0,0 1 0,1 0 0,-1-1 0,0 1 0,0 0 0,1 0 0,-1 0 0,0 0-1,0 0 1,0 0 0,0 1 0,0-1 0,1 2 0,-1-1 19,0-1-1,-1 1 0,1 0 1,0 0-1,-1-1 0,1 1 1,-1 0-1,1 0 1,-1 0-1,0 0 0,0 0 1,0 0-1,0 0 0,0-1 1,0 1-1,-1 3 0,-12 29 426,5-18-151,8-15-283,-1 0 0,0-1 0,0 1 0,0 0 1,1 0-1,-1-1 0,0 1 0,0 0 0,0-1 0,0 1 0,0-1 0,0 0 0,0 1 0,0-1 0,0 0 0,0 1 0,-2-1 1,-24 4-17,17-3-72,-5 2-865,-22 2-5254,28-5 929</inkml:trace>
</inkml:ink>
</file>

<file path=word/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7:44.512"/>
    </inkml:context>
    <inkml:brush xml:id="br0">
      <inkml:brushProperty name="width" value="0.05" units="cm"/>
      <inkml:brushProperty name="height" value="0.05" units="cm"/>
    </inkml:brush>
  </inkml:definitions>
  <inkml:trace contextRef="#ctx0" brushRef="#br0">43 200 6067,'-7'11'6333,"5"-8"-5794,0-1 0,0 1 0,-1-1 0,1 0 0,-1 0 0,1 0 0,-1 0 0,-4 2 0,7-4-467,-1-1 1,1 1 0,-1 0 0,1-1 0,-1 1-1,1 0 1,-1-1 0,1 1 0,-1-1 0,1 1-1,-1-1 1,1 1 0,0-1 0,-1 1 0,1-1-1,0 1 1,-1-1 0,1 0 0,0 1 0,0-1-1,0 1 1,0-1 0,-1 0 0,1 1 0,0-1 0,0 1-1,0-1 1,0 0 0,1 0 0,-3-21 394,4 0-342,0-1-1,9-36 1,-10 53-108,1 1 0,-1-1 1,1 1-1,0 0 0,1 0 1,-1-1-1,1 1 0,0 1 0,0-1 1,1 0-1,-1 1 0,1 0 0,0 0 1,0 0-1,1 0 0,4-3 0,-7 6-17,-1 0 0,0 1 0,0-1 0,0 0 0,0 1 0,1-1 0,-1 1 0,0 0 0,0-1 0,1 1 0,-1 0 0,0 0 0,1 0 0,-1 0 0,0 0 0,0 0 0,1 0 0,-1 0 0,0 0 0,1 1 0,-1-1 0,0 1 0,0-1 0,1 1 0,-1-1 0,0 1 0,0 0 0,0-1 0,0 1 0,0 0 0,0 0 0,0 0 0,0 0 0,0 0 0,0 0 0,-1 0 0,1 0 0,0 0 0,-1 0 0,1 0 0,0 1 0,-1-1 0,1 1 0,1 3 0,-1 0 0,0 0 0,1 1 0,-1-1 0,-1 0 0,1 0 0,-1 1 0,0-1 0,-1 7 0,0-5-162,1 0 0,-1 0-1,-1-1 1,1 1-1,-1 0 1,-1-1 0,1 0-1,-1 1 1,0-1 0,0 0-1,-1 0 1,0-1-1,0 1 1,-9 9 0,13-14 92,-1-1-1,0 1 1,1-1 0,-1 0 0,1 1 0,-1-1 0,0 1 0,1-1 0,-1 0 0,0 0 0,1 1 0,-1-1-1,0 0 1,1 0 0,-1 0 0,0 0 0,0 0 0,1 0 0,-1 0 0,0 0 0,1 0 0,-1 0-1,0 0 1,0 0 0,1 0 0,-1-1 0,0 1 0,1 0 0,-1-1 0,0 1 0,1 0 0,-1-1 0,1 1-1,-1-1 1,0 1 0,1-1 0,-1 1 0,1-1 0,-1 1 0,1-1 0,0 1 0,-1-1 0,1 0 0,-17-30-4074,14 22-119</inkml:trace>
</inkml:ink>
</file>

<file path=word/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56.760"/>
    </inkml:context>
    <inkml:brush xml:id="br0">
      <inkml:brushProperty name="width" value="0.05" units="cm"/>
      <inkml:brushProperty name="height" value="0.05" units="cm"/>
    </inkml:brush>
  </inkml:definitions>
  <inkml:trace contextRef="#ctx0" brushRef="#br0">34 1 10133,'-1'1'610,"0"0"1,0 0-1,1 0 0,-1 0 1,1 0-1,-1 0 1,1 0-1,-1 1 1,1-1-1,0 0 1,0 0-1,-1 2 1,2 32-146,-1-19 52,-14 105-78,2-21-1388,11-34-4044,2-59-327</inkml:trace>
</inkml:ink>
</file>

<file path=word/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56.271"/>
    </inkml:context>
    <inkml:brush xml:id="br0">
      <inkml:brushProperty name="width" value="0.05" units="cm"/>
      <inkml:brushProperty name="height" value="0.05" units="cm"/>
    </inkml:brush>
  </inkml:definitions>
  <inkml:trace contextRef="#ctx0" brushRef="#br0">140 309 8500,'-17'8'2784,"8"-4"-2118,-1 1 0,1-2 1,-1 1-1,0-2 0,-14 4 0,23-6-613,-1 0 0,0 0 0,0 0 0,0 0 0,1 0 0,-1 0 0,0-1 0,0 1 0,0 0 0,1-1 0,-1 0 0,0 1 0,1-1-1,-1 0 1,1 0 0,-1 0 0,0 0 0,1 0 0,0 0 0,-1 0 0,1 0 0,0-1 0,0 1 0,-1 0 0,1-1 0,0 1 0,0-1 0,1 0-1,-1 1 1,0-1 0,0 0 0,1 1 0,-1-1 0,1 0 0,0 0 0,-1-2 0,0-15 256,0 1 0,1 0-1,1 0 1,0-1 0,2 1 0,0 0 0,6-19 0,-2 4 0,-5 26-265,-1 0 1,1 0 0,1 0-1,-1 1 1,1-1 0,0 1-1,0 0 1,7-10 0,-7 13-40,-1 0 1,1 0-1,0 1 1,0-1-1,0 1 1,0 0-1,0 0 1,0 0 0,0 0-1,1 0 1,-1 1-1,1 0 1,-1-1-1,1 1 1,0 0-1,0 1 1,5-1-1,-3 0-3,-1 1 0,0 0 0,1 0 0,-1 0 0,0 0 0,1 1 0,-1 0 0,0 0 0,0 1 0,0 0 0,8 3 0,-10-3 0,0 0-1,-1 0 0,1 0 0,-1 0 0,1 1 1,-1-1-1,0 1 0,0-1 0,0 1 0,-1 0 1,1 0-1,0 0 0,-1 0 0,0 0 0,0 0 1,0 0-1,0 0 0,0 0 0,0 7 0,1 0-58,-1 1 1,0-1-1,-1 1 0,0 0 0,-1-1 0,0 1 0,0-1 0,-1 0 0,-1 1 0,1-1 0,-2 0 0,1 0 1,-1-1-1,-1 1 0,0-1 0,0 0 0,-1 0 0,0 0 0,-1-1 0,-11 12 0,12-15-284,-6 6-344,-25 18 0,32-27 226,1 1 1,0-1-1,-1 0 1,0 0-1,1 0 1,-1 0-1,0-1 1,0 0-1,0 0 1,-7 0-1,-8-1-4621</inkml:trace>
</inkml:ink>
</file>

<file path=word/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55.466"/>
    </inkml:context>
    <inkml:brush xml:id="br0">
      <inkml:brushProperty name="width" value="0.05" units="cm"/>
      <inkml:brushProperty name="height" value="0.05" units="cm"/>
    </inkml:brush>
  </inkml:definitions>
  <inkml:trace contextRef="#ctx0" brushRef="#br0">41 245 9396,'-2'0'294,"1"1"-1,0 0 1,0-1-1,0 1 1,-1 0-1,1-1 1,0 0-1,-1 1 1,1-1-1,0 0 1,-1 0-1,1 1 0,-1-1 1,1 0-1,0 0 1,-1-1-1,1 1 1,-1 0-1,1 0 1,-3-1-1,4 0-205,-1 0 0,0 0 0,0 0 0,0 1 0,1-1 0,-1 0 0,0 0 0,1 0 0,-1 0 0,1 0 0,-1 0 0,1 0 0,0 0 0,-1 0 0,1-1 0,0 1 0,0 0 0,0 0 0,0-2 0,0-5-2,0-1 0,1 0 0,1 1 0,-1-1 0,4-9 0,3-16 234,-5 20-223,0 0-1,1 0 0,0 1 1,12-24-1,-15 35-91,0-1-1,1 0 0,0 1 1,-1 0-1,1-1 1,0 1-1,0 0 1,1 0-1,-1 0 0,0 0 1,1 0-1,-1 0 1,1 1-1,-1-1 1,1 1-1,0 0 1,0 0-1,-1 0 0,1 0 1,0 0-1,0 1 1,0-1-1,0 1 1,0 0-1,0 0 1,0 0-1,0 0 0,4 1 1,-4 0-4,0-1 1,0 1-1,0 0 1,0 0 0,0 0-1,-1 0 1,1 0-1,0 1 1,-1-1-1,1 1 1,-1-1-1,0 1 1,1 0-1,-1 0 1,0 0-1,0 1 1,3 4-1,-3-3 3,1 0-1,-1 1 1,0-1-1,-1 1 1,1 0-1,-1 0 1,0 0-1,0-1 1,-1 1-1,1 6 1,-1-1 3,0 0 0,-1 0 0,0 0 0,-1 0 0,0-1 0,0 1 1,-1 0-1,-1-1 0,1 0 0,-8 12 0,-1 0-207,-2 0 0,0-1 0,-18 17 0,31-35 94,-1-1 0,1 0 0,-1 0 0,1 0 0,-1-1 0,0 1 0,1 0 0,-1-1 0,0 1 0,1-1 0,-1 1 0,0-1 0,0 0 0,0 0 1,0 1-1,-3-2 0,-7-5-4963,7 1 472</inkml:trace>
</inkml:ink>
</file>

<file path=word/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53.704"/>
    </inkml:context>
    <inkml:brush xml:id="br0">
      <inkml:brushProperty name="width" value="0.05" units="cm"/>
      <inkml:brushProperty name="height" value="0.05" units="cm"/>
    </inkml:brush>
  </inkml:definitions>
  <inkml:trace contextRef="#ctx0" brushRef="#br0">5 388 10597,'-1'0'309,"1"0"0,-1-1 0,1 1 0,0-1 0,-1 1 0,1-1 0,0 0 1,-1 1-1,1-1 0,0 1 0,0-1 0,0 1 0,0-1 0,-1 0 0,1 1 0,0-1 0,0 1 0,0-1 1,0-1-1,4-16 1426,8-15-1413,-11 32-123,2-5-72,1-1-1,0 1 0,1 0 0,-1 0 0,1 0 1,0 1-1,10-8 0,43-30 217,-57 42-339,1-1-1,-1 1 1,1 0 0,0 0 0,-1 1-1,1-1 1,0 0 0,0 1 0,0-1-1,0 1 1,0-1 0,0 1 0,0 0-1,0 0 1,-1 0 0,1 0 0,0 0-1,0 0 1,0 0 0,0 1 0,0-1-1,0 1 1,2 0 0,-2 1-2,0-1 0,0 0 0,-1 1 1,1 0-1,-1-1 0,1 1 0,-1 0 0,0 0 0,1-1 1,-1 1-1,0 0 0,0 0 0,0 1 0,-1-1 1,1 0-1,0 0 0,-1 0 0,1 0 0,-1 4 0,1 4-3,-1 0 0,0 0 1,-2 18-1,2-24-89,-1 0 0,0 1 0,0-1 1,0 0-1,0-1 0,-1 1 0,0 0 1,0 0-1,0-1 0,0 1 1,-5 5-1,5-7-186,0-1 1,0 0-1,0 0 0,-1 0 1,1 0-1,-1 0 0,1 0 1,-1-1-1,1 1 0,-1-1 1,1 0-1,-1 1 0,1-1 1,-1-1-1,1 1 0,-1 0 1,-2-1-1,-2 0-1848,-2 0-2692</inkml:trace>
  <inkml:trace contextRef="#ctx0" brushRef="#br0" timeOffset="397.27">2 1 9268,'1'0'238,"-1"0"0,0 0 0,0 0 0,1 0 1,-1 0-1,0 0 0,0 0 0,0 0 0,1 0 0,-1 0 0,0 0 0,0 0 0,0 0 0,1 0 0,-1 0 0,0 0 0,0 0 0,0 0 0,1 0 1,-1 1-1,0-1 0,0 0 0,0 0 0,1 0 0,-1 0 0,0 0 0,0 1 0,0-1 0,0 0 0,0 0 0,0 0 0,0 1 0,1-1 0,-1 0 0,5 13 1875,0 11-1803,-2 19 106,-5 82 0,0-82-839,5 76 0,4-86-414,-7-32 581,0 1 0,1-1 0,-1 0 1,0 0-1,1 0 0,-1 1 0,1-1 0,-1 0 1,1 0-1,0 0 0,-1 0 0,1 0 0,0 0 0,0 0 1,0 0-1,0 0 0,0 0 0,0-1 0,0 1 0,0 0 1,0-1-1,0 1 0,0-1 0,0 1 0,2 0 0,1-1-4725</inkml:trace>
  <inkml:trace contextRef="#ctx0" brushRef="#br0" timeOffset="863.02">346 232 10021,'-9'7'8374,"-8"17"-7853,12-18 196,-2 6-658,0-1 0,2 1 1,-1-1-1,1 2 0,1-1 0,0 0 1,1 1-1,0 0 0,1 0 0,0 0 0,1 0 1,1 0-1,0 0 0,4 24 0,-4-36-59,0 0 0,-1 0 0,2 0 0,-1 0 0,0 0 0,0 0 0,0 0 0,0 0 0,1 0 0,-1 0 0,0 0 0,1 0 0,-1 0 0,1-1 0,-1 1 0,1 0 0,-1 0 0,1 0 0,0-1 0,-1 1 0,1 0 0,0-1 0,0 1 0,-1 0 0,1-1 0,0 1 0,0-1 0,0 1 0,0-1 0,1 1 0,0-2 0,-1 1 0,1-1 0,0 1 0,0-1 0,-1 1 0,1-1 0,0 0 0,-1 0 0,1 0 0,-1 0 0,1 0 0,-1 0 0,0-1 0,1 1 0,0-2 0,2-1 0,-2 2 0,0 1 0,1-1 0,-2 0 0,1-1 0,0 1 0,0 0 0,-1 0 0,1-1 0,-1 1 0,1-1 0,-1 1 0,0-1 0,0 0 0,-1 0 0,1 1 0,0-1 0,0-5 0,-1 7-3,0-1 1,-1 1-1,1 0 0,0-1 0,0 1 0,0 0 0,-1-1 0,1 1 0,-1 0 0,1-1 0,-1 1 0,0 0 0,1 0 1,-1 0-1,0 0 0,0 0 0,0 0 0,0 0 0,-1-2 0,-27-16-1006,6 4-941,9 3-2591,6 8-594</inkml:trace>
</inkml:ink>
</file>

<file path=word/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51.944"/>
    </inkml:context>
    <inkml:brush xml:id="br0">
      <inkml:brushProperty name="width" value="0.05" units="cm"/>
      <inkml:brushProperty name="height" value="0.05" units="cm"/>
    </inkml:brush>
  </inkml:definitions>
  <inkml:trace contextRef="#ctx0" brushRef="#br0">26 378 9492,'-1'1'236,"1"-1"0,-1 1 0,1-1 0,-1 0 1,0 0-1,1 1 0,-1-1 0,1 0 0,-1 0 0,0 0 0,1 1 0,-1-1 0,0 0 0,1 0 0,-1 0 0,0 0 0,1 0 0,-1 0 0,1-1 0,-1 1 0,0 0 0,1 0 0,-1 0 0,0 0 0,1-1 0,-1 1 0,1 0 0,-1-1 0,1 1 0,-1 0 0,0-2 0,0 1-78,0 0 0,1-1 0,-1 1 0,0-1 0,1 0 0,-1 1 0,1-1 0,0 1 0,-1-1 0,1 0 0,0 1 0,0-3 0,1-7 27,0-1 0,4-19 0,-2 19 74,-1 1 0,2 0 0,9-22-1,-11 29-188,0 0 0,0 0 0,1 1-1,-1-1 1,1 1 0,0-1 0,0 1-1,0 0 1,1 0 0,-1 0 0,1 1-1,-1-1 1,9-3 0,-9 5-61,-1 1 1,1-1-1,-1 1 1,1-1-1,0 1 1,-1 0-1,1 0 1,-1 1-1,1-1 1,0 0 0,-1 1-1,1-1 1,-1 1-1,1 0 1,-1 0-1,1 0 1,-1 0-1,0 0 1,0 1-1,1-1 1,-1 1-1,0 0 1,0-1-1,0 1 1,-1 0-1,1 0 1,0 0-1,-1 0 1,1 0-1,-1 1 1,0-1-1,1 0 1,-1 1-1,0-1 1,-1 1-1,1-1 1,0 1-1,0 4 1,-1-2-88,1-1 1,-1 0 0,0 0 0,0 1-1,0-1 1,-1 0 0,1 0 0,-1 1-1,0-1 1,-1 0 0,1 0 0,-1 0-1,1 0 1,-1-1 0,0 1 0,-1 0-1,1-1 1,-1 1 0,1-1 0,-1 0-1,0 0 1,0 0 0,-1 0-1,-4 3 1,6-4-174,-1 0 0,1 0-1,-1 0 1,0-1 0,1 1-1,-1-1 1,0 0 0,0 0-1,0 0 1,-5 1 0,6-2 154,0 0 0,0 0-1,0 0 1,1-1 0,-1 1 0,0-1 0,0 1 0,1-1-1,-1 0 1,0 0 0,1 1 0,-1-1 0,1 0 0,-1 0-1,1-1 1,-1 1 0,1 0 0,0 0 0,0-1 0,-2-1-1,-2-3-595,0 0-1,0-1 0,0 0 1,1 0-1,-4-9 0,1 0-3657</inkml:trace>
  <inkml:trace contextRef="#ctx0" brushRef="#br0" timeOffset="367.82">19 1 8100,'2'11'10142,"3"61"-8892,-14 49-597,5-94-1068,1 0-1,1 0 1,2 0-1,1 0 1,0 0 0,7 29-1,-1-39-3970,-4-12-765</inkml:trace>
  <inkml:trace contextRef="#ctx0" brushRef="#br0" timeOffset="1086.81">429 292 9268,'-15'-6'7022,"3"-6"-4004,10 10-2974,1 1-1,0-1 1,-1 1-1,1-1 1,-1 1-1,1 0 1,-1 0-1,0 0 1,1 0-1,-3-1 1,3 2-22,0 0 1,0 0 0,0 0-1,0 0 1,0 0-1,0 0 1,0 1-1,0-1 1,1 0 0,-1 1-1,0-1 1,0 0-1,0 1 1,0-1-1,1 1 1,-1 0 0,0-1-1,0 1 1,1-1-1,-1 1 1,1 0-1,-1 0 1,0-1 0,1 1-1,-1 0 1,1 0-1,0 0 1,-1 0-1,-2 4-42,0 0-1,1 0 0,-1 0 1,1 1-1,0-1 0,1 0 1,-3 10-1,4-12-82,0 0-1,-1 0 0,1 0 1,0 0-1,1 0 1,-1-1-1,0 1 0,1 0 1,0 0-1,0 0 1,-1-1-1,2 1 0,-1 0 1,0-1-1,0 1 1,4 4-1,-4-6 76,1-1 0,-1 1 0,0 0-1,1-1 1,-1 0 0,0 1 0,1-1 0,-1 0-1,0 1 1,1-1 0,-1 0 0,1 0 0,-1 0-1,0 0 1,1-1 0,-1 1 0,0 0 0,3-1-1,-2 0 26,-1 1 0,1-1 0,-1 1 0,1 0 0,0 0 0,-1 0 0,1 0 0,-1 0 0,1 0 0,-1 0 0,1 0 0,-1 1 0,1-1 0,-1 1 0,1-1 0,2 2 0,-3-1 7,0 0 0,1 0 0,-1 0 0,0 1 0,0-1 0,1 0 0,-1 1 0,0-1 0,-1 1 0,1-1 0,0 1 0,0 0 0,-1-1 0,1 1 0,-1 0 0,1-1 0,-1 1 0,1 0-1,-1 0 1,0-1 0,0 1 0,0 0 0,0 0 0,-1 0 0,1-1 0,0 1 0,-1 0 0,1 0 0,-1-1 0,1 1 0,-1-1 0,-1 3 0,-2 5 14,3-7-12,0 1-1,0-1 1,0 1-1,0-1 1,-1 0-1,1 0 1,-1 0-1,1 0 1,-1 0-1,0 0 1,0 0-1,0 0 1,0-1-1,0 1 0,0-1 1,0 1-1,0-1 1,-1 0-1,1 0 1,-5 2-1,-16 0-1180,14-2-2476,7 0-1487</inkml:trace>
</inkml:ink>
</file>

<file path=word/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49.601"/>
    </inkml:context>
    <inkml:brush xml:id="br0">
      <inkml:brushProperty name="width" value="0.05" units="cm"/>
      <inkml:brushProperty name="height" value="0.05" units="cm"/>
    </inkml:brush>
  </inkml:definitions>
  <inkml:trace contextRef="#ctx0" brushRef="#br0">55 395 9732,'-1'-2'541,"-1"0"-1,0 0 0,1 1 0,-1-1 0,1 0 0,0 0 0,0-1 1,-1 1-1,1 0 0,1 0 0,-2-4 0,0 0-155,1 1-1,0-1 1,1 0-1,-1-9 1,2 4-185,0-1 0,1 0 0,0 1 0,5-14 0,-4 15-22,1 1 0,0 0 0,0 0 0,8-11 0,-10 18-134,0-1 0,0 0-1,0 0 1,0 1 0,0-1-1,1 1 1,-1 0 0,1-1-1,-1 1 1,1 0 0,0 1-1,0-1 1,0 0 0,0 1-1,0 0 1,4-1-1,-6 1-39,0 1 0,0 0 0,0 0 0,0 0 0,0 0 0,0 0 0,0 0 0,0 1 0,0-1 0,0 0 0,0 0 0,0 1 0,0-1 0,0 1 0,0-1 0,0 1 0,0-1 0,0 1 0,0 0 0,-1-1 0,1 1 0,0 0 0,1 1 0,-1 0 12,1 1 0,-1-1 0,0 1-1,1-1 1,-1 1 0,0 0 0,-1-1 0,2 6 0,-1 1 15,0-1 0,-1 0 0,0 0 0,0 0 0,-2 14 0,-2-4-246,2-6-395,0-1-1,-7 20 0,8-29 517,0 1-1,0 0 1,0-1 0,0 1-1,-1-1 1,1 0-1,-1 1 1,0-1-1,0 0 1,0 0-1,0 0 1,0 0-1,0-1 1,0 1-1,-1 0 1,-3 1-1,3-2-224,1-1 0,0 1 0,0-1 0,0 0-1,0 0 1,-1 0 0,1 0 0,0 0 0,0-1-1,0 1 1,0 0 0,0-1 0,-1 0-1,1 0 1,0 1 0,-2-3 0,-5-3-4545</inkml:trace>
  <inkml:trace contextRef="#ctx0" brushRef="#br0" timeOffset="415.47">2 85 7700,'0'-20'2295,"-1"15"-1846,1 0-1,0 0 1,0 0-1,0 0 1,0 0-1,1 0 1,0 1-1,0-1 1,1 0 0,-1 0-1,3-4 1,-4 9-431,0 0 1,0 0 0,0 0-1,0 0 1,0 0 0,0 0-1,0-1 1,0 1 0,0 0 0,0 0-1,0 0 1,0 0 0,0 0-1,0 0 1,0 0 0,1 0-1,-1 0 1,0 0 0,0 0-1,0 0 1,0 0 0,0 0-1,0 0 1,0 0 0,0 0-1,0 0 1,0 0 0,0 0 0,0 0-1,1 0 1,-1 0 0,0 0-1,0 0 1,0 0 0,0 0-1,0 0 1,0 0 0,0 0-1,0 0 1,0 0 0,0 0-1,0 0 1,1 0 0,-1 0-1,0 0 1,0 0 0,0 0-1,0 0 1,0 0 0,0 0 0,0 0-1,0 0 1,0 0 0,0 1-1,0-1 1,0 0 0,0 0-1,0 0 1,0 0 0,0 0-1,0 0 1,0 0 0,0 0-1,2 9 558,-1 12 43,8 149 696,0-41-2678,-9-44-3620,-1-74-54</inkml:trace>
  <inkml:trace contextRef="#ctx0" brushRef="#br0" timeOffset="879.76">391 329 8356,'-6'5'6539,"3"3"-4473,-3 23-1784,1 54-1,-1 9-4071,5-87 944,-2-1-1687</inkml:trace>
  <inkml:trace contextRef="#ctx0" brushRef="#br0" timeOffset="1318.77">274 348 7411,'-4'-6'3814,"-5"-3"1967,2 25-4950,3-2-827,1 1 0,1 0 1,0 0-1,1 0 0,2 29 0,-1-43 20,0-1 0,0 1 0,1-1 0,-1 0 0,0 1 0,0-1 0,1 0 0,-1 1 0,0-1 0,0 0 0,1 0 0,-1 1 0,0-1 0,1 0 0,-1 0 0,1 1 0,-1-1 0,0 0 0,1 0 0,-1 0 0,0 0 0,1 0 0,-1 0 0,1 0 0,-1 0 0,1 0 0,-1 0 0,0 0 0,1 0 0,-1 0 0,1 0 0,-1 0 0,1 0 0,20-4 721,-12 2-546,74-5 188,-28 4-5917,-43 2 63</inkml:trace>
</inkml:ink>
</file>

<file path=word/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46.063"/>
    </inkml:context>
    <inkml:brush xml:id="br0">
      <inkml:brushProperty name="width" value="0.05" units="cm"/>
      <inkml:brushProperty name="height" value="0.05" units="cm"/>
    </inkml:brush>
  </inkml:definitions>
  <inkml:trace contextRef="#ctx0" brushRef="#br0">30 400 9492,'4'-43'6614,"-2"35"-6045,0 0 0,0 0 0,7-14 1,-8 19-505,0 1 1,0-1-1,0 1 1,1-1 0,-1 1-1,0 0 1,1 0 0,0 0-1,0 0 1,0 0 0,0 0-1,0 0 1,0 0-1,0 1 1,0-1 0,1 1-1,-1-1 1,0 1 0,1 0-1,-1 0 1,1 0 0,0 1-1,-1-1 1,1 1 0,0-1-1,-1 1 1,1 0-1,0 0 1,-1 0 0,6 1-1,-6-1-41,-1 0 1,1 1-1,-1-1 0,1 1 0,-1 0 0,1 0 0,-1-1 0,1 1 0,-1 0 0,1 0 0,-1 0 0,0 1 1,0-1-1,0 0 0,1 0 0,-1 1 0,0-1 0,1 2 0,-1 1-6,1 0-1,-1-1 1,1 1 0,-1 0-1,0 0 1,-1 0 0,2 6 0,-2 3-18,0 0 0,0-1 0,-5 26 1,3-29-81,-1 0 0,1 0 0,-2-1 0,1 1 0,-7 11 0,9-18-49,-1 1 0,0-1 1,0 1-1,0-1 0,0 0 0,0 0 0,0 1 1,0-2-1,-4 4 0,5-5 1,-1 1-1,1 0 1,0-1-1,-1 1 1,1-1-1,-1 0 1,1 1-1,0-1 1,-1 0-1,1 0 1,-1 0-1,1 0 1,-1 0-1,1 0 1,-1 0-1,1 0 1,0-1-1,-1 1 1,1-1-1,-2 0 1,1 0-146,1 0-1,0 0 1,-1 0 0,1 0 0,0 0 0,0 0 0,0-1 0,-1 1 0,1 0 0,1-1 0,-1 1 0,0-1 0,-1-2 0,1 2-414,-5-10-4088</inkml:trace>
  <inkml:trace contextRef="#ctx0" brushRef="#br0" timeOffset="381.65">12 124 9156,'0'-16'6349,"1"23"-3088,0 26-1919,-8 118-492,1 34-3250,9-163-2200,-1-15-858</inkml:trace>
  <inkml:trace contextRef="#ctx0" brushRef="#br0" timeOffset="806.26">229 415 10277,'4'-2'7307,"14"-7"-5997,-12 7-1107,-1-1 1,0 1-1,1 0 0,0 0 0,6-1 1,-10 2-183,0 1 0,1 0 1,-1-1-1,0 1 0,0 0 0,1 1 1,-1-1-1,0 0 0,1 1 1,-1-1-1,0 1 0,0 0 1,0-1-1,1 1 0,2 2 1,-4-2-20,0 0 1,0 0 0,0 1-1,0-1 1,0 0 0,-1 0 0,1 0-1,0 1 1,-1-1 0,1 0-1,-1 1 1,1-1 0,-1 1-1,0-1 1,0 0 0,0 1 0,1-1-1,-1 1 1,0-1 0,-1 1-1,1-1 1,0 0 0,0 1-1,-1 2 1,-12 31 44,10-29-76,-1-1-1,0 0 0,0 0 0,-1 0 0,1-1 0,-1 0 0,0 0 0,0 0 0,-1 0 1,1-1-1,-1 0 0,0 0 0,1 0 0,-10 2 0,15-5 16,-1 0 0,1 0 0,0 0-1,0 0 1,0 0 0,0 0 0,0 0 0,0-1 0,-1 1-1,1 0 1,0 0 0,0 0 0,0 0 0,0 0-1,0 0 1,0 0 0,0-1 0,0 1 0,0 0 0,-1 0-1,1 0 1,0 0 0,0 0 0,0 0 0,0-1-1,0 1 1,0 0 0,0 0 0,0 0 0,0 0 0,0-1-1,0 1 1,0 0 0,0 0 0,0 0 0,0 0-1,0 0 1,0-1 0,1 1 0,-1 0 0,0 0 0,0 0-1,0 0 1,0 0 0,0 0 0,0-1 0,0 1-1,0 0 1,0 0 0,0 0 0,1 0 0,-1 0 0,0 0-1,0 0 1,0 0 0,0 0 0,0 0 0,1-1-1,-1 1 12,0-1 0,1 1-1,-1 0 1,1-1-1,-1 1 1,0-1-1,1 1 1,-1 0-1,1-1 1,-1 1 0,1 0-1,-1-1 1,1 1-1,-1 0 1,1 0-1,-1-1 1,1 1 0,0 0-1,-1 0 1,1 0-1,0 0 1,8 1-10,-6-1 42,1 0 0,-1 1-1,1-1 1,-1 1 0,0 0-1,1 0 1,-1 0-1,0 1 1,0-1 0,0 1-1,0-1 1,0 1-1,0 0 1,0 0 0,3 3-1,-5-3-1,1 0-1,-1 0 1,0 0-1,0 0 0,0 0 1,0 0-1,0 0 1,0 0-1,-1 0 1,1 0-1,-1 0 0,1 1 1,-1-1-1,0 0 1,0 0-1,0 1 1,0-1-1,-1 5 0,1-4-17,-1 1-1,0 0 1,0 0-1,-1 0 1,1-1-1,-1 1 1,1-1-1,-1 1 0,0-1 1,-3 5-1,3-7-81,-1 1 0,1 0-1,0-1 1,0 0 0,-1 1 0,1-1-1,0 0 1,-1 0 0,0 0 0,1-1-1,-1 1 1,1 0 0,-1-1-1,-2 0 1,-24 0-5420,21 0 64</inkml:trace>
  <inkml:trace contextRef="#ctx0" brushRef="#br0" timeOffset="2273.51">518 0 11573,'1'1'429,"-1"0"-1,0-1 1,1 1-1,-1 0 0,1 0 1,-1-1-1,0 1 1,1-1-1,0 1 0,-1 0 1,1-1-1,-1 1 1,1-1-1,0 1 0,-1-1 1,1 0-1,1 1 1,17 3 2419,25-9-3663,-23 2 1494,1 1-591,-16 1-86,1 0 0,0 0 1,-1 1-1,1 0 1,0 0-1,-1 0 0,1 1 1,10 3-1,-15-3 0,0 0 0,0 0 1,0 0-1,0 0 0,-1 1 0,1-1 0,-1 1 0,1-1 0,-1 1 1,1 0-1,-1-1 0,0 1 0,0 0 0,0 0 0,0 0 1,0 0-1,0 0 0,-1 0 0,1 0 0,-1 0 0,1 0 0,-1 0 1,0 1-1,0-1 0,0 3 0,0 7 10,-1 0-1,0 0 1,-5 18 0,1-3-3,-2 155-9,1-16 0,-12 193 0,12-145 0,1-99 0,-11 16 0,4-41 0,-5 235 0,0-14-251,14-272 238,2-21-43,1 0 0,1 1 1,1-1-1,6 28 0,-4-27 28,-3-10-13,-1-1 0,0 1 0,0 0 0,-1 0 0,0 0 0,-4 15 0,3-12-14,0 0-1,-1 20 1,3-27 55,-1 0 0,1-1 0,1 1 0,-1 0 0,1-1 0,0 1 0,1 4 0,-80-31 0,71 20 1,0 1 1,-1 0-1,1 0 1,0 1-1,-1 0 1,1 0-1,0 1 1,0 0 0,-13 3-1,6 0-7,1 1 1,0 0-1,1 1 0,-15 9 0,26-15-71,1 1-1,-1-1 0,0 1 1,0-1-1,0 0 0,1 1 0,-1-1 1,0 0-1,0 0 0,0 1 0,0-1 1,0 0-1,1 0 0,-1 0 1,0 0-1,0 0 0,0 0 0,0-1 1,0 1-1,-1-1 0,-7-9-4975,5 2-558</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4:05.246"/>
    </inkml:context>
    <inkml:brush xml:id="br0">
      <inkml:brushProperty name="width" value="0.05" units="cm"/>
      <inkml:brushProperty name="height" value="0.05" units="cm"/>
    </inkml:brush>
  </inkml:definitions>
  <inkml:trace contextRef="#ctx0" brushRef="#br0">243 226 20265,'-1'12'2,"0"5"10,0 1 1,-2-1-1,0 0 1,-10 31-1,2-21-17,-1 0 0,-1-1-1,-1 0 1,-23 29 0,36-54-33,0 1 1,0 0 0,0-1 0,-1 1 0,1-1 0,-1 1 0,1-1-1,-1 0 1,1 0 0,-1 0 0,0 0 0,0 0 0,0 0-1,1 0 1,-1 0 0,-3 0 0,3-1-21,1 0 1,0 0-1,-1 0 0,1 0 1,0 0-1,-1-1 0,1 1 1,0 0-1,0-1 0,-1 1 1,1-1-1,0 1 0,0-1 1,0 0-1,0 0 0,0 1 1,-1-1-1,1 0 0,0-1 1,-2-1-300,0-1 0,0 1 1,1-1-1,0 0 1,0 0-1,0 0 1,0 0-1,1 0 1,-1 0-1,1 0 1,0-1-1,0 1 1,0-7-1,1-3-2647,0 0-1307</inkml:trace>
  <inkml:trace contextRef="#ctx0" brushRef="#br0" timeOffset="1234.92">119 540 8228,'0'0'127,"0"1"-1,0-1 1,0 0 0,0 0 0,0 0 0,0 1 0,0-1-1,0 0 1,0 0 0,0 0 0,0 1 0,0-1-1,0 0 1,0 0 0,0 0 0,0 0 0,0 1 0,0-1-1,0 0 1,-1 0 0,1 0 0,0 0 0,0 0 0,0 1-1,0-1 1,0 0 0,-1 0 0,1 0 0,0 0-1,0 0 1,0 0 0,0 0 0,-1 0 0,1 1 0,0-1-1,0 0 1,0 0 0,0 0 0,-1 0 0,1 0-1,0 0 1,-10-4 1282,-6-9-1149,8 4-26,1 0 0,1 0 0,-1 0 1,2-1-1,-1 0 0,1 0 0,-5-16 0,2-4 489,-8-44 0,16 72-697,-4-12 68,2-1 0,0 0 0,0 0 0,2 0 0,0 0 0,0 0 0,2 0 0,0 1 0,0-1 0,1 0 0,1 1-1,1-1 1,0 1 0,13-25 0,-11 27-94,0 0 0,12-15 0,-16 24 0,0 0 0,0 0 0,0 0 0,0 0 0,1 0 0,-1 0 0,1 1 0,-1 0 0,1 0 0,0 0 0,0 0 0,5-1 0,-8 3 1,1 0 1,0 0-1,-1 0 0,1 0 0,-1 0 0,1 1 1,0-1-1,-1 1 0,1-1 0,-1 1 1,1-1-1,-1 1 0,1 0 0,-1 0 1,0 0-1,1 0 0,-1 0 0,0 0 0,0 0 1,2 3-1,25 30 34,-23-26-32,8 9-3,-8-11 0,0 0 0,-1 0 0,1 0 0,-1 0 0,-1 1 0,1 0 0,-1-1 0,0 1 0,-1 0 0,0 1 0,0-1 0,1 10 0,-2-5-1,-1 0 0,-1 0-1,0-1 1,-1 1 0,0 0 0,-1 0-1,0-1 1,-8 20 0,-6 7-24,-26 40-1,34-62 13,8-12-134,-1-1 0,0 0-1,0 0 1,0-1-1,-1 1 1,1 0-1,-1-1 1,1 1-1,-1-1 1,0 0 0,0 0-1,0 0 1,0 0-1,-5 2 1,2-6-1063,4 1-2324,1-4-1521</inkml:trace>
  <inkml:trace contextRef="#ctx0" brushRef="#br0" timeOffset="2509.8">692 88 10277,'-39'13'7620,"-18"9"-6183,38-12-1282,0 1 1,1 0-1,1 1 0,0 1 0,-20 20 0,33-28-146,0 0 1,1 0-1,0 0 0,0 0 0,0 1 0,1-1 0,-1 1 0,1 0 1,1 0-1,-1 0 0,1 0 0,0 0 0,0 8 0,0 2 23,1 1 0,0-1 0,6 28 0,-4-37-41,0-1 0,0 1-1,1-1 1,1 0-1,-1 0 1,1 0 0,0 0-1,0-1 1,0 1-1,1-1 1,0 0 0,0-1-1,0 1 1,0-1-1,1 0 1,0 0-1,0-1 1,8 4 0,-10-5-119,0-1 1,0 1 0,0-1-1,1 0 1,-1-1 0,0 1-1,1-1 1,-1 0 0,0 0-1,1 0 1,-1 0 0,0-1-1,8-2 1,6-2-1776,33-13 0,-24 7-2009,-9 4-575</inkml:trace>
  <inkml:trace contextRef="#ctx0" brushRef="#br0" timeOffset="3058.07">889 489 10277,'0'0'168,"-1"0"1,1 1 0,0-1-1,-1 0 1,1 1-1,0-1 1,0 0 0,-1 1-1,1-1 1,0 0-1,-1 0 1,1 1 0,-1-1-1,1 0 1,0 0-1,-1 0 1,1 0 0,-1 0-1,1 1 1,-1-1 0,1 0-1,0 0 1,-1 0-1,1 0 1,-1 0 0,1 0-1,-1 0 1,1 0-1,0-1 1,-1 1 0,1 0-1,-1 0 1,1 0-1,0 0 1,-1-1 0,0 0-51,0 0 0,0 0 0,0-1 0,0 1 1,0 0-1,1-1 0,-1 1 0,1 0 0,-1-1 0,1 1 1,-1-2-1,-5-43-735,6 43 946,-5-58-162,2 41-44,0 1-1,2-1 1,1 0-1,0 0 1,1 0-1,8-37 1,-3 32-12,10-33 27,-15 55-136,1 1-1,-1-1 1,0 0-1,1 0 1,-1 0 0,1 1-1,0-1 1,0 1-1,0-1 1,0 1 0,1 0-1,-1 0 1,0 0-1,1 0 1,3-1 0,-6 2 2,1 1 1,0 0 0,-1 0 0,1-1-1,-1 1 1,1 0 0,0 0-1,-1 0 1,1 0 0,0 0 0,-1 0-1,1 0 1,0 0 0,-1 0 0,1 1-1,0-1 1,-1 0 0,1 0 0,-1 0-1,1 1 1,0-1 0,-1 0 0,1 1-1,-1-1 1,1 0 0,-1 1 0,1-1-1,-1 1 1,1-1 0,-1 1-1,0-1 1,1 1 0,-1-1 0,0 1-1,1 0 1,-1-1 0,0 1 0,0-1-1,1 1 1,-1 0 0,0-1 0,0 1-1,0 0 1,6 36 161,-5-27-103,2 16-2,13 109 246,-15-118-397,-2 0-1,0 0 0,0 0 0,-2 0 1,-8 32-1,7-36-400,4-10 368,-1 0-1,0-1 1,0 1 0,0 0-1,0 0 1,0-1-1,-1 1 1,-2 3-1,3-5-209,0 0-1,0 0 0,0 0 0,0 0 0,0-1 1,0 1-1,0-1 0,0 1 0,-1 0 1,1-1-1,0 0 0,0 1 0,-1-1 0,-1 0 1,-4 2-4558</inkml:trace>
  <inkml:trace contextRef="#ctx0" brushRef="#br0" timeOffset="3438.75">903 303 8356,'21'40'10180,"-11"-21"-9985,1 0 0,26 31 0,-18-23-971,-7-9-4859,-10-16 464</inkml:trace>
  <inkml:trace contextRef="#ctx0" brushRef="#br0" timeOffset="6155.96">1423 563 10133,'-5'6'6469,"1"2"-3963,-8 9-1109,9-12-1335,-1-1 0,1 1-1,0 1 1,0-1-1,0 0 1,1 1 0,-3 5-1,-9 21 135,-33 65-1442,37-89-510,6-9-2603,4 0-1118</inkml:trace>
</inkml:ink>
</file>

<file path=word/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44.563"/>
    </inkml:context>
    <inkml:brush xml:id="br0">
      <inkml:brushProperty name="width" value="0.05" units="cm"/>
      <inkml:brushProperty name="height" value="0.05" units="cm"/>
    </inkml:brush>
  </inkml:definitions>
  <inkml:trace contextRef="#ctx0" brushRef="#br0">89 281 7828,'-14'6'4151,"12"-4"-3830,0-1 1,-1 0 0,1 0 0,0 1-1,-1-2 1,1 1 0,0 0 0,-1 0-1,1-1 1,-1 1 0,1-1 0,-1 0-1,0 0 1,-2 0 0,4-1-231,1 0 0,-1 0 0,0 0 0,0 0 0,1 0 0,-1-1 0,1 1 0,-1 0 1,1 0-1,0-1 0,-1 1 0,1 0 0,0 0 0,0-1 0,0 1 0,0 0 0,0-1 0,0-1 0,4-28 738,-4 28-739,0-1-6,1 0 0,0-1 1,0 1-1,0 0 0,0 0 0,1 0 0,0 0 0,0 0 0,0 1 0,0-1 1,0 0-1,5-5 0,-4 7-57,-1 0 1,1 0-1,0 0 1,0 0-1,0 1 1,0-1-1,0 1 1,0 0-1,0-1 1,0 1-1,0 1 1,1-1-1,-1 0 1,0 1-1,1 0 0,5 0 1,-6-1-24,0 1-1,0 0 1,0 0-1,-1 1 1,1-1 0,0 1-1,0-1 1,0 1 0,0 0-1,-1 0 1,1 0-1,0 0 1,-1 1 0,1-1-1,-1 1 1,1-1 0,-1 1-1,0 0 1,1 0 0,-1 0-1,0 0 1,-1 0-1,1 1 1,0-1 0,0 1-1,-1-1 1,0 1 0,1-1-1,-1 1 1,1 4-1,-1-2-17,0 0-1,-1 0 1,0 0-1,0 0 1,0 0-1,0 0 1,-1-1-1,0 1 0,0 0 1,0 0-1,-1 0 1,1-1-1,-1 1 1,0-1-1,-1 1 1,1-1-1,-6 7 1,-7 12-842,10-14 383,-1 0 0,0 0 0,-8 8-1,12-15 231,0-1-1,0 1 1,0 0-1,0 0 1,0-1-1,0 1 1,-1-1-1,1 0 0,0 0 1,-1 0-1,1 0 1,-1 0-1,0 0 1,1-1-1,-1 1 1,-5-1-1,0-1-2693,-1-4-1604</inkml:trace>
  <inkml:trace contextRef="#ctx0" brushRef="#br0" timeOffset="378.39">26 1 9492,'-1'16'8189,"-4"14"-5218,-2 22-3118,5-27 142,-6 134-249,6-53-3336,2-90 332,2-2-2040</inkml:trace>
  <inkml:trace contextRef="#ctx0" brushRef="#br0" timeOffset="742.91">320 355 10469,'8'-15'7463,"-7"12"-7307,1 1 0,0-1 0,0 1 1,0 0-1,0 0 0,0 0 0,1 0 0,-1 0 1,1 0-1,-1 1 0,1-1 0,-1 1 0,6-2 1,-7 3-150,-1 0 1,1 0 0,-1 0 0,1 0-1,0 0 1,-1 0 0,1 0 0,-1 0 0,1 0-1,-1 0 1,1 0 0,-1 0 0,1 1-1,-1-1 1,1 0 0,-1 1 0,1-1-1,-1 0 1,1 0 0,-1 1 0,0-1 0,1 1-1,-1-1 1,1 0 0,-1 1 0,0-1-1,1 1 1,-1-1 0,0 1 0,3 21 354,-10 20 118,-1-16-480,-1 0 0,-2-1 0,-20 37 0,31-61 0,0-1 0,0 0 0,-1 0 0,1 1 0,0-1 0,0 0 0,-1 0 0,1 1 0,0-1 0,0 0 0,0 1 0,0-1 0,-1 0 0,1 1 0,0-1 0,0 0 0,0 1 0,0-1 0,0 0 0,0 1 0,0-1 0,0 0 0,0 1 0,0-1 0,0 0 0,0 1 0,0-1 0,1 1 0,-1-1 0,0 0 0,0 0 0,0 1 0,0-1 0,0 0 0,1 1 0,-1-1 0,0 0 0,0 1 0,1-1 0,-1 0 0,0 0 0,17 0 0,-2 0 0,-10 0-688,0 1 1,0-1-1,-1 0 1,1-1-1,0 1 1,7-2-1,-3 0-948,1 2-3953</inkml:trace>
</inkml:ink>
</file>

<file path=word/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41.146"/>
    </inkml:context>
    <inkml:brush xml:id="br0">
      <inkml:brushProperty name="width" value="0.05" units="cm"/>
      <inkml:brushProperty name="height" value="0.05" units="cm"/>
    </inkml:brush>
  </inkml:definitions>
  <inkml:trace contextRef="#ctx0" brushRef="#br0">44 123 9268,'0'97'1647,"2"17"3028,-25 212 0,13-239-4651,1 106 0,5-56-8,5 98-16,0-210 4,2 178 40,-5-112-44,10 120 0,-5-154 0,-5 81 0,-1-100 0,1 0 0,3 0 0,0-1 0,8 40 0,-6-61-34,-2 1-1,0-1 0,-2 28 1,-1-26 11,2-1-1,3 30 1,-2-45 22,0 0-1,0 1 1,0-1 0,0-1-1,0 1 1,1 0-1,-1 0 1,1 0 0,-1-1-1,1 1 1,0-1 0,0 1-1,0-1 1,0 0-1,0 1 1,0-1 0,0 0-1,0-1 1,0 1-1,0 0 1,0 0 0,4 0-1,8 2-8,0 0-1,18 2 0,1 1-421,-27-5 93,0 1-1,0-1 1,0 0 0,0 0-1,0-1 1,0 0 0,0 0-1,0 0 1,0-1 0,0 0-1,0 0 1,0 0-1,0-1 1,9-3 0,-8 0-5088</inkml:trace>
  <inkml:trace contextRef="#ctx0" brushRef="#br0" timeOffset="935.42">73 490 8500,'-1'-1'386,"1"0"0,-1 0-1,1 0 1,-1 0 0,1 0 0,-1 0 0,1 0-1,0 0 1,-1 0 0,1 0 0,0 0 0,0 0 0,0 0-1,0-2 1,3-32-41,-1 15-13,0-51 596,-2-40 198,5 8-968,-9-19-78,4 122-75,0-1-1,0 1 1,0 0 0,0-1 0,0 1-1,0 0 1,0-1 0,0 1 0,0 0-1,0-1 1,0 1 0,0 0 0,-1-1-1,1 1 1,0 0 0,0-1 0,0 1-1,0 0 1,-1-1 0,1 1 0,0 0-1,0 0 1,-1-1 0,1 1 0,0 0-1,-1 0 1,1-1 0,0 1 0,0 0-1,-1 0 1,1 0 0,0 0 0,-1 0-1,0-1 1,13 1 253,-6-1-131,-1 2 1,1-1-1,0 1 1,-1 0-1,1 0 0,0 0 1,-1 1-1,0-1 0,1 2 1,-1-1-1,0 0 0,0 1 1,7 5-1,-6-4 31,1 0 0,0-1 0,0 0 0,1 0 0,-1 0 0,12 2 0,-14-5-309,18 4-1980,-22-4 1940,0 0 0,0 0 0,0 0 0,-1 0 0,1 0 0,0 1 0,0-1 0,0 0 0,0 1 0,-1-1 0,1 1 0,0-1 0,0 1 0,-1-1 0,1 1 0,0 0-1,-1-1 1,2 2 0,-2 2-5310</inkml:trace>
  <inkml:trace contextRef="#ctx0" brushRef="#br0" timeOffset="2033.3">471 507 9492,'-3'-18'4368,"1"10"-3882,1-1-1,0 1 0,0 0 0,1-1 1,0 1-1,0 0 0,1-1 0,0 1 1,1 0-1,2-10 0,-3 16-441,1-1 0,-1 1 0,1-1 0,0 1 0,0-1 0,-1 1 0,2 0-1,-1 0 1,0 0 0,0 0 0,0 1 0,1-1 0,-1 1 0,1-1 0,0 1 0,-1 0 0,1 0 0,0 0-1,-1 0 1,1 0 0,0 1 0,0-1 0,0 1 0,3 0 0,-4-1-20,0 1-1,0 1 1,-1-1-1,1 0 1,0 0 0,0 1-1,0-1 1,0 1 0,-1 0-1,1-1 1,0 1-1,0 0 1,-1 0 0,1 0-1,-1 0 1,1 0 0,-1 0-1,1 1 1,-1-1-1,0 1 1,0-1 0,1 1-1,-1-1 1,0 1 0,0-1-1,-1 1 1,1 0-1,0-1 1,0 1 0,-1 0-1,1 0 1,-1 0 0,0 0-1,1 0 1,-1-1-1,0 1 1,0 3 0,0 9-229,-1-1 0,1 1 0,-2-1 1,0 1-1,-1-1 0,0 0 0,-7 17 1,10-29 74,-1 0 0,0 0 1,1 1-1,-1-1 0,0 0 1,0 0-1,0 0 1,0 0-1,0-1 0,0 1 1,0 0-1,0 0 0,0-1 1,0 1-1,0 0 1,-1-1-1,0 1 0,-15 1-4537,7-4-349</inkml:trace>
  <inkml:trace contextRef="#ctx0" brushRef="#br0" timeOffset="2461.46">436 222 9604,'-1'-11'3145,"1"7"-2522,-1 0 0,1 1 1,0-1-1,0 1 0,1-1 0,-1 1 0,1-1 1,2-6-1,0 57 2099,-1-30-2568,10 154-316,-12-56-7226,-2-100 1932</inkml:trace>
  <inkml:trace contextRef="#ctx0" brushRef="#br0" timeOffset="2867.68">726 504 9732,'7'23'6292,"-4"-1"-3603,-4-11-2529,1 0 0,-1-1 0,-1 1 0,-4 15 0,2-11-439,-6 26 620,10-18-5974,1-21 319</inkml:trace>
</inkml:ink>
</file>

<file path=word/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39.308"/>
    </inkml:context>
    <inkml:brush xml:id="br0">
      <inkml:brushProperty name="width" value="0.05" units="cm"/>
      <inkml:brushProperty name="height" value="0.05" units="cm"/>
    </inkml:brush>
  </inkml:definitions>
  <inkml:trace contextRef="#ctx0" brushRef="#br0">25 0 9877,'5'9'7266,"1"15"-6986,-5-23 276,0 12-361,1 0 0,-2 0 0,0-1 0,0 1 0,-1 0 0,-1 0 0,0-1 0,-7 23 0,4-11-133,-3 15-342,-2 43 1,8-31-5024,2-49-131</inkml:trace>
</inkml:ink>
</file>

<file path=word/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38.746"/>
    </inkml:context>
    <inkml:brush xml:id="br0">
      <inkml:brushProperty name="width" value="0.05" units="cm"/>
      <inkml:brushProperty name="height" value="0.05" units="cm"/>
    </inkml:brush>
  </inkml:definitions>
  <inkml:trace contextRef="#ctx0" brushRef="#br0">44 318 8756,'-2'-1'441,"-1"-1"-1,0 0 0,1 1 1,-1-1-1,1 0 1,0 0-1,-1-1 1,1 1-1,0 0 1,0-1-1,1 1 1,-1-1-1,0 1 1,0-4-1,0 1-134,0-1-1,0 1 0,1-1 0,0 1 0,0-1 0,0 1 0,1-8 1,1-8-44,1 1 1,1-1 0,7-25-1,-6 30 391,-1 5-425,0 0 1,1 1 0,8-16-1,4-10-9,-15 35-217,-1 0-1,1 1 0,-1-1 0,1 0 0,-1 0 0,1 0 0,0 0 0,-1 1 0,1-1 0,0 0 0,0 1 0,0-1 0,-1 1 0,1-1 0,0 1 0,0-1 0,0 1 1,0-1-1,0 1 0,0 0 0,0 0 0,0-1 0,0 1 0,0 0 0,0 0 0,0 0 0,0 0 0,0 0 0,0 0 0,0 1 0,0-1 0,0 0 0,0 0 0,0 1 1,0-1-1,0 1 0,0-1 0,0 1 0,1 0 0,2 1 0,-1 0 0,1 0 0,-1 0 1,0 0-1,1 1 0,-1-1 0,0 1 1,4 5-1,-4-2 3,1 1 0,-2-1 1,1 1-1,-1 0 0,0 0 1,0 0-1,0 0 0,-1 0 1,0 10-1,0-2 2,-1-1 0,-1 0 0,-4 25 0,2-26-180,0 0 0,-10 22 0,12-31 117,-1 0-1,1-1 1,-1 1 0,0-1 0,-1 1-1,1-1 1,0 0 0,-1 0 0,0 0-1,0 0 1,0-1 0,0 1 0,-6 3-1,8-5-43,0-1 1,0 0-1,0 1 0,1-1 0,-1 0 0,0 1 1,0-1-1,0 0 0,0 0 0,0 0 0,0 0 1,0 0-1,0 0 0,0 0 0,0 0 0,0-1 1,0 1-1,0 0 0,0 0 0,1-1 0,-1 1 1,0-1-1,-1 0 0,0 0-433,1 0-1,-1-1 1,1 1 0,0-1-1,-1 1 1,1-1-1,0 0 1,0 1 0,0-1-1,-1-3 1,-3-9-4252</inkml:trace>
</inkml:ink>
</file>

<file path=word/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38.190"/>
    </inkml:context>
    <inkml:brush xml:id="br0">
      <inkml:brushProperty name="width" value="0.05" units="cm"/>
      <inkml:brushProperty name="height" value="0.05" units="cm"/>
    </inkml:brush>
  </inkml:definitions>
  <inkml:trace contextRef="#ctx0" brushRef="#br0">49 293 10021,'-1'1'322,"0"0"1,0 0 0,0 0 0,-1 0 0,1-1 0,-1 1 0,1-1 0,0 1-1,-1-1 1,1 1 0,-1-1 0,1 0 0,-1 0 0,1 0 0,-1 0 0,1 0 0,-1 0-1,1 0 1,-1 0 0,1 0 0,-3-2 0,3 1-262,-1 0 0,1 0 0,0-1 0,0 1 0,0-1 0,0 1 0,1-1 0,-1 1 0,0-1 0,1 0 0,-1 1 0,1-1 0,-1 0 0,1 1 0,0-1 0,-1 0 0,1 0 0,1-2 0,-4-32 435,3 0 0,1 0 1,12-71-1,-13 104-490,1 0 0,-1 1 0,1-1 0,0 1-1,0-1 1,0 1 0,1 0 0,-1-1 0,0 1 0,1 0 0,0 0 0,-1 0 0,1 0-1,0 0 1,0 0 0,0 0 0,0 1 0,0-1 0,1 1 0,-1-1 0,0 1 0,1 0 0,-1 0-1,1 0 1,-1 0 0,1 1 0,0-1 0,-1 1 0,1-1 0,0 1 0,3 0 0,0 0-7,0 1 0,-1 0 0,1 0 0,0 0-1,-1 0 1,0 1 0,1 0 0,-1 0 0,0 0 0,0 1 0,0 0 0,0 0 0,0 0 0,5 5 0,-7-4 5,0 0 0,0 0 1,0 0-1,-1 0 0,1 0 0,-1 0 0,0 1 0,-1-1 0,1 1 0,-1-1 0,0 1 0,0 0 0,0 0 0,0-1 0,-1 1 0,0 0 0,0 0 0,0 0 0,-1-1 0,-2 10 0,1-1-4,-1-1-1,-1 0 0,0 1 1,-1-1-1,0-1 0,-11 20 0,11-23 1,-1-1-1,0 0 0,0 0 0,0 0 1,-1-1-1,0 0 0,-8 5 1,11-8-243,-1 0 0,0 0 0,0-1 0,0 0 0,-9 3 0,11-4-248,0 0 0,-1-1 0,1 1 0,0-1 0,0 0 0,-1 0 0,1 0 0,0-1 0,0 1 0,-5-2 0,1-1-4938</inkml:trace>
</inkml:ink>
</file>

<file path=word/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36.501"/>
    </inkml:context>
    <inkml:brush xml:id="br0">
      <inkml:brushProperty name="width" value="0.05" units="cm"/>
      <inkml:brushProperty name="height" value="0.05" units="cm"/>
    </inkml:brush>
  </inkml:definitions>
  <inkml:trace contextRef="#ctx0" brushRef="#br0">62 214 7539,'-3'1'773,"1"-1"0,-1 1-1,0 0 1,0-1 0,1 1-1,-1-1 1,-5 0 0,6 0-563,1 0-1,-1 0 1,1-1 0,-1 1 0,1 0 0,-1-1 0,1 0 0,-1 1-1,1-1 1,0 0 0,-1 1 0,0-2 0,0 0-126,1 1 0,0-1 0,-1 1 0,1-1 1,0 0-1,0 0 0,0 1 0,0-1 0,1 0 0,-1 0 1,0 0-1,1 0 0,-1 0 0,1 0 0,0 0 0,0 0 0,-1 0 1,1 0-1,1 0 0,-1 0 0,0 0 0,1-3 0,1-7 56,1 0 0,1 1-1,0-1 1,0 1 0,1 0-1,0 0 1,12-17 0,-14 24-116,0 0 0,-1 0 0,2 0 0,-1 0 0,0 1 0,1-1 0,-1 1 0,1 0 0,0 0 0,0 0 0,0 1 0,1-1 0,-1 1 0,1 0 0,-1 0 0,1 1 0,-1-1 0,1 1 0,0 0 0,0 0 0,7 0 0,-11 2-20,1-1 0,-1 0 0,0 1-1,0-1 1,0 1 0,0 0-1,0-1 1,0 1 0,0 0-1,-1-1 1,1 1 0,0 0-1,0 0 1,0 0 0,-1 0-1,1 0 1,-1 0 0,1 0 0,0 0-1,-1 0 1,0 0 0,1 0-1,-1 0 1,0 0 0,1 0-1,-1 1 1,0-1 0,0 0-1,0 0 1,0 0 0,0 0-1,0 1 1,-1 1 0,1 4 18,-1 0 0,1 0 0,-2 0-1,-1 8 1,-4 5-269,-1-2 1,-10 20-1,10-23 99,7-13 49,0-1 0,0 1 0,0-1 0,-1 1 0,1-1 1,-1 1-1,1-1 0,-1 0 0,0 0 0,1 1 0,-1-1 0,0-1 0,0 1 0,0 0 1,0 0-1,0-1 0,-3 2 0,2-2-69,0 1-1,-1-1 1,1 1 0,0-1 0,-1 0-1,1 0 1,0 0 0,-1-1-1,1 1 1,-3-2 0,4 1 118,1 0 1,0 0-1,0 0 1,0 0-1,1 0 1,-1 0-1,0 0 1,0-1-1,1 1 0,-1 0 1,0-1-1,1 1 1,-1 0-1,1-1 1,0 1-1,-1 0 1,1-2-1,-3-26-203,2 26 284,1-1-1,1 1 0,-1-1 1,0 1-1,1 0 1,0-1-1,0 1 0,0 0 1,0-1-1,0 1 0,0 0 1,1 0-1,0 0 1,0 0-1,0 0 0,0 1 1,0-1-1,0 0 0,0 1 1,1 0-1,0 0 1,-1-1-1,1 1 0,0 1 1,3-3-1,0 0 79,-3 2 63,0 0 1,0 0 0,0 0 0,0 0-1,0 1 1,0-1 0,0 1 0,7-2-1,-9 3-112,1 0 0,-1 0-1,1 1 1,0-1 0,-1 0-1,1 1 1,-1-1 0,1 1-1,-1 0 1,0-1 0,1 1 0,-1 0-1,1 0 1,-1 0 0,0 0-1,0 0 1,0 0 0,0 0-1,1 1 1,-2-1 0,1 0-1,2 3 1,1 4 14,1 0 1,-1 0-1,-1 0 0,1 0 0,-1 1 0,-1-1 1,0 1-1,0 0 0,1 10 0,-1-6-446,0 0 0,1 0-1,6 15 1,4 13-4283,-11-28-414</inkml:trace>
  <inkml:trace contextRef="#ctx0" brushRef="#br0" timeOffset="536.56">373 110 9492,'-2'-1'7738,"-4"4"-5536,-9 8-1926,8-2-230,1 1 0,1 0 0,-1 1 0,2-1 0,-1 1 0,2 0 0,-6 21 0,6-7-79,0 0 0,1 39 0,1-62 26,1 0-1,0-1 1,0 1 0,1 0-1,-1-1 1,0 1 0,0 0-1,1-1 1,-1 1-1,1-1 1,0 1 0,-1-1-1,1 1 1,1 1 0,-2-3-1,1 1 0,-1-1 0,1 1 1,-1-1-1,1 0 0,-1 1 0,1-1 1,0 0-1,-1 0 0,1 0 0,-1 1 1,1-1-1,0 0 0,-1 0 0,1 0 1,-1 0-1,1 0 0,0 0 0,-1 0 1,1 0-1,-1 0 0,1 0 0,0 0 1,-1-1-1,2 1 0,1-1-15,0-1-1,0 0 1,0 0 0,0 0-1,-1 0 1,1 0 0,-1 0-1,1-1 1,-1 1 0,0-1-1,3-3 1,-1 0-292,0 0 0,-1 0 0,0 1 0,0-2 0,0 1 0,2-8 0,-5 13 198,0-1-1,1 1 1,-1 0-1,0-1 1,0 1 0,0 0-1,0-1 1,0 1 0,0-1-1,0 1 1,0 0 0,0-1-1,-1 1 1,1 0 0,-1-1-1,1 1 1,-1 0 0,1 0-1,-1-1 1,0 1-1,1 0 1,-1 0 0,0 0-1,0 0 1,0 0 0,0 0-1,0 0 1,0 0 0,0 0-1,-1 1 1,1-1 0,0 0-1,0 1 1,0-1 0,-1 1-1,-1-1 1,-4-2-5021</inkml:trace>
</inkml:ink>
</file>

<file path=word/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34.193"/>
    </inkml:context>
    <inkml:brush xml:id="br0">
      <inkml:brushProperty name="width" value="0.05" units="cm"/>
      <inkml:brushProperty name="height" value="0.05" units="cm"/>
    </inkml:brush>
  </inkml:definitions>
  <inkml:trace contextRef="#ctx0" brushRef="#br0">7 196 9877,'-2'-3'899,"1"1"0,1 0 0,-1-1 0,0 1 1,1-1-1,-1 0 0,0-4 0,4-20 2089,17-27-3170,-7 21 750,-11 28-546,0 1-1,0-1 1,1 1 0,-1 0-1,1-1 1,0 1-1,0 0 1,4-3 0,-6 5-13,0 1 1,0 0-1,0 0 1,0 0-1,0 0 1,1 0-1,-1 0 1,0 1-1,0-1 1,1 0-1,-1 1 1,1-1-1,-1 1 1,0-1-1,1 1 1,-1 0-1,1-1 1,-1 1-1,1 0 1,-1 0-1,1 0 1,-1 0-1,1 0 1,-1 0-1,1 1 1,-1-1-1,1 0 1,-1 1-1,0-1 1,1 1-1,1 1 1,-2-1-6,0 0 1,0 0-1,0 0 0,0 0 1,-1 0-1,1 0 0,0 1 1,-1-1-1,1 0 0,-1 1 1,1-1-1,-1 0 0,0 1 1,1-1-1,-1 0 0,0 1 1,0-1-1,0 1 0,0-1 0,0 0 1,0 1-1,-1-1 0,1 2 1,-11 37 18,8-31-27,-3 6-246,0-1 1,-1 1 0,0-2 0,-1 1-1,-1-1 1,-11 14 0,20-27 190,-1 1 1,1-1-1,0 1 1,0 0-1,-1-1 1,1 1-1,-1-1 1,1 1-1,0-1 1,-1 0-1,1 1 1,-1-1-1,1 1 0,-1-1 1,1 0-1,-1 1 1,1-1-1,-1 0 1,0 0-1,1 1 1,-1-1-1,1 0 1,-1 0-1,0 0 1,1 0-1,-1 0 1,1 0-1,-1 0 1,0 0-1,1 0 1,-1 0-1,0 0 1,1 0-1,-1 0 0,1-1 1,-1 1-1,0 0 1,1 0-1,-1-1 1,1 1-1,-1 0 1,1-1-1,-1 1 1,1 0-1,-1-1 1,0 0-1,0 0 21,0-1-1,0 1 0,0-1 1,0 0-1,1 0 1,-1 1-1,0-1 0,1 0 1,-1 0-1,1 0 1,-1 0-1,1 0 0,0 1 1,0-4-1,0-4 144,1 0 0,1 0 0,-1 1 0,1-1 0,1 0-1,-1 1 1,2 0 0,-1-1 0,6-7 0,-5 8 182,-3 5-128,0 0-1,0 1 1,1-1 0,-1 1-1,1 0 1,-1-1-1,1 1 1,4-3 0,-5 4-130,0 1 1,0-1 0,0 1 0,0 0 0,0 0-1,0-1 1,0 1 0,0 0 0,0 0-1,0 0 1,0 0 0,0 0 0,0 0 0,0 1-1,0-1 1,-1 0 0,1 0 0,0 1 0,0-1-1,0 1 1,0-1 0,0 1 0,0-1-1,0 1 1,-1-1 0,1 1 0,0 0 0,0-1-1,-1 1 1,1 0 0,0 1 0,5 4 13,-1 1 1,-1 0-1,0 0 1,1 0 0,-2 0-1,1 1 1,-1-1-1,3 13 1,10 21-60,2 5-1211,-10-15-3101,-7-25 2749,0-1-3543</inkml:trace>
  <inkml:trace contextRef="#ctx0" brushRef="#br0" timeOffset="697.13">425 153 8228,'0'-7'5159,"-2"0"-2548,-3 2-1262,4 3-1198,-1 1 1,1 0-1,-1 0 1,0 0-1,1 0 1,-1 0-1,0 1 1,0-1-1,0 0 1,0 1-1,0-1 1,0 1 0,1 0-1,-1 0 1,0 0-1,0 0 1,-4 0-1,-32 6 94,32-3-266,1-1 0,0 1 0,1 0 0,-1 0-1,0 1 1,1-1 0,0 1 0,0 0 0,0 0 0,0 0 0,0 1 0,-4 7 0,7-11-26,0 0 0,0 1 0,0 0 0,0-1 0,0 1 0,1 0 0,-1-1 0,0 1 0,1 0 0,-1 0 0,1 0 1,0-1-1,0 1 0,-1 0 0,1 0 0,0 0 0,1 0 0,-1 0 0,0-1 0,0 1 0,1 0 0,-1 0 0,1 0 0,0-1 0,-1 1 0,1 0 0,0-1 0,0 1 0,0 0 0,0-1 0,0 1 0,1-1 0,-1 0 0,0 1 0,1-1 0,-1 0 0,1 0 0,-1 0 0,1 0 0,-1 0 0,3 1 0,-2-2 38,0 1-1,0-1 1,0 0-1,0 0 1,0 1 0,0-1-1,0-1 1,0 1-1,0 0 1,0 0-1,0-1 1,0 1-1,-1-1 1,1 1-1,0-1 1,0 0-1,0 0 1,-1 0 0,1 0-1,0 0 1,-1 0-1,1-1 1,-1 1-1,3-2 1,-3 1 20,1 0 0,0 1 1,0-1-1,0 1 0,0 0 0,0-1 1,0 1-1,0 0 0,0 0 0,1 1 1,-1-1-1,0 0 0,0 1 0,1-1 1,-1 1-1,1 0 0,-1 0 0,0 0 1,1 0-1,3 0 0,-4 1 29,0 0-1,0 0 1,-1 0-1,1 0 1,0 0-1,0 0 1,0 0-1,-1 1 1,1-1-1,-1 0 1,1 1-1,-1 0 1,1-1-1,-1 1 1,0 0-1,0 0 1,0 0-1,1 2 1,0 0-12,-1-1 0,0 1 0,-1 0 0,1 0 0,0 0 0,-1 0 0,0 0 0,0-1 1,-1 8-1,0-6-27,0 0 1,0 0-1,0 0 1,0 0-1,-1 0 1,0 0 0,0-1-1,0 1 1,-1-1-1,0 1 1,0-1-1,0 0 1,0 0 0,0 0-1,-8 6 1,4-6-54,0-1 0,0 1 1,0-1-1,-1-1 0,-13 4 1,-18-1-5199,33-5 37</inkml:trace>
</inkml:ink>
</file>

<file path=word/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04.167"/>
    </inkml:context>
    <inkml:brush xml:id="br0">
      <inkml:brushProperty name="width" value="0.05" units="cm"/>
      <inkml:brushProperty name="height" value="0.05" units="cm"/>
    </inkml:brush>
  </inkml:definitions>
  <inkml:trace contextRef="#ctx0" brushRef="#br0">5 763 7251,'-5'5'5418,"5"-5"-3773,4-5-1165,0-1 0,0 0 0,-1 0 0,4-10 0,7-41 163,3 0 0,25-59-1,16-51-142,-52 154-377,-2 19 148,1 29 327,-3-20-467,33 262-1273,-32-251 519,0 22-753,-7-18-3590,3-24 219</inkml:trace>
  <inkml:trace contextRef="#ctx0" brushRef="#br0" timeOffset="365.69">93 617 7539,'0'-1'384,"0"0"0,0-1 0,-1 1 0,1 0 0,0 0 0,0-1 0,0 1 0,0 0 0,1-1 0,-1 1 0,0 0 0,1 0 0,-1 0 0,0-1 0,1 1 0,-1 0 0,1 0 0,0 0 0,-1 0 0,1 0 0,0 0 0,1-2 0,0 2-192,0-1-1,1 1 1,-1-1 0,0 1-1,0 0 1,1 0-1,-1 0 1,1 1 0,-1-1-1,5 0 1,1 0-220,1 0-1,-1 1 1,0 0 0,0 1-1,0-1 1,10 4-1,-7-1-139,0 1-1,16 8 0,-1 0-1627,-18-11-1171,-2 0-2088</inkml:trace>
  <inkml:trace contextRef="#ctx0" brushRef="#br0" timeOffset="773.6">437 350 9732,'1'29'4251,"7"43"0,10 28-3167,-7-49-2276,5 64-1,-18-86-2817,0-20-1085</inkml:trace>
  <inkml:trace contextRef="#ctx0" brushRef="#br0" timeOffset="1285.23">421 406 11061,'31'-1'5987,"8"1"-3516,-16 0-2469,44 7 1,-65-7 2,0 0 0,-1 1 0,1-1 0,-1 1 0,1-1 0,0 1 0,-1 0 0,1 0 0,-1 0 0,0-1 0,1 1 0,-1 1 0,0-1 0,1 0 0,-1 0 0,0 0 0,0 1 0,0-1 0,0 0 0,0 1 0,0-1 1,0 3-1,0-1-9,0 0 0,0 1 1,0-1-1,-1 1 1,0-1-1,1 1 1,-1-1-1,-1 1 0,1-1 1,-1 6-1,-1-2-76,1 0-1,-1 0 0,0 0 0,-1 0 1,0-1-1,0 1 0,-1-1 1,1 1-1,-1-1 0,-6 7 1,4-8-54,0 0 0,0 0 1,0 0-1,-1-1 1,-6 4-1,10-7 80,1 0 0,0 1 0,0-1 0,-1-1 0,1 1 0,-1 0 0,1 0 0,-1-1 0,1 0 0,-1 1 0,1-1 0,-1 0 0,1 0 0,-1 0 0,1-1 0,-1 1 0,1-1 0,-6-1 0,8 2 50,0 0 0,-1 0 0,1 0 0,0 0 0,0-1 0,-1 1 0,1 0 0,0 0 0,0 0 0,0 0 0,-1-1 0,1 1 0,0 0 0,0 0 0,0-1 0,0 1 0,-1 0 0,1 0 0,0-1 0,0 1 0,0 0 0,0 0 0,0-1 0,0 1 0,0 0 0,0-1 0,0 1 0,0 0 0,0-1 0,0 1 0,0 0 0,0 0 0,0-1 0,0 1 0,0 0 0,0-1 0,0 1 0,0 0 0,0 0 0,1-1 0,-1 1 0,0 0 0,0 0 0,0-1 0,0 1 0,1 0 0,-1 0 0,0 0 0,0-1 0,1 1 0,-1 0 0,0 0 0,0 0 0,1 0 0,-1 0 0,0-1 0,0 1-1,1 0 1,-1 0 0,1 0 0,20-10 21,-18 9-26,1-1 48,0 1 1,1-1 0,-1 1 0,0 0 0,1 0 0,-1 1-1,1-1 1,-1 1 0,1 0 0,0 0 0,-1 1-1,1-1 1,-1 1 0,1 0 0,-1 0 0,0 1 0,1-1-1,-1 1 1,6 3 0,-4-1 69,0 0 1,0 1-1,-1-1 1,0 1-1,0 0 1,0 1-1,0-1 1,-1 1-1,0 0 1,0 0-1,-1 0 1,4 7-1,-4-7-39,0 1-1,-1-1 0,0 1 0,0 0 0,0 0 1,-1 0-1,0 0 0,-1 0 0,1 10 1,-1-14-44,-1 0 1,1 0-1,-1 0 1,0 0-1,0 0 1,0 0-1,0 0 1,0-1-1,-1 1 1,1 0-1,-1-1 1,1 1-1,-1-1 1,0 0-1,0 0 1,0 1 0,-1-1-1,1 0 1,0-1-1,-1 1 1,1 0-1,-1-1 1,1 1-1,-1-1 1,-4 1-1,-16 8-68,3-2 16,1-1 0,-24 6 0,38-12-128,0 0 0,0 0 1,0 0-1,-1-1 0,1 0 0,0 0 0,0 0 0,0-1 1,0 1-1,0-1 0,0 0 0,0-1 0,0 1 0,-5-3 0,-9-15-4914,12 12 15</inkml:trace>
  <inkml:trace contextRef="#ctx0" brushRef="#br0" timeOffset="1673.19">818 557 10373,'21'-3'6697,"0"-3"-4750,-16 4-1896,0 0-1,1 0 1,-1 1 0,1 0-1,9-1 1,-8 2-313,24 2 343,-31-2-281,1 0 1,0 0-1,0 0 1,-1 0-1,1 1 0,0-1 1,-1 0-1,1 1 1,0-1-1,0 0 0,-1 1 1,1-1-1,-1 1 0,1-1 1,0 1-1,-1-1 1,1 1-1,-1-1 0,1 1 1,-1 0-1,1-1 1,-1 1-1,0 0 0,1-1 1,-1 1-1,0 0 1,0-1-1,1 1 0,-1 0 1,0 0-1,0 1 1,0 1-4854</inkml:trace>
  <inkml:trace contextRef="#ctx0" brushRef="#br0" timeOffset="2081.1">862 654 10709,'-1'9'3185,"0"-4"33,1 0-2178,2-2-271,2-2-177,2 0-128,0-2-112,3 1-160,0-1-144,1-1 16,1-3-64,-1 3-64,-1 1-240,2-2-240,-3 1-176,-2-1-289,-1 1-2208,0 3-2802</inkml:trace>
  <inkml:trace contextRef="#ctx0" brushRef="#br0" timeOffset="4065.79">1344 396 10133,'-3'45'1490,"2"1"0,2-1 0,10 65 0,1 32 409,1 42-1899,-5-87 0,-4 98 0,-6-147 0,-6 224 0,2-111-10,1-87-12,10 139 1,-3-200 7,0 9-592,10 39 1,-11-61 502,1-7-25,-1-9-28,-14-166 358,6 123-84,3 1 1,3-62 0,8-104 889,-5 94 9,9-1-188,0-20-311,-12 61-312,4-118 293,0 136-292,-10-98 0,1 51 0,8-29-20,7 30-187,-10 100 20,0-1 0,-1 1 0,-6-27 0,-2 28 4,5 13-7,5 12-10,1-7-8,-1 0 0,1 0 1,-1 0-1,1-1 0,0 1 0,-1 0 0,1 0 1,0-1-1,0 1 0,0-1 0,-1 1 0,1-1 0,0 1 1,0-1-1,0 1 0,0-1 0,0 0 0,0 1 1,0-1-1,0 0 0,0 0 0,0 0 0,2 0 1,28 1-27,-24-1 25,13 0 2,4 1 0,1-1 0,-1-2 0,47-9 0,-69 11-225,0-1 0,1 1 0,-1 0 0,0-1 0,1 1 0,-1 0 0,0 0 0,1 1 0,-1-1 0,1 0 0,2 2 0,-4-2 45,0 1 0,0-1 0,0 1 1,0-1-1,0 1 0,0-1 0,0 1 0,-1 0 0,1 0 0,0-1 0,0 1 0,-1 0 0,1 0 1,-1 0-1,1 0 0,-1 0 0,1 0 0,-1 0 0,1 0 0,-1 0 0,0 0 0,0 0 1,1 0-1,-1 0 0,0 0 0,0 0 0,0 2 0,0 6-5433</inkml:trace>
  <inkml:trace contextRef="#ctx0" brushRef="#br0" timeOffset="4897.57">1342 1864 9396,'6'25'8337,"1"74"-7931,-11-12-281,-17 95-1,6-57 331,15-125-448,0 0-1,0 0 1,0 1-1,0-1 0,0 0 1,0 0-1,0 0 1,0 1-1,0-1 0,0 0 1,0 0-1,0 0 1,0 0-1,0 1 0,0-1 1,0 0-1,1 0 1,-1 0-1,0 0 1,0 0-1,0 0 0,0 1 1,0-1-1,1 0 1,-1 0-1,0 0 0,0 0 1,0 0-1,0 0 1,1 0-1,-1 0 0,0 0 1,0 0-1,0 0 1,0 0-1,1 0 1,-1 0-1,0 0 0,14-1 249,25-9 241,-7 1-83,-8 6-343,-1 1-1,1 2 0,0 0 1,-1 2-1,30 5 0,-25 0-208,11 2-1262,-12-11-4603,-18-1 703</inkml:trace>
  <inkml:trace contextRef="#ctx0" brushRef="#br0" timeOffset="5845.03">1817 404 10709,'-3'-6'5624,"2"-5"-3341,4-21-2686,-2 29 903,0-4-449,1 1 1,0-1 0,0 0-1,1 1 1,0 0 0,0-1-1,0 1 1,1 0 0,0 0-1,0 1 1,0-1-1,1 1 1,0 0 0,0 0-1,0 1 1,1 0 0,0-1-1,-1 2 1,1-1 0,1 1-1,10-5 1,-14 7-41,0 0-1,-1 1 1,1-1 0,0 1-1,0-1 1,0 1 0,0 0-1,0 0 1,0 0 0,-1 0-1,1 1 1,0-1 0,0 1-1,0 0 1,-1-1 0,1 1-1,0 1 1,3 1 0,-4-2-10,-1 0 0,0 0 1,1 0-1,-1 1 0,0-1 1,0 0-1,0 1 0,0-1 1,0 1-1,-1-1 0,1 1 1,0-1-1,-1 1 0,1-1 1,-1 1-1,1 0 0,-1-1 1,0 1-1,1 0 0,-1 0 1,0-1-1,0 1 0,-1 0 1,1-1-1,0 1 0,0 0 1,-1-1-1,1 1 1,-1 0-1,0-1 0,0 3 1,-3 3-162,1 1 1,-2-1 0,1 0 0,-1 0 0,0-1 0,0 1 0,-8 6 0,10-10-158,0 0 0,0 0 0,0-1 0,0 1 0,-1-1 0,1 0 0,-1 0 0,0 0 0,1 0 0,-1-1 0,0 1 0,0-1 0,0 0 0,0 0 0,0-1 0,-6 1 0,1-2-2594,2-2-1400</inkml:trace>
  <inkml:trace contextRef="#ctx0" brushRef="#br0" timeOffset="6245.36">1851 279 6643,'0'-2'411,"1"0"-1,-1 0 0,1 0 1,0 0-1,0 0 1,0 0-1,0 0 1,0 0-1,0 1 1,0-1-1,1 0 1,-1 1-1,1-1 1,-1 1-1,1-1 1,-1 1-1,1 0 1,0 0-1,0 0 1,3-2-1,-2 3-218,-1-1-1,1 0 1,0 1-1,0 0 1,0 0-1,0 0 1,0 0-1,0 0 1,-1 0-1,1 1 1,0 0-1,0-1 1,4 3-1,-2-1-149,1 0 0,0 1 1,-1 0-1,1 0 0,-1 1 0,0-1 0,0 1 0,0 0 0,-1 1 0,0-1 0,1 1 1,-1 0-1,4 6 0,-5-4-155,-1 0 0,1 0 1,-1 0-1,-1 0 0,1 1 0,0 9 1,5 24-5315,-2-27 360</inkml:trace>
  <inkml:trace contextRef="#ctx0" brushRef="#br0" timeOffset="6246.36">2154 326 11573,'0'10'3298,"0"3"-97,0-1-2144,-1 1-337,3-2-128,-1 0-271,-1 0-65,0 3-160,0 1-16,1 2-80,0-3-80,0-2-80,0-1-353,1-1-143,-2-3-272,0 3-2370,-2-2-2769</inkml:trace>
  <inkml:trace contextRef="#ctx0" brushRef="#br0" timeOffset="25449.07">1746 1168 9492,'-1'0'219,"1"1"1,0-1-1,-1 1 0,1 0 0,-1-1 0,1 1 0,-1-1 0,1 1 1,-1-1-1,1 0 0,-1 1 0,1-1 0,-1 1 0,0-1 0,1 0 1,-1 0-1,1 1 0,-1-1 0,0 0 0,1 0 0,-1 0 0,0 1 1,1-1-1,-1 0 0,0 0 0,0 0 0,1 0 0,-1 0 0,0-1 1,1 1-1,-2 0 0,1-1-148,1 1 0,-1-1 0,0 0 0,1 0 0,-1 1-1,1-1 1,-1 0 0,1 0 0,-1 0 0,1 1 0,-1-1 0,1 0 0,0 0 0,0 0 0,-1 0 0,1 0 0,0 0 0,0 0 0,0 0 0,0 0-1,0 1 1,0-3 0,1-6 135,1 1 0,0-1 0,0 0 0,1 0-1,0 1 1,0 0 0,1-1 0,5-8 0,-6 13-165,-1 0 0,1 0 0,0 0 0,0 1 0,1-1 0,-1 1 0,8-6 0,-9 8-26,0 0-1,0 0 0,0 0 1,0 0-1,0 0 0,0 0 1,0 1-1,0-1 0,1 1 1,-1 0-1,0-1 1,1 1-1,-1 0 0,0 0 1,0 0-1,5 1 0,-6 0-11,0 0 0,-1-1-1,1 1 1,0 0-1,0-1 1,0 1 0,-1 0-1,1 0 1,-1 0-1,1 0 1,0 0 0,-1 0-1,0 0 1,1 0-1,-1 0 1,1 0 0,-1 0-1,0 0 1,0 0-1,0 0 1,0 0 0,0 0-1,0 0 1,0 0-1,0 0 1,0 1 0,0-1-1,0 0 1,-1 1-1,-7 34-8,6-31-139,0 0-1,-1 0 0,1-1 1,-1 1-1,0-1 0,0 0 1,-1 0-1,1 0 0,-1 0 1,0-1-1,0 1 0,0-1 1,0 0-1,-8 4 0,12-7 119,-1 0-1,0 1 1,0-1-1,0 0 1,1 1-1,-1-1 1,0 0-1,0 0 1,0 0-1,0 0 1,1 0-1,-1 0 1,0 0-1,0 0 1,0 0-1,0-1 1,1 1-1,-1 0 1,0 0-1,0-1 1,0 1-1,1 0 1,-1-1-1,0 1 1,1-1-1,-1 1 1,0-1-1,1 0 1,-1 1-1,0-1 1,1 1-1,-1-1 1,1 0-1,-1 0 1,1 1-1,0-1 1,-1 0-1,1 0 1,0 1-1,-1-1 1,1 0-1,0 0 1,0 0-1,0 0 1,0 1-1,0-1 1,0 0-1,0 0 1,0 0-1,0-1 1,0-2-101,0 0 0,0-1 0,1 1 0,-1 0 1,1-1-1,0 1 0,0 0 0,4-7 0,-3 7 142,0-1 106,0 1 0,1 0 1,0 0-1,-1 0 0,1 1 1,4-4-1,-6 6-75,1 0 0,-1 0 0,1 0 0,-1 0-1,1 0 1,-1 1 0,1-1 0,0 0 0,-1 1 0,1-1 0,0 1 0,0 0-1,-1 0 1,1 0 0,0 0 0,0 0 0,-1 0 0,1 0 0,0 0 0,3 1-1,-1 1 140,0 0 0,0-1 0,0 1 0,0 1 0,0-1-1,0 0 1,-1 1 0,7 5 0,23 27-366,-31-33 30,0 1 0,0-1-1,-1 0 1,1 1 0,-1-1-1,0 1 1,0-1 0,2 5 0,-1 13-3899,-2-7-1338</inkml:trace>
  <inkml:trace contextRef="#ctx0" brushRef="#br0" timeOffset="28089.09">2105 1111 8756,'18'10'6212,"-17"-9"-6061,1 0 0,-1 1 0,1-1 0,-1 1-1,0 0 1,0-1 0,0 1 0,0 0 0,0 0 0,0-1 0,0 1 0,0 0 0,-1 0-1,1 0 1,-1 0 0,0 0 0,1 0 0,-1 3 0,6 30 1057,1 60 0,-7-71-2887,-5 39 0,2-58-2461,1-2-913</inkml:trace>
  <inkml:trace contextRef="#ctx0" brushRef="#br0" timeOffset="28664.59">2045 1114 9877,'-10'32'8618,"8"-17"-8462,1 0 0,0 0-1,3 27 1,-2-41-154,0-1 0,0 1 0,0 0 0,0-1 0,0 1 0,0-1 0,0 1 0,0 0 0,0-1 0,0 1 0,0-1 0,1 1 0,-1-1 0,0 1 0,0-1 0,1 1 0,-1-1 0,1 1 0,-1-1 0,0 1 0,1-1 0,-1 1 0,1-1 0,-1 0 0,1 1 0,-1-1 0,1 0 0,-1 0 0,1 1 0,-1-1 0,1 0 0,-1 0 0,1 0 0,-1 1 0,1-1 0,0 0 0,-1 0 0,2 0 0,23-9 819,-7 2-130,70 2-333,-53-2-1426,-13 1-5713,-20 5 1664</inkml:trace>
</inkml:ink>
</file>

<file path=word/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25.296"/>
    </inkml:context>
    <inkml:brush xml:id="br0">
      <inkml:brushProperty name="width" value="0.05" units="cm"/>
      <inkml:brushProperty name="height" value="0.05" units="cm"/>
    </inkml:brush>
  </inkml:definitions>
  <inkml:trace contextRef="#ctx0" brushRef="#br0">2 513 9396,'-1'-7'1284,"1"-1"-1,0 0 0,0 1 0,1-12 0,1 8-1183,-1 1-1,2 0 0,-1 0 0,2 0 1,-1 0-1,1 0 0,1 0 1,-1 1-1,11-14 0,-10 18-17,-1 1 0,1 0 0,1 0 1,-1 0-1,0 0 0,1 1 0,8-4 0,23-16 384,-36 22-453,-1 1-1,1-1 0,0 1 0,-1-1 1,1 1-1,0-1 0,-1 1 1,1 0-1,0-1 0,-1 1 0,1 0 1,0-1-1,0 1 0,0 0 1,-1 0-1,1 0 0,0 0 0,0 0 1,-1 0-1,1 0 0,0 0 1,0 0-1,0 0 0,-1 0 1,1 1-1,0-1 0,0 0 0,-1 0 1,1 1-1,0-1 0,-1 1 1,1-1-1,0 0 0,-1 1 0,1-1 1,0 1-1,-1 0 0,1-1 1,-1 1-1,1-1 0,-1 1 0,0 0 1,1-1-1,-1 1 0,0 0 1,1 1-1,1 1 30,-1 0-1,1 0 1,-1 0 0,0 1 0,0-1-1,-1 1 1,1-1 0,0 0 0,-1 5-1,-1-2-59,0 1-1,-1-1 0,1 1 0,-1-1 1,-1 0-1,1 0 0,-1 0 1,0 0-1,-1 0 0,1 0 0,-1-1 1,-6 7-1,6-7-210,0 0 1,-1-1-1,1 0 0,-1 0 1,1 0-1,-1-1 1,0 0-1,-1 0 0,1 0 1,0 0-1,-1-1 0,0 0 1,-9 2-1,14-4 33,0 1 0,0-2 0,0 1-1,0 0 1,0 0 0,0 0 0,0 0 0,0-1 0,0 1 0,0 0-1,0-1 1,0 1 0,0-1 0,0 1 0,0-1 0,1 1-1,-1-1 1,0 1 0,0-1 0,-1-1 0,-2-5-4217</inkml:trace>
  <inkml:trace contextRef="#ctx0" brushRef="#br0" timeOffset="392.77">42 345 8628,'1'-2'413,"0"0"-1,0 1 1,1-1 0,-1 1 0,1-1-1,-1 1 1,1 0 0,0 0 0,-1-1-1,1 1 1,0 0 0,0 1 0,0-1-1,0 0 1,0 0 0,3 0 0,-2 1-193,1-1 1,-1 1-1,1 0 0,-1 0 1,1 0-1,-1 1 1,1-1-1,-1 1 1,5 1-1,-3 0-163,0 0 0,0 0 0,0 0 0,-1 0 0,1 1 0,-1 0-1,1 0 1,-1 0 0,0 1 0,0-1 0,-1 1 0,1 0 0,3 5 0,-1 2-273,20 33-461,-15-13-4073,-9-19-425</inkml:trace>
  <inkml:trace contextRef="#ctx0" brushRef="#br0" timeOffset="831.36">297 505 10597,'0'-2'678,"0"0"0,0 1 0,1-1 0,-1 1 0,1-1 0,-1 1 0,1 0 0,-1-1 0,1 1 0,1-3 0,14-14 901,19-9-1956,-34 26 378,0 0 0,0 1-1,0-1 1,0 1 0,0-1 0,0 1 0,0-1 0,0 1 0,0 0 0,1-1 0,-1 1-1,0 0 1,0 0 0,0 0 0,0 0 0,0 0 0,1 0 0,-1 0 0,0 0-1,0 1 1,0-1 0,0 0 0,0 1 0,0-1 0,0 1 0,0-1 0,0 1-1,0-1 1,0 1 0,0 0 0,0 0 0,0-1 0,0 1 0,0 0 0,-1 0 0,1 0-1,0 0 1,-1 0 0,1 0 0,-1 0 0,1 0 0,-1 0 0,1 2 0,1 1 1,-1 0 1,0 1-1,0-1 1,0 1-1,0-1 1,-1 1-1,0 0 1,0-1-1,0 8 1,-1-5-1,-1-1 1,1 1 0,-1 0-1,0-1 1,-1 1 0,-3 7-1,5-12-46,0 0-1,-1 0 1,1 0-1,0 0 1,-1-1-1,0 1 1,1 0-1,-1-1 1,0 1-1,0-1 1,0 1-1,0-1 1,0 0-1,0 0 1,0 0-1,0 0 1,-1 0-1,1-1 1,0 1-1,0-1 1,-3 1-1,4-1 14,1 0 0,0 0-1,-1 0 1,1 0 0,0 0 0,-1 0-1,1 0 1,0 0 0,-1 0-1,1 0 1,0 0 0,0 0-1,-1 0 1,1 0 0,0 0 0,-1 0-1,1 0 1,0-1 0,0 1-1,-1 0 1,1 0 0,0 0-1,0 0 1,-1-1 0,1 1-1,0 0 1,0 0 0,0-1 0,-1 1-1,1 0 1,0 0 0,0-1-1,0 1 1,0 0 0,0-1-1,0 1 1,-1 0 0,1-1-1,5-13-519,-4 13 561,0 0 0,-1 1 0,1-1 0,0 0 0,0 0 1,-1 1-1,1-1 0,0 0 0,0 1 0,0-1 0,0 1 0,0-1 0,0 1 0,0-1 1,0 1-1,0 0 0,0 0 0,0-1 0,0 1 0,0 0 0,0 0 0,0 0 0,0 0 0,0 0 1,0 0-1,0 0 0,0 1 0,0-1 0,0 0 0,0 1 0,0-1 0,0 0 0,0 1 1,0-1-1,2 2 0,9 7 73,-5-5 40,0 1 0,-1 0 0,0 0-1,0 0 1,0 1 0,5 6-1,-10-10-104,0-1 0,-1 1 0,1-1 0,0 1 0,0-1 0,-1 1 0,1 0 0,-1-1 0,1 1 0,-1 0 0,0-1 0,0 1 0,0 0 0,0 0 0,0-1-1,0 1 1,0 0 0,0 0 0,-1-1 0,1 1 0,-1 0 0,1-1 0,-1 1 0,0 0 0,0-1 0,1 1 0,-1-1 0,0 0 0,-1 1 0,1-1 0,0 0 0,0 1 0,-3 1-1,0 2-325,-1-1-1,0 0 0,0 0 0,0 0 0,-1-1 0,1 0 0,-1 0 0,1 0 1,-1 0-1,0-1 0,0 0 0,-1 0 0,1-1 0,0 0 0,0 0 0,-1 0 0,-10-1 1,13 0-4681</inkml:trace>
  <inkml:trace contextRef="#ctx0" brushRef="#br0" timeOffset="2765.73">706 27 11061,'0'1'200,"0"-1"0,0 0-1,0 1 1,0-1 0,0 0 0,0 0-1,1 1 1,-1-1 0,0 0 0,0 0-1,0 1 1,0-1 0,0 0 0,1 0 0,-1 1-1,0-1 1,0 0 0,0 0 0,1 0-1,-1 1 1,0-1 0,0 0 0,0 0-1,1 0 1,-1 0 0,0 1 0,1-1-1,-1 0 1,0 0 0,0 0 0,1 0-1,-1 0 1,0 0 0,1 0 0,-1 0 0,17-2 1806,19-10-2823,-31 10 1406,3-2-586,1 1 1,0 0-1,0 1 1,0 0-1,10-1 1,-15 3 4,-1 0 0,1 0 0,-1 0-1,1 0 1,-1 1 0,0 0 0,1 0 0,-1 0 0,0 0-1,1 0 1,-1 0 0,0 1 0,0 0 0,0-1 0,0 1-1,3 3 1,-2-1 13,0-1 0,-1 1 0,1 0-1,-1 0 1,0 0 0,0 0 0,0 1-1,0-1 1,-1 1 0,0 0 0,0-1-1,0 1 1,-1 0 0,1 0 0,0 8-1,-1-2 24,-1 1 0,0-1 0,-1 0 0,0 1 0,-1-1 1,-3 13-1,-3 26-31,3 1 1,1 0 0,5 79 0,0-45-5,16 147-9,-2-86 0,-10 35-23,-4-91 7,16 115 1,-9-133 15,-2 80-1,-1-8-8,10 166 9,-16-262-13,3 58-52,2-63 2,1 34-53,-30-83 116,10 1 0,0 0 0,-17-1 0,-15 0-241,33 4 32,-1 0 0,1 1 0,-20 1 0,20-3-1847,7-3-2251,2 2-994</inkml:trace>
</inkml:ink>
</file>

<file path=word/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6:23.676"/>
    </inkml:context>
    <inkml:brush xml:id="br0">
      <inkml:brushProperty name="width" value="0.05" units="cm"/>
      <inkml:brushProperty name="height" value="0.05" units="cm"/>
    </inkml:brush>
  </inkml:definitions>
  <inkml:trace contextRef="#ctx0" brushRef="#br0">8 183 8884,'0'-1'467,"-1"0"1,0 0-1,0 0 0,1 0 0,-1 0 1,1 0-1,-1 0 0,1 0 0,-1-1 1,1 1-1,-1 0 0,1 0 0,0-3 1,2-17 1706,12-20-1130,-13 40-791,7-20 124,-4 11-237,0 0 1,0 1-1,10-16 0,-12 23-133,-1 0 0,1 0 0,0 0-1,-1 0 1,1 0 0,0 1 0,0-1-1,0 1 1,0-1 0,0 1 0,0 0-1,0 0 1,1 0 0,-1 0 0,0 0-1,1 0 1,-1 1 0,1-1 0,-1 1-1,5-1 1,-6 1-6,1 1 0,-1-1 0,0 0 0,0 1 0,1-1 0,-1 1 0,0-1 0,0 1 0,0 0 0,0-1 1,0 1-1,0 0 0,0 0 0,0 0 0,0 0 0,0 0 0,0 0 0,-1 0 0,1 0 0,0 0 0,-1 0 0,1 0 0,0 0 0,-1 0 0,0 1 0,1-1 0,-1 0 0,0 0 0,0 1 0,1 0 0,0 3 4,-1 0-1,1 0 1,-1-1-1,0 1 1,0 0 0,-1 9-1,-2-4-105,-1 0-1,0 0 0,0 0 1,-1 0-1,0-1 0,0 0 1,-1 0-1,-1 0 0,-8 9 1,14-17 31,1 0 0,-1 0-1,0 0 1,0 0 0,0 0 0,1-1 0,-1 1 0,0 0 0,0 0 0,0-1 0,0 1 0,0 0 0,-1-1 0,1 1 0,0-1-1,0 0 1,0 1 0,0-1 0,0 0 0,-1 0 0,1 1 0,0-1 0,0 0 0,-3-1 0,3 1-2,0-1 1,0 0 0,0 0-1,1 0 1,-1 1 0,0-1-1,0 0 1,0 0 0,1 0-1,-1-1 1,0 1 0,1 0 0,-1 0-1,1 0 1,0 0 0,-1 0-1,1-1 1,0 1 0,-1-1-1,0-6-17,0 1-1,1 0 1,0-1-1,0 1 0,0 0 1,1 0-1,1-8 1,-1 12 180,0 0-1,-1 0 1,1 0 0,1 1 0,-1-1 0,0 0 0,1 0 0,-1 1 0,1-1 0,2-1 0,-3 3-39,0 0 0,0 1 0,0-1 0,0 1 0,0 0 1,0-1-1,0 1 0,0 0 0,1-1 0,-1 1 0,0 0 0,0 0 0,0 0 0,0 0 1,1 0-1,-1 1 0,0-1 0,0 0 0,0 0 0,0 1 0,0-1 0,0 1 1,0-1-1,0 1 0,0-1 0,0 1 0,0-1 0,0 1 0,1 1 0,4 2 115,0 1-1,0-1 0,-1 1 0,1 0 0,-1 1 0,0-1 0,-1 1 1,8 12-1,0 5-890,12 28-1,-15-31-744,-4-9-1585,-1-1-2063</inkml:trace>
  <inkml:trace contextRef="#ctx0" brushRef="#br0" timeOffset="487.7">280 198 8356,'11'-2'5443,"5"-9"-3008,6-1-1795,-17 11-551,0-1-1,0 1 0,0 0 0,0 0 0,1 1 0,9 0 0,-14 0-76,1 0 0,-1 0 0,0 0 0,0 1 0,0-1 0,0 0 0,0 1 0,-1-1 0,1 1 0,0-1 0,0 1-1,0 0 1,0-1 0,0 1 0,-1 0 0,1-1 0,0 1 0,-1 0 0,1 0 0,0 0 0,-1-1 0,1 1 0,-1 0 0,1 0-1,-1 0 1,0 0 0,1 0 0,-1 0 0,0 0 0,0 0 0,0 0 0,0 0 0,0 0 0,0 0 0,0 1 0,0-1 0,0 0 0,0 0-1,0 0 1,-1 0 0,1 1 0,-1 5-7,0 0 0,-1 0 0,1 0 0,-1 0 0,-1-1 0,1 1 0,-1-1 0,0 1 0,-1-1 0,0 0 0,0 0 0,0 0 0,0-1 0,-1 1 0,-7 6 0,7-8-5,0 0 0,1 0-1,0 1 1,0 0 0,0 0 0,1 0-1,-5 7 1,-9 14 16,17-26 5,0 0 1,0 0-1,-1 1 1,1-1 0,0 0-1,0 0 1,0 1-1,0-1 1,0 0 0,-1 0-1,1 1 1,0-1-1,0 0 1,0 1 0,0-1-1,0 0 1,0 1-1,0-1 1,0 0 0,0 0-1,0 1 1,0-1-1,0 0 1,0 1 0,0-1-1,0 0 1,1 1-1,-1-1 1,0 0 0,0 0-1,0 1 1,0-1-1,1 0 1,-1 0 0,0 1-1,14 6 594,24-1 6,-33-5-615,21 3-38,16 2-983,-14-7-4098,-22 0-332</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4:00.864"/>
    </inkml:context>
    <inkml:brush xml:id="br0">
      <inkml:brushProperty name="width" value="0.05" units="cm"/>
      <inkml:brushProperty name="height" value="0.05" units="cm"/>
    </inkml:brush>
  </inkml:definitions>
  <inkml:trace contextRef="#ctx0" brushRef="#br0">0 184 9396,'0'0'324,"0"1"0,1 0-1,-1-1 1,0 1 0,0 0 0,0-1-1,0 1 1,1-1 0,-1 1 0,0 0-1,1-1 1,-1 1 0,0-1-1,1 1 1,-1-1 0,1 1 0,0 0-1,12 7 1771,18-1-1794,-26-6 219,18 2-325,1-2 0,0 0 0,40-4 0,5 0-615,-67 3 345,-1 0 0,0 0 0,0 0-1,0 0 1,0 1 0,0-1 0,0 0 0,0 1 0,0-1-1,0 0 1,0 1 0,-1-1 0,1 1 0,0 0-1,0-1 1,0 1 0,0 0 0,-1-1 0,2 2 0,4 12-4452,-6-6-373</inkml:trace>
  <inkml:trace contextRef="#ctx0" brushRef="#br0" timeOffset="351.06">214 364 9268,'-1'1'252,"1"-1"-1,-1 1 0,0-1 1,1 0-1,-1 1 1,0-1-1,1 0 0,-1 1 1,0-1-1,1 0 0,-1 0 1,0 0-1,0 0 1,1 1-1,-1-1 0,0 0 1,0 0-1,1 0 0,-1-1 1,0 1-1,0 0 1,1 0-1,-1 0 0,0-1 1,1 1-1,-1 0 1,0 0-1,1-1 0,-1 1 1,-1-1-1,1-1-19,-1 0-1,1 0 1,-1 0 0,1 0 0,0 0-1,0 0 1,0 0 0,0 0-1,0-1 1,-1-1 0,-1-10-99,0 0 0,-2-22 1,5 33 180,-1-18-150,1 0-1,4-34 1,0-22-36,-4 76-130,1-41 35,-1 39-56,0 0 1,1 1-1,-1-1 0,1 0 1,0 0-1,-1 1 0,1-1 0,1 0 1,-1 1-1,0-1 0,0 1 1,3-4-1,3-5-734,-2 5-2438,2 19-2380,-5-5 922</inkml:trace>
  <inkml:trace contextRef="#ctx0" brushRef="#br0" timeOffset="701.12">317 180 10277,'8'64'8227,"9"29"-7886,-11-57-55,-7-49-394,0-1 0,0 1 0,3-16 0,-2 24 132,0 1-1,0-1 0,1 1 0,0-1 1,0 1-1,0-1 0,0 1 0,1-1 1,0 1-1,0 0 0,0 0 1,0 0-1,1 0 0,-1 0 0,1 1 1,0-1-1,4-3 0,-5 6-50,0 0 0,-1 1 0,1-1 1,0 1-1,-1-1 0,1 1 0,0 0 0,0 0 0,-1 0 0,1 0 0,0 0 1,0 0-1,-1 0 0,1 1 0,0-1 0,-1 0 0,1 1 0,2 1 0,0-1-721,-1 1-1,1-1 1,-1 1-1,1 0 1,-1 0-1,0 0 1,4 4-1,-3-1-4331</inkml:trace>
  <inkml:trace contextRef="#ctx0" brushRef="#br0" timeOffset="1121.01">515 233 9156,'0'-3'2753,"-1"0"-159,0 1-1970,1-1-272,0 0-208,0 0-64,1 1 0,1 1-160,-1 0-64,1 1-16,2 1-272,-2 0-1889,0 1-448,-1 3-1457</inkml:trace>
  <inkml:trace contextRef="#ctx0" brushRef="#br0" timeOffset="1122.01">557 323 7700,'0'12'2433,"1"-2"-32,1-1-1985,-1 0-96,0 2-320,1-2 0,3 0-2337,-3-4-1953</inkml:trace>
  <inkml:trace contextRef="#ctx0" brushRef="#br0" timeOffset="1506.97">721 363 9732,'-3'7'2922,"-7"9"289,10-16-3183,0 1-1,-1-1 0,1 1 1,0-1-1,-1 0 1,1 1-1,0-1 0,-1 0 1,1 1-1,0-1 1,-1 0-1,1 1 1,-1-1-1,1 0 0,-1 0 1,1 0-1,-1 1 1,1-1-1,-1 0 0,1 0 1,-1 0-1,1 0 1,-1 0-1,1 0 1,-1 0-1,1 0 0,-1 0 1,1 0-1,-1-1 1,0 1-25,1 0 0,-1-1 0,1 1-1,-1-1 1,1 1 0,-1-1 0,1 1 0,0-1 0,-1 0 0,1 1 0,0-1 0,-1 1 0,1-1 0,0 0 0,0 1 0,0-1 0,-1 1 0,1-1 0,0 0 0,0 1 0,0-1 0,0 0 0,0 1 0,0-1 0,0 0 0,1 0 0,3-23 79,-2 13-60,-1 7 5,-1 1 1,1 0-1,0-1 1,-1 1-1,2 0 0,-1 0 1,0 0-1,1 0 1,-1 0-1,1 0 1,0 0-1,4-5 1,-5 7-11,1-1 0,-1 1 0,1-1 0,-1 1 0,1 0 0,-1 0 0,1 0 0,0 0 0,0 0 0,0 0 0,0 0 1,-1 1-1,1-1 0,0 1 0,0-1 0,0 1 0,0 0 0,0 0 0,0-1 0,0 2 0,0-1 0,3 0 0,-4 1-6,0-1-1,0 1 0,0-1 0,0 1 1,0-1-1,-1 1 0,1-1 0,0 1 0,0 0 1,0 0-1,-1 0 0,1-1 0,0 1 0,-1 0 1,1 0-1,0 0 0,-1 0 0,1 0 1,-1 0-1,0 0 0,1 0 0,-1 0 0,0 0 1,0 0-1,0 1 0,1-1 0,-1 0 1,0 0-1,-1 1 0,1 4-11,0-1 1,0 0 0,-1 0-1,-2 10 1,2-13-85,0 1 0,0 0 1,0-1-1,0 1 1,-1-1-1,1 1 1,-1-1-1,0 0 0,0 0 1,-3 4-1,4-5 29,0-1-1,1 1 1,-1-1-1,0 1 0,0-1 1,0 1-1,1-1 1,-1 1-1,0-1 0,0 0 1,0 0-1,0 1 1,0-1-1,0 0 0,1 0 1,-1 0-1,0 0 1,0 0-1,0 0 0,0 0 1,0 0-1,0-1 1,0 1-1,0 0 0,1 0 1,-1-1-1,0 1 1,0-1-1,0 1 0,1-1 1,-1 1-1,0-1 1,0 1-1,1-1 0,-1 1 1,0-1-1,1 0 1,-1 0-1,-1-2 42,1 1 1,0 0-1,0-1 0,0 1 1,0-1-1,1 0 0,-1 1 0,1-1 1,-1 0-1,1 1 0,0-1 1,0 0-1,0 1 0,0-1 0,1 0 1,-1 1-1,1-1 0,-1 1 1,1-1-1,0 1 0,0-1 0,0 1 1,2-3-1,-2 3 75,-1 0 1,1 0-1,0 0 1,0 0-1,0 0 1,0 1-1,1-1 0,-1 1 1,0-1-1,1 0 1,-1 1-1,1 0 0,-1-1 1,1 1-1,0 0 1,-1 0-1,1 0 0,0 0 1,0 0-1,0 1 1,0-1-1,0 0 1,0 1-1,0-1 0,0 1 1,0 0-1,0 0 1,0 0-1,4 0 0,1 4-137,-1 0-1,1 0 0,-1 0 1,0 1-1,0 0 0,-1 0 0,0 0 1,1 1-1,5 9 0,1-1-2872,-5-5-1870</inkml:trace>
  <inkml:trace contextRef="#ctx0" brushRef="#br0" timeOffset="2014.61">898 324 10373,'-6'-7'6015,"6"6"-6041,-1 1-1,1-1 0,-1 0 0,1 0 0,0 0 0,0 0 0,-1 0 1,1 0-1,0 0 0,0 0 0,0 0 0,0 0 0,0 0 0,0 1 1,0-1-1,0 0 0,1 0 0,-1 0 0,0 0 0,1 0 0,-1 0 1,0 0-1,1 0 0,-1 1 0,1-1 0,-1 0 0,2-1 1,2 38 1722,-3-11-1293,-1-16-371,0 0 0,0 0 0,1-1 0,0 1 0,4 12 0,-5-21-34,0 1 0,0-1 0,0 0 1,0 0-1,0 0 0,0 0 0,0 0 0,0 0 0,0 0 0,0 1 0,0-1 0,0 0 0,0 0 0,0 0 1,0 0-1,0 0 0,0 0 0,0 0 0,1 0 0,-1 1 0,0-1 0,0 0 0,0 0 0,0 0 0,0 0 1,0 0-1,0 0 0,0 0 0,0 0 0,1 0 0,-1 0 0,0 0 0,0 0 0,0 0 0,0 0 1,0 0-1,0 0 0,0 0 0,1 0 0,-1 0 0,0 0 0,0 0 0,0 0 0,0 0 0,0 0 0,0 0 1,1 0-1,-1 0 0,0 0 0,0 0 0,0 0 0,0 0 0,0 0 0,5-9-147,0-10-103,-4 14 248,0 1-1,0 0 1,0 0-1,1 0 1,0 0 0,0 0-1,0 0 1,0 0-1,0 0 1,1 1 0,0-1-1,-1 1 1,1 0-1,1 0 1,-1 0 0,0 0-1,1 0 1,-1 1-1,6-3 1,-4 4 12,-3 0 17,0 0 0,0 1 0,0-1 0,0 1 0,1 0 0,-1 0 1,0 0-1,0 0 0,0 0 0,2 0 0,-3 1-12,1 0-1,-1 0 1,0 0 0,1-1-1,-1 1 1,0 1 0,0-1-1,0 0 1,0 0 0,0 0-1,0 0 1,-1 1 0,1-1-1,0 0 1,0 1 0,-1-1-1,1 2 1,19 52-802,-15-33-2992,-5-18-1269</inkml:trace>
  <inkml:trace contextRef="#ctx0" brushRef="#br0" timeOffset="2365.67">1169 439 10373,'1'-11'7311,"9"-39"-7200,-10 48-108,1-1 0,0 1 0,-1 0 1,1 0-1,0 0 0,0 0 0,0 0 1,1 0-1,-1 0 0,0 0 0,1 1 1,0-1-1,-1 1 0,1-1 0,0 1 0,-1-1 1,5-1-1,-3 2-4,0 0 1,0 0 0,0 0-1,0 1 1,0-1 0,1 1-1,-1 0 1,0 0 0,0 0-1,0 0 1,1 1 0,4 0-1,-6 0 5,0 0-1,-1 0 1,1 0 0,0 0-1,0 0 1,0 0 0,-1 0-1,1 0 1,-1 1 0,1-1-1,-1 1 1,1-1 0,-1 1-1,0-1 1,0 1 0,0 0-1,0 0 1,0 0 0,0-1-1,0 1 1,-1 0 0,1 0-1,-1 0 1,1 4 0,0 0-43,0-1 0,0 0 0,-1 1 0,0 0 0,0-1 0,-1 1 0,1-1 0,-2 6 0,0-7-476,0-1 1,0 1-1,0-1 0,0 1 0,0-1 0,-1 0 0,0 0 0,0 0 0,-5 4 0,-2-2-4386</inkml:trace>
  <inkml:trace contextRef="#ctx0" brushRef="#br0" timeOffset="2715.73">1183 287 7539,'41'28'9334,"-35"-22"-9215,-1-1-1,1 1 1,-1 0-1,0 0 1,-1 0-1,0 1 1,0-1-1,0 1 1,-1 0-1,0 0 1,0 1-1,3 10 1,2 17 110,-1 0 1,-1 0-1,-3 0 1,0 0-1,-2 1 0,-5 37 1,4-69-223,0-1-1,-1 0 1,1 0 0,-1 0-1,0 0 1,0 0 0,0-1-1,0 1 1,-1 0 0,1 0-1,-1-1 1,0 1 0,1-1-1,-1 1 1,0-1 0,-1 0 0,-2 3-1,3-4-61,0 1 0,-1-1-1,1 0 1,0 0 0,-1 0 0,0-1-1,1 1 1,-1-1 0,1 1-1,-1-1 1,0 0 0,1 0 0,-1 0-1,0 0 1,1 0 0,-1-1-1,1 1 1,-1-1 0,1 0 0,-4-1-1,-8-3-884,0-1-1,-24-13 1,14 2-4002,15 9 225</inkml:trace>
  <inkml:trace contextRef="#ctx0" brushRef="#br0" timeOffset="3061.8">1410 155 10469,'0'0'309,"1"0"0,0 0 0,-1 0 0,1 0 1,-1 1-1,1-1 0,0 0 0,-1 0 0,1 0 0,-1 1 1,1-1-1,-1 0 0,1 0 0,-1 1 0,1-1 0,-1 1 1,1-1-1,-1 0 0,1 1 0,-1-1 0,1 2 0,4 13 2132,-5 25-2628,-1-29 984,-3 51-366,2-38-831,0 0-1,2 1 1,1-1-1,1 1 1,8 41 0,-2-46-4181,-4-13-832</inkml:trace>
  <inkml:trace contextRef="#ctx0" brushRef="#br0" timeOffset="3403.89">1744 565 9604,'-1'0'250,"1"1"0,0-1 0,0 1 0,0 0 0,-1-1 0,1 1 0,0-1 0,-1 1 0,1-1 0,0 1 0,-1-1 0,1 1 0,0-1 0,-1 0 0,1 1 0,-1-1 0,1 0 0,-1 1 0,1-1 0,-1 0 0,0 1 0,1-1 0,-1 0 0,1 0 0,-1 0 0,1 0 0,-1 1 0,0-1 0,1 0 0,-1 0-1,1 0 1,-1 0 0,0 0 0,-1-1-141,1 0-1,0-1 0,0 1 1,0 0-1,0 0 0,0 0 1,0-1-1,0 1 0,0 0 0,0-1 1,0 1-1,1-1 0,-1-1 1,-11-27-84,2 0 0,1-1 1,-9-63-1,15 62-65,3 31 38,0-1 0,0 1 0,0 0 0,0-1 0,0 1 1,0 0-1,0-1 0,0 1 0,1 0 0,-1-1 0,1 1 0,-1 0 0,1-1 0,-1 1 0,1 0 1,0 0-1,-1 0 0,1 0 0,0 0 0,2-2 0,-3 2 1,1 1 0,0 0 0,0 0 0,-1 0 0,1-1 0,0 1 0,0 0 0,0 0 0,0 0 0,-1 0 0,1 0 0,0 0 0,0 1 0,0-1 0,-1 0 0,1 0 0,0 1 0,0-1 0,-1 0 0,1 1 0,0-1 0,0 1 0,-1-1 0,1 1 0,-1-1 0,1 1 0,0-1 0,-1 1 0,1-1 0,-1 1 0,1 0-1,-1 0 1,1-1 0,-1 1 0,0 0 0,1 0 0,-1-1 0,0 1 0,0 0 0,0 0 0,1 0 0,-1 2-9,1-1-1,-1 0 0,0 0 1,1 0-1,-1 0 0,0 0 1,0 0-1,0 0 0,-1 0 1,1 0-1,0 1 0,-1-1 1,1 0-1,-1 0 0,-1 2 1,-4 6-573,5-8 231,0 0-1,0 0 1,0 0 0,-1 0 0,1 0-1,-1-1 1,1 1 0,-1 0-1,0-1 1,1 1 0,-1-1 0,0 0-1,0 1 1,-3 0 0,-12 3-4981</inkml:trace>
</inkml:ink>
</file>

<file path=word/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4:13.837"/>
    </inkml:context>
    <inkml:brush xml:id="br0">
      <inkml:brushProperty name="width" value="0.05" units="cm"/>
      <inkml:brushProperty name="height" value="0.05" units="cm"/>
    </inkml:brush>
  </inkml:definitions>
  <inkml:trace contextRef="#ctx0" brushRef="#br0">169 285 9877,'-30'26'5782,"22"-18"-5197,0-1 0,-1 0 1,-15 10-1,22-16-513,0 0-1,0 0 1,0 0 0,-1 0 0,1 0 0,0-1-1,-1 1 1,1 0 0,0-1 0,-1 0 0,1 0-1,-1 0 1,1 0 0,-1 0 0,1 0 0,0 0 0,-1-1-1,1 0 1,0 1 0,-1-1 0,-2-1 0,3 0-52,-1 0 0,0 0 0,1 0 1,0-1-1,-1 1 0,1-1 1,0 1-1,0-1 0,1 0 0,-1 0 1,0 0-1,1 0 0,0 0 1,0 0-1,0 0 0,0 0 0,0-1 1,0 1-1,1-5 0,-1-2-21,0 0 0,1 1-1,0-1 1,0 0 0,4-14-1,-2 18 2,0 0 0,0 1 0,0-1 0,1 1 0,0 0 0,0 0 0,0 0 0,1 0 0,0 0 0,0 1 0,0 0 0,6-5 0,1-1 0,1 1 0,0 1 0,25-13 0,-37 21 0,1-1 0,-1 1 0,0 0 1,1 0-1,-1-1 0,1 1 0,-1 0 0,0 0 0,1 0 0,-1 0 0,1 0 0,-1-1 0,1 1 0,-1 0 1,1 0-1,-1 0 0,1 0 0,-1 0 0,1 1 0,-1-1 0,1 0 0,-1 0 0,0 0 0,1 0 0,-1 0 1,1 1-1,-1-1 0,1 0 0,-1 0 0,0 1 0,1-1 0,-1 0 0,0 0 0,1 1 0,0 0 0,-1 0 1,1 1 0,-1-1-1,1 1 1,-1-1 0,1 1-1,-1 0 1,0-1 0,0 1-1,0-1 1,0 4 0,-1 2 1,0-1 0,0 0 0,0 1 0,-5 10 0,4-12-251,-1 0-1,0 0 0,-1-1 0,1 1 0,-1-1 0,1 0 0,-1 0 0,-5 4 0,7-6 97,1-1 0,-1 0 0,1 0 0,-1 0 0,1 0-1,-1-1 1,0 1 0,0 0 0,1-1 0,-1 1 0,0-1-1,0 1 1,0-1 0,0 0 0,1 0 0,-1 0 0,0 0-1,0 0 1,0 0 0,0 0 0,0-1 0,1 1-1,-1-1 1,0 1 0,0-1 0,1 0 0,-1 0 0,-2-1-1,-1-3-5053</inkml:trace>
  <inkml:trace contextRef="#ctx0" brushRef="#br0" timeOffset="394.94">184 76 11173,'18'10'3042,"1"2"-81,1 1-2289,-2 2-160,2 0-159,-1 1-145,-1 1-64,2-2-80,1 2-64,-2-1-208,2-2-289,0 0 1,-2 1-320,-3-1-2162,0-1-2800</inkml:trace>
  <inkml:trace contextRef="#ctx0" brushRef="#br0" timeOffset="395.94">483 127 12534,'-14'5'2555,"0"0"0,-23 14 0,-53 41-940,38-23-987,42-29-728,-17 11-231,26-19 139,0 1 0,1-1 1,-1 1-1,0-1 0,0 1 1,0-1-1,0 0 0,1 1 0,-1-1 1,0 0-1,0 0 0,0 1 1,0-1-1,0 0 0,0 0 0,0 0 1,0 0-1,0-1 0,0 1 1,0 0-1,0 0 0,1 0 1,-1-1-1,0 1 0,-1-1 0,-1-3-3356,2-2-1974</inkml:trace>
  <inkml:trace contextRef="#ctx0" brushRef="#br0" timeOffset="1088.09">632 268 8356,'-4'-5'5939,"3"-5"-4205,2-11-1716,-1 20 447,1-8-221,1 0 1,-1 0 0,1 0 0,1 1-1,0-1 1,0 1 0,1-1 0,6-10 0,-9 17-180,1-1 1,0 1-1,-1-1 1,1 1-1,0 0 1,0 0 0,1 0-1,-1 0 1,0 0-1,1 0 1,-1 1-1,1-1 1,-1 1-1,1 0 1,0 0 0,-1-1-1,1 2 1,0-1-1,0 0 1,0 1-1,0-1 1,0 1 0,0 0-1,0 0 1,0 0-1,-1 0 1,1 1-1,0-1 1,3 2-1,-4-2-64,-1 0-1,0 0 0,0 1 1,0-1-1,0 1 1,-1-1-1,1 1 0,0-1 1,0 1-1,0 0 0,0-1 1,0 1-1,-1 0 0,1 0 1,0-1-1,-1 1 0,1 0 1,0 0-1,-1 0 0,1 0 1,-1 0-1,1 0 0,-1 1 1,1 1 0,-1-1 0,0 1 1,1-1-1,-1 1 0,-1 0 1,1-1-1,0 1 0,0-1 1,-2 5-1,-1 1-7,0 0 1,0 0 0,-1 0-1,-8 14 1,7-15-176,1-1-1,-2 1 0,1-1 1,-9 8-1,13-12 60,-1-1 0,0 1 0,0-1 1,0 0-1,0 0 0,0 0 0,0 0 0,0 0 0,-1 0 0,1 0 0,0-1 1,0 1-1,-1-1 0,1 1 0,0-1 0,-1 0 0,1 0 0,0 0 0,-5-1 1,6 0 52,0 0 0,0 1 0,0-1 0,0 0 1,0 0-1,0-1 0,1 1 0,-1 0 0,0 0 1,1 0-1,-1 0 0,0-1 0,1 1 1,0 0-1,-1-1 0,1 1 0,0 0 0,-1-1 1,1 1-1,0 0 0,0-1 0,0-1 0,0-33-373,1 28 592,-1 0 1,1 0 0,1 0 0,0 0-1,0 0 1,0 0 0,5-9 0,-6 16-88,0 0 1,-1 0-1,1 1 1,0-1 0,0 0-1,0 0 1,-1 1 0,1-1-1,0 1 1,0-1-1,0 1 1,0-1 0,0 1-1,0-1 1,0 1 0,0 0-1,0 0 1,0-1-1,1 1 1,-1 0 0,0 0-1,0 0 1,0 0 0,0 0-1,0 0 1,0 1-1,0-1 1,0 0 0,0 1-1,0-1 1,0 0 0,0 1-1,0-1 1,0 1-1,0 0 1,0-1 0,0 1-1,0 0 1,0 0 0,4 3 46,0 0 0,0 1 0,-1-1 1,0 1-1,6 7 0,36 58-153,-20-21-6349,-22-39 1065</inkml:trace>
  <inkml:trace contextRef="#ctx0" brushRef="#br0" timeOffset="1596.72">909 122 12022,'-13'58'8025,"10"-48"-8018,0 1-1,1 0 1,0 0-1,0 0 0,1 0 1,1 0-1,0 0 1,2 15-1,-2-26-30,0 1-1,0 0 1,0 0-1,0 0 1,0-1-1,1 1 1,-1 0-1,0-1 0,0 1 1,1 0-1,-1 0 1,1-1-1,-1 1 1,1-1-1,-1 1 1,0 0-1,1-1 1,0 1-1,-1-1 1,1 1-1,-1-1 1,1 1-1,0-1 1,0 1-1,0-1-19,0 0 0,0 0-1,0 0 1,0-1 0,-1 1 0,1 0-1,0 0 1,0-1 0,0 1-1,-1 0 1,1-1 0,0 1 0,0-1-1,-1 1 1,1-1 0,-1 1 0,1-1-1,0 0 1,4-4-148,-1 0 0,0 0 0,0 0 0,4-8 0,2-8 53,13-40 0,-17 44 350,-5 15-122,1 0 0,-1 0-1,1 0 1,-1 0 0,1 0 0,0 0 0,0 0-1,0 0 1,0 1 0,0-1 0,0 1-1,1-1 1,-1 1 0,0 0 0,1 0 0,2-1-1,-4 2-64,-1-1 0,1 1 0,0 0 0,0-1 0,0 1 0,0 0 0,0-1 0,0 1-1,0 0 1,0 0 0,0 0 0,0 0 0,0 0 0,0 0 0,0 0 0,0 1 0,0-1 0,0 0 0,0 0-1,0 1 1,0-1 0,0 0 0,0 1 0,-1-1 0,1 1 0,0 0 0,0-1 0,0 1 0,-1-1 0,1 1-1,0 0 1,-1 0 0,1-1 0,0 1 0,-1 0 0,1 0 0,-1 0 0,0 0 0,1 0 0,-1 0 0,0 0-1,1 0 1,-1 1 0,1 6 22,-1-1 0,0 1 1,-1 0-1,-1 9 0,1-11-92,0 0-1,0-1 1,1 1 0,0 0-1,0-1 1,0 1 0,1 0 0,0-1-1,2 11 1,-2-16 16,-1 0 1,0 1-1,0-1 0,0 0 1,0 1-1,0-1 0,0 0 1,0 0-1,1 1 0,-1-1 1,0 0-1,0 1 0,0-1 1,1 0-1,-1 0 0,0 0 1,0 1-1,1-1 0,-1 0 1,0 0-1,0 0 0,1 1 1,-1-1-1,0 0 0,1 0 1,-1 0-1,0 0 0,0 0 1,1 0-1,-1 0 0,0 0 0,1 0 1,-1 0-1,1 0 0,9-9-696,2-16 175,1-8 488,-13 32 145,1 0 0,-1 0-1,1-1 1,0 1-1,-1 0 1,1 0 0,0 0-1,0 0 1,0 0 0,0 0-1,0 0 1,0 0-1,0 1 1,0-1 0,0 0-1,1 0 1,-1 1-1,0-1 1,0 1 0,1-1-1,-1 1 1,2-1 0,-1 2-32,0-1 0,1 1 0,-1-1 0,0 1 0,1 0 0,-1 0 0,0 0 0,0 0 0,0 0 0,0 0 0,0 1 0,0-1 0,0 1 0,0 0 0,-1-1 0,1 1 0,1 2-1,1 1-67,0 0-1,-1 0 0,1 1 0,-1-1 0,3 8 1,7 31-821,-10-32-1041,0 0-1,9 18 0,-5-17-3521</inkml:trace>
  <inkml:trace contextRef="#ctx0" brushRef="#br0" timeOffset="1966.74">1361 359 10277,'-1'0'148,"1"0"1,0 1 0,0-1 0,-1 0-1,1 0 1,0 1 0,-1-1-1,1 0 1,0 0 0,-1 0 0,1 0-1,0 0 1,-1 0 0,1 1-1,-1-1 1,1 0 0,0 0 0,-1 0-1,1 0 1,0 0 0,-1 0-1,1-1 1,-1 1 0,1 0 0,0 0-1,-1 0 1,1 0 0,0 0-1,-1 0 1,1-1 0,0 1 0,-1 0-1,1 0 1,0 0 0,-1-1-1,1 1 1,0 0 0,0-1 0,-1 1-1,1-1 1,1-18 1167,0 12-1298,2 0 0,-1 0 1,1 0-1,4-7 0,-4 10 20,0 0 0,0 1 0,1-1 0,-1 1 0,1 0 0,0 0 0,-1 0 0,2 0 0,-1 1 0,0 0 0,0-1 0,1 2 0,-1-1 0,1 0 0,-1 1 0,1 0 0,0 0 0,0 0 0,0 1 0,6 0 0,-9 0-10,1 0 0,0 0 1,-1 0-1,1 1 1,0 0-1,-1-1 1,1 1-1,-1 0 0,1 0 1,-1 0-1,1 0 1,-1 1-1,0-1 1,1 1-1,-1-1 0,0 1 1,0 0-1,0 0 1,-1 0-1,1 0 0,0 0 1,-1 0-1,1 1 1,-1-1-1,0 0 1,1 1-1,-1-1 0,0 1 1,-1-1-1,1 1 1,0 0-1,-1-1 1,0 1-1,1 0 0,-1-1 1,-1 6-1,2-1-16,-2 0-1,1 0 1,-1 0-1,0 0 0,-1 0 1,0 0-1,-4 12 1,5-17-162,-1 0 1,1 0-1,0 1 1,-1-1-1,0 0 1,1 0-1,-1 0 1,0 0-1,0-1 1,-3 3-1,3-3-260,0 0-1,0 0 1,0 0-1,0 0 1,0 0 0,-1-1-1,1 1 1,0-1-1,0 1 1,-1-1-1,1 0 1,0 0-1,-4 0 1,-5-2-4670</inkml:trace>
  <inkml:trace contextRef="#ctx0" brushRef="#br0" timeOffset="2347.72">1320 235 11701,'-3'4'6989,"0"6"-4550,2 12-2872,1-17 1133,-22 187 58,19-165-2145,-7 32 1,-2 13-2468,11-67 103,-1-5-1526</inkml:trace>
  <inkml:trace contextRef="#ctx0" brushRef="#br0" timeOffset="2763.6">1771 1 12758,'-11'76'4834,"-3"87"0,13-135-5001,0-10-269,1-1-1,0 1 1,5 30-1,0-37-961,1-8-3492,-3-3-835</inkml:trace>
  <inkml:trace contextRef="#ctx0" brushRef="#br0" timeOffset="3208.42">1989 372 8756,'-1'0'239,"1"0"-1,-1 0 1,0 0 0,0 0 0,0 0-1,0 0 1,1 0 0,-1 0 0,0 0-1,0 0 1,0 0 0,0-1-1,1 1 1,-1 0 0,0-1 0,0 1-1,1-1 1,-1 1 0,0-1 0,0 0-1,-11-17 1392,0-29-1877,10 36 822,-14-99 650,17 84-612,-1 26-602,0-1 1,0 1 0,0-1 0,0 1-1,1 0 1,-1-1 0,0 1-1,0-1 1,0 1 0,1 0 0,-1-1-1,0 1 1,1-1 0,-1 1 0,0 0-1,1 0 1,-1-1 0,0 1 0,1 0-1,-1-1 1,1 1 0,-1 0-1,1 0 1,-1 0 0,0 0 0,1-1-1,-1 1 1,1 0 0,-1 0 0,1 0-1,-1 0 1,1 0 0,-1 0 0,1 0-1,-1 0 1,1 0 0,-1 0-1,1 1 1,-1-1 0,0 0 0,1 0-1,-1 0 1,1 1 0,-1-1 0,1 0-1,-1 0 1,0 1 0,1-1 0,-1 0-1,1 1 1,0 0 0,0 0 0,0 0 0,1 0 0,-1 0-1,0 1 1,0-1 0,0 0 0,-1 1 0,1-1 0,0 1 0,0-1 0,-1 1 0,1-1 0,-1 1 0,1-1-1,-1 1 1,0-1 0,0 1 0,0 0 0,1-1 0,-1 1 0,-1-1 0,1 1 0,0 2 0,0-3-69,-1 1 1,1-1-1,0 0 0,0 1 1,-1-1-1,1 0 1,-1 0-1,1 1 1,-1-1-1,0 0 1,1 0-1,-1 0 1,0 0-1,0 0 1,0 0-1,0 0 1,1 0-1,-2 0 1,1 0-1,0 0 1,0-1-1,0 1 1,0 0-1,0-1 1,-1 1-1,1-1 1,0 1-1,0-1 1,-2 1-1,-14 0-3972,6-1-1007</inkml:trace>
  <inkml:trace contextRef="#ctx0" brushRef="#br0" timeOffset="4003.29">2187 371 9877,'-3'3'440,"0"-1"1,-1 0 0,1 1 0,-1-1 0,0 0-1,1-1 1,-1 1 0,0-1 0,0 0 0,0 0-1,0 0 1,-1 0 0,1-1 0,0 1 0,0-1-1,0 0 1,-1-1 0,-4 0 0,-11-2 17,0 0 0,-28-11 1,30 9 89,9 3-495,0-1 1,0-1 0,0 0 0,1 0-1,-1-1 1,1 0 0,0-1 0,0 1-1,1-1 1,0-1 0,0 0 0,0 0 0,-8-12-1,12 15-52,0 0 0,1 0 0,-1-1 0,1 0 0,0 1 0,0-1 0,1 0 0,-1 0 0,1 0 0,0 0 0,1 0 0,-1 0 0,1 0 0,0 0 0,0-1 0,1 1 0,-1 0 0,1 0 0,0 0 0,1 0 0,-1 0 0,1 1 0,0-1 0,0 0 0,0 1 0,6-8 0,-5 7-1,0 1 0,0 0 0,0 0 0,1 0 0,0 1 0,0-1 0,0 1 0,0 0 0,0 0 0,1 0 0,-1 0 0,1 1 0,9-4 0,-11 6 0,1-1 0,-1 0 0,1 1 0,0-1 0,0 1 0,-1 0 0,1 0 0,0 1 0,-1-1 0,1 1 0,0-1 0,-1 1 0,1 1 0,-1-1 0,1 0 0,-1 1 0,0-1 0,0 1 0,6 4 0,-7-4 1,0-1 0,0 1 0,0 0 1,0 0-1,-1 0 0,1 0 0,-1 0 1,1 0-1,-1 1 0,0-1 0,1 0 1,-1 1-1,0-1 0,-1 1 0,1-1 1,0 1-1,-1 0 0,1 4 0,-1-5-14,0 0 0,0 0 0,-1-1 0,1 1 0,0 0 0,-1 0 0,1 0 0,-1 0 0,0-1 0,0 1 0,1 0 0,-1-1 0,0 1 0,-1 0 0,1-1 0,0 0 0,0 1 0,-1-1 0,1 1-1,0-1 1,-1 0 0,1 0 0,-1 0 0,0 0 0,1 0 0,-1 0 0,-2 0 0,-4 2-263,1-1 0,-1 0-1,-1 0 1,1-1 0,0 0 0,0 0-1,-11-1 1,14 0-177,0 0-1,0-1 1,-1 0-1,1 0 1,0 0-1,0 0 1,0-1-1,0 0 1,0 0-1,1 0 1,-1-1 0,-6-4-1,-1-4-4514</inkml:trace>
  <inkml:trace contextRef="#ctx0" brushRef="#br0" timeOffset="4633.61">2473 161 10373,'-1'1'1208,"-12"17"5687,6-17-5907,0-13-486,7 12-497,0-1 0,0 0 0,-1 1 0,1-1 0,0 1 0,0-1-1,0 0 1,0 1 0,0-1 0,-1 0 0,1 1 0,0-1-1,1 0 1,-1 1 0,0-1 0,0 0 0,0 1 0,0-1-1,0 0 1,1 1 0,-1-1 0,0 0 0,1 1 0,-1-1-1,0 1 1,1-1 0,-1 1 0,1-1 0,-1 1 0,1-1 0,-1 1-1,1-1 1,-1 1 0,1 0 0,-1-1 0,1 1 0,0 0-1,-1-1 1,1 1 0,-1 0 0,1 0 0,0-1 0,0 2-89,-1-1 0,0 0-1,0 0 1,1 0 0,-1 1 0,0-1 0,0 0 0,1 0 0,-1 1 0,0-1 0,0 0 0,0 1 0,0-1 0,1 0 0,-1 1 0,0-1 0,0 0 0,0 1 0,0-1 0,0 0 0,0 1 0,0-1 0,0 0 0,0 0 0,0 1 0,0-1 0,0 0 0,0 1 0,0-1 0,0 0 0,-1 1 0,1 3-4263,2-1-836</inkml:trace>
  <inkml:trace contextRef="#ctx0" brushRef="#br0" timeOffset="5052.48">2505 327 10277,'-3'6'2304,"-7"12"3837,6-18-4413,2-13-1416,2 10-283,1 1 0,-1-1 0,0 1 0,1-1 0,-1 1 0,1-1 0,0 1 0,0 0 0,1-4 0,-2 6-27,0 0 1,0 0-1,0 0 0,0 0 0,0 0 0,0-1 0,0 1 0,0 0 1,1 0-1,-1 0 0,0 0 0,0 0 0,0 0 0,0 0 1,0 0-1,0-1 0,0 1 0,0 0 0,1 0 0,-1 0 0,0 0 1,0 0-1,0 0 0,0 0 0,0 0 0,0 0 0,1 0 0,-1 0 1,0 0-1,0 0 0,0 0 0,0 0 0,0 0 0,1 0 0,-1 0 1,0 0-1,0 0 0,0 0 0,0 0 0,0 0 0,0 0 0,1 0 1,-1 0-1,0 0 0,0 1 0,0-1 0,0 0 0,0 0 0,5 16 93,-5-13-61,-1 0 0,1 0 0,0 0 0,-1 0 0,1 0 0,-1 0 0,0 0 0,0 0 0,0-1 0,0 1-1,-1 0 1,1-1 0,-1 1 0,1-1 0,-1 1 0,0-1 0,-3 3 0,2-2-167,1-1 0,-1 0 0,0 0 0,1 0 1,-1 0-1,0-1 0,-4 3 0,5-4-393,0 1 1,0 0 0,0-1-1,0 1 1,0-1-1,0 0 1,0 1-1,-1-1 1,1 0 0,0 0-1,-3-1 1,-1-1-5086</inkml:trace>
</inkml:ink>
</file>

<file path=word/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4:12.319"/>
    </inkml:context>
    <inkml:brush xml:id="br0">
      <inkml:brushProperty name="width" value="0.05" units="cm"/>
      <inkml:brushProperty name="height" value="0.05" units="cm"/>
    </inkml:brush>
  </inkml:definitions>
  <inkml:trace contextRef="#ctx0" brushRef="#br0">9 480 8628,'11'-74'5570,"-4"26"-3405,2-50 0,-8 81-1891,-2 0-1,0 0 1,-1 0 0,-1 0 0,0 0-1,-10-27 1,10 35-258,0 1 0,1-1 0,0 1 1,-1-15-1,3 20-14,0 1 0,0-1 0,0 0 1,0 1-1,0-1 0,1 0 0,-1 1 1,1-1-1,-1 1 0,1-1 0,0 1 1,0-1-1,1 1 0,-1 0 0,0-1 0,1 1 1,-1 0-1,1 0 0,3-4 0,-4 6 11,0-1 0,1 1 0,-1-1 0,0 1 0,0-1 0,1 1 0,-1 0 0,0 0 0,0 0 0,1 0 0,-1 0 0,0 0 0,1 0 0,-1 0 0,3 1-1,24 6 326,-16-4-250,4-1-80,-1 0 1,24 0 0,-3-1-1156,-36-1 1057,1 0 0,-1 0 0,1 0 0,-1 0 0,1 0 0,-1 0 0,0 0 0,1 0 0,-1 0 0,1 1 0,-1-1-1,1 0 1,-1 0 0,0 0 0,1 1 0,-1-1 0,0 0 0,1 1 0,-1-1 0,0 0 0,1 1 0,-1-1 0,0 1 0,1 7-4082,-4-2-1348</inkml:trace>
  <inkml:trace contextRef="#ctx0" brushRef="#br0" timeOffset="364.02">8 224 11269,'1'4'3234,"0"0"-113,3-2-2176,3-2-193,0 2-160,5 1-336,2-2 16,3 0-144,-3-1-128,2-1-192,-2-2-272,2 1-128,-3 0-225,5 0-143,-2 0-2273,3 2-2722</inkml:trace>
  <inkml:trace contextRef="#ctx0" brushRef="#br0" timeOffset="738.02">309 370 9492,'-5'3'921,"0"1"-1,-1-2 1,1 1 0,-1 0-1,-6 1 1,9-3-783,1 0 1,-1 0-1,1-1 1,-1 1-1,0-1 1,1 0-1,-1 0 1,0 0-1,1 0 1,-1 0-1,1-1 1,-1 1-1,0-1 1,-3-1-1,6 1-99,-1 1-1,0-1 0,0 0 1,1 0-1,-1 0 0,1 0 1,-1 0-1,1 0 1,-1 0-1,1 0 0,-1 0 1,1 0-1,0 0 1,-1 0-1,1 0 0,0 0 1,0 0-1,0 0 1,0 0-1,0 0 0,0-2 1,4-24 183,-2 17-178,1 1 0,0 0 1,0-1-1,1 1 0,0 0 0,1 1 0,0-1 0,9-10 0,-12 16-1,0 1-1,0-1 1,0 1-1,1 0 1,-1 0 0,1 0-1,0 0 1,0 1 0,-1-1-1,1 1 1,0-1-1,0 1 1,0 0 0,0 0-1,1 1 1,-1-1 0,0 0-1,0 1 1,0 0-1,1 0 1,-1 0 0,0 0-1,0 1 1,1-1 0,-1 1-1,0 0 1,0-1-1,0 2 1,4 1 0,-5-2-16,0 0-1,-1 0 1,1 1 0,-1-1 0,1 0 0,-1 1 0,0 0-1,0-1 1,1 1 0,-1 0 0,0 0 0,0-1-1,-1 1 1,1 0 0,0 0 0,-1 0 0,1 0 0,-1 0-1,1 0 1,-1 0 0,0 0 0,0 0 0,0 3-1,0 3-40,0 0-1,-1 0 1,0 0-1,-3 12 1,2-15-149,0-1 1,0 0-1,0 1 1,-1-1-1,1 0 1,-1 0 0,0-1-1,0 1 1,0-1-1,-7 6 1,-21 15-5529,26-21 462</inkml:trace>
  <inkml:trace contextRef="#ctx0" brushRef="#br0" timeOffset="1101.06">430 219 9732,'3'0'624,"0"1"-1,1 0 0,-1 0 0,0 0 0,-1 1 0,1-1 1,0 0-1,0 1 0,-1 0 0,4 2 0,-5-2-554,1 0 0,-1 0-1,1 1 1,-1-1 0,0 0-1,0 1 1,0-1 0,0 1-1,-1 0 1,1-1 0,0 1-1,-1 4 1,2 14-38,0 1 0,-2 0 0,-1 0 0,0 0 1,-6 25-1,7-46-57,0 0 1,0-1-1,0 1 0,0 0 1,0 0-1,0 0 1,-1 0-1,1 0 1,0 0-1,0 0 0,-1 0 1,1-1-1,-1 1 1,1 0-1,-1 0 0,1 0 1,-1-1-1,1 1 1,-1 0-1,0-1 1,1 1-1,-1 0 0,0-1 1,0 1-1,1-1 1,-1 1-1,0-1 0,-1 1 1,1-1 12,0-1 0,1 1 1,-1-1-1,0 0 0,1 1 0,-1-1 1,0 1-1,1-1 0,-1 0 0,1 1 1,-1-1-1,1 0 0,0 0 0,-1 0 1,1 1-1,0-1 0,-1 0 0,1 0 0,0 0 1,0 0-1,0 1 0,0-1 0,0 0 1,0 0-1,0 0 0,0 0 0,0-1 1,0-28 245,5-33 1,-3 53 73,-1 0 1,1 0-1,1 0 1,0 0-1,1 1 0,-1-1 1,7-9-1,-8 16-287,0 0-1,1 1 0,-1-1 1,1 0-1,0 1 0,-1-1 0,1 1 1,1 0-1,-1 0 0,0 0 1,0 0-1,1 1 0,5-3 1,-3 3-1101,-1-1 1,0 1 0,0 0 0,0 0 0,8 1-1,-5 0-4246</inkml:trace>
</inkml:ink>
</file>

<file path=word/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4:08.367"/>
    </inkml:context>
    <inkml:brush xml:id="br0">
      <inkml:brushProperty name="width" value="0.05" units="cm"/>
      <inkml:brushProperty name="height" value="0.05" units="cm"/>
    </inkml:brush>
  </inkml:definitions>
  <inkml:trace contextRef="#ctx0" brushRef="#br0">39 614 7539,'-18'12'6426,"18"-11"-6284,-1-1 0,1 0 0,-1 0 0,1 0 0,-1 0 0,1 0 0,-1 0 0,1 0 0,-1 0 0,1 0 0,-1 0 0,1 0 0,-1 0 0,1 0 0,-1 0 0,1 0 0,-1-1 0,1 1 0,-1 0 0,1 0 0,-1-1 0,1 1 0,-1-1 0,0-1-26,0 1 1,0-1 0,0 0 0,0 0 0,0 0 0,0 0 0,1 0 0,-1 0 0,1 0 0,0-1 0,-1 1 0,1 0 0,0 0 0,0 0 0,1-3-1,-1-15 166,0 1-149,1 0 0,0 1-1,1-1 1,1 0 0,1 1 0,7-21 0,-11 38-132,1-1 0,-1 1 1,1-1-1,0 1 0,0-1 1,0 1-1,0 0 0,0-1 1,0 1-1,0 0 0,0 0 1,1 0-1,-1-1 0,0 2 1,1-1-1,-1 0 0,1 0 1,-1 0-1,1 1 0,-1-1 1,4 0-1,-3 0 1,1 1 1,-1 0 0,0 0-1,1 1 1,-1-1-1,0 1 1,1-1-1,-1 1 1,0-1-1,0 1 1,1 0-1,-1 0 1,0 0 0,2 2-1,0 0 1,0 0 0,0 0 1,0 0-1,0 0 0,-1 1 0,1-1 0,-1 1 0,0 0 0,0 0 1,-1 0-1,1 1 0,-1-1 0,0 1 0,3 8 0,-4-5-168,-1 0 0,1 0 0,-1 0 0,-1 1 0,0-1 0,0 0 0,0 0 0,-1 0 0,-1 0-1,1 0 1,-1-1 0,0 1 0,-1-1 0,0 0 0,0 0 0,-7 9 0,1-8-2007,0-8-2072,4-3-604</inkml:trace>
  <inkml:trace contextRef="#ctx0" brushRef="#br0" timeOffset="1">87 450 9156,'11'-8'2866,"0"-1"-113,3-2-1969,0 4-96,4-2-143,0 1-161,1 3-16,1 3-128,1-1-176,1 3-128,0 1-96,-2 3-288,-1-1-80,-2 2-2402,-4 4-2560</inkml:trace>
  <inkml:trace contextRef="#ctx0" brushRef="#br0" timeOffset="365.02">255 581 11381,'-10'-22'5864,"5"-5"-3390,6-28-2108,-1 29 415,-1-27-1435,-12-74 0,9 66-1561,4 19-2119,2 17-975</inkml:trace>
  <inkml:trace contextRef="#ctx0" brushRef="#br0" timeOffset="366.02">387 1 9877,'7'13'1182,"-1"0"0,0 0 1,-1 0-1,-1 1 1,0 0-1,0 0 1,1 24-1,-2 6-526,-3 52 0,-1-55-1724,6 66 0,-1-100 577,1-14-280,4-20-560,-7 24 1233,-2 1 146,0 1 1,1 0 0,-1-1 0,0 1 0,1 0 0,0 0-1,-1 0 1,1-1 0,0 1 0,-1 0 0,1 0 0,0 0-1,0 0 1,0 0 0,0 0 0,0 1 0,0-1 0,0 0-1,0 0 1,0 1 0,0-1 0,1 0 0,-1 1 0,0 0-1,0-1 1,1 1 0,-1 0 0,0-1 0,0 1 0,1 0 0,-1 0-1,0 0 1,1 0 0,-1 0 0,0 0 0,1 1 0,-1-1-1,0 0 1,0 1 0,1-1 0,-1 1 0,0-1 0,0 1-1,0-1 1,1 1 0,-1 0 0,0 0 0,0 0 0,0-1-1,0 1 1,-1 0 0,1 0 0,0 0 0,0 0 0,0 1-1,-1-1 1,1 0 0,0 2 0,5 9-75,-1 2 0,-1-1 0,0 1 0,-1-1 0,0 1 0,-1 0 0,1 23 0,2 12-6332,-3-38 1345</inkml:trace>
  <inkml:trace contextRef="#ctx0" brushRef="#br0" timeOffset="767.94">837 557 10821,'0'0'163,"0"0"0,0 0 1,0 1-1,0-1 0,0 0 0,0 0 1,0 0-1,0 1 0,0-1 0,0 0 1,-1 0-1,1 0 0,0 0 0,0 1 1,0-1-1,0 0 0,0 0 0,0 0 1,0 0-1,-1 0 0,1 0 0,0 1 0,0-1 1,0 0-1,0 0 0,-1 0 0,1 0 1,0 0-1,0 0 0,0 0 0,0 0 1,-1 0-1,1 0 0,0 0 0,0 0 1,0 0-1,-1 0 0,1 0 0,0 0 1,0 0-1,-13-3 1476,-8-8-1589,12 4-10,0 0-1,1 0 1,0 0-1,0-1 1,1 0-1,0-1 0,1 0 1,-9-14-1,11 16-14,-1-1-1,2 0 0,-1 0 0,1 0 0,0 0 1,1-1-1,0 1 0,0-1 0,1 1 1,0-1-1,0-9 0,2 16-11,-1 1-1,1-1 1,-1 0-1,1 1 1,0 0-1,-1-1 1,1 1 0,0-1-1,0 1 1,0 0-1,0 0 1,0-1-1,0 1 1,1 0 0,-1 0-1,0 0 1,0 0-1,1 0 1,-1 1-1,1-1 1,-1 0-1,1 1 1,-1-1 0,1 1-1,-1-1 1,1 1-1,-1 0 1,1-1-1,2 1 1,-3 0-2,1 0 1,-1 0 0,0-1-1,1 1 1,-1 0-1,1 0 1,-1 1-1,0-1 1,1 0 0,-1 0-1,0 1 1,1-1-1,-1 1 1,0-1-1,1 1 1,-1-1 0,0 1-1,0 0 1,0 0-1,0 0 1,0-1-1,0 1 1,0 0 0,0 0-1,0 0 1,0 1-1,0-1 1,0 0-1,-1 0 1,1 0 0,0 1-1,-1-1 1,1 0-1,-1 3 1,0-1-2,0 1 0,0 0 1,-1-1-1,1 1 0,-1 0 1,0-1-1,0 1 1,-1-1-1,1 1 0,-1-1 1,-3 6-1,-7 18-369,11-23 234,-1-1 0,0 1 0,1 0 0,-1-1 0,-1 0 0,1 1 0,0-1 0,-5 4 0,6-5-117,0-1-1,0 0 0,0 0 0,-1 0 1,1 0-1,0 0 0,0 0 1,-1 0-1,1-1 0,-1 1 0,1 0 1,-1-1-1,1 1 0,-1-1 1,1 0-1,-1 1 0,1-1 0,-1 0 1,0 0-1,1 0 0,-1 0 1,1 0-1,-1 0 0,-2-1 0,-4-5-5004</inkml:trace>
  <inkml:trace contextRef="#ctx0" brushRef="#br0" timeOffset="1265.63">902 367 9012,'2'3'596,"1"0"1,0 0-1,-1 0 0,1 1 1,-1 0-1,0-1 0,-1 1 1,3 4-1,-2-1-189,0 1 0,0-1-1,-1 0 1,1 8 0,-2 8-487,0 0 1,-4 23-1,2-20 247,-6-73-818,7 25 1919,4-39 1,-2 53-1044,0 0 1,1 0-1,0 0 1,1 0 0,-1 0-1,1 1 1,1-1 0,4-7-1,-6 12-247,1 1-1,-1-1 1,1 1 0,0 0-1,-1 0 1,1 0 0,0 0-1,0 0 1,1 1-1,-1-1 1,0 1 0,0 0-1,1 0 1,-1 0-1,1 0 1,-1 1 0,4-1-1,-3 1-580,-1-1-1,1 1 1,-1 0 0,1 0-1,-1 1 1,1-1-1,-1 1 1,1 0 0,-1 0-1,5 2 1,-1 1-4658</inkml:trace>
  <inkml:trace contextRef="#ctx0" brushRef="#br0" timeOffset="3383.94">1130 628 8356,'5'-3'6857,"0"-10"-4718,-2 3-778,-7 21-1163,-3 11-171,7-22-34,-1 1 0,1-1 0,0 1 0,-1-1 0,1 1 1,-1-1-1,1 1 0,-1-1 0,1 1 0,-1-1 1,1 0-1,-1 1 0,1-1 0,-1 0 0,0 0 0,1 1 1,-1-1-1,1 0 0,-1 0 0,0 0 0,1 0 1,-1 0-1,0 0 0,1 0 0,-1 0 0,0 0 0,1 0 1,-1 0-1,1 0 0,-1 0 0,0 0 0,0-1 1,0 0-123,0-1 1,0 1-1,0-1 1,0 1 0,1-1-1,-1 1 1,0-1 0,1 1-1,-1-1 1,1 0 0,-1 1-1,1-3 1,-4-9-5281,2 10 721</inkml:trace>
</inkml:ink>
</file>

<file path=word/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4:06.318"/>
    </inkml:context>
    <inkml:brush xml:id="br0">
      <inkml:brushProperty name="width" value="0.05" units="cm"/>
      <inkml:brushProperty name="height" value="0.05" units="cm"/>
    </inkml:brush>
  </inkml:definitions>
  <inkml:trace contextRef="#ctx0" brushRef="#br0">284 273 9156,'-18'38'5180,"-28"49"-3301,44-83-1809,-1 0 0,0 0 0,1 0 0,-1 0 0,0-1-1,-1 1 1,1-1 0,-1 0 0,1 0 0,-1 0 0,0 0-1,0-1 1,0 0 0,-1 1 0,1-1 0,0-1 0,-1 1-1,1-1 1,-1 0 0,0 0 0,1 0 0,-1 0 0,0-1-1,0 0 1,1 0 0,-1 0 0,0-1 0,0 1-1,1-1 1,-1 0 0,0-1 0,1 1 0,0-1 0,-1 0-1,1 0 1,0 0 0,0-1 0,0 1 0,0-1 0,0 0-1,0 0 1,1 0 0,0-1 0,0 1 0,-4-6 0,1-2-57,2 1 0,-1-1 1,1 0-1,1 1 0,0-2 1,1 1-1,0 0 0,0 0 1,1-1-1,1 1 0,0-1 1,1 1-1,0-1 0,0 1 1,6-20-1,-3 23-13,0 0 0,0 1 0,1 0 0,0 0 0,0 0 0,1 1 0,0-1 0,0 1 0,1 1 0,12-9 0,-17 12 0,1 1 0,-1 0 1,1 1-1,0-1 0,0 0 0,-1 1 1,1-1-1,0 1 0,0 0 0,4 0 1,-6 0-2,-1 0 1,1 0 0,0 0 0,-1 0-1,1 0 1,0 0 0,-1 1 0,1-1-1,0 0 1,-1 0 0,1 0 0,-1 1-1,1-1 1,0 0 0,-1 0 0,1 1-1,-1-1 1,1 1 0,-1-1 0,1 0-1,-1 1 1,1-1 0,-1 1 0,1-1-1,-1 1 1,0 0 0,1-1-1,-1 1 1,0-1 0,0 1 0,1 0-1,-1-1 1,0 1 0,0-1 0,0 1-1,0 0 1,0-1 0,0 1 0,0 0-1,0-1 1,0 1 0,0 0 0,0-1-1,0 1 1,0 0 0,0-1 0,-1 1-1,1-1 1,0 1 0,0 0 0,-1 0-1,-1 1-115,1 0-1,0 0 0,-1 0 1,1 0-1,-1 0 0,1-1 0,-1 1 1,0 0-1,0-1 0,0 0 1,0 1-1,0-1 0,0 0 0,0 0 1,0 0-1,0 0 0,-1 0 1,1-1-1,0 1 0,0-1 1,-1 1-1,1-1 0,-1 0 0,1 0 1,0 0-1,-1 0 0,1 0 1,0-1-1,-1 1 0,1-1 1,0 1-1,-1-1 0,1 0 0,-3-1 1,-4-5-2800,-1 1-2014</inkml:trace>
  <inkml:trace contextRef="#ctx0" brushRef="#br0" timeOffset="423.86">323 298 9492,'-1'1'213,"1"-1"0,-1 1 0,0-1-1,1 1 1,-1-1 0,0 1 0,0-1 0,1 1-1,-1-1 1,0 0 0,0 1 0,0-1 0,1 0-1,-1 0 1,0 0 0,0 0 0,0 0-1,0 0 1,1 0 0,-1 0 0,0 0 0,0 0-1,0 0 1,-1-1 0,1 1-121,1-1 1,-1 0 0,0 1-1,0-1 1,1 0-1,-1 0 1,0 0-1,1 0 1,-1 1-1,1-1 1,-1 0 0,1 0-1,0 0 1,-1 0-1,1 0 1,-1-2-1,0-7-200,0 1 0,1 0 0,1-15 0,-1 17 496,0-1-288,0-1 1,1 1 0,0-1-1,0 1 1,1-1-1,4-11 1,-5 18-87,0 0 1,0 0-1,0 1 0,0-1 0,0 0 1,0 1-1,1-1 0,-1 1 0,0 0 1,1-1-1,-1 1 0,1 0 0,0 0 1,-1 0-1,1 0 0,0 0 0,-1 0 1,1 0-1,0 1 0,0-1 0,0 0 1,0 1-1,0 0 0,0 0 0,0-1 1,0 1-1,0 0 0,0 0 0,-1 1 1,1-1-1,0 0 0,0 1 1,0-1-1,2 2 0,-3-2-13,1 0-1,-1 1 1,0-1-1,0 1 1,0 0-1,0-1 1,0 1-1,1 0 1,-1 0-1,-1-1 1,1 1-1,0 0 1,0 0-1,0 0 1,0 0-1,-1 0 1,1 1-1,0-1 1,-1 0 0,1 0-1,0 2 1,0 0-14,-1 0 0,1 1 1,0-1-1,-1 0 0,0 0 1,0 1-1,0-1 0,-1 6 1,1-6-117,0 0 1,-1-1 0,1 1-1,-1-1 1,0 1 0,1-1-1,-1 1 1,0-1 0,-1 1-1,1-1 1,0 0-1,-1 0 1,1 1 0,-1-1-1,1 0 1,-1 0 0,0-1-1,0 1 1,0 0 0,0-1-1,0 1 1,-1-1 0,-4 3-1,2-4-2685,0-1-1786</inkml:trace>
  <inkml:trace contextRef="#ctx0" brushRef="#br0" timeOffset="783.9">333 174 8756,'3'0'2817,"0"3"-175,2 0-1986,1 3-224,2 4-112,-1 1-48,3 6-80,1 2-32,-2-1-160,1-3 0,0-1 0,-2-4-160,-1-4-304,5 0-384,5 1-1777,-2-3-2402</inkml:trace>
  <inkml:trace contextRef="#ctx0" brushRef="#br0" timeOffset="1186.82">699 149 10133,'-3'1'609,"-1"0"0,0 0 0,0 0 1,1 0-1,-1 1 0,0 0 1,1-1-1,0 1 0,-5 4 0,3-2-460,1-1-1,-1 2 0,1-1 0,0 0 0,0 1 0,-4 6 0,6-8-169,0-1 0,1 1-1,-1-1 1,1 1 0,0 0 0,-1-1 0,1 1-1,0 0 1,1 0 0,-1 0 0,0 0 0,1 0 0,0 0-1,-1 0 1,1 0 0,1 0 0,-1 0 0,0 0-1,1 0 1,-1 0 0,1-1 0,0 1 0,0 0 0,0 0-1,0 0 1,1-1 0,-1 1 0,4 4 0,-4-5 29,1-1 0,0 1 0,0-1 0,0 1 0,0-1 0,0 0 0,0 0 0,0 1 0,0-2 0,0 1 0,0 0 0,1 0 0,-1-1 1,0 1-1,1-1 0,-1 0 0,0 1 0,1-1 0,-1 0 0,0-1 0,1 1 0,-1 0 0,0-1 0,1 1 0,-1-1 0,0 0 0,0 0 0,1 0 1,-1 0-1,0 0 0,3-2 0,1-1-198,-1 1 0,0-1 0,0 0 0,7-8 0,11-20-4046,-15 17-537</inkml:trace>
  <inkml:trace contextRef="#ctx0" brushRef="#br0" timeOffset="1567.8">873 0 10021,'5'22'2565,"-2"0"0,0 28 0,-7 93-3336,2-108 922,1-3-1301,1-32 1123,0 0 0,0 0 1,0 0-1,0 0 0,0 0 0,0 0 1,0 0-1,0 0 0,0 0 0,0 0 1,1 0-1,-1 0 0,0 0 1,0 0-1,0 0 0,0 0 0,0 0 1,0 0-1,0 0 0,0 0 0,0 0 1,0 0-1,0 0 0,0 0 1,0 0-1,0 0 0,0 0 0,0 0 1,0 0-1,0 0 0,0 0 0,1 0 1,-1 1-1,0-1 0,0 0 0,0 0 1,0 0-1,0 0 0,0 0 1,0 0-1,4-18-400,-1 7 597,-1 1 1,1-1 0,1 1 0,0 0 0,0 0 0,8-11-1,-11 19-64,0-1-1,0 1 0,1 0 1,-1 0-1,1 1 1,0-1-1,-1 0 0,1 0 1,0 1-1,0-1 0,0 1 1,0 0-1,0-1 0,0 1 1,0 0-1,1 0 1,-1 0-1,0 1 0,1-1 1,-1 1-1,1-1 0,-1 1 1,0 0-1,1 0 0,-1 0 1,1 0-1,-1 0 1,1 0-1,-1 1 0,0-1 1,1 1-1,-1 0 0,4 1 1,-3 0-84,0 0 1,-1-1-1,1 1 0,-1 1 1,0-1-1,1 0 1,-1 1-1,0-1 0,0 1 1,-1-1-1,1 1 1,-1 0-1,1 0 0,-1 0 1,0 0-1,0 0 1,0 0-1,0 0 0,0 0 1,-1 4-1,2 7-1503,0 0-1,-1 0 1,-2 16-1,1-16-3907</inkml:trace>
</inkml:ink>
</file>

<file path=word/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3:54.196"/>
    </inkml:context>
    <inkml:brush xml:id="br0">
      <inkml:brushProperty name="width" value="0.05" units="cm"/>
      <inkml:brushProperty name="height" value="0.05" units="cm"/>
    </inkml:brush>
  </inkml:definitions>
  <inkml:trace contextRef="#ctx0" brushRef="#br0">1 171 9492,'2'3'7651,"7"11"-6020,1 12-1403,14 33 1156,22 83 0,-44-135-1384,4 18 0,-6-24 0,0 0 0,1-1 0,-1 1 0,0 0 0,0-1 0,0 1 0,1-1 0,-1 1 0,0 0 0,1-1 0,-1 1 0,1-1 0,-1 1 0,0-1 0,1 1 0,-1-1 0,1 0 0,-1 1 0,1-1 0,0 1 0,-1-1 0,1 0 0,-1 0 0,1 1 0,0-1 0,-1 0 0,1 0 0,1 1 0,-1-2-2,0 0 0,1 0 0,-1 1 0,0-1 1,0 0-1,0 0 0,0 0 0,0 0 0,0-1 0,-1 1 0,1 0 0,0 0 0,0 0 1,-1-1-1,1 1 0,0-3 0,8-22-30,1-23 32,-7 31 0,1 0 0,0 0 0,2 0 0,9-23 0,-14 41-1,-1-1 1,0 1-1,1-1 0,-1 0 0,1 1 1,-1-1-1,1 1 0,-1-1 1,1 1-1,-1 0 0,1-1 1,0 1-1,-1-1 0,1 1 0,-1 0 1,1-1-1,0 1 0,-1 0 1,1 0-1,0 0 0,0 0 1,-1 0-1,1-1 0,0 1 0,-1 0 1,1 0-1,0 1 0,-1-1 1,2 0-1,16 7-25,-16-7 25,2 3-36,1 1 1,0-1-1,-1 1 0,0 0 1,1 0-1,-2 1 0,1-1 1,0 1-1,-1 0 0,0 0 1,0 0-1,4 10 1,-4-8-47,1 1 1,1-1-1,-1 0 1,1-1-1,11 13 1,-16-19 75,0 0 0,0 1 1,1-1-1,-1 0 0,0 0 1,1 1-1,-1-1 0,0 0 1,1 0-1,-1 0 0,1 0 1,-1 0-1,0 0 0,1 1 1,-1-1-1,1 0 0,-1 0 1,0 0-1,1 0 0,-1 0 0,0 0 1,1 0-1,-1-1 0,1 1 1,-1 0-1,0 0 0,1 0 1,-1 0-1,0 0 0,1-1 1,-1 1-1,0 0 0,1-1 1,10-14-30,2-20 35,-5-25-1037,2-5-4941,-6 48 801</inkml:trace>
  <inkml:trace contextRef="#ctx0" brushRef="#br0" timeOffset="369.71">482 117 10597,'0'0'3121,"3"0"-47,-2-1-2018,2-2-400,0-1-95,1-2-241,-2 1-128,1-1-48,-1 2-80,-1-1-64,2 3-144,-1 1-48,-2 0-192,1 1-177,0 1-95,-2 0-160,0 0-2322,-3 3-2528</inkml:trace>
  <inkml:trace contextRef="#ctx0" brushRef="#br0" timeOffset="741.32">509 260 9492,'0'14'3042,"-1"0"-353,0 4-1921,1-4-351,0 2-33,0-3-144,0-3-240,-1-3-160,1-7-144,0 6-177,-2-4-2240,1-2-2689</inkml:trace>
  <inkml:trace contextRef="#ctx0" brushRef="#br0" timeOffset="742.32">582 255 10469,'46'1'6808,"0"2"-3954,-6 1-2844,58 14 0,-93-17-195,0 0 0,0 1 0,0 0 1,0 0-1,0 1 0,-1-1 0,1 1 1,4 4-1,-7-6-303,0 1 0,0 0 1,0 0-1,0 0 0,0 0 0,-1 1 1,1-1-1,-1 0 0,0 1 1,0-1-1,2 4 0,-1 6-4608</inkml:trace>
  <inkml:trace contextRef="#ctx0" brushRef="#br0" timeOffset="1107.9">796 493 11269,'-3'-9'1913,"1"-1"-1,1 1 1,-1-13 0,5-57 478,0 9-1817,-4 51-644,0-82-1443,8 35-5324,-5 49 1472</inkml:trace>
  <inkml:trace contextRef="#ctx0" brushRef="#br0" timeOffset="1559.53">888 0 8756,'1'1'495,"0"-1"1,0 0-1,1 1 0,-1-1 0,0 1 1,0 0-1,0-1 0,1 1 1,-1 0-1,0 0 0,0 0 0,0 0 1,0 0-1,-1 0 0,2 1 1,10 23 2130,-2 26-1324,-7-4-871,-4 63 0,2 34-834,8-208-624,-8 57 1091,0 0-1,1 0 1,-1 0-1,1 0 0,1 0 1,4-10-1,-6 15-48,0 1-1,-1-1 0,1 1 1,0 0-1,0-1 0,0 1 1,0 0-1,1 0 0,-1 0 1,0 0-1,0 0 0,1 0 1,-1 0-1,0 0 0,1 0 1,-1 1-1,1-1 1,-1 1-1,1-1 0,-1 1 1,1-1-1,-1 1 0,1 0 1,0 0-1,-1 0 0,1 0 1,0 0-1,-1 0 0,1 0 1,-1 0-1,1 1 0,-1-1 1,1 1-1,0-1 0,2 2 1,-2 0 19,0-1 1,0 1-1,0-1 1,0 1-1,0 0 1,0 0 0,0 0-1,-1 0 1,1 0-1,-1 0 1,0 1-1,1-1 1,-1 1 0,0-1-1,0 0 1,0 4-1,11 44 247,-10-42-261,5 54-662,-8-21-6034,-1-32 988</inkml:trace>
</inkml:ink>
</file>

<file path=word/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3:49.197"/>
    </inkml:context>
    <inkml:brush xml:id="br0">
      <inkml:brushProperty name="width" value="0.05" units="cm"/>
      <inkml:brushProperty name="height" value="0.05" units="cm"/>
    </inkml:brush>
  </inkml:definitions>
  <inkml:trace contextRef="#ctx0" brushRef="#br0">176 1 10933,'-58'35'3139,"44"-28"-1955,1 1 0,0 0-1,-12 11 1,20-15-985,1 0 0,0 0 0,0 1-1,0-1 1,1 1 0,0 0 0,0 0 0,0 0 0,1 0 0,-1 1 0,-2 10 0,2-8-258,1 1 0,1-1 0,-1 1 0,1 0 0,1-1 0,0 14 0,1-18 30,-1-1 0,1 0 0,-1 0 0,1 1 0,0-1 0,0 0 0,1 0 0,-1 0 0,1 0 0,-1 0 0,1-1 0,0 1 0,0 0 0,0-1 0,0 1 0,1-1 0,-1 0 0,1 0 0,-1 0 0,4 2 0,-2-2-159,0 0 0,-1 0 0,1 0 1,0-1-1,0 0 0,1 0 0,-1 0 0,0 0 1,0 0-1,0-1 0,1 0 0,-1 0 0,0 0 0,5-1 1,3-1-505,1-2 0,-1 1 1,16-8-1,20-5-3694,-20 9 251</inkml:trace>
  <inkml:trace contextRef="#ctx0" brushRef="#br0" timeOffset="381.14">360 245 10021,'-30'4'6016,"0"-5"-3690,28 1-2282,1 0 0,-1 0 0,0-1 0,1 1 0,-1-1 0,1 1 0,-1-1 0,1 1 0,0-1 0,-1 0 0,1 0 0,0 0 0,-1 0 0,1 0 0,0 0 0,0 0 0,0 0 0,0 0 0,0 0 0,0-1 0,0 1 0,0 0 0,0-1 0,1 1 0,-1-1 0,0 1 0,1-1 0,0 1 0,-1-1 0,1 1 0,0-1 0,0 0-1,0 1 1,0-3 0,0 0-28,0 0 0,1 0 0,0 0 0,0 0 0,0 0-1,1 0 1,-1 0 0,1 0 0,0 0 0,0 1 0,0-1-1,4-3 1,34-38 36,-37 42-43,-1 2-8,-1-1 0,1 2 0,-1-1-1,1 0 1,0 0 0,0 0 0,-1 1-1,1-1 1,0 1 0,0-1 0,0 1-1,-1 0 1,1 0 0,0 0 0,0 0 0,0 0-1,0 0 1,-1 0 0,1 1 0,0-1-1,0 1 1,3 1 0,-2-1 16,1 0-1,-1 1 1,0-1-1,1 1 1,-1 0-1,0 0 1,0 0 0,0 0-1,0 1 1,3 3-1,-5-4-8,1 1-1,-1 0 0,0 0 1,0 0-1,0 0 0,0 0 0,0 0 1,-1 0-1,1 0 0,-1 0 1,0 0-1,0 0 0,0 0 1,-1 0-1,1 0 0,-1 0 0,1 0 1,-2 3-1,1-2-75,0-1 1,0 1-1,0-1 1,-1 0-1,1 1 1,-1-1-1,0 0 1,0 0-1,0 0 1,-1 0-1,1-1 1,0 1-1,-1 0 1,0-1-1,-5 4 1,6-5-120,0 0 1,-1-1 0,1 1-1,0-1 1,-1 1 0,1-1 0,-1 0-1,1 0 1,-1 0 0,-3 0 0,-14-6-4342,12 1-623</inkml:trace>
  <inkml:trace contextRef="#ctx0" brushRef="#br0" timeOffset="939.54">517 88 10277,'13'29'5985,"-5"4"-3385,-6-23-2589,-2 0 0,1-1 1,-1 1-1,0 0 0,-1 0 0,0 0 1,-1 0-1,-3 10 0,11-42-2354,-6 18 2379,1-1-1,0 1 0,0-1 0,0 1 0,0-1 0,1 1 0,0 0 1,0 0-1,0 0 0,1 0 0,-1 0 0,1 0 0,0 1 1,0-1-1,0 1 0,0 0 0,4-3 0,-3 4 68,-1 0-1,1 0 0,-1 0 1,1 0-1,0 1 0,0 0 1,0 0-1,0 0 0,0 0 1,0 0-1,7 1 1,-9 0-86,-1 0 0,0 0 0,1 1 0,-1-1 1,0 0-1,1 1 0,-1 0 0,0-1 0,0 1 1,1 0-1,-1-1 0,0 1 0,0 0 0,0 0 1,0 0-1,0 0 0,0 0 0,0 0 0,0 0 1,-1 0-1,1 1 0,0-1 0,-1 0 0,1 0 1,0 1-1,-1-1 0,0 0 0,1 1 0,-1-1 1,0 0-1,0 1 0,0-1 0,0 1 0,0-1 1,0 0-1,0 3 0,0 14-62,0-1-443,0 0-1,-1 1 1,-5 26 0,15-106-1572,-8 56 2143,1 1-1,0 0 1,0 0 0,0 0-1,1 0 1,0 0 0,0 1-1,0-1 1,0 1 0,1 0-1,-1 0 1,1 0-1,7-6 1,-7 8 48,0-1 0,0 1-1,0 1 1,0-1 0,0 0 0,1 1 0,-1 0-1,0 0 1,1 0 0,-1 1 0,0-1-1,1 1 1,-1 0 0,1 0 0,-1 1 0,0-1-1,7 2 1,-9-1-89,0 0 0,-1 0-1,1 0 1,0 0 0,0 0-1,-1 0 1,1 0 0,0 1 0,-1-1-1,1 0 1,-1 1 0,0 0-1,1-1 1,-1 1 0,0 0 0,0-1-1,0 1 1,0 0 0,-1 0-1,1 0 1,0 0 0,-1 0 0,1 0-1,-1 0 1,0 0 0,1 0-1,-1 0 1,0 2 0,0 5-951,0-1 0,0 1 0,-1-1 0,0 1 0,-4 13 0,2-11-4406</inkml:trace>
  <inkml:trace contextRef="#ctx0" brushRef="#br0" timeOffset="1779.74">980 154 10373,'0'0'224,"0"0"-1,0 0 1,0 0 0,1 0 0,-1 0-1,0 0 1,0 0 0,0 0 0,1 0 0,-1 0-1,0 0 1,0 0 0,0 0 0,0 0-1,1 0 1,-1 0 0,0 0 0,0 0 0,0 0-1,1 0 1,-1 0 0,0 0 0,0 0-1,0 1 1,0-1 0,1 0 0,-1 0 0,0 0-1,0 0 1,0 0 0,0 1 0,0-1 0,0 0-1,1 0 1,-1 0 0,0 0 0,0 1-1,0-1 1,3 12 1841,-1 13-2344,-2-25 499,-3 127-196,4-137-85,1 0 0,1-1 1,-1 1-1,2 0 1,-1 0-1,1 1 0,11-19 1,-12 23 81,1-1 0,-1 1 1,2 0-1,-1 0 0,0 0 0,1 1 1,0-1-1,0 1 0,0 0 1,1 1-1,0-1 0,-1 1 1,13-5-1,-17 8-19,0-1 0,0 1 0,0-1 0,0 1 0,0-1 0,0 1 1,0 0-1,0 0 0,1-1 0,-1 1 0,0 0 0,0 0 0,0 0 0,0 0 0,0 1 0,0-1 0,0 0 0,1 0 1,-1 1-1,0-1 0,0 0 0,0 1 0,0-1 0,0 1 0,0-1 0,0 1 0,0 0 0,-1-1 0,1 1 0,0 0 1,0 0-1,0 0 0,-1 0 0,1-1 0,-1 1 0,1 0 0,0 0 0,0 2 0,0 4 1,1-1 0,-1 0 0,-1 1 0,1-1 0,-2 13 0,3 14-484,12-64-1015,-12 27 1578,0-1 0,1 1 0,-1 0 0,1 0 0,0 1-1,0-1 1,0 1 0,5-5 0,-7 7-66,0 1 0,-1-1 0,1 1 0,0-1 0,0 0 0,-1 1-1,1-1 1,0 1 0,0 0 0,0-1 0,0 1 0,0 0 0,0-1 0,-1 1-1,1 0 1,0 0 0,0 0 0,0 0 0,0 0 0,0 0 0,0 0 0,0 0-1,0 0 1,0 1 0,0-1 0,0 0 0,0 0 0,0 1 0,-1-1 0,1 1-1,0-1 1,0 1 0,0-1 0,-1 1 0,1-1 0,0 1 0,-1 0-1,1-1 1,0 1 0,-1 0 0,1 0 0,-1 0 0,1-1 0,-1 1 0,1 0-1,-1 0 1,0 0 0,1 1 0,20 54 387,0-1-1829,-1-21-4834,-16-30 919</inkml:trace>
  <inkml:trace contextRef="#ctx0" brushRef="#br0" timeOffset="2312.99">1435 208 9156,'9'-13'8750,"-15"34"-6051,0 2-2663,6-21-32,-2 7-12,0-1 0,1 0 0,0 1 0,0-1 0,1 1-1,1-1 1,-1 1 0,3 9 0,-3-18 3,0 0 1,0 0-1,0 0 1,0 1-1,0-1 0,0 0 1,0 0-1,0 0 0,0 0 1,0 0-1,1 1 1,-1-1-1,0 0 0,0 0 1,0 0-1,0 0 0,0 0 1,0 0-1,0 0 0,1 1 1,-1-1-1,0 0 1,0 0-1,0 0 0,0 0 1,0 0-1,1 0 0,-1 0 1,0 0-1,0 0 1,0 0-1,0 0 0,1 0 1,-1 0-1,0 0 0,0 0 1,0 0-1,0 0 1,1 0-1,-1 0 0,0 0 1,0 0-1,0 0 0,8-7-113,4-10 37,-3-17 70,4-12 83,-11 43-55,-1 0-1,0 1 1,1-1-1,0 0 1,-1 0-1,1 1 0,0-1 1,1 1-1,-1 0 1,0-1-1,1 1 1,2-2-1,-5 4-14,1 0 0,-1 0 0,0-1 0,0 1 0,1 0 0,-1 0 0,0 0 0,1 0 0,-1 0 0,0 0 0,0 0 0,1 0 0,-1 0 0,0 0 0,1 0 0,-1 0 0,0 0 0,1 0 0,-1 0 0,0 0 0,1 0 0,-1 0 0,0 0 0,0 0-1,1 0 1,-1 0 0,0 0 0,1 1 0,-1-1 0,0 0 0,0 0 0,1 0 0,-1 1 0,0-1 0,6 14 17,-3 18-398,-2-30 249,5 27-1812,-5-29 1840,-1 1-1,0 0 1,0 0 0,1 0-1,-1-1 1,0 1-1,1 0 1,-1-1 0,0 1-1,1 0 1,-1-1-1,1 1 1,-1 0 0,1-1-1,0 1 1,-1-1-1,1 1 1,0-1-1,-1 1 1,1-1 0,0 0-1,-1 1 1,1-1-1,0 0 1,0 0 0,0 1-1,-1-1 1,1 0-1,0 0 1,0 0 0,1 0-1,-1-1 104,0 0 1,0 1-1,0-1 0,0 0 1,0 0-1,0 0 0,0 0 0,0-1 1,0 1-1,-1 0 0,1 0 1,0 0-1,0-3 0,8-9 1099,-4 10-698,0 0-1,0 0 1,0 1 0,0-1 0,0 1-1,1 0 1,-1 1 0,1 0-1,0 0 1,-1 0 0,12 0 0,8 0-198,31 4 1,-55-3-206,5 0-287,1 1 0,-1 0 0,0 0 1,1 0-1,9 4 0,-14-4 112,0 0 1,0 0-1,-1 0 0,1 0 1,-1 0-1,1 0 1,-1 1-1,0-1 0,1 1 1,-1-1-1,0 0 1,0 1-1,0 0 1,0-1-1,0 1 0,0 0 1,0-1-1,-1 1 1,1 0-1,-1 0 0,1 0 1,-1 0-1,1 2 1,1 12-2877,-2 0-1855</inkml:trace>
  <inkml:trace contextRef="#ctx0" brushRef="#br0" timeOffset="2671.06">1735 395 10709,'-2'-1'552,"1"0"1,-1 0-1,0 0 1,1 0-1,-1 0 1,1 0-1,-1 0 1,1 0-1,0-1 0,0 1 1,0-1-1,-2-1 1,-6-23 2424,8 14-2853,0 0 0,0 0 0,3-13 0,-2 3 661,-3-39-392,1 39-1042,1 0 1,3-36-1,2 41-1084,1 7-2806,0 3-1157</inkml:trace>
  <inkml:trace contextRef="#ctx0" brushRef="#br0" timeOffset="3046.81">1850 85 11173,'1'-11'7652,"7"2"-5389,-8 8-2305,1 1 0,-1 0 0,0-1 0,1 1 0,-1 0 0,0-1-1,1 1 1,-1 0 0,1 0 0,-1 0 0,0-1 0,1 1 0,-1 0 0,1 0 0,-1 0 0,1 0 0,-1 0 0,1 0-1,-1 0 1,1 0 0,-1 0 0,1 0 0,-1 0 0,1 0 0,-1 0 0,0 0 0,1 0 0,-1 0 0,1 1 0,-1-1-1,1 0 1,-1 0 0,0 1 0,1-1 0,-1 0 0,0 0 0,1 1 0,-1-1 0,0 0 0,1 1 0,-1-1 0,0 1-1,1-1 1,-1 0 0,0 1 0,0 0 0,5 14-675,-1 1 0,-1 0 0,2 18 0,-3 93 939,-2-33-815,3-80-2950,-2-13-1246</inkml:trace>
  <inkml:trace contextRef="#ctx0" brushRef="#br0" timeOffset="3047.81">1951 264 9268,'0'-1'260,"0"0"0,0 0 0,1 0 0,-1 1-1,0-1 1,1 0 0,-1 1 0,1-1 0,-1 0 0,1 1-1,-1-1 1,1 1 0,-1-1 0,1 0 0,0 1 0,-1 0-1,1-1 1,0 1 0,-1-1 0,1 1 0,0 0 0,1-1 0,-1 1-142,-1 0 0,1 1 1,-1-1-1,1 0 1,0 1-1,-1-1 1,1 1-1,-1-1 1,1 1-1,-1-1 1,0 1-1,1-1 0,-1 1 1,1-1-1,-1 1 1,0-1-1,1 1 1,-1 0-1,0-1 1,0 1-1,1 0 1,10 47 586,-9-37-220,0 1-416,-2-9-99,0 0 1,1 0-1,-1 0 1,1 0-1,0 0 1,0 0-1,0 0 0,0-1 1,0 1-1,1 0 1,2 4-1,-3-7 16,-1 1-1,1-1 0,-1 0 1,1 0-1,-1 0 1,1 0-1,-1-1 0,1 1 1,0 0-1,-1 0 0,0 0 1,1 0-1,-1 0 1,1-1-1,-1 1 0,1 0 1,-1 0-1,1-1 0,-1 1 1,0 0-1,1-1 1,-1 1-1,1 0 0,-1-1 1,0 1-1,0-1 0,1 1 1,-1-1-1,0 1 1,0 0-1,1-1 0,-1 1 1,0-1-1,0 1 0,0-1 1,0 1-1,0-1 1,0 1-1,0-2 0,7-23 12,-7 23-12,2-8 33,0 0 0,0 0-1,1 0 1,6-13 0,-7 19-237,1 1 1,-1-1-1,1 0 0,-1 1 1,1-1-1,0 1 1,1 0-1,-1 0 0,0 0 1,1 1-1,0-1 1,6-3-1,2 0-2761,-1-1-2028</inkml:trace>
  <inkml:trace contextRef="#ctx0" brushRef="#br0" timeOffset="3397.65">2317 311 9156,'1'1'159,"-1"0"-1,0 1 1,0-1-1,0 1 0,0-1 1,0 0-1,0 1 1,0-1-1,-1 0 1,1 1-1,0-1 1,-1 0-1,1 1 1,-1-1-1,1 0 0,-1 1 1,0-1-1,0 0 1,1 0-1,-1 0 1,0 0-1,0 0 1,0 0-1,0 0 0,0 0 1,-1 0-1,1-1 1,0 1-1,0 0 1,0-1-1,-1 1 1,1-1-1,0 1 1,-1-1-1,1 1 0,-2-1 1,1 0 74,-1 0 0,0 0 0,1-1 1,-1 1-1,1-1 0,-1 0 0,1 0 0,-1 0 0,1 0 0,0 0 1,-1 0-1,1-1 0,0 1 0,0-1 0,0 1 0,0-1 1,0 0-1,-2-2 0,1-1-235,0 0-1,0-1 1,0 1 0,1-1 0,0 1 0,0-1-1,0 0 1,0 0 0,1 0 0,0 0-1,1 0 1,-1 0 0,1-7 0,1-14-15,6-40 1,-7 64 16,1 1 0,-1 0 0,1 0 0,0 0 0,0-1 0,0 1 0,0 0 0,0 0 0,1 0 0,-1 1 0,1-1 0,-1 0 0,1 0 0,-1 1 0,1-1 0,0 1 0,0-1 0,0 1 0,0 0 0,0 0 0,0 0 0,0 0 0,0 0 0,1 0 0,-1 1 0,0-1 0,0 1 0,1-1 0,-1 1 0,0 0 0,5 0 0,-6 1 1,0-1 0,0 1 1,-1 0-1,1 0 0,0-1 0,-1 1 0,1 0 1,-1 0-1,1 0 0,-1 0 0,0 0 0,1 0 1,-1 0-1,0 0 0,1 0 0,-1 0 1,0 0-1,0 0 0,0 0 0,0 1 0,1 25 43,-1-24-38,-1 0-18,1 1 1,-1 0 0,-1 0-1,1-1 1,0 1 0,-1-1-1,0 1 1,0-1 0,0 0-1,0 1 1,-3 2 0,1-1-286,1-1 0,-1 0 0,0 0 0,0-1 1,0 1-1,0-1 0,-6 4 0,-9-2-4206,10-4-532</inkml:trace>
</inkml:ink>
</file>

<file path=word/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3:45.943"/>
    </inkml:context>
    <inkml:brush xml:id="br0">
      <inkml:brushProperty name="width" value="0.05" units="cm"/>
      <inkml:brushProperty name="height" value="0.05" units="cm"/>
    </inkml:brush>
  </inkml:definitions>
  <inkml:trace contextRef="#ctx0" brushRef="#br0">20 384 9877,'0'-2'446,"-1"1"0,1-1 0,0 1 0,0-1 0,1 1 0,-1-1 0,0 1 0,0 0 0,1-1 0,-1 1 0,1-1 1,-1 1-1,2-3 0,15-17 1199,-9 13-1452,0 1 1,17-11-1,-13 11 31,1-1 1,-1 2-1,15-6 0,-24 11-210,0 0-1,0 0 0,0 0 1,0 0-1,0 0 1,1 0-1,-1 1 1,0 0-1,0-1 0,1 1 1,-1 1-1,0-1 1,0 0-1,1 1 1,-1 0-1,0-1 1,0 1-1,0 0 0,5 3 1,-7-3-11,1 1 0,-1 0 0,1 0 0,-1 0-1,1 0 1,-1 0 0,0 1 0,0-1 0,0 0 0,0 0 0,-1 1 0,1-1 0,-1 1 0,1-1 0,-1 0-1,0 1 1,0-1 0,0 1 0,0-1 0,0 1 0,-1 3 0,-1 8-6,-1 0 0,-5 17 0,7-27 1,0-1-53,0 0-1,0 1 0,0-1 1,0 0-1,-1 0 0,1 0 1,-1-1-1,0 1 1,0 0-1,0 0 0,0-1 1,-3 3-1,3-4-179,1 0 0,-1 0 0,1 0 0,-1-1 0,0 1 0,0-1 0,1 1 0,-1-1 0,0 1 0,0-1 0,0 0 0,1 0 0,-1 0 0,0 0 0,0 0 0,0 0 0,0 0 0,1-1 0,-1 1 0,0-1 0,0 1 0,1-1 0,-3-1 0,-11-6-5012</inkml:trace>
  <inkml:trace contextRef="#ctx0" brushRef="#br0" timeOffset="380.46">23 1 10277,'2'6'1378,"-1"-1"1,0 2 0,0-1 0,1 11-1,-7 49-18,0-20-700,-5 62-197,5-71-1237,2 0 0,1 53 0,7-69-3540,-2-16-875</inkml:trace>
  <inkml:trace contextRef="#ctx0" brushRef="#br0" timeOffset="831.38">441 445 10597,'-3'0'1479,"-22"-1"4757,3-3-4981,20 4-1269,0-1 1,-1 0-1,1-1 0,0 1 1,0 0-1,0-1 0,0 1 1,0-1-1,0 1 0,0-1 1,1 0-1,-1 0 0,1 0 1,-1 0-1,1 0 0,0 0 1,-2-4-1,-2-6 20,1-1 1,1 1-1,0-1 0,1 0 1,0-1-1,1 1 1,0 0-1,1 0 0,3-21 1,-3 31-6,1 1 0,-1-1 0,1 1 0,0-1 0,0 1 0,0 0 1,0-1-1,0 1 0,0 0 0,1 0 0,-1 0 0,1 0 0,-1 0 0,1 0 0,0 0 0,3-2 1,-5 4-2,1 0 1,-1-1-1,1 1 1,-1 0 0,1 0-1,-1-1 1,1 1 0,-1 0-1,1 0 1,-1 0 0,1 0-1,-1-1 1,1 1 0,-1 0-1,1 0 1,0 0-1,-1 0 1,1 0 0,-1 1-1,1-1 1,-1 0 0,1 0-1,-1 0 1,1 0 0,-1 1-1,2-1 1,-1 1 0,0 0 0,-1 0 0,1 1 0,0-1 0,0 0 0,-1 0 0,1 0 0,-1 1 0,1-1 0,-1 0 0,1 1 0,-1-1 0,0 0 0,0 1 0,0-1 0,0 3 0,1-1-25,-1 0 0,0 0 0,0 0 1,-1 0-1,1 1 0,-1-1 0,1 0 0,-1 0 0,0 0 0,0 0 0,0 0 0,-1 0 0,-2 4 0,3-5-381,-1 0-1,1-1 0,-1 1 0,1-1 0,-1 1 1,0-1-1,1 0 0,-1 0 0,0 0 1,0 0-1,0 0 0,0 0 0,0 0 0,-3 0 1,-5 1-4784</inkml:trace>
</inkml:ink>
</file>

<file path=word/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3:44.753"/>
    </inkml:context>
    <inkml:brush xml:id="br0">
      <inkml:brushProperty name="width" value="0.05" units="cm"/>
      <inkml:brushProperty name="height" value="0.05" units="cm"/>
    </inkml:brush>
  </inkml:definitions>
  <inkml:trace contextRef="#ctx0" brushRef="#br0">0 300 10373,'1'1'431,"-1"0"0,1 0 0,0 0-1,-1 0 1,1 0 0,0 0 0,0 0 0,-1 0 0,1 0 0,0 0 0,0-1 0,0 1 0,0 0 0,2 0 0,18 5 2251,30-8-2535,-30 0 372,10 1-396,-18-1-219,1 1-1,-1 1 0,0 1 1,17 2-1,-29-3 29,-1 0-1,1 0 1,-1 0-1,0 1 1,1-1-1,-1 0 1,1 0 0,-1 1-1,1-1 1,-1 0-1,0 1 1,1-1-1,-1 0 1,0 1-1,0-1 1,1 0 0,-1 1-1,0-1 1,0 1-1,1-1 1,-1 1-1,0-1 1,0 1-1,0-1 1,0 0 0,0 1-1,1-1 1,-1 1-1,0-1 1,0 1-1,0-1 1,0 1 0,-1-1-1,1 2 1,-6 15-4791,1-9-173</inkml:trace>
  <inkml:trace contextRef="#ctx0" brushRef="#br0" timeOffset="392.94">117 459 8628,'-11'3'7235,"4"-4"-4180,6 1-2980,1-1 1,-1 0-1,1 1 1,-1-1-1,0 0 1,1 0-1,0 0 1,-1 1-1,1-1 1,-1 0-1,1 0 1,0 0-1,0 0 1,-1 0-1,1 0 1,0 0-1,0 0 1,0 0 0,0-1-1,-1-40 390,1 0 1,11-76-1,1-19-786,-12 121 7,2-29-599,-2 41 611,0 1 0,1 0 1,-1 0-1,1 0 0,0 0 0,0 1 0,0-1 0,1 0 0,-1 0 0,0 1 0,4-5 0,0 4-3017,0 2-1915</inkml:trace>
  <inkml:trace contextRef="#ctx0" brushRef="#br0" timeOffset="815.81">246 363 10133,'-1'0'289,"0"1"0,0 0 0,0 0 0,0 0 0,0-1 0,0 1 0,-1-1-1,1 1 1,0-1 0,0 1 0,0-1 0,-1 0 0,1 1 0,0-1 0,0 0 0,-1 0 0,1 0 0,0 0 0,0 0 0,-1 0 0,1 0 0,-2-1 0,2 0-229,0 0-1,0 0 1,0 0 0,0-1-1,0 1 1,0 0 0,1 0-1,-1-1 1,1 1 0,-1 0-1,1-1 1,-1 1-1,1 0 1,0-1 0,-1 1-1,1-1 1,0 1 0,0-3-1,0-5-16,0 1 1,0-1-1,1 0 0,0 1 1,1-1-1,4-15 0,-5 21-40,0 0 1,0-1-1,1 1 0,-1 0 0,1 0 1,0 0-1,-1 0 0,1 0 1,0 1-1,1-1 0,-1 1 0,0-1 1,1 1-1,0 0 0,-1 0 0,1 0 1,0 0-1,0 0 0,6-2 0,-7 3-3,-1 1 0,1 0 0,0-1 0,-1 1 0,1 0 0,0 0 0,-1 0 0,1 0 0,-1 0 0,1 0 0,0 1 0,-1-1 0,1 1 0,-1-1 0,1 1 0,-1-1 0,1 1 0,-1 0 0,1 0 0,1 1 0,-1 0 0,1 0 0,-1 0 0,0 1 0,0-1 0,0 1 0,0 0 0,-1-1 0,1 1 0,2 6 0,-1-1 0,-1 0 0,0 0 0,0 0 0,-1 0 0,1 0 0,-2 0 0,1 12 0,-2-16 7,1-1 0,0 0-1,-1 0 1,0 1 0,0-1-1,0 0 1,0 0 0,0 0-1,-1 0 1,1 0-1,-1 0 1,0 0 0,0-1-1,-2 4 1,2-5-199,1 0 1,-1 1-1,1-1 0,-1 0 0,1-1 1,-1 1-1,1 0 0,-1 0 0,0-1 1,0 1-1,1-1 0,-1 1 0,0-1 1,0 0-1,0 1 0,0-1 0,1 0 1,-1 0-1,0-1 0,0 1 0,0 0 1,0-1-1,1 1 0,-1-1 1,0 1-1,1-1 0,-3-1 0,-5-1-4863</inkml:trace>
</inkml:ink>
</file>

<file path=word/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3:25.509"/>
    </inkml:context>
    <inkml:brush xml:id="br0">
      <inkml:brushProperty name="width" value="0.05" units="cm"/>
      <inkml:brushProperty name="height" value="0.05" units="cm"/>
    </inkml:brush>
  </inkml:definitions>
  <inkml:trace contextRef="#ctx0" brushRef="#br0">0 334 9604,'1'-3'773,"0"-1"0,-1 1 0,1 0-1,1 0 1,-1 0 0,0-1 0,3-2 0,0 1-454,-1 0 0,1 1 0,-1-1 1,1 1-1,1 0 0,-1 0 0,6-3 1,-5 3-200,0 1 0,1-1 0,0 1 0,0 1 0,0-1 0,0 1 1,0 0-1,0 0 0,0 1 0,1 0 0,10-1 0,-17 2-113,1 0 0,0 0-1,-1 0 1,1 0 0,0 0-1,0 0 1,-1 0 0,1 1-1,0-1 1,-1 0-1,1 1 1,0-1 0,-1 0-1,1 1 1,0-1 0,-1 1-1,1-1 1,-1 1 0,1-1-1,-1 1 1,1-1-1,-1 1 1,1-1 0,-1 1-1,0 0 1,1 0 0,0 1 19,-1 0 0,1 0 1,-1 0-1,1 0 1,-1 0-1,0 0 1,0 0-1,0 0 0,-1 4 1,1-2 7,-1 0 1,0 0-1,0 1 0,0-1 1,-1 0-1,1-1 0,-1 1 1,0 0-1,-4 6 0,-2-2-120,0 0 0,-1-1 0,0 0 0,0-1 0,-1 1 0,-13 5-1,23-12 45,-1 1-1,0-1 0,0 0 0,1 1 0,-1-1 0,0 0 0,0 0 0,0 0 0,1 0 0,-1 0 0,0 0 0,0 0 0,0 0 0,1 0 0,-1 0 0,0 0 0,0 0 0,0 0 0,1-1 0,-1 1 1,0 0-1,0-1 0,1 1 0,-1 0 0,0-1 0,1 1 0,-1-1 0,0 1 0,1-1 0,-1 0 0,1 1 0,-1-1 0,1 1 0,-1-1 0,1 0 0,-1 1 0,1-1 0,0 0 0,-1 0 0,1 1 1,0-1-1,0 0 0,-1-1 0,0-1-49,0-1 1,1 0 0,-1 1 0,0-1-1,1 0 1,0 1 0,0-7 0,1 1 119,1 1 1,0 0 0,0 0 0,0 1 0,1-1-1,0 0 1,0 1 0,1 0 0,0 0 0,1 0 0,-1 0-1,1 0 1,1 1 0,7-8 0,-11 12 46,-1 1 1,1-1-1,0 0 1,0 1-1,0-1 1,0 1-1,0 0 0,1 0 1,-1 0-1,0 0 1,1 0-1,-1 0 1,0 0-1,1 1 1,-1-1-1,1 1 1,-1 0-1,1 0 0,-1 0 1,1 0-1,-1 0 1,1 0-1,-1 1 1,1-1-1,-1 1 1,0 0-1,1 0 0,-1 0 1,0 0-1,1 0 1,2 2-1,0 1-20,-1-1-1,0 1 0,-1 0 0,1 0 0,0 0 1,-1 0-1,0 1 0,0-1 0,-1 1 1,1 0-1,-1 0 0,0 0 0,0 0 1,1 6-1,10 60-863,-11-41-3731,-2-30 1362,1 0-1891</inkml:trace>
  <inkml:trace contextRef="#ctx0" brushRef="#br0" timeOffset="550.63">277 203 10021,'1'0'364,"0"0"0,1 0 0,-1 0 1,0 0-1,0 1 0,0-1 0,0 0 1,0 1-1,0-1 0,0 1 1,0-1-1,0 1 0,0-1 0,0 1 1,0 0-1,0 0 0,0-1 0,-1 1 1,2 1-1,0 0-83,-1 1-1,1-1 1,-1 1 0,0-1-1,0 1 1,0-1 0,1 6-1,0 0-171,-1 1 0,0-1-1,0 1 1,-1 9 0,-2 5-183,0-1 0,-7 23 0,4-22-1086,9-30-871,10-20 2061,-13 23 1,1 0 1,-1 0 0,1 0-1,0 1 1,0-1 0,0 0-1,0 1 1,0-1 0,1 1-1,0 0 1,0 0 0,0 0-1,0 0 1,0 0 0,0 1-1,1 0 1,-1-1 0,5-1 0,-5 3 59,0-1 1,0 1 0,0 0 0,0 0-1,0 0 1,0 0 0,0 0 0,0 0-1,1 1 1,-1 0 0,0 0 0,0 0-1,1 0 1,-1 0 0,0 0 0,0 1-1,0 0 1,1 0 0,-1 0 0,0 0-1,0 0 1,0 0 0,4 3 0,-4-2-67,0 0 0,0 0 0,0 1 0,-1-1 1,1 1-1,0-1 0,-1 1 0,0 0 1,1 0-1,-1 0 0,0 0 0,-1 0 0,1 1 1,-1-1-1,1 1 0,-1-1 0,0 1 0,0-1 1,0 8-1,2 19-513,-2-22 89,-1 0-1,1 0 1,-2 13-1,1-19-210,-1 0 0,1 0 0,-1 0 0,1 1 0,-1-1 0,0 0 0,0 0 0,0 0 0,0 0 0,-2 2 0,-2 1-4259</inkml:trace>
  <inkml:trace contextRef="#ctx0" brushRef="#br0" timeOffset="916.54">606 152 11477,'53'14'7610,"27"-5"-6306,-19-2-1811,-56-7 291,-1 1 1,0 0 0,0 1 0,0-1-1,0 1 1,0-1 0,-1 1-1,1 1 1,3 1 0,-4-2-633,0 1 0,-1-1 1,1 0-1,-1 1 0,0-1 0,1 1 1,1 3-1,-1 3-3890</inkml:trace>
  <inkml:trace contextRef="#ctx0" brushRef="#br0" timeOffset="1417.08">732 434 8756,'-4'-6'7662,"5"-13"-5943,-1 12-746,-1-179 1458,-2 152-2484,-7-35 1,2 22-1993,2-1-4324,6 41 1047</inkml:trace>
  <inkml:trace contextRef="#ctx0" brushRef="#br0" timeOffset="2170.13">1169 409 10021,'-4'2'225,"1"-1"0,0 1 1,-1-1-1,1 0 1,-1 0-1,0 0 1,1 0-1,-1-1 1,0 1-1,1-1 0,-1 0 1,0 0-1,0 0 1,1-1-1,-1 1 1,0-1-1,1 0 0,-1 0 1,1 0-1,-1-1 1,1 1-1,-1-1 1,1 0-1,0 1 0,0-2 1,-6-3-1,4 1 102,-1 1 0,1-1 0,0 0-1,0 0 1,0 0 0,1-1-1,0 0 1,0 0 0,0 0 0,1 0-1,0-1 1,0 1 0,-3-12-1,6 13-364,-1 1 0,1-1 0,0 0 0,0 0-1,1 0 1,0 0 0,-1 0 0,1 0-1,1 0 1,-1 1 0,1-1 0,0 0-1,0 1 1,5-9 0,-3 8-20,0-1 0,0 0 0,1 1 0,-1 0 0,1 0 0,0 0 0,0 1 0,1 0 0,-1 0 0,9-5 0,-13 8 48,0 1-1,0-1 0,0 0 0,0 1 1,0-1-1,0 1 0,0 0 1,1-1-1,-1 1 0,0 0 1,0-1-1,0 1 0,0 0 0,0 0 1,1 0-1,-1 0 0,0 0 1,0 0-1,0 1 0,0-1 1,1 0-1,-1 1 0,0-1 0,0 0 1,0 1-1,0-1 0,0 1 1,0 0-1,0-1 0,0 1 1,0 0-1,0-1 0,-1 1 0,1 0 1,1 1-1,-1 0-1,0 0 0,-1 0 0,1 0-1,-1 1 1,1-1 0,-1 0 0,0 0 0,1 0 0,-1 0-1,0 0 1,-1 0 0,1 1 0,0-1 0,0 0 0,-1 0-1,0 0 1,1 0 0,-3 4 0,1-2-62,0 0 0,-1-1 1,0 1-1,0 0 0,0-1 1,0 0-1,-1 1 0,1-1 0,-1-1 1,0 1-1,0 0 0,0-1 0,-5 2 1,8-3-115,-1 0 0,0 0 0,0 0 0,1 0 1,-1-1-1,0 1 0,0-1 0,0 1 1,0-1-1,0 0 0,0 0 0,1 0 1,-1 0-1,0 0 0,0 0 0,0 0 0,0-1 1,0 1-1,0-1 0,0 1 0,1-1 1,-1 0-1,0 0 0,0 0 0,1 0 0,-1 0 1,1 0-1,-1 0 0,1 0 0,-1-1 1,1 1-1,0-1 0,-3-2 0,0-6-4462</inkml:trace>
  <inkml:trace contextRef="#ctx0" brushRef="#br0" timeOffset="2649.75">1346 434 10597,'-2'1'361,"1"1"1,-1 0-1,0-1 1,1 0-1,-1 1 1,0-1-1,0 0 1,0 0-1,0 0 1,0 0-1,0 0 1,0-1-1,0 1 0,-1 0 1,1-1-1,0 0 1,0 1-1,-4-1 1,3-1-231,1 1 0,-1-1 0,1 0 0,-1 0 0,1 0 0,-1 0 0,1 0 0,0 0 0,-1 0 0,1-1 0,0 1 0,0-1 0,-3-4 0,0 1-101,1 0-1,0 0 1,0-1-1,0 0 1,1 0 0,0 0-1,0 0 1,1 0-1,0-1 1,0 1 0,-2-11-1,1-4 36,0 1-1,2-1 1,1 1-1,0-1 1,5-34-1,-4 53-64,0-1 0,1 1 0,-1-1 0,0 1 0,1 0 0,0 0 0,-1-1 0,1 1 0,0 0 0,0 1 0,0-1 0,4-3 0,-5 5 0,-1-1 0,1 1 0,0-1 0,-1 1 0,1-1 0,0 1 0,0-1 0,-1 1 0,1 0 0,0-1 0,0 1 0,0 0 0,0 0 0,-1-1 0,1 1 0,0 0 0,0 0 0,0 0 0,0 0 0,0 0 0,0 0 0,0 1 0,-1-1 0,1 0 0,0 0 0,0 0 0,0 1 0,0-1 0,-1 1 0,1-1 0,0 0 0,0 1 0,-1 0 0,1-1 0,0 1 0,-1-1 0,1 1 0,-1 0 0,1-1 0,-1 1 0,1 0 0,0 1 0,0 2-104,1 0 0,-1 0 0,0 0 0,-1 0 0,1 0 0,-1 0 0,0 0 0,0 0 0,0 0 0,0 0 0,-1 0 0,1 1 0,-1-1 0,0 0 0,-3 6 0,3-8-3,0 1 0,0-1 1,0 1-1,0 0 0,0-1 0,-1 0 0,1 1 0,-1-1 0,0 0 1,0 0-1,1 0 0,-1 0 0,-1 0 0,1 0 0,0-1 0,0 1 1,-1-1-1,1 1 0,-1-1 0,1 0 0,-1 0 0,1 0 0,-4 1 1,0-3-2858,0-1-2057</inkml:trace>
  <inkml:trace contextRef="#ctx0" brushRef="#br0" timeOffset="3054.41">1495 415 10597,'-1'1'324,"1"0"-1,-1-1 1,1 1 0,-1 0 0,0-1 0,1 1-1,-1-1 1,0 1 0,0-1 0,1 1 0,-1-1-1,0 1 1,0-1 0,0 0 0,1 1 0,-1-1-1,0 0 1,-2 1 0,3-2-239,-1 1-1,0 0 1,1 0-1,-1 0 1,0 0-1,1-1 1,-1 1-1,0 0 1,1-1 0,-1 1-1,1 0 1,-1-1-1,1 1 1,-1-1-1,1 1 1,-1-1-1,1 1 1,-1-1 0,1 0-1,-2-1-80,1-1 1,0 1-1,0-1 0,0 1 0,0-1 1,0 1-1,1-1 0,-1 0 0,1 1 1,0-1-1,-1-3 0,2-7 37,0-1 0,0 1 0,7-25 0,-7 35 3,0-1 0,0 1 0,1 0 0,-1-1 0,1 1 0,-1 0 0,1 0 0,0 0 0,0 1 0,1-1 0,-1 0 0,0 1 0,1-1 0,0 1 0,-1 0 0,1 0 0,0 0 0,0 0 1,0 1-1,5-3 0,-5 3-20,0 0 0,0 1 1,0-1-1,0 1 1,0-1-1,0 1 0,0 0 1,0 0-1,0 1 1,0-1-1,0 0 0,0 1 1,0 0-1,0 0 1,0 0-1,0 0 0,-1 0 1,1 0-1,0 1 1,-1 0-1,1-1 0,-1 1 1,1 0-1,-1 0 1,0 0-1,0 0 0,0 1 1,0-1-1,0 1 1,-1-1-1,1 1 0,-1-1 1,1 1-1,-1 0 1,0 0-1,0 0 0,0 0 1,-1 0-1,1 0 1,0 5-1,-2 0-67,0 0-1,-1 0 1,0-1 0,0 1-1,-1-1 1,1 1 0,-2-1-1,1 0 1,-1 0 0,0 0-1,-1-1 1,-7 10 0,9-12-176,0-1 1,-1 0-1,1 1 1,-1-1-1,0 0 1,0-1-1,0 1 1,0-1-1,-9 4 1,11-5-43,-1 0-1,1-1 1,-1 1-1,1-1 1,-1 0-1,1 1 1,-1-1-1,1 0 1,-1-1 0,0 1-1,1 0 1,-1-1-1,1 1 1,-1-1-1,1 0 1,0 0-1,-1 0 1,1 0 0,-3-2-1,-6-6-4802</inkml:trace>
  <inkml:trace contextRef="#ctx0" brushRef="#br0" timeOffset="3502.46">1520 0 9156,'3'3'986,"0"-1"0,0 0 0,0 1-1,-1 0 1,1 0 0,-1-1 0,3 6 0,11 26 2242,-10-15-3048,5 38 0,-6-28 535,2 22-369,1 87 0,-5-73-2420,2 0-3945,-4-55 430</inkml:trace>
</inkml:ink>
</file>

<file path=word/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3:11.235"/>
    </inkml:context>
    <inkml:brush xml:id="br0">
      <inkml:brushProperty name="width" value="0.05" units="cm"/>
      <inkml:brushProperty name="height" value="0.05" units="cm"/>
    </inkml:brush>
  </inkml:definitions>
  <inkml:trace contextRef="#ctx0" brushRef="#br0">69 175 10133,'-1'-1'466,"0"0"1,1 0 0,-1-1 0,0 1 0,0 0 0,1 0-1,-1-1 1,1 1 0,-1 0 0,1-1 0,0 1-1,0 0 1,-1-3 0,2-22 1320,13-21-1257,-13 45-516,1-1 0,0 1 1,0-1-1,0 1 0,0 0 1,0 0-1,0-1 0,1 2 1,-1-1-1,1 0 0,0 0 1,-1 1-1,1-1 0,0 1 1,0 0-1,0 0 0,0 0 1,0 0-1,0 1 0,0-1 1,0 1-1,5-1 0,-3 1-9,1 0 0,-1 0 0,1 0 0,-1 0 0,1 1 0,-1 0 0,1 0 0,-1 0 0,0 1 0,1 0 0,7 4 0,-12-5-3,0 0 1,1 0-1,-1 0 0,0 1 0,0-1 0,0 0 0,-1 1 0,1-1 1,0 1-1,0-1 0,-1 1 0,1 0 0,-1-1 0,0 1 1,1-1-1,-1 1 0,0 0 0,0-1 0,0 1 0,0 0 1,0-1-1,0 1 0,0 0 0,-1-1 0,1 1 0,-1 2 0,0-2-8,0 1 0,1-1-1,-1 1 1,0-1-1,0 0 1,0 0 0,-1 1-1,1-1 1,0 0-1,-1 0 1,0 0 0,1 0-1,-1 0 1,0-1-1,0 1 1,-3 2 0,-1-1-209,-1-1 0,1 1 1,0-1-1,-1-1 1,0 1-1,-8 0 1,13-2 105,0 0 1,-1 0-1,1 0 1,0 0 0,0 0-1,0-1 1,0 1-1,0-1 1,0 1 0,0-1-1,0 0 1,0 0 0,0 0-1,0 0 1,0 0-1,0-1 1,1 1 0,-1 0-1,1-1 1,-1 1-1,1-1 1,-1 0 0,-1-2-1,-1-3-80,0 1 0,1-1 0,-1 0 0,1 0 0,-3-14-1,5 18 186,0-1 0,1 0 0,-1 1 0,1-1-1,0 0 1,0 0 0,0 1 0,1-1 0,-1 0-1,1 0 1,0 1 0,0-1 0,0 1 0,2-5-1,-3 7 45,1 0-1,-1 0 0,1 0 1,0 0-1,-1 0 0,1 0 1,0 0-1,0 0 0,0 0 1,-1 0-1,1 0 0,0 0 1,0 1-1,0-1 0,0 0 1,1 1-1,-1-1 0,0 1 1,0-1-1,0 1 0,0-1 1,1 1-1,-1 0 0,0 0 0,0 0 1,0 0-1,1-1 0,-1 2 1,0-1-1,0 0 0,1 0 1,-1 0-1,0 0 0,0 1 1,0-1-1,1 1 0,1 0 1,4 3 134,0 0 1,-1 0 0,1 1-1,11 10 1,-6-5-67,-4-2-43,0-1-1,0 2 1,0-1-1,-1 1 1,0 0-1,-1 1 1,0 0-1,0 0 1,-1 0-1,0 1 1,-1-1-1,0 1 1,-1 0-1,0 0 0,1 13 1,-2-10-14,-1 1-1,0-1 1,-1 1-1,0-1 1,-1 1-1,-1-1 1,0 0-1,-1 1 1,0-1-1,-1-1 1,-11 25-1,11-30-32,-2 0 0,1-1 0,-1 1-1,0-1 1,0 0 0,-1-1-1,0 0 1,0 0 0,-1 0 0,0-1-1,0 0 1,0 0 0,0-1 0,-1 0-1,1 0 1,-1-1 0,0-1 0,0 1-1,-10 0 1,16-3-86,0-1 0,0 1-1,0-1 1,0 0 0,0 0 0,0-1-1,0 1 1,0 0 0,0-1 0,1 0-1,-1 1 1,0-1 0,1 0 0,0-1 0,-1 1-1,1 0 1,0-1 0,0 1 0,0-1-1,1 1 1,-1-1 0,-1-3 0,-1-1-669,1 0 0,0 0 0,0 0 0,0-1 0,1 1 0,-1-1 0,-1-15 0,4 5-3790</inkml:trace>
  <inkml:trace contextRef="#ctx0" brushRef="#br0" timeOffset="454.77">388 85 9604,'-3'59'3033,"1"-41"-1858,1 1 0,1-1-1,4 35 1,-4-53-1175,0 1-1,0-1 1,0 0 0,0 1-1,0-1 1,0 0 0,0 1-1,0-1 1,0 0 0,0 1-1,0-1 1,1 0 0,-1 1-1,0-1 1,0 0 0,0 1 0,1-1-1,-1 0 1,0 0 0,0 1-1,1-1 1,-1 0 0,0 0-1,0 1 1,1-1 0,-1 0-1,0 0 1,1 0 0,-1 0-1,0 0 1,1 1 0,9-8-24,9-19-20,-16 22 42,10-17 28,-7 10 33,1 0 0,0 1 0,1 0 0,0 0 0,0 0 0,1 1 0,0 0 0,1 1 0,18-12 0,-27 19-29,-1 1-1,0 0 1,1 0-1,-1 0 1,0-1-1,1 1 0,-1 0 1,0 0-1,1 0 1,-1 0-1,1 0 1,-1 0-1,0 0 1,1 0-1,-1 0 1,1 0-1,-1 0 1,1 0-1,-1 0 1,0 0-1,1 0 0,-1 0 1,0 1-1,1-1 1,-1 0-1,0 0 1,1 0-1,-1 1 1,0-1-1,1 0 1,0 1-1,5 14 340,-4 29-394,-1-33 61,-2 66-1375,-5-27-4648,5-46 1241</inkml:trace>
  <inkml:trace contextRef="#ctx0" brushRef="#br0" timeOffset="1472.05">736 322 9492,'-1'0'236,"0"0"-1,1 0 0,-1-1 0,0 1 0,0 0 0,0 0 0,1 0 1,-1 0-1,0-1 0,1 1 0,-1 0 0,0-1 0,0 1 1,1 0-1,-1-1 0,1 1 0,-1-1 0,0 1 0,1-1 1,-1 0-1,1 1 0,-1-1 0,1 1 0,-1-1 0,1 0 0,-1-1 1,0 0-82,1 0 0,-1 0 0,1-1 0,-1 1 0,1 0 0,0-1 0,0 1 0,0-1 0,0-2 0,1-2-92,1-1 0,-1 0-1,1 1 1,5-13 0,-3 12 54,0 0 1,0 0 0,0 0-1,1 0 1,0 1-1,1 0 1,-1 0-1,2 0 1,11-10 0,-18 17-100,1-1 1,-1 0 0,1 1 0,-1 0 0,1-1-1,0 1 1,-1-1 0,1 1 0,0 0 0,0-1-1,-1 1 1,1 0 0,0 0 0,0 0 0,-1-1 0,1 1-1,0 0 1,0 0 0,-1 0 0,1 0 0,0 0-1,0 1 1,-1-1 0,1 0 0,0 0 0,0 0-1,-1 1 1,1-1 0,1 1 0,-1 0 1,0 0 0,0 0-1,0 1 1,-1-1 0,1 0 0,0 1 0,-1-1 0,1 1 0,0-1-1,-1 1 1,0-1 0,1 1 0,-1 2 0,1 5 13,-1 0 1,0 0 0,-2 17-1,1-22-66,0 0 0,0 0 0,0 1-1,0-1 1,-1 0 0,0 0 0,0 0 0,0-1 0,0 1 0,0 0-1,-1-1 1,0 0 0,1 1 0,-1-1 0,-1 0 0,1 0 0,0-1-1,-1 1 1,-6 3 0,8-5-109,-1 1 0,1-2 0,-1 1 0,1 0-1,-1 0 1,1-1 0,-1 1 0,1-1 0,-1 0 0,0 0 0,1 0 0,-1 0 0,-4-1-1,6 1 109,0-1-1,0 0 0,-1 1 0,1-1 0,0 0 1,0 0-1,0 1 0,0-1 0,1 0 0,-1 0 1,0 0-1,0 0 0,0 0 0,1 0 0,-1-1 1,1 1-1,-1 0 0,1 0 0,-1 0 0,1 0 1,-1-1-1,1 1 0,0 0 0,0-1 0,0 1 1,0 0-1,0 0 0,0-1 0,0 1 0,1-2 1,0-7 35,2 0 0,-1 0 0,1 0 0,1 1 0,0-1 0,0 1 0,1 0 0,6-9 0,-10 17 51,0-1 1,-1 1 0,1 0 0,0 0 0,0 0 0,0 0-1,0-1 1,0 2 0,0-1 0,0 0 0,0 0 0,1 0-1,-1 0 1,0 1 0,0-1 0,1 0 0,-1 1 0,1-1-1,-1 1 1,0 0 0,1-1 0,-1 1 0,1 0 0,-1 0-1,1 0 1,-1 0 0,0 0 0,1 0 0,-1 1 0,1-1-1,-1 0 1,1 1 0,-1-1 0,0 1 0,1-1 0,-1 1-1,0 0 1,0-1 0,2 3 0,2 0 33,-1 0 0,0 0-1,0 1 1,0-1 0,0 1 0,0 0 0,-1 1-1,0-1 1,4 7 0,20 54-231,-18-40-1948,1 0-3960,-8-20 1505</inkml:trace>
  <inkml:trace contextRef="#ctx0" brushRef="#br0" timeOffset="1853.03">923 158 9396,'0'0'227,"1"0"0,-1 0 0,1-1 0,-1 1 0,1 0 0,-1 0 0,1-1 0,-1 1 0,1 0 0,-1 0 0,1 0 0,-1 0 0,1 0 0,-1 0-1,1 0 1,-1 0 0,1 0 0,-1 0 0,1 0 0,-1 0 0,1 0 0,-1 0 0,1 0 0,-1 1 0,1-1 0,-1 0 0,0 0 0,1 1 0,9 13 1351,-8-9-1580,-1 0 1,0 0-1,0 0 1,0 0-1,0 5 1,-1 14 37,1-9-318,-1-1 0,-1 0 0,0 0 0,-5 24 0,2-31-362,2-15 507,1-14 328,2 13-13,-1-1 1,1 1-1,1 0 0,0 0 1,0 0-1,0 0 0,5-9 1,-5 13-83,1 0 1,0 1-1,0-1 1,0 1-1,1 0 1,-1 0-1,1 0 1,0 0-1,0 0 1,1 1-1,-1 0 0,1 0 1,6-3-1,-6 3-355,-1 1-1,1 0 0,-1 0 0,1 0 1,0 1-1,0 0 0,0 0 1,-1 0-1,1 0 0,0 1 0,0 0 1,0 0-1,8 1 0,-7 2-2712,1 3-1833</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3:58.684"/>
    </inkml:context>
    <inkml:brush xml:id="br0">
      <inkml:brushProperty name="width" value="0.05" units="cm"/>
      <inkml:brushProperty name="height" value="0.05" units="cm"/>
    </inkml:brush>
  </inkml:definitions>
  <inkml:trace contextRef="#ctx0" brushRef="#br0">1 4 10021,'2'2'682,"0"0"0,0 0 1,1 0-1,-1-1 1,0 1-1,1-1 1,3 2-1,22 4 1422,32-6-2281,-33-1 765,-16-1-558,-1 1 1,0-2-1,0 0 1,0 0-1,0 0 1,12-6-1,-1 1-32,-4 5 208,-8 3-1585,-6 3-5028,-4-2 1992</inkml:trace>
  <inkml:trace contextRef="#ctx0" brushRef="#br0" timeOffset="359.05">177 66 9492,'2'16'2850,"-4"4"-145,0 3-2193,0-2-80,0-2-176,-2 4-95,5-3-1,-3 0-80,1 1-80,1-1-80,2-3-80,0-3-161,0-3-1952,-4-1-368,6-4-2321</inkml:trace>
  <inkml:trace contextRef="#ctx0" brushRef="#br0" timeOffset="712.09">59 370 10021,'0'1'436,"0"0"0,0 0 0,1-1 1,-1 1-1,1 0 0,-1 0 1,1-1-1,-1 1 0,1 0 1,-1-1-1,1 1 0,-1-1 0,1 1 1,0 0-1,-1-1 0,2 1 1,17 5 2023,23-3-3094,-31-3 1283,14 0-810,33-5 0,-21 1-2569,-23 1-1512,-6 1-838</inkml:trace>
  <inkml:trace contextRef="#ctx0" brushRef="#br0" timeOffset="1113.02">338 297 9156,'1'0'320,"-1"0"-1,1 0 1,-1 0 0,1 0-1,-1 1 1,1-1 0,0 0-1,-1 0 1,1 1 0,-1-1-1,1 0 1,-1 1-1,1-1 1,-1 0 0,1 1-1,-1-1 1,0 1 0,1-1-1,-1 1 1,1 0-1,6 16 1638,0 17-1227,-6-17-432,-2-13-298,1 0 0,0 1 0,1-1 0,-1 0 0,1 1 1,0-1-1,0 0 0,0 0 0,2 5 0,21-41-702,-18 27 684,-4 3 25,0 0 0,1 0 0,-1 1 0,0-1 1,1 1-1,-1 0 0,1-1 0,2 0 0,-4 2-2,0 0-1,-1 0 1,1 0-1,0 1 0,0-1 1,0 0-1,-1 0 0,1 0 1,0 0-1,0 1 1,-1-1-1,1 0 0,0 1 1,0-1-1,-1 1 0,1-1 1,0 1-1,-1-1 0,1 1 1,-1-1-1,1 1 1,-1 0-1,1-1 0,-1 1 1,1 0-1,-1 0 0,1-1 1,-1 1-1,0 0 1,1 0-1,-1-1 0,0 1 1,0 1-1,9 33 4,-6-12-4522,-3-16-699</inkml:trace>
</inkml:ink>
</file>

<file path=word/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2:41.846"/>
    </inkml:context>
    <inkml:brush xml:id="br0">
      <inkml:brushProperty name="width" value="0.05" units="cm"/>
      <inkml:brushProperty name="height" value="0.05" units="cm"/>
    </inkml:brush>
  </inkml:definitions>
  <inkml:trace contextRef="#ctx0" brushRef="#br0">11 220 10469,'1'0'293,"-1"0"0,1 0 0,-1 0 1,1 0-1,0 0 0,-1 0 0,1 0 1,-1 1-1,1-1 0,-1 0 0,1 0 0,-1 1 1,1-1-1,-1 0 0,1 1 0,-1-1 0,1 0 1,-1 1-1,0-1 0,1 1 0,-1-1 1,0 1-1,1-1 0,-1 1 0,0-1 0,1 1 1,2 20 2055,-9 23-2684,5-39 878,-8 26-425,7-24-142,0 1-1,0 0 1,0 0 0,0 14 0,9-28-1138,3-8 897,3-8 90,-11 18 169,0 0 1,1-1 0,-1 1-1,1 0 1,0 0-1,0 0 1,0 1 0,1-1-1,0 1 1,-1-1-1,1 1 1,0 1 0,0-1-1,5-2 1,6-3 4,-9 5 6,0 0 0,0 0 0,1 0 0,-1 1 0,1 0 0,6-2 0,-11 4 8,-1 0-1,0 0 1,1 0 0,-1 0-1,1 0 1,-1 0 0,0 1-1,1-1 1,-1 0 0,0 1-1,0-1 1,1 1 0,-1-1-1,0 1 1,0 0-1,0-1 1,0 1 0,1 0-1,-1 0 1,0 0 0,0 0-1,-1 0 1,1 0 0,0 0-1,0 0 1,0 0 0,-1 0-1,1 1 1,-1-1 0,1 0-1,-1 0 1,1 1 0,-1-1-1,0 0 1,1 1-1,-1-1 1,0 2 0,1 10 28,0 0 0,-1 0 0,0 0 0,-4 24 0,0 17-2986,4-50-230,-1-4-2182</inkml:trace>
  <inkml:trace contextRef="#ctx0" brushRef="#br0" timeOffset="365.02">305 393 9156,'-6'-4'5159,"3"-6"-3512,2-14-2313,1 18 1345,-1-5-524,0-29 343,1 38-456,1 1-1,-1-1 1,0 0-1,0 0 1,1 0-1,-1 0 1,1 1-1,0-1 1,-1 0-1,1 0 1,0 1-1,0-1 0,0 1 1,0-1-1,0 1 1,3-3-1,3-2 82,-4 4-48,-1 0 0,1 0-1,0 0 1,0 0 0,0 0-1,6-2 1,-8 4-40,0 0-1,1 0 1,-1-1-1,0 1 1,0 0 0,1 0-1,-1 0 1,0 1-1,0-1 1,1 0-1,-1 0 1,0 1 0,0-1-1,0 1 1,1-1-1,-1 1 1,0-1-1,0 1 1,0 0-1,0-1 1,0 1 0,0 0-1,0 0 1,1 1-1,0 0-1,-1 1 0,1 0 1,-1-1-1,1 1 0,-1 0 0,0 0 0,0 0 0,0 0 0,0 0 0,0 0 0,-1 0 0,1 0 0,-1 0 0,0 0 0,0 0 0,-1 5 0,0 1-292,0 1 0,-1-1 0,0 0 0,-4 11 0,6-18-18,0-1 0,-1 0 0,1 0 0,-1 0 0,1 0 0,-1 0 1,0 0-1,1-1 0,-1 1 0,0 0 0,0 0 0,0 0 0,1-1 0,-1 1 1,0 0-1,0-1 0,-2 2 0,-2 0-4893</inkml:trace>
  <inkml:trace contextRef="#ctx0" brushRef="#br0" timeOffset="757.97">454 267 10597,'20'-3'3121,"2"3"-191,6-2-2098,-1 2-240,0 2-240,0 1 81,-2 0-289,-4 1-80,-2 0-208,-1 0-273,-4 1-15,-1 0-304,-3 0-609,0 3-1696,-1 2-2658</inkml:trace>
  <inkml:trace contextRef="#ctx0" brushRef="#br0" timeOffset="758.97">628 411 11173,'-3'-2'733,"0"0"0,0 0 0,0 0 0,1 0 0,-1-1 0,1 1 0,-1-1 1,1 0-1,-3-5 0,1 2-196,1 0 1,0-1-1,1 1 0,-3-11 1,0-5-426,2-1 1,-2-24 0,3 28 464,-1-11-874,-2 0 1,-1 0-1,-16-45 0,16 58-584,-1-6-889,2 9-2163,0 5-1646</inkml:trace>
</inkml:ink>
</file>

<file path=word/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2:40.599"/>
    </inkml:context>
    <inkml:brush xml:id="br0">
      <inkml:brushProperty name="width" value="0.05" units="cm"/>
      <inkml:brushProperty name="height" value="0.05" units="cm"/>
    </inkml:brush>
  </inkml:definitions>
  <inkml:trace contextRef="#ctx0" brushRef="#br0">41 223 9492,'-2'2'553,"1"0"-1,-1-1 1,0 1-1,1-1 1,-1 0 0,0 1-1,0-1 1,0 0-1,0 0 1,0 0-1,0-1 1,-4 2-1,5-2-493,1 0 0,-1 0 1,1 0-1,0 0 0,-1 0 0,1 0 0,-1 0 0,1 0 0,-1 0 0,1 0 0,0-1 0,-1 1 0,1 0 0,0 0 0,-1-1 0,1 1 1,0 0-1,-1 0 0,1-1 0,0 1 0,-1 0 0,1-1 0,0 1 0,0 0 0,-1-1 0,-2-19 971,4 3-735,1 1 0,1-1-1,0 1 1,7-19 0,-8 28-281,1 0 1,-1 0-1,1 1 0,0-1 0,1 1 1,0 0-1,0 0 0,0 0 0,1 0 1,0 1-1,0 0 0,6-6 0,-10 10-12,0 0 0,0 1 0,0-1 0,-1 0 0,1 1-1,0-1 1,0 1 0,0-1 0,0 1 0,0 0 0,0-1 0,0 1-1,0 0 1,0-1 0,0 1 0,0 0 0,1 0 0,-1 0 0,0 0-1,0 0 1,0 0 0,0 0 0,0 1 0,0-1 0,0 0 0,1 1-1,-1 0 0,0 0-1,0 0 1,-1 0-1,1 0 1,0 0-1,0 1 0,-1-1 1,1 0-1,-1 0 1,1 1-1,-1-1 1,0 0-1,1 1 1,-1-1-1,0 0 0,0 1 1,0 1-1,0 6-1,-1 1 0,0-1 0,0 1 1,-4 13-1,3-15-160,-1-1 0,0 0 1,0 0-1,-1 0 1,0-1-1,0 1 1,0-1-1,-1 0 1,0 0-1,-9 9 0,13-15 114,1 0 0,0 1 0,0-1 0,-1 0 0,1 0 0,0 1 0,-1-1 0,1 0 0,0 0 0,-1 0 0,1 1-1,0-1 1,-1 0 0,1 0 0,-1 0 0,1 0 0,0 0 0,-1 0 0,1 0 0,0 0 0,-1 0 0,1 0 0,-1 0 0,1 0-1,0 0 1,-1 0 0,1 0 0,-1 0 0,1 0 0,0-1 0,-1 1 0,1 0 0,0 0 0,-1 0 0,1-1 0,-5-14-815,8-20 220,0 21 529,-1 7 142,-1-1-1,1 1 1,5-12 0,-6 17 38,-1 1 1,1-1 0,0 1-1,0 0 1,-1-1 0,1 1-1,0 0 1,0 0-1,0 0 1,1 0 0,-1 0-1,0 0 1,0 0-1,1 0 1,-1 0 0,0 0-1,1 1 1,-1-1-1,1 0 1,-1 1 0,1 0-1,-1-1 1,3 1-1,-1 0 10,0 0 0,0 1-1,-1-1 1,1 1 0,0 0-1,0 0 1,-1 0 0,1 1-1,0-1 1,-1 0 0,1 1 0,-1 0-1,0 0 1,1-1 0,-1 1-1,0 1 1,0-1 0,0 0-1,2 5 1,6 7 395,-1 0-1,8 17 1,-15-28-465,11 23-704,-11-18 32,2-1-1,-1 0 1,1 0-1,0 0 1,0 0-1,1 0 0,0-1 1,0 0-1,11 10 1,-10-13-4596</inkml:trace>
  <inkml:trace contextRef="#ctx0" brushRef="#br0" timeOffset="512.75">319 59 8356,'0'0'197,"0"0"0,0 0 0,0 0 0,0 0 0,0-1 0,0 1 0,1 0-1,-1 0 1,0 0 0,0 0 0,0 0 0,0 0 0,1 0 0,-1 0 0,0 0 0,0 0 0,0 0 0,0 0 0,1 0 0,-1 0 0,0 0 0,0 0 0,0 0 0,0 0 0,1 0 0,-1 0 0,0 0 0,0 0 0,0 0 0,0 0-1,0 0 1,1 1 0,-1-1 0,0 0 0,0 0 0,0 0 0,0 0 0,0 0 0,0 0 0,1 0 0,-1 1 0,0-1 0,0 0 0,0 0 0,2 11 2114,-4 16-2931,2-25 1087,-2 13-438,0-6-152,1 1 0,0-1 1,1 1-1,0 0 0,0 0 1,1-1-1,3 17 0,-4-26 98,0 0-1,0 1 0,0-1 1,0 0-1,0 0 0,0 0 1,0 1-1,0-1 0,0 0 1,0 0-1,0 0 0,1 1 1,-1-1-1,0 0 0,0 0 1,0 0-1,0 1 0,0-1 1,0 0-1,1 0 0,-1 0 1,0 0-1,0 0 0,0 1 1,0-1-1,1 0 0,-1 0 1,0 0-1,0 0 0,0 0 1,1 0-1,-1 0 0,0 0 1,0 0-1,0 0 0,1 0 1,-1 0-1,0 0 0,0 0 1,0 0-1,1 0 0,-1 0 1,0 0-1,0 0 0,0 0 1,1 0-1,-1 0 0,0 0 1,0 0-1,0 0 0,1-1 1,-1 1-1,0 0 0,0 0 1,0 0-1,0 0 0,0 0 1,1-1-1,-1 1 0,0 0 1,0 0-1,0 0 0,0 0 1,0-1-1,0 1 0,0 0 1,0 0-1,1-1 0,5-14 87,-5 5 32,0 0-1,1 0 0,0 1 0,1-1 0,0 1 1,1 0-1,-1 0 0,2 0 0,-1 0 1,2 1-1,-1-1 0,1 1 0,7-7 1,-10 13-141,0 0 1,0 0 0,0 1-1,0-1 1,0 1 0,0 0 0,1 0-1,-1 0 1,0 0 0,1 1 0,-1-1-1,1 1 1,-1 0 0,0 0-1,1 0 1,-1 1 0,4 0 0,4 1-396,-1 0 1,0 0 0,0 1-1,14 6 1,-16-5-172,1 0 0,-1 0 0,0 1 0,0 1 0,0-1 0,-1 1 1,0 1-1,12 12 0,-14-13 638,-1 0 0,0 0 0,0 0 0,3 8 0,-7-13 68,0-1 1,0 0-1,1 1 0,-1-1 1,0 0-1,0 1 1,1-1-1,-1 1 1,0-1-1,0 0 0,0 1 1,0-1-1,0 1 1,0-1-1,0 1 1,0-1-1,0 0 0,0 1 1,0-1-1,0 1 1,0-1-1,0 1 1,0-1-1,0 0 0,0 1 1,0-1-1,-1 1 1,1-1-1,0 0 1,0 1-1,0-1 0,-1 0 1,1 1-1,0-1 1,-1 0-1,1 1 1,0-1-1,-1 0 0,0 1 1,0-1 84,-1 0 0,0 1 0,1-1 0,-1 0 0,0 0 1,1 0-1,-1-1 0,1 1 0,-1 0 0,-3-1 0,-36-16 1656,37 15-1791,1-1 1,0 1-1,0-1 1,0 0 0,0 0-1,1 0 1,-1 0-1,1 0 1,0-1-1,0 1 1,0-1-1,0 1 1,0-1-1,1 0 1,0 0 0,0 1-1,0-1 1,-1-7-1,1 5-2,1 1 0,-1 0 0,1 0 0,0 0 0,1-1 0,-1 1 0,1 0 0,0 0 0,1 0 0,-1 0 0,1 0 0,0 0 0,0 0 0,3-5 0,-5 10-40,0-1 0,1 1 0,-1-1 0,0 1-1,0-1 1,1 1 0,-1-1 0,0 1 0,1-1-1,-1 1 1,0 0 0,1-1 0,-1 1 0,1-1-1,-1 1 1,1 0 0,-1-1 0,0 1 0,1 0-1,0 0 1,-1 0 0,1-1 0,-1 1 0,1 0-1,-1 0 1,1 0 0,-1 0 0,1 0 0,-1 0-1,1 0 1,0 0 0,-1 0 0,1 0 0,-1 0-1,1 0 1,-1 0 0,1 0 0,-1 1 0,1-1-1,-1 0 1,1 0 0,-1 1 0,1-1 0,-1 0-1,1 1 1,-1-1 0,1 1 0,-1-1 0,0 0-1,1 1 1,-1-1 0,0 1 0,1-1 0,-1 1-1,0-1 1,0 1 0,1-1 0,-1 1 0,0-1-1,0 1 1,0-1 0,0 2 0,2 2-9,0 0-1,-1 1 1,1-1 0,-1 1 0,0-1-1,0 6 1,-1-9-76,-1 1 1,1 0-1,0-1 1,0 1-1,-1-1 1,1 1-1,-1-1 1,1 1-1,-1-1 0,1 0 1,-2 2-1,-8 6-4110,3-6-842</inkml:trace>
</inkml:ink>
</file>

<file path=word/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2:36.615"/>
    </inkml:context>
    <inkml:brush xml:id="br0">
      <inkml:brushProperty name="width" value="0.05" units="cm"/>
      <inkml:brushProperty name="height" value="0.05" units="cm"/>
    </inkml:brush>
  </inkml:definitions>
  <inkml:trace contextRef="#ctx0" brushRef="#br0">0 154 7956,'4'4'6834,"3"2"-2722,9 17-3813,-12-11-192,0 0 0,0 1-1,-2-1 1,1 1 0,-2 0 0,1 0 0,-2 15 0,1-9-116,0 0 1,5 22 0,-5-52-81,0-1 1,1 1 0,0 0 0,5-14 0,2-13-53,-8 34 144,0 0 0,1 0 0,-1 1 0,1-1-1,0 0 1,0 1 0,1-1 0,-1 1 0,1 0 0,4-6 0,-5 8-1,0-1-1,0 0 1,0 0-1,0 1 1,0-1 0,0 1-1,0 0 1,0 0-1,0 0 1,1 0 0,-1 0-1,0 0 1,1 0-1,-1 1 1,1-1 0,-1 1-1,1 0 1,-1 0-1,3 0 1,-3 0 0,-1 1 0,0 0 0,1-1 0,-1 1 0,0 0 0,0 0 0,1 0 0,-1 0 0,0-1 0,0 2-1,0-1 1,0 0 0,0 0 0,-1 0 0,1 0 0,0 1 0,0-1 0,-1 0 0,1 1 0,-1-1 0,1 0 0,-1 1 0,0-1 0,1 2 0,5 42 68,-5-33-61,0-6-24,0 2-78,0-1 0,-1 0 0,1 1 1,-1-1-1,-1 1 0,-1 9 1,4-24-308,0-1 0,-1 0 0,1-15-1,-2 16 406,1 1-1,-1-1 0,1 1 0,0-1 0,1 1 0,0-1 0,0 1 0,4-9 0,-3 9 84,1 0 1,-1 0-1,1 1 0,0 0 0,1 0 0,-1 0 0,7-5 0,-9 8-59,-1 1-1,1 0 0,-1 1 1,1-1-1,-1 0 0,1 0 0,-1 1 1,1-1-1,0 1 0,0-1 0,-1 1 1,1 0-1,0-1 0,0 1 0,-1 0 1,1 0-1,0 1 0,0-1 1,-1 0-1,1 0 0,0 1 0,0-1 1,-1 1-1,1 0 0,-1-1 0,1 1 1,0 0-1,-1 0 0,1 0 1,-1 0-1,0 0 0,3 3 0,-1-2-16,-1 1-1,1 0 0,-1 0 1,0 0-1,0 1 0,0-1 0,0 0 1,-1 1-1,1 0 0,-1-1 1,0 1-1,1 5 0,5 51-885,-4-26-952,-1-19-1279,-1-2-2060</inkml:trace>
  <inkml:trace contextRef="#ctx0" brushRef="#br0" timeOffset="569.61">445 306 9492,'5'-35'5204,"-3"27"-4794,0 0 1,1 1-1,0 0 1,0-1 0,7-10-1,-8 15-352,-1 1 0,1-1 0,0 0 0,0 1-1,0-1 1,0 1 0,0 0 0,1 0 0,-1 0 0,1 0 0,-1 0-1,1 0 1,0 1 0,0-1 0,0 1 0,0 0 0,0 0 0,0 0 0,0 0-1,0 0 1,0 1 0,0-1 0,1 1 0,-1 0 0,0 0 0,0 0-1,4 1 1,-5-1-34,-1 1-1,0 0 1,0 0-1,0-1 1,0 1-1,0 0 1,1 0-1,-1 0 1,-1 0-1,1 0 1,0 1-1,0-1 1,0 0 0,-1 0-1,1 0 1,0 1-1,-1-1 1,1 0-1,-1 1 1,0-1-1,1 0 1,-1 1-1,0-1 1,0 1-1,0-1 1,0 0-1,0 3 1,0 1-46,0 0 1,0 0 0,-1 1 0,0-1-1,-2 10 1,0-9-128,0 0-1,0-1 0,0 0 1,0 1-1,-1-1 0,0-1 1,0 1-1,-1 0 0,1-1 1,-1 0-1,-7 5 0,9-7 21,0 0-1,0 0 0,0 0 0,0 0 0,-1-1 1,1 1-1,0-1 0,-1 0 0,0 0 0,1 0 0,-1 0 1,1-1-1,-1 0 0,0 1 0,1-1 0,-1-1 0,0 1 1,1 0-1,-1-1 0,-6-1 0,9 0 105,-1 1-1,1 0 1,0 0-1,-1-1 1,1 1 0,0-1-1,0 1 1,0-1-1,0 1 1,0-1 0,0 0-1,1 1 1,-1-1-1,1 0 1,-1 0 0,1 1-1,-1-1 1,1 0-1,0 0 1,0-3 0,0-1 129,-1 0 1,2 0-1,-1-1 1,1 1-1,1-7 0,-1 10 79,0 0-1,0 0 0,1 0 0,0 0 0,-1 0 0,1 0 0,0 0 0,0 0 0,1 1 0,-1-1 0,1 1 0,-1 0 0,1-1 0,0 1 0,-1 0 0,1 1 0,0-1 0,0 0 0,1 1 0,-1 0 0,0 0 1,0 0-1,7-1 0,-4 1-83,-1 0 1,0 0 0,1 1 0,-1 0 0,1 0 0,-1 1-1,0 0 1,1-1 0,-1 2 0,0-1 0,0 1 0,0-1-1,0 1 1,8 5 0,-8-3-287,1 0 0,-2 0 0,1 0 0,0 1 0,-1 0 0,0 0 0,0 0 0,6 12 1,7 8-4671,-8-15-724</inkml:trace>
  <inkml:trace contextRef="#ctx0" brushRef="#br0" timeOffset="1117.77">661 241 8884,'4'-1'950,"0"-1"-1,0 1 1,0 0-1,0 0 1,0 0-1,6 0 1,51 1-461,-30 2 125,-9-4-687,12 0-266,-15 7-3541,-17-2-923</inkml:trace>
  <inkml:trace contextRef="#ctx0" brushRef="#br0" timeOffset="1480.87">766 384 10469,'-1'-1'463,"0"0"0,0 1-1,0-1 1,0 0 0,0 0 0,0 1 0,1-1 0,-1 0 0,0 0-1,1 0 1,-1 0 0,0 0 0,1 0 0,-1-2 0,-4-19 1905,6-23-1759,-1 40-132,14-95 794,0-11-1096,-14 91-369,2-19-830,3 17-2769,-2 19 341,0 1-2169</inkml:trace>
  <inkml:trace contextRef="#ctx0" brushRef="#br0" timeOffset="1879.81">903 147 9604,'7'60'7948,"-5"-32"-6805,0 33 0,-5 8-1015,3-69-129,0 0 0,0 0-1,0 0 1,0 0 0,0 0-1,1 0 1,-1 0 0,0 0-1,0 1 1,0-1 0,0 0-1,0 0 1,0 0 0,0 0-1,0 0 1,0 0 0,0 0-1,0 0 1,0 1 0,0-1-1,0 0 1,0 0 0,0 0-1,0 0 1,0 0 0,0 0-1,0 0 1,-1 0 0,1 0-1,0 1 1,0-1 0,0 0-1,0 0 1,0 0 0,0 0-1,0 0 1,0 0-1,0 0 1,0 0 0,0 0-1,0 0 1,-1 0 0,1 0-1,0 0 1,0 1 0,0-1-1,0 0 1,0 0 0,0 0-1,0 0 1,0 0 0,-1 0-1,1 0 1,0 0 0,0 0-1,0 0 1,0 0 0,0 0-1,0 0 1,0 0 0,0-1-1,-1 1 1,1 0 0,0 0-1,0 0 1,0 0 0,-5-9-176,-3-16-74,7 16 350,0 1 1,1-1-1,0 1 1,1-1-1,0 1 1,0-1-1,1 1 0,0-1 1,0 1-1,7-15 1,-8 20-61,1-1 1,0 1 0,0-1-1,0 1 1,1 0-1,-1 0 1,1 0 0,0 0-1,0 0 1,0 1-1,0-1 1,0 1 0,1 0-1,-1 0 1,1 0-1,-1 0 1,1 1 0,0-1-1,0 1 1,0 0 0,-1 0-1,1 0 1,0 1-1,0-1 1,5 1 0,-4 0-273,1 1 1,0-1 0,0 1-1,0 0 1,0 1 0,-1 0-1,7 2 1,19 12-5710,-23-11 398</inkml:trace>
  <inkml:trace contextRef="#ctx0" brushRef="#br0" timeOffset="1880.81">1138 145 7251,'1'-4'2353,"-1"-2"65,1 2-1794,-3-1-2897,4 4-1889</inkml:trace>
  <inkml:trace contextRef="#ctx0" brushRef="#br0" timeOffset="2257.8">1138 199 6643,'-1'15'2625,"0"1"257,0 1-257,1 3-1921,0 0-400,0 0 96,0 2-256,-1 0 17,1-5-161,-2-1-241,2-4-15,0-5-256,3-5-2209,-1-2-2498</inkml:trace>
  <inkml:trace contextRef="#ctx0" brushRef="#br0" timeOffset="2258.8">1293 246 10133,'-7'8'8066,"-5"12"-6458,-6 21-1966,17-37 360,-1 0 0,1 1 0,0-1 0,0 0 0,0 1 0,1-1 0,0 1 1,0-1-1,0 0 0,0 1 0,2 7 0,-2-10-72,1 0 1,0 0 0,0 0-1,0 0 1,0 0-1,0 0 1,0 0 0,0 0-1,1-1 1,-1 1-1,1-1 1,-1 1 0,1-1-1,0 1 1,-1-1-1,1 0 1,0 0 0,0 0-1,0 0 1,0 0-1,0 0 1,0 0 0,0-1-1,0 1 1,0-1-1,4 1 1,-1-1-269,0 0 0,1 0 0,-1-1 0,0 1 0,0-1 0,0-1 0,7-1 0,10-2-3043,-9 3-1187</inkml:trace>
  <inkml:trace contextRef="#ctx0" brushRef="#br0" timeOffset="2688.77">1601 404 9877,'-3'3'738,"-1"-1"0,1-1 1,0 1-1,-1 0 1,0-1-1,1 0 0,-1 0 1,0 0-1,0 0 1,0-1-1,1 1 1,-9-1-1,8-1-683,-1 1-1,1-1 1,-1 0 0,1-1 0,0 1-1,0-1 1,-1 1 0,1-1 0,0-1-1,1 1 1,-1-1 0,0 1-1,1-1 1,-1 0 0,1 0 0,0 0-1,0-1 1,0 1 0,1-1 0,-1 0-1,1 0 1,0 0 0,0 0-1,0 0 1,0 0 0,-1-8 0,0 2-55,1-1 0,1 1 0,0-1 0,0-19 0,1 27 0,1-1 0,-1 1 0,1 0 0,-1-1 0,1 1 0,0 0 0,0 0 0,0 0 0,1 0 0,-1 0 0,1 0 0,-1 0 0,1 1 0,0-1 0,0 0 0,1 1 0,-1-1 0,0 1 0,5-4 0,-6 6 0,0-1 0,0 1 0,0-1 0,0 1 0,0-1 1,0 1-1,0-1 0,0 1 0,0 0 0,0 0 0,0-1 1,0 1-1,0 0 0,0 0 0,0 0 0,0 0 0,0 0 0,0 0 1,0 1-1,0-1 0,0 0 0,0 0 0,0 1 0,0-1 1,0 1-1,0-1 0,0 1 0,0-1 0,0 1 0,0-1 1,0 1-1,-1 0 0,1 0 0,0-1 0,-1 1 0,1 0 1,0 0-1,-1 0 0,1 0 0,0 1 0,0 1-6,1-1 1,-1 1-1,0-1 0,0 1 0,-1 0 0,1 0 1,-1 0-1,1-1 0,-1 1 0,0 0 0,0 0 0,0 0 1,-1 5-1,-1-2-175,0 0 0,-1 0 0,1 0 0,-1-1 0,0 1 0,-1-1 0,1 0 0,-1 0 0,-5 5 0,6-7-479,-1 0 0,1 0 0,0 0 0,-1 0 0,1-1 0,-1 0 0,0 0 0,-6 3 0,-2-2-4641</inkml:trace>
  <inkml:trace contextRef="#ctx0" brushRef="#br0" timeOffset="3129.28">1672 221 8500,'12'-5'6689,"-10"-2"-4173,-3 6-2497,1 1 0,-1-1 0,1 1-1,-1-1 1,1 1 0,-1 0 0,0-1 0,1 1 0,-1 0-1,1-1 1,-1 1 0,0 0 0,1 0 0,-1 0-1,0-1 1,0 1 0,1 0 0,-1 0 0,0 0 0,1 0-1,-1 0 1,0 0 0,0 1 0,1-1 0,-1 0-1,0 0 1,1 0 0,-1 1 0,0-1 0,-2 1-59,1 0 0,-1 0 1,1 0-1,0 1 1,-1-1-1,1 1 0,0-1 1,0 1-1,0 0 1,0-1-1,1 1 0,-1 0 1,0 0-1,1 0 0,-1 1 1,1-1-1,0 0 1,0 0-1,-2 5 0,56-2-845,-51-4 973,1 0 0,-1 0 1,0 0-1,0 1 1,1-1-1,-1 1 1,0-1-1,0 1 1,0 0-1,0-1 1,-1 1-1,1 0 0,-1 0 1,1 1-1,-1-1 1,1 0-1,-1 0 1,0 1-1,0-1 1,0 1-1,-1-1 0,1 1 1,0-1-1,-1 1 1,0-1-1,1 1 1,-1-1-1,-1 5 1,2-1-2,-1-1 0,-1 1 0,1-1 0,-1 0 1,0 1-1,0-1 0,-1 0 0,1 0 0,-1 0 1,0 0-1,0 0 0,-1 0 0,-3 5 0,5-9-191,-1 1 0,1-1 0,-1 1 0,0-1 0,1 0 0,-1 1 0,0-1 0,0 0 0,0 0 0,0 0 0,0-1 0,0 1 0,0 0 0,-3 0 0,-19-2-5043,15-2-295</inkml:trace>
</inkml:ink>
</file>

<file path=word/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2:34.426"/>
    </inkml:context>
    <inkml:brush xml:id="br0">
      <inkml:brushProperty name="width" value="0.05" units="cm"/>
      <inkml:brushProperty name="height" value="0.05" units="cm"/>
    </inkml:brush>
  </inkml:definitions>
  <inkml:trace contextRef="#ctx0" brushRef="#br0">1 270 9732,'0'1'370,"1"1"0,-1-1 0,1 0 0,-1 0 0,1 1 0,-1-1 0,1 0 0,0 0 0,0 0 0,-1 0 0,1 0 0,0 0 0,0 0 0,0 0 0,0 0 0,2 1 0,0-1-16,0 1 0,0-1 0,0 0 1,0 0-1,0 0 0,7 1 0,4-1-279,0 0 0,22-2 0,-16 1 576,106-13-1137,-125 12 370,0 1 0,0 0 0,0 0 1,-1 0-1,1 0 0,0 1 0,0-1 0,0 0 0,0 0 0,0 0 0,-1 1 0,1-1 0,0 0 0,0 1 0,1 0 0,0 9-5048,-3-2 79</inkml:trace>
  <inkml:trace contextRef="#ctx0" brushRef="#br0" timeOffset="415.88">136 470 9877,'-1'0'312,"1"0"0,-1 0 1,1 0-1,-1 0 1,1 0-1,-1 0 1,1 0-1,-1 0 0,1-1 1,0 1-1,-1 0 1,1 0-1,-1-1 1,1 1-1,0 0 0,-1-1 1,1 1-1,0 0 1,-1-1-1,1 1 1,0 0-1,-1-2 0,-4-12 2258,4-20-2279,1 29 443,14-158 527,-1 32-1799,-13 106-2,-1 18 45,1 0 0,0 0-1,0 0 1,1 0 0,0 0 0,0 0 0,1 0 0,-1 0 0,1 1 0,5-10 0,-4 12-2541,0 2-1911</inkml:trace>
  <inkml:trace contextRef="#ctx0" brushRef="#br0" timeOffset="799.89">310 261 7411,'-3'73'7773,"0"-19"-6176,3-54-1575,0 0 0,0 0 0,0 1 1,0-1-1,0 0 0,0 0 0,0 1 0,0-1 0,0 0 1,0 1-1,0-1 0,0 0 0,0 0 0,0 1 0,0-1 1,0 0-1,0 0 0,0 1 0,0-1 0,0 0 0,1 0 1,-1 1-1,0-1 0,0 0 0,0 0 0,0 1 0,1-1 0,-1 0 1,0 0-1,0 0 0,1 0 0,-1 1 0,0-1 0,0 0 1,0 0-1,1 0 0,-1 0 0,10-7 197,6-16-127,-16 23-87,16-26 187,-10 14-116,1 0 1,0 1 0,18-20 0,-24 30-65,-1 1 1,1-1-1,-1 0 1,1 1-1,0-1 0,-1 0 1,1 1-1,0-1 1,0 1-1,0-1 1,-1 1-1,1 0 0,0-1 1,0 1-1,0 0 1,0-1-1,0 1 1,0 0-1,0 0 0,0 0 1,0 0-1,-1 0 1,1 0-1,0 0 1,0 0-1,0 0 0,0 1 1,0-1-1,0 0 1,0 1-1,0-1 1,-1 0-1,1 1 1,0-1-1,0 1 0,0-1 1,-1 1-1,1 0 1,0-1-1,-1 1 1,1 0-1,-1-1 0,1 1 1,0 0-1,0 1 1,3 5 57,0 0-1,0 0 1,-1 0 0,4 11 0,-3-5-55,1 7-4,5 13-9,-10-32-2,0 0 0,0 0 0,1-1 0,-1 1 0,0 0 0,1-1 0,-1 1 0,1 0-1,-1-1 1,1 1 0,-1-1 0,1 1 0,-1 0 0,1-1 0,0 0 0,-1 1 0,1-1 0,0 1 0,-1-1 0,1 0 0,0 1 0,-1-1 0,1 0-1,0 0 1,0 0 0,0 1 0,-1-1 0,1 0 0,0 0 0,0 0 0,-1 0 0,3-1 0,-1-1 0,-1 0 0,1 0 0,-1 0 0,1 0 0,-1-1 0,0 1 0,1-1 0,-1 1 0,0-1 0,-1 1 0,1-1 0,0 1 0,0-6 0,1 1 0,8-24-390,1 0 1,17-30-1,-27 60 286,0-1-1,0 1 0,0-1 1,0 1-1,0 0 0,0-1 0,0 1 1,1 0-1,-1 0 0,1 0 1,-1 0-1,0 0 0,1 0 0,0 0 1,-1 0-1,1 1 0,-1-1 1,1 1-1,0-1 0,-1 1 0,1 0 1,0-1-1,2 1 0,14 4-3654,-9 0-934</inkml:trace>
  <inkml:trace contextRef="#ctx0" brushRef="#br0" timeOffset="1243.71">693 386 7700,'0'1'237,"0"-1"1,0 1 0,0-1 0,0 1 0,0-1 0,-1 1 0,1-1 0,0 1 0,0-1 0,0 1 0,-1-1 0,1 1 0,0-1 0,0 1 0,-1-1 0,1 1 0,0-1 0,-1 1 0,1-1 0,-1 0 0,1 1 0,-1-1 0,0 1-1,-15 2 1620,14-3-1782,0 0 1,-1 0 0,1-1 0,-1 1-1,1-1 1,0 1 0,-1-1-1,1 0 1,0 0 0,0 0 0,-4-2-1,4 1-60,0-1-1,0 0 0,0 1 1,1-1-1,-1 0 0,1 0 1,0 0-1,-1 0 0,1 0 1,0 0-1,1 0 0,-1-1 0,1 1 1,-1 0-1,1 0 0,0-1 1,0 1-1,0 0 0,1 0 1,-1-1-1,1 1 0,0 0 1,-1 0-1,2 0 0,-1 0 0,0 0 1,1 0-1,-1 0 0,1 0 1,0 0-1,0 1 0,4-5 1,-2 3-9,-1 1-8,1 1 0,0-1 0,-1 1 1,1-1-1,7-2 0,-10 4 6,0 1 1,0 0 0,0 0-1,0-1 1,0 1-1,1 0 1,-1 0-1,0 0 1,0 0-1,0 0 1,0 0-1,0 0 1,0 1-1,0-1 1,0 0-1,0 1 1,0-1-1,0 0 1,0 1-1,0-1 1,-1 1-1,1 0 1,0-1-1,0 1 1,0-1-1,-1 1 1,1 0-1,0 0 1,0 0-1,-1-1 1,1 1-1,0 1 1,0 2 21,1 0 0,-1-1 0,0 1 0,0 0 0,0 0 0,0 0 0,-1 0 0,0 0 0,0 0 0,0 0 0,0 0 0,0 0 0,-2 5 0,0 0 39,0 1 0,0-1-1,-1 1 1,-5 11 0,7-20-218,0 1 0,0-1 0,0 1 0,0-1 0,0 1 0,-1-1 0,1 1 0,0-1 0,-1 0 0,1 0 0,-1 0 0,1 0-1,-1 0 1,0 0 0,1 0 0,-1 0 0,0-1 0,0 1 0,1 0 0,-1-1 0,0 0 0,0 1 0,0-1 0,0 0 0,1 0 0,-1 0 0,0 0 0,0 0 0,0-1 0,0 1 0,0-1 0,-2 0 0,-2-3-4738</inkml:trace>
</inkml:ink>
</file>

<file path=word/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2:18.809"/>
    </inkml:context>
    <inkml:brush xml:id="br0">
      <inkml:brushProperty name="width" value="0.05" units="cm"/>
      <inkml:brushProperty name="height" value="0.05" units="cm"/>
    </inkml:brush>
  </inkml:definitions>
  <inkml:trace contextRef="#ctx0" brushRef="#br0">33 374 9877,'-1'-1'401,"-1"1"0,1 0 0,-1 0 0,1-1 0,0 1 1,-1-1-1,1 0 0,-1 1 0,1-1 0,0 0 1,0 0-1,-1 0 0,1 1 0,0-1 0,-1-2 0,0 1-178,1 0 0,0 0 0,0 1 0,0-1 0,0 0 0,1 0 0,-1 0 0,0 0 0,1 0 0,-1-3 0,1-4-165,-1 0 0,1 0 0,1 0 0,2-12 0,-2 8 494,0 7-502,0 1 0,-1-1 0,2 1-1,-1 0 1,1-1 0,0 1 0,0 0-1,5-8 1,-7 12-44,1 0 0,0 0-1,0 0 1,0 0 0,0 0-1,0 0 1,0 0 0,0 0-1,0 0 1,0 0 0,1 1-1,-1-1 1,0 0 0,0 1 0,1-1-1,-1 1 1,0 0 0,1-1-1,-1 1 1,1 0 0,-1 0-1,0 0 1,1 0 0,-1 0-1,1 0 1,-1 0 0,0 0-1,1 1 1,-1-1 0,0 0-1,1 1 1,-1-1 0,0 1 0,1 0-1,-1-1 1,0 1 0,0 0-1,1 1 1,0-1-2,0 0 0,-1 0 0,1 1 0,-1-1 0,1 0 0,-1 1 0,1 0 0,-1-1 0,0 1 0,0 0 0,0-1 0,0 1 0,0 0 0,0 0 0,-1 0 0,1 0 0,0 3 0,0 0 26,-1-1 1,1 1 0,-1-1 0,-1 1-1,1-1 1,-1 1 0,-1 7 0,-2 0-404,0-1 0,0 1 1,-1-1-1,-1 0 0,-8 13 1,6-17-1362,2-7-2324,4-2-1081</inkml:trace>
  <inkml:trace contextRef="#ctx0" brushRef="#br0" timeOffset="412.89">127 250 8356,'16'-3'2913,"-2"-2"-368,2 3-1392,1-1-721,1 2-208,2-1-64,0-1 48,1 3-208,1 0-208,0 3 48,0 2-64,-2 2-768,-3 2-1602,-5 2-2432</inkml:trace>
  <inkml:trace contextRef="#ctx0" brushRef="#br0" timeOffset="780.9">245 430 9877,'-1'0'332,"0"0"0,0-1 0,0 1 0,0 0 0,0 0 0,0 0 0,0-1 0,0 1 1,-1 0-1,1-1 0,0 1 0,0-1 0,0 0 0,1 1 0,-1-1 0,0 0 1,0 1-1,-1-2 0,1 0-73,-1 0 0,1 0 0,0 1 0,0-1 1,0 0-1,1 0 0,-1 0 0,0 0 0,0-3 0,0-5 7,0 0-1,1 0 0,0-14 0,1 13 449,1-32-345,1 0-1,3 1 0,1 0 0,15-47 0,-21 85-487,0 0-1,0 0 1,1 0-1,-1 1 0,1-1 1,-1 0-1,1 1 1,0 0-1,1-1 1,-1 1-1,1 0 1,-1 0-1,1 0 0,0 0 1,0 1-1,0-1 1,0 1-1,0 0 1,1 0-1,-1 0 1,1 0-1,0 1 0,-1-1 1,1 1-1,0 0 1,0 0-1,0 0 1,0 1-1,0-1 1,-1 1-1,9 0 1,26 3-5161,-21 2-181</inkml:trace>
  <inkml:trace contextRef="#ctx0" brushRef="#br0" timeOffset="781.9">1251 327 11813,'4'7'6484,"6"-4"-4165,17-2-2723,-18-2 1130,85-2-61,-58 1-1859,62 4-1,-97-2 825,0 0-1,1 0 1,-1 0-1,0 1 1,0-1 0,0 0-1,0 1 1,0-1-1,0 1 1,0-1-1,0 1 1,2 1 0,1 3-5273</inkml:trace>
  <inkml:trace contextRef="#ctx0" brushRef="#br0" timeOffset="1146.93">1451 412 10709,'-9'-15'8049,"7"14"-7922,1-1 0,0 0 0,0 0 0,0 1 0,0-1 0,0 0-1,0 0 1,0 0 0,1 0 0,-1-1 0,1 1 0,-1 0 0,1-2 0,3-91-541,1 8-3318,-4 58 450,1-1-2125</inkml:trace>
  <inkml:trace contextRef="#ctx0" brushRef="#br0" timeOffset="1515.94">1518 3 9732,'5'12'1717,"0"1"-1,-1 1 0,4 20 1,-4-14-266,0 37 0,-14 101-1695,2-66 165,6-79-240,2 16-1286,11-55-169,-7 8 1547,-2 11 454,0-1-1,1 0 1,0 1-1,0-1 1,6-9-1,-9 16-157,1 0-1,0-1 1,0 1-1,0 0 1,0 0-1,0 0 1,0 0-1,0 1 1,0-1-1,0 0 1,1 0-1,-1 1 1,0-1-1,0 0 1,1 1-1,-1-1 1,0 1-1,1 0 1,-1-1-1,0 1 1,1 0-1,-1 0 1,1 0-1,-1 0 1,0 0-1,1 0 1,-1 0-1,1 1 1,-1-1-1,0 0 1,1 1-1,-1-1 1,0 1-1,1 0 1,-1-1-1,0 1 1,2 1-1,-1 0-25,1 0-1,-1 0 1,1 0 0,-1 1 0,0-1-1,0 1 1,0-1 0,0 1-1,0 0 1,0-1 0,-1 1-1,1 0 1,0 4 0,13 44-208,-11-32-199,9 23-1858,-8-30-1094,-2-2-2073</inkml:trace>
  <inkml:trace contextRef="#ctx0" brushRef="#br0" timeOffset="1962.75">1887 501 9877,'-1'1'369,"0"1"0,0-1 0,0 0 0,0 0-1,0 1 1,0-1 0,-1 0 0,1 0 0,0 0 0,-1 0 0,1 0 0,-1 0 0,1-1 0,-1 1 0,1 0 0,-4 0 0,3 0-235,-1-1 0,0 0 0,1 0 0,-1 0-1,0 0 1,1 0 0,-1 0 0,1-1-1,-6-1 1,3 0-154,0 1 1,0-2-1,0 1 0,0-1 0,1 1 0,-1-1 1,1-1-1,0 1 0,0-1 0,-4-3 0,0-4 95,-1 1-1,2-1 0,0 0 0,0-1 1,-6-16-1,10 21 26,0 0-1,1 0 1,0-1-1,1 1 1,-1 0-1,2-1 1,-1 1 0,1 0-1,0-1 1,0 1-1,2-9 1,-1 13-63,1-1 0,-1 0 0,1 1-1,0 0 1,0-1 0,0 1 0,1 0 0,-1 0 0,1 0 0,-1 1 0,1-1-1,0 0 1,0 1 0,0 0 0,0 0 0,1 0 0,3-2 0,-3 2-23,-3 1-9,-1 1-1,1 0 1,0 0 0,-1-1 0,1 1 0,0 0 0,-1 0 0,1 0 0,0 0-1,-1 0 1,1 0 0,0 0 0,0 0 0,-1 0 0,1 1 0,0-1 0,-1 0 0,1 0-1,0 0 1,-1 1 0,1-1 0,-1 0 0,1 1 0,0-1 0,-1 1 0,1-1-1,-1 1 1,1-1 0,-1 1 0,1-1 0,-1 1 0,1 0 0,10 19 31,-11-17-85,1 0-1,-1 0 1,1 0-1,-1 0 0,0 0 1,0 0-1,-1 0 1,1 1-1,-1-1 1,1 0-1,-1 0 1,0 0-1,0-1 1,0 1-1,-1 0 1,1 0-1,-3 3 1,2-4-493,0 1-1,0-1 1,0 0 0,0 0-1,-1 0 1,1 0 0,-1 0-1,1-1 1,-1 1 0,-5 2 0,-6 1-4687</inkml:trace>
</inkml:ink>
</file>

<file path=word/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2:15.214"/>
    </inkml:context>
    <inkml:brush xml:id="br0">
      <inkml:brushProperty name="width" value="0.05" units="cm"/>
      <inkml:brushProperty name="height" value="0.05" units="cm"/>
    </inkml:brush>
  </inkml:definitions>
  <inkml:trace contextRef="#ctx0" brushRef="#br0">133 368 9268,'-2'0'364,"-1"-1"0,0 0 0,1 1 0,-1-1 0,1 0 0,0 0 0,-1 0 0,1 0 0,0-1 0,0 1 0,0-1 0,-1 1-1,2-1 1,-1 0 0,0 1 0,0-1 0,-2-4 0,2 2-148,0 0-1,0 0 1,0 0 0,1 0-1,-1 0 1,1 0 0,0 0-1,0 0 1,0-9 0,1 3-81,0 0 0,1 0-1,0 0 1,1 0 0,0 0 0,0 0 0,1 1 0,6-15 0,-3 10 40,-3 5-82,1 0 1,1 0-1,6-9 1,-11 16-86,1 1 1,0 0 0,0-1 0,0 1 0,0 0 0,0 0 0,0 0 0,0 0 0,0 0 0,0 0 0,1 0-1,-1 0 1,0 1 0,1-1 0,-1 0 0,0 1 0,1-1 0,-1 1 0,1 0 0,-1-1 0,1 1-1,-1 0 1,1 0 0,-1 0 0,1 0 0,-1 0 0,3 0 0,-3 1-5,1 0 0,-1 0 1,1 0-1,-1 0 0,1 0 0,-1 0 0,0 0 1,0 1-1,1-1 0,-1 0 0,0 1 1,0-1-1,0 1 0,0-1 0,-1 1 1,1-1-1,0 1 0,-1 0 0,1-1 0,-1 1 1,1 0-1,-1 0 0,0-1 0,0 1 1,0 3-1,1 5-27,-1 1 1,-3 19 0,3-29 16,-2 16-450,0 0-1,-1 0 1,-10 29 0,12-45 279,1 0-1,-1 0 1,0 0-1,1 0 1,-1-1-1,0 1 1,1 0-1,-1 0 1,0-1-1,0 1 1,0 0-1,0-1 1,0 1-1,0-1 1,0 1 0,0-1-1,0 1 1,0-1-1,0 0 1,0 0-1,0 1 1,0-1-1,0 0 1,0 0-1,-1 0 1,1 0-1,0 0 1,-2-1-1,2 1-336,-9 0-4486</inkml:trace>
  <inkml:trace contextRef="#ctx0" brushRef="#br0" timeOffset="431.5">30 87 9492,'0'29'7247,"-2"5"-3524,-4 82-3828,2-39 499,-5 13-1175,0 12-1626,12-34-2710,-1-57 82</inkml:trace>
  <inkml:trace contextRef="#ctx0" brushRef="#br0" timeOffset="833.88">329 159 10277,'8'34'6038,"-6"3"-3888,-10 37-2467,5-55 660,-2-3-855,0-23-244,-2-24 245,5 19 612,1 0 1,1 0 0,0-1-1,1 1 1,2-14 0,-2 22-134,0 0 0,0-1 0,0 1-1,1 0 1,-1 1 0,1-1 0,0 0 0,0 0 0,0 1 0,1-1 0,-1 1-1,1 0 1,0 0 0,0 0 0,0 0 0,0 0 0,0 0 0,7-3 0,-8 5-358,0 0 1,0 1 0,0-1 0,1 0-1,-1 1 1,0 0 0,0-1 0,1 1-1,-1 0 1,3 0 0,4 1-4502</inkml:trace>
  <inkml:trace contextRef="#ctx0" brushRef="#br0" timeOffset="834.88">499 301 8228,'-2'2'447,"1"0"0,0-1 0,-1 1 0,0-1 0,1 1-1,-1-1 1,0 1 0,0-1 0,1 0 0,-1 0 0,0 0 0,0 0 0,-4 1 0,4-2-410,0 0 0,1 1 0,-1-1 0,0 0 0,1 0 0,-1 0 0,0-1 0,1 1 0,-1 0 0,0-1-1,1 1 1,-1-1 0,1 1 0,-1-1 0,1 0 0,-1 0 0,1 1 0,-1-1 0,1 0 0,0 0 0,-1-1 0,1 1 0,0 0 0,0 0 0,0-1 0,0 1 0,0 0 0,-1-3-1,0 2-28,1-1 0,0 1 0,0-1 0,0 1 0,0-1 0,0 0 0,1 1 0,-1-1 0,1 0 0,0 1 0,0-1 0,0 0-1,0 0 1,0 1 0,0-1 0,1 0 0,-1 1 0,1-1 0,0 0 0,0 1 0,0-1 0,0 1 0,0-1 0,0 1 0,4-5 0,-3 5 11,0-1 1,1 1 0,-1-1 0,1 1-1,-1 0 1,1-1 0,0 2 0,0-1 0,0 0-1,0 0 1,0 1 0,0 0 0,0-1 0,1 1-1,-1 1 1,0-1 0,1 0 0,-1 1-1,0-1 1,4 1 0,-4 0 15,-1 1 0,1-1 0,-1 0 1,0 1-1,1 0 0,-1-1 0,0 1 0,0 0 0,0 0 0,1 0 0,-1 0 1,0 1-1,0-1 0,-1 1 0,1-1 0,0 1 0,0-1 0,-1 1 0,1 0 1,-1 0-1,1 0 0,-1 0 0,0 0 0,0 0 0,0 0 0,0 0 1,0 1-1,-1-1 0,1 0 0,0 1 0,-1-1 0,0 0 0,0 1 0,1-1 1,-1 0-1,-1 1 0,1 2 0,0-1-74,-1 1 0,1-1-1,-1 0 1,0 0 0,0 1 0,0-1 0,-1 0 0,1 0-1,-1 0 1,0 0 0,0 0 0,0-1 0,-1 1 0,1-1-1,-1 1 1,0-1 0,0 0 0,0 0 0,-1 0-1,-3 3 1,-21 5-3717,15-8-1222</inkml:trace>
  <inkml:trace contextRef="#ctx0" brushRef="#br0" timeOffset="1210.87">710 337 9877,'0'1'207,"0"0"1,-1-1-1,1 1 1,0-1-1,-1 1 1,1 0 0,-1-1-1,1 1 1,0-1-1,-1 1 1,1-1 0,-1 1-1,0-1 1,1 0-1,-1 1 1,1-1-1,-1 0 1,0 1 0,1-1-1,-1 0 1,0 0-1,1 1 1,-1-1 0,0 0-1,1 0 1,-1 0-1,0 0 1,1 0 0,-1 0-1,0 0 1,0 0-1,0-1-100,0 0 0,1-1 1,-1 1-1,0 0 0,1 0 0,0 0 0,-1 0 0,1-1 0,0 1 0,-1 0 0,1-1 0,0 1 0,0 0 1,0-3-1,6-51-17,-6 48-3,1 0-1,1 0 1,-1-1-1,1 1 1,1 0-1,-1 0 0,1 1 1,0-1-1,1 0 1,0 1-1,0 0 1,0 0-1,0 0 0,9-8 1,-12 13-72,0 1 0,-1-1 0,1 1 0,0-1 0,0 0 0,0 1 0,0 0 0,0-1 0,0 1 0,0 0 0,0-1 0,0 1 0,0 0 0,0 0 1,0 0-1,0 0 0,0 0 0,0 0 0,0 0 0,0 0 0,0 0 0,0 0 0,0 0 0,0 1 0,0-1 0,0 1 0,-1-1 0,1 0 0,0 1 0,0-1 0,0 1 0,0 0 0,0-1 0,-1 1 0,1 0 0,0-1 0,-1 1 0,1 0 1,1 1-1,0 1 8,-1 0 0,1 0 0,0 0 0,-1 0 0,1 1 1,-1-1-1,0 0 0,0 1 0,0-1 0,0 4 0,0 1-41,-1 0 0,-1 0 0,1 0 0,-1 0-1,-1 0 1,1 0 0,-4 9 0,4-14-188,-1 1 1,1-1 0,0 0-1,-1 1 1,0-1 0,0 0-1,0 0 1,0 0 0,-1 0-1,1 0 1,-1-1 0,1 1-1,-1-1 1,0 0 0,0 1-1,0-1 1,-7 3 0,-4-4-5390,8-3 873</inkml:trace>
  <inkml:trace contextRef="#ctx0" brushRef="#br0" timeOffset="1574.9">752 0 11269,'6'1'3314,"2"2"-113,0 5-2128,-2 3-289,-1 3-48,-2 1-223,0 3-209,-2 4-96,0 1-80,0 7-64,-1 0-128,0 2-272,-1-2-225,-2-5-287,0 0-288,-2 0-2114,3-6-2993</inkml:trace>
  <inkml:trace contextRef="#ctx0" brushRef="#br0" timeOffset="1959.88">1048 199 9877,'-6'3'8629,"2"-1"-8512,1 1 0,-1-1 0,1 1 1,0-1-1,-5 6 0,4 3-117,1 0 0,0 0 0,0 0 0,2 0 0,-1 1 0,1-1 0,2 22 0,-2-32 1,1 0 0,0 0 0,0 0 0,0 0 0,1 0 0,-1 0 0,0 0 0,0 0 0,0 0 0,1 0 0,-1 0 0,0 0 0,1 0 0,-1 0 0,1 0 0,-1 0 0,1-1 0,0 1 0,-1 0 0,1 0 0,0 0 0,0-1 0,-1 1 0,1 0 0,2 0 0,-2 0-19,1-1-1,0 0 1,-1 1 0,1-1-1,0 0 1,0 0 0,0 0 0,-1 0-1,1 0 1,0 0 0,0 0 0,-1-1-1,4 0 1,0-1-43,0 1 0,0-1 1,-1-1-1,1 1 0,-1-1 0,1 1 0,-1-1 1,0-1-1,6-5 0,-1-3 57,-1-1 0,10-20 0,-5 8 5,-13 25 1,0 0 0,0 0 0,0 0 0,0 0 0,0-1 0,0 1 0,0 0-1,0 0 1,1 0 0,-1 0 0,0 0 0,0 0 0,0-1 0,0 1 0,0 0-1,0 0 1,0 0 0,0 0 0,0 0 0,0 0 0,0 0 0,0-1-1,1 1 1,-1 0 0,0 0 0,0 0 0,0 0 0,0 0 0,0 0 0,0 0-1,1 0 1,-1 0 0,0 0 0,0 0 0,0 0 0,0 0 0,0 0 0,0 0-1,1 0 1,-1 0 0,0 0 0,0 0 0,0 0 0,0 0 0,0 0 0,1 0-1,-1 0 1,0 0 0,0 0 0,0 0 0,0 0 0,0 0 0,0 0 0,1 1-1,1 9 223,-1 14 66,-2 9-748,1-6-1213,-1-9-2262,1-10-1282</inkml:trace>
  <inkml:trace contextRef="#ctx0" brushRef="#br0" timeOffset="2328.88">1385 254 9732,'-6'8'6867,"-6"4"-3698,3-2-3166,-1 0 0,2 1 0,-1 0-1,2 0 1,-9 15 0,16-25-38,-1 1 0,1-1 0,0 1 0,-1-1 0,1 1-1,0-1 1,0 1 0,0-1 0,0 1 0,0 0 0,0-1 0,0 1 0,1-1 0,-1 1 0,1-1-1,-1 1 1,1-1 0,-1 1 0,1-1 0,0 0 0,0 1 0,0-1 0,-1 0 0,1 0 0,0 1-1,1-1 1,-1 0 0,0 0 0,2 1 0,-2-1-464,1 0 0,0 0 0,0 0 0,0 0 0,0 0 0,0 0 0,0 0 0,0-1 0,1 1 0,-1-1 1,0 1-1,4-1 0,-2-1-4336</inkml:trace>
  <inkml:trace contextRef="#ctx0" brushRef="#br0" timeOffset="2329.88">1496 326 9268,'19'-5'2882,"1"3"-257,-2-1-1841,0 0-352,-3 2-176,-2-1-15,-2 3-161,-1 1 0,-2-1-160,0 6-161,-3-2-95,0 2-1344,-2 1-1058,2-1-2192</inkml:trace>
  <inkml:trace contextRef="#ctx0" brushRef="#br0" timeOffset="2818.59">1583 445 10133,'-2'-6'1597,"0"1"-1,1-1 1,-1 0 0,1 0 0,0-7 0,1-5-383,3-31 1,0-11-814,-16-45-829,3 33-4400,8 62 1410,-2 2-2096</inkml:trace>
</inkml:ink>
</file>

<file path=word/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2:13.626"/>
    </inkml:context>
    <inkml:brush xml:id="br0">
      <inkml:brushProperty name="width" value="0.05" units="cm"/>
      <inkml:brushProperty name="height" value="0.05" units="cm"/>
    </inkml:brush>
  </inkml:definitions>
  <inkml:trace contextRef="#ctx0" brushRef="#br0">4 305 8500,'-4'-2'5784,"7"-2"-4037,6-4-1040,18 1 18,0 1 0,1 1-1,0 2 1,39-1-1,-27 7-3935,-39-3 3041,0 0-1,0 0 1,0 1 0,0-1-1,0 0 1,0 1-1,0-1 1,1 0 0,-1 1-1,0-1 1,0 1 0,-1 0-1,1-1 1,0 1 0,0 0-1,0 0 1,0-1 0,0 1-1,-1 0 1,1 0 0,0 0-1,-1 0 1,1 0 0,-1 0-1,1 0 1,-1 0 0,0 0-1,1 0 1,-1 1 0,0 0-1,0 1-4751</inkml:trace>
  <inkml:trace contextRef="#ctx0" brushRef="#br0" timeOffset="411.01">135 464 10709,'0'-1'461,"-1"1"1,0-1-1,1 0 1,0 0-1,-1 0 0,1 1 1,-1-1-1,1 0 1,0 0-1,0 0 0,-1 0 1,1 0-1,0 0 1,0 0-1,0-1 0,5-29 223,-2 17 35,5-37-499,-3-1 0,-3-89-1,-3 113-1180,2-32-1,5 4-5012,-4 41 969</inkml:trace>
  <inkml:trace contextRef="#ctx0" brushRef="#br0" timeOffset="798.17">263 14 10821,'4'110'7539,"-6"0"-5467,2 95-2732,3-185-434,0-20 28,2-11 563,14-49 112,-15 43 615,1 0 0,0 0 0,15-29-1,-18 44-145,-1 0 0,1 0 0,-1 0 0,1 0 0,0 0-1,0 1 1,0-1 0,0 0 0,0 1 0,0 0 0,0-1-1,0 1 1,1 0 0,-1 0 0,0 0 0,1 0 0,-1 1-1,1-1 1,4 0 0,-5 1-62,-1 0 1,1 0-1,-1 0 0,1 0 1,-1 0-1,1 1 0,-1-1 0,1 0 1,0 1-1,-1-1 0,0 1 1,1 0-1,-1-1 0,1 1 0,-1 0 1,0 0-1,1 0 0,-1 0 1,0 0-1,0 0 0,0 0 0,0 0 1,0 1-1,0-1 0,0 0 1,0 1-1,-1-1 0,1 1 1,0-1-1,-1 0 0,1 1 0,0 2 1,14 68-1136,-5-22-4947,-8-39 794</inkml:trace>
  <inkml:trace contextRef="#ctx0" brushRef="#br0" timeOffset="1223.63">656 324 8100,'-20'17'7435,"18"-15"-7343,0-1 0,0 0 0,-1 0 0,1 0 0,-1 0 0,1 0 0,0 0 0,-1-1 0,1 1 0,-1-1 0,0 0 0,1 0 0,-1 0 0,1 0 0,-1 0 0,1-1 0,-1 1 0,1-1 0,-1 1 0,-3-2 0,0 0-86,1-1 1,-1 1-1,1-1 1,0 0-1,0 0 1,0-1 0,0 1-1,0-1 1,1 0-1,0 0 1,-1-1-1,2 1 1,-1-1-1,0 0 1,1 0 0,0 0-1,0 0 1,1-1-1,-1 1 1,1-1-1,1 0 1,-1 1 0,-1-12-1,3 17-6,0-1 0,0 0-1,0 1 1,0-1 0,0 1 0,0-1-1,0 0 1,0 1 0,1-1 0,-1 0 0,0 1-1,0-1 1,1 1 0,-1-1 0,0 0-1,1 1 1,-1-1 0,0 1 0,1-1-1,-1 1 1,1 0 0,-1-1 0,1 1-1,-1-1 1,1 1 0,-1 0 0,2-1 0,21-3 16,23 10-183,-45-6 118,-1 0 1,1 1 0,-1-1 0,1 0-1,-1 1 1,1-1 0,-1 0-1,1 1 1,-1-1 0,1 1 0,-1-1-1,0 1 1,1-1 0,-1 1-1,0-1 1,1 1 0,-1-1 0,0 1-1,0-1 1,1 1 0,-1-1-1,0 1 1,0 0 0,0-1 0,0 1-1,0-1 1,0 1 0,0 0-1,0-1 1,0 2 0,-6 3-3794,1-4-875</inkml:trace>
</inkml:ink>
</file>

<file path=word/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5:52:11.275"/>
    </inkml:context>
    <inkml:brush xml:id="br0">
      <inkml:brushProperty name="width" value="0.05" units="cm"/>
      <inkml:brushProperty name="height" value="0.05" units="cm"/>
    </inkml:brush>
  </inkml:definitions>
  <inkml:trace contextRef="#ctx0" brushRef="#br0">1 637 9492,'5'-105'8663,"15"-58"-5704,6-101-3101,-25 260 157,-1-12 34,0-1 1,2 1-1,0 0 0,4-17 1,-6 33-50,1 0 0,-1 0 1,0 0-1,0 0 1,0 0-1,0 0 0,0 0 1,0 0-1,0 0 0,0 0 1,0 0-1,0 0 0,0 0 1,0 0-1,1 0 1,-1 0-1,0 0 0,0 0 1,0 0-1,0 0 0,0 0 1,0 0-1,0 0 0,0 0 1,0 0-1,0 0 1,0 0-1,1 0 0,-1 0 1,0 0-1,0 0 0,0 0 1,0 0-1,0 0 0,0 0 1,0 0-1,0 0 1,0 0-1,0 0 0,0-1 1,0 1-1,0 0 0,0 0 1,0 0-1,0 0 0,0 0 1,0 0-1,0 0 1,1 0-1,-1 0 0,0 0 1,0 0-1,0-1 0,0 1 1,0 0-1,0 0 0,0 0 1,-1 0-1,1 0 1,2 11 34,0 23 25,-2-28-57,2 26-116,1-1 1,2 1-1,1 0 1,2-1 0,1-1-1,20 49 1,-15-46-75,40 88-627,-54-120 812,0-1 1,0 1-1,1 0 0,-1-1 0,0 1 1,0-1-1,1 1 0,-1-1 0,0 0 0,1 1 1,-1-1-1,0 1 0,1-1 0,-1 1 0,0-1 1,1 0-1,-1 1 0,1-1 0,-1 0 0,1 0 1,-1 1-1,1-1 0,-1 0 0,1 0 0,-1 0 1,1 1-1,-1-1 0,1 0 0,-1 0 0,2 0 1,-1-1-1,0 1 1,-1-1 0,1 1 0,0-1-1,0 0 1,-1 1 0,1-1 0,0 0 0,-1 0-1,1 1 1,0-1 0,-1 0 0,1 0-1,-1 0 1,1-1 0,11-35 34,-3-19 241,2-90 0,3-23-2698,-10 153-2021,-1 14-802</inkml:trace>
  <inkml:trace contextRef="#ctx0" brushRef="#br0" timeOffset="400.2">419 533 10469,'0'0'206,"-1"1"-1,1-1 1,0 0 0,-1 1 0,1-1-1,0 0 1,-1 0 0,1 1-1,-1-1 1,1 0 0,-1 0 0,1 0-1,-1 0 1,1 1 0,-1-1 0,1 0-1,0 0 1,-1 0 0,1 0 0,-1 0-1,1 0 1,-1 0 0,1 0 0,-1-1-1,1 1 1,-1 0 0,1 0 0,-1 0-1,1 0 1,0-1 0,-2 1 0,-5-16 1610,4-23-1780,3 38 110,3-70 47,-3 65-177,1-1-1,1 0 1,-1 1 0,1-1-1,0 1 1,0-1 0,1 1-1,4-8 1,-7 13-9,1-1 0,0 1 1,0 0-1,-1 0 0,1-1 0,0 1 1,0 0-1,0 0 0,0 0 0,0 0 0,1 0 1,-1 0-1,0 1 0,0-1 0,1 0 1,-1 0-1,0 1 0,1-1 0,-1 1 1,0-1-1,1 1 0,1 0 0,-1 0 11,-1 0-1,0 1 0,0-1 1,0 1-1,0 0 0,0-1 1,1 1-1,-1 0 0,0-1 1,0 1-1,-1 0 1,1 0-1,0 0 0,0 0 1,0 0-1,-1 0 0,1 0 1,0 0-1,-1 0 0,1 2 1,2 3 39,0 1 0,-1-1 0,0 1 1,-1-1-1,1 1 0,-1 0 0,-1 0 0,1 9 1,-2-3-456,-1 0 1,-1 0-1,0 0 1,0 0-1,-1-1 1,-1 1-1,-11 21 1,4-25-4488,11-7 58</inkml:trace>
  <inkml:trace contextRef="#ctx0" brushRef="#br0" timeOffset="763">694 526 10373,'-5'25'7732,"-12"12"-5699,4-10-1535,-54 125-2325,62-144-2858,2-8-811</inkml:trace>
</inkml:ink>
</file>

<file path=word/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04:02.945"/>
    </inkml:context>
    <inkml:brush xml:id="br0">
      <inkml:brushProperty name="width" value="0.05" units="cm"/>
      <inkml:brushProperty name="height" value="0.05" units="cm"/>
    </inkml:brush>
  </inkml:definitions>
  <inkml:trace contextRef="#ctx0" brushRef="#br0">34 163 10133,'13'6'6139,"4"-6"-5399,0-2-405,-32 15 169,-18-3-220,31-10-215,1 1 0,-1-1 0,1 0 0,-1 0 0,0 1 1,1-1-1,-1-1 0,0 1 0,1 0 0,-1 0 1,0-1-1,1 1 0,-1 0 0,0-1 0,1 0 0,-1 1 1,1-1-1,-2-1 0,49-6 190,-6 7-1992,-14 8-3505,-19-4 201</inkml:trace>
  <inkml:trace contextRef="#ctx0" brushRef="#br0" timeOffset="470.9">301 1 9156,'3'3'8708,"9"15"-6616,-11-13-2065,-1 0 0,0 0 0,-1 0 0,1 0 0,-1 0 0,0 1 0,0-1 0,-1 0 0,1-1 0,-5 9 0,-3 15 39,-3 25-76,-5 56 1,15-77-722,2-19-5453,0-10 899</inkml:trace>
</inkml:ink>
</file>

<file path=word/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04:00.900"/>
    </inkml:context>
    <inkml:brush xml:id="br0">
      <inkml:brushProperty name="width" value="0.05" units="cm"/>
      <inkml:brushProperty name="height" value="0.05" units="cm"/>
    </inkml:brush>
  </inkml:definitions>
  <inkml:trace contextRef="#ctx0" brushRef="#br0">38 300 9156,'0'1'528,"-1"1"0,1-1 0,0 1 1,-1 0-1,0-1 0,1 1 0,-1-1 0,0 0 0,0 1 0,0-1 0,0 1 0,0-1 0,-2 2 0,-4-5 543,1-13-331,2 0-482,1-1-1,0 1 0,2-1 1,-1 1-1,3-31 0,15-76-184,-16 118-71,1 1 1,0-1-1,0 0 0,0 0 1,1 1-1,-1-1 0,1 1 0,0-1 1,0 1-1,0 0 0,1 0 1,-1 0-1,5-5 0,-6 7-1,0 0 0,0 1 0,0-1 0,0 1 0,0-1 0,0 1 1,0-1-1,0 1 0,0 0 0,0-1 0,0 1 0,0 0 0,0 0 0,1 0 0,-1 0 0,0 0 0,0 0 0,0 0 0,0 0 0,1 1 0,0-1 0,0 1 0,0 0-1,0 0 1,0 0 0,-1 1-1,1-1 1,0 0-1,-1 1 1,1-1 0,-1 1-1,1-1 1,-1 1 0,0 0-1,2 2 1,3 9-1,1 0 0,-2 1 0,0 0 0,0 0 0,-1 0 0,-1 0 0,0 1 0,-1-1 0,-1 1 0,0-1 0,-1 1 0,-1 0 0,0-1 0,-1 1 0,-7 26 0,-9 15-128,17-55 107,1-1 0,0 1 0,0-1-1,0 1 1,-1-1 0,1 0 0,0 1 0,-1-1 0,1 0-1,0 1 1,-1-1 0,1 0 0,0 1 0,-1-1 0,1 0-1,-1 0 1,1 0 0,-1 1 0,1-1 0,0 0 0,-1 0-1,1 0 1,-1 0 0,1 0 0,-1 0 0,1 0-1,-1 0 1,1 0 0,-1 0 0,-16-7-753,-11-16-1024,11 5-2188,11 10-1034</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0:01.233"/>
    </inkml:context>
    <inkml:brush xml:id="br0">
      <inkml:brushProperty name="width" value="0.05" units="cm"/>
      <inkml:brushProperty name="height" value="0.05" units="cm"/>
    </inkml:brush>
  </inkml:definitions>
  <inkml:trace contextRef="#ctx0" brushRef="#br0">50 146 11701,'-2'31'3090,"-9"53"1,-1 0-292,-12 122-6584,23-201 581,1-5-2132</inkml:trace>
  <inkml:trace contextRef="#ctx0" brushRef="#br0" timeOffset="396.93">142 530 10133,'-3'6'3345,"1"-7"-1216,-1-15-574,1-37-2631,2 39 1718,1-20-149,2 1 0,2-1 1,13-54-1,-12 65-284,-4 16-179,0 0-1,1 0 1,0 0-1,1 0 1,-1 0-1,1 1 1,0-1 0,1 1-1,6-7 1,-9 12-27,-1-1 0,1 1 1,-1-1-1,1 1 0,0-1 1,0 1-1,0 0 0,0 0 1,0 0-1,0 0 0,0 0 1,0 1-1,0-1 0,1 1 0,1-1 1,-2 1-1,0 0-1,-1 1 1,1-1 0,0 1 0,-1-1 0,1 1 0,0-1-1,-1 1 1,1 0 0,-1 0 0,1 0 0,-1 0-1,1 0 1,-1 0 0,1 0 0,-1 0 0,0 1 0,0-1-1,0 0 1,0 1 0,2 2 0,3 8 5,1 0 0,-2 1 0,0-1 0,-1 1 0,0 0 0,0 0 0,-2 1 0,0-1 0,0 0 0,-1 1 0,-1 0 0,0-1 0,-1 1 0,0-1 0,-6 24 0,2-19-54,4-12-23,0 0 1,-1 0 0,0 0-1,0 0 1,-1 0 0,-2 6-1,3-11 46,1 1-1,0 0 0,-1-1 1,1 1-1,-1-1 1,1 1-1,-1-1 0,0 0 1,0 0-1,0 0 1,1 0-1,-1 0 0,0 0 1,0 0-1,0-1 1,0 1-1,0-1 0,-1 1 1,1-1-1,0 0 1,0 0-1,0 0 0,-2 0 1,-3 0-716,0 0 0,0-1 0,0 1 0,0-2 0,0 1 0,1-1 0,-13-4 0,1-5-4296</inkml:trace>
  <inkml:trace contextRef="#ctx0" brushRef="#br0" timeOffset="951.45">550 133 9156,'0'0'351,"-1"1"1,1 0-1,-1 0 0,1-1 0,-1 1 0,0 0 1,1-1-1,-1 1 0,0-1 0,1 1 0,-1-1 1,0 1-1,0-1 0,1 1 0,-1-1 0,0 0 1,0 1-1,0-1 0,1 0 0,-1 0 0,0 0 1,-1 1-1,1-2-260,0 1 0,0 0 0,0 0 0,0-1 0,0 1 0,1-1 0,-1 1 0,0-1 0,0 1 0,0-1 0,1 1 0,-1-1 0,0 0 0,1 1 0,-1-1 0,0 0 0,1 0 0,-1 1 0,1-1 0,-1 0 0,1 0 0,0 0 0,-1 0 0,1 0 0,0 1 0,-1-1 0,1-1 0,-2-8 26,1 0 0,0 0-1,0 1 1,1-1-1,1-10 1,-1 18-91,0-1 1,1 0-1,-1 1 0,1-1 1,-1 0-1,1 1 0,0-1 1,0 1-1,0-1 0,0 1 1,0 0-1,0-1 0,1 1 0,-1 0 1,1 0-1,0 0 0,-1 0 1,1 0-1,0 0 0,0 1 1,0-1-1,0 1 0,3-2 1,-2 2-25,-1 1 0,0 0 1,0 0-1,0 0 0,1 0 1,-1 0-1,0 0 1,0 1-1,0-1 0,1 1 1,-1-1-1,0 1 0,0 0 1,0 0-1,0 0 0,0 0 1,0 0-1,0 0 0,-1 0 1,1 1-1,0-1 1,-1 1-1,1 0 0,-1-1 1,3 4-1,-1-2 4,-1 0 0,1 1 0,-1-1 0,0 1 0,0 0 0,0-1 0,0 1 0,0 0 0,-1 0 0,0 0-1,0 0 1,1 7 0,-2-9-2,0 1 0,0 0 0,0 0-1,-1-1 1,1 1 0,-1 0-1,0-1 1,1 1 0,-1-1 0,0 1-1,-1-1 1,1 1 0,0-1 0,-1 0-1,-2 3 1,1-1-113,0-1 0,-1-1 0,0 1 0,1 0 1,-1-1-1,0 0 0,0 0 0,-5 2 0,-11 8-1414,0 0-4104,11-10 273</inkml:trace>
</inkml:ink>
</file>

<file path=word/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35:18.696"/>
    </inkml:context>
    <inkml:brush xml:id="br0">
      <inkml:brushProperty name="width" value="0.05" units="cm"/>
      <inkml:brushProperty name="height" value="0.05" units="cm"/>
    </inkml:brush>
  </inkml:definitions>
  <inkml:trace contextRef="#ctx0" brushRef="#br0">109 47 9156,'10'26'6488,"-7"-21"-6120,0 0-1,0 0 0,0 0 0,1 0 0,0 0 0,0-1 1,8 8-1,30 30 1263,-31-29-1458,1-1 0,0 0 0,18 12 0,-22-19-159,-2-2-124,-1 1 0,0-1-1,0 1 1,0 0 0,0 0 0,0 1 0,-1-1 0,0 1 0,0 0 0,0 0 0,4 8 0,-8 6-2084,-2-17-3048,-1-5 512</inkml:trace>
  <inkml:trace contextRef="#ctx0" brushRef="#br0" timeOffset="368.52">267 20 9268,'-3'3'1369,"0"1"1,0-1-1,1 1 0,-1 0 0,-2 7 0,-14 42 89,12-32-627,1-4-720,0-1 0,-1 0-1,-1-1 1,0 0 0,-1 0 0,-18 22 0,18-30-757,7-11-966,6-15-3619,-3 13 3113,2-3-2468</inkml:trace>
  <inkml:trace contextRef="#ctx0" brushRef="#br0" timeOffset="740.88">200 0 9877,'0'71'7904,"-12"95"-7626,12-157-740,-4 15-13,3-23 205,1-1 1,0 1 0,-1 0-1,1-1 1,0 1 0,-1-1 0,1 1-1,-1-1 1,1 1 0,-1-1 0,1 1-1,-1-1 1,1 0 0,-1 1-1,0-1 1,1 0 0,-1 1 0,1-1-1,-2 0 1,-4 1-4520</inkml:trace>
  <inkml:trace contextRef="#ctx0" brushRef="#br0" timeOffset="1241.99">1 219 8228,'4'-3'8270,"8"-1"-6095,13-1-1199,113-12 1780,-116 16-2783,0 1 1,-1 1-1,1 1 0,30 6 1,-50-7-152,14 5-979,-15-6 907,-1 0 0,0 1 0,1-1 0,-1 1 0,0-1 0,1 1 0,-1-1-1,0 1 1,1-1 0,-1 1 0,0-1 0,0 1 0,0 0 0,0-1 0,1 1 0,-1-1 0,0 1-1,0 0 1,0-1 0,0 1 0,0-1 0,-1 1 0,1-1 0,0 1 0,0 0 0,0-1-1,-1 2 1,0 2-5328</inkml:trace>
</inkml:ink>
</file>

<file path=word/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1:22.242"/>
    </inkml:context>
    <inkml:brush xml:id="br0">
      <inkml:brushProperty name="width" value="0.05" units="cm"/>
      <inkml:brushProperty name="height" value="0.05" units="cm"/>
    </inkml:brush>
  </inkml:definitions>
  <inkml:trace contextRef="#ctx0" brushRef="#br0">5 455 9492,'18'-3'5774,"5"-1"-3928,-12 1-1721,-29 7 486,16-3-610,0 0 0,0-1 0,-1 1 0,1-1-1,0 0 1,0 0 0,-1 0 0,1 0 0,0 0 0,0 0-1,-1-1 1,1 1 0,0-1 0,0 0 0,-4-1 0,9 1 153,-1-1 1,1 1 0,-1 0 0,1 0 0,0 1 0,-1-1 0,1 0 0,0 1 0,0 0 0,3-1 0,76-2-514,-41 0-1743,-1 2-3795,-36 1 1332</inkml:trace>
  <inkml:trace contextRef="#ctx0" brushRef="#br0" timeOffset="366.04">299 292 10133,'6'16'7810,"-5"7"-5132,-4 26-2871,2-39 948,-3 27-506,-3 67-882,9-86-519,1-1-5457,-3-15 1527</inkml:trace>
  <inkml:trace contextRef="#ctx0" brushRef="#br0" timeOffset="2098.38">310 4 10133,'22'5'7920,"15"-10"-4851,-31 4-3055,-1 0 0,1 0 0,0 0 0,-1 1 0,1 0 0,0 0 0,9 2 0,-13-2-5,4 1 8,-1 1 0,1-1 0,-1 1 0,1 0 0,9 6 0,-14-7-15,1 0 1,-1 1-1,1-1 0,-1 1 1,1-1-1,-1 1 1,0 0-1,0-1 1,0 1-1,0 0 1,0 0-1,0 0 1,0 0-1,-1-1 1,1 1-1,-1 0 0,1 1 1,-1-1-1,0 3 1,8 244 5,-6-177-56,12 82 0,-10-127 21,0 2-85,0 0 0,-2 44 0,-4-56 51,-1 0 1,-9 32 0,12-48 60,-1 1 8,1 0 1,-1-1-1,1 1 1,-1 0-1,0-1 1,1 1-1,-1-1 1,0 1-1,0-1 1,0 1-1,0-1 1,-1 0-1,1 1 1,0-1-1,0 0 1,-1 0-1,1 0 1,-1 0-1,1 0 1,-1 0-1,1 0 1,-1-1-1,0 1 1,1-1-1,-1 1 1,0-1 0,1 1-1,-1-1 1,0 0-1,-2 0 1,-6 1-8,-1 0 0,0-1 0,0 0 1,0 0-1,-17-4 0,-7-3-3951,32 7 3245,1-1-2470,-1 1-2072</inkml:trace>
</inkml:ink>
</file>

<file path=word/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1:21.024"/>
    </inkml:context>
    <inkml:brush xml:id="br0">
      <inkml:brushProperty name="width" value="0.05" units="cm"/>
      <inkml:brushProperty name="height" value="0.05" units="cm"/>
    </inkml:brush>
  </inkml:definitions>
  <inkml:trace contextRef="#ctx0" brushRef="#br0">12 307 8628,'-6'-8'6618,"3"-9"-4944,1-14-1045,5-16 397,1-7-331,-1 40-648,-1 1-1,2 0 0,0 1 1,0-1-1,1 0 0,1 1 1,11-19-1,-11 22-46,-5 7 0,0 0 0,0 0 0,1 0 0,-1 0 0,1 0 0,-1 1 0,1-1 0,2-2 0,-4 4 0,0 0 0,1 0 0,-1 0 0,0 0 0,0 0 0,1 0 0,-1 0 0,0 0 0,0 0 0,1 0 0,-1 0 0,0 0 0,0 0 0,1 0 0,-1 0 0,0 0 0,0 0 0,1 0 0,-1 0 0,0 0 0,0 0 0,1 0 0,-1 1 0,0-1 0,0 0 0,0 0 0,1 0 0,-1 0 0,0 1 0,7 13 0,-2 4 24,0-1 0,-2 0 0,0 1 0,-1 0 1,0 29-1,-2-40-26,0-1 0,-1 0 0,0 0 1,0 0-1,0 0 0,-1 0 0,0 0 1,0 0-1,0 0 0,-1-1 0,1 1 1,-1-1-1,-1 0 0,1 0 0,-1 0 0,0 0 1,0 0-1,0-1 0,-10 7 0,13-10-192,0 0-1,-1 0 0,1-1 0,0 1 0,-1 0 1,1-1-1,-1 1 0,1-1 0,-1 0 0,1 0 1,-1 1-1,1-1 0,-1 0 0,1 0 0,-3-1 1,-7-1-3490,3-2-1438</inkml:trace>
</inkml:ink>
</file>

<file path=word/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1:16.446"/>
    </inkml:context>
    <inkml:brush xml:id="br0">
      <inkml:brushProperty name="width" value="0.05" units="cm"/>
      <inkml:brushProperty name="height" value="0.05" units="cm"/>
    </inkml:brush>
  </inkml:definitions>
  <inkml:trace contextRef="#ctx0" brushRef="#br0">7 154 9877,'-6'23'5833,"8"15"-4746,0-5-919,3 67 46,-5-53 1,7 46 1,-3-55-211,-2 1-1,-3 50 1,-2-69-9,2-15-6,0 1 1,0 0-1,1 0 1,-1 0-1,2 0 1,-1 0-1,2 11 1,-1-9-23,-2-17 0,8-34 44,-4 25 4,-1-1 1,0 0-1,-2-23 0,-1 14 37,4-32-1,-1 32-39,-2-34 0,-13-86 294,0-18 122,13 150-406,0 13-13,1-1-1,-1 1 0,0 0 1,0-1-1,0 1 0,-1 0 1,1 0-1,-1-1 0,0 1 1,1 0-1,-2 0 0,-1-6 0,2 9-7,1 0 0,0 0-1,0-1 1,0 1 0,0 0-1,0 0 1,0 0 0,0 0-1,-1 0 1,1-1 0,0 1-1,0 0 1,0 0 0,0 0-1,0 0 1,0-1 0,0 1-1,0 0 1,0 0-1,0 0 1,0-1 0,0 1-1,0 0 1,0 0 0,0 0-1,0 0 1,0-1 0,0 1-1,0 0 1,0 0 0,0 0-1,0 0 1,1-1 0,-1 1-1,0 0 1,0 0-1,0 0 1,0 0 0,0 0-1,0-1 1,0 1 0,1 0-1,-1 0 1,0 0 0,12-5 169,15 0 154,-20 5-96,0-1 0,0 0 0,14-5 0,-14 4-122,0 0 0,0 1 1,0-1-1,14 0 0,-19 2-225,0 1-1,0-1 0,0 0 0,0 1 1,0-1-1,0 1 0,0-1 0,0 1 1,0 0-1,0 0 0,-1 0 0,1 0 1,0 0-1,0 0 0,-1 1 0,1-1 1,-1 0-1,1 1 0,-1 0 0,0-1 1,2 3-1,-3 12-5991,-1-9 1364</inkml:trace>
  <inkml:trace contextRef="#ctx0" brushRef="#br0" timeOffset="558.51">58 543 9012,'-6'38'2149,"2"0"0,0 46 0,0-13-736,4-64-1405,0 0 0,-1-1 0,0 1 0,0-1 0,-1 1 0,0-1 0,0 1 0,0-1 0,-5 8 0,7-14-2,0 1 0,0-1 0,0 0 0,0 0 0,0 0 0,0 0 0,0 0 0,0 1 0,0-1 0,0 0 0,0 0 0,0 0 0,0 0 0,0 0 0,0 1 0,0-1 0,0 0 0,1 0 0,-1 0 0,0 0 0,0 0 0,0 0 0,0 0 1,0 1-1,0-1 0,0 0 0,0 0 0,1 0 0,-1 0 0,0 0 0,0 0 0,0 0 0,0 0 0,0 0 0,1 0 0,-1 0 0,0 0 0,0 0 0,0 0 0,0 0 0,0 0 0,1 0 0,-1 0 0,0 0 0,0 0 0,0 0 0,0 0 0,16 1 640,14-4 377,-4-5-598,-21 7-488,1 0 0,-1-1 0,1 0 1,-1 0-1,0 0 0,0-1 0,8-4 1,-9 3-646,2-1-859,-1 2-2545,-4 3-923</inkml:trace>
  <inkml:trace contextRef="#ctx0" brushRef="#br0" timeOffset="1413.21">363 243 9877,'4'7'8011,"2"21"-6653,-5-3-1160,-1-1 0,-1 1 1,-5 31-1,-2 26-271,7-46-303,-1 3-1214,2-13-3193,0-21-334</inkml:trace>
</inkml:ink>
</file>

<file path=word/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1:05.973"/>
    </inkml:context>
    <inkml:brush xml:id="br0">
      <inkml:brushProperty name="width" value="0.05" units="cm"/>
      <inkml:brushProperty name="height" value="0.05" units="cm"/>
    </inkml:brush>
  </inkml:definitions>
  <inkml:trace contextRef="#ctx0" brushRef="#br0">9 572 9396,'-2'-5'1336,"0"-1"-1,1 1 1,0-1-1,-1-9 1,2 15-1294,0-1-1,0 0 1,0 0 0,-1 0 0,1 0 0,0 0-1,0 0 1,1 0 0,-1 1 0,0-1 0,0 0-1,0 0 1,0 0 0,1 0 0,-1 0 0,0 1-1,1-1 1,-1 0 0,1 0 0,-1 0 0,1 1-1,-1-1 1,1 0 0,0 1 0,-1-1 0,1 0-1,0 1 1,-1-1 0,1 1 0,0-1 0,0 1-1,-1 0 1,1-1 0,0 1 0,0 0 0,0-1 0,0 1-1,0 0 1,0 0-17,0 0 1,-1 1-1,1-1 0,-1 0 0,1 1 1,-1-1-1,1 1 0,-1-1 0,1 1 1,-1-1-1,1 1 0,-1-1 0,0 1 1,1-1-1,-1 1 0,0-1 0,1 1 1,-1 0-1,0-1 0,0 1 0,0-1 1,0 1-1,1 0 0,-1 0 0,4 22 287,-3-17-204,6 53 15,-3 1-1,-1-1 1,-8 73-1,1 45-110,7 160-12,3-163 0,1-19 0,-18-272-2,1 14 4,9-144 165,0 13 322,5-7-211,0 22-150,6 37-114,-6 128 22,-3 39-33,3-16-2,-2 0 0,-2 0 0,0 0 0,-8-42 0,-8 32-1,15 39 0,1 1 0,-1-1 0,1 0 0,0 0 0,-1 0 0,1 1 0,0-1 0,0 0 0,1 0 0,-1 0 0,0 1 0,0-1 0,1 0 0,-1 0 0,1 0 0,0 1 0,-1-1 0,1 0 0,0 1 0,0-1 0,0 1 0,0-1 0,0 1 0,0 0 0,1-1 0,-1 1 0,0 0 0,1 0 0,-1 0 0,1 0 0,2-2 0,2 2 26,1 1 1,-1 0-1,1 0 0,-1 0 0,1 0 0,-1 1 0,8 2 0,17 1 21,-6-3-76,-13-1-37,0 1 0,0 0 0,0 0 0,-1 1 0,1 0 0,0 1-1,-1 1 1,14 5 0,-24-8-74,0-1 0,0 1-1,0 0 1,-1-1 0,1 1 0,0 0-1,0 0 1,-1 0 0,1-1 0,0 1-1,-1 0 1,1 0 0,-1 0 0,1 0-1,-1 0 1,1 2 0,1 11-4434,-2-8-521</inkml:trace>
  <inkml:trace contextRef="#ctx0" brushRef="#br0" timeOffset="913.84">56 1412 8356,'-2'4'986,"0"0"1,1 1 0,-1-1-1,1 1 1,-1 6-1,1 44-351,1-13 81,-4 13-222,0 20 336,-22 118-1,25-187-775,-1-2-22,1 0 0,0 0 0,1 0 0,-1 0 0,1 0 0,0 0 0,0 0-1,0 0 1,1 5 0,23-6 942,-20-3-787,10 1-55,-1-1-1,1-1 1,15-2 0,-17 2-461,1-1 1,-1 2-1,0 0 1,13 1 0,-4 1-1177,-12-4-1886,-4 1-1683</inkml:trace>
  <inkml:trace contextRef="#ctx0" brushRef="#br0" timeOffset="1699.87">436 219 7956,'2'32'8619,"-4"19"-6843,0-24-870,-1 12-1548,-14 59 0,16-94 320,-1 7-4035,0-6-837</inkml:trace>
  <inkml:trace contextRef="#ctx0" brushRef="#br0" timeOffset="2417.7">383 840 8100,'7'-15'7981,"3"2"-4303,28-21-3768,-27 25 980,-10 8-886,-1 0 0,1 1 0,-1-1 1,1 1-1,0-1 0,-1 1 0,1-1 0,0 1 1,0 0-1,-1-1 0,1 1 0,0 0 0,0 0 1,0 0-1,-1-1 0,1 1 0,0 0 1,0 0-1,0 0 0,0 0 0,-1 0 0,1 0 1,0 1-1,0-1 0,0 0 0,-1 0 0,1 1 1,0-1-1,0 0 0,-1 1 0,1-1 0,0 1 1,0-1-1,-1 1 0,1-1 0,-1 1 0,1-1 1,0 1-1,-1 0 0,1-1 0,-1 1 1,0 0-1,1-1 0,0 2 0,0 1 7,0-1 0,0 0 0,0 1 0,0 0 0,0-1-1,0 1 1,-1-1 0,1 1 0,-1 0 0,0 0 0,0-1 0,0 5 0,-1 3-59,-1-1 1,0 1 0,-1 0-1,0 0 1,0-1-1,-1 0 1,0 0 0,0 0-1,-1 0 1,0 0 0,-8 8-1,2-5-111,7-8 104,0 0 0,1 0 0,0 0-1,-1 0 1,1 0 0,1 1 0,-4 7 0,6-13 72,1 1-1,0-1 1,0 1-1,0-1 1,0 1-1,-1 0 1,1 0-1,0-1 1,0 1 0,0 0-1,0 0 1,0 0-1,0 0 1,0 0-1,0 0 1,-1 0-1,1 0 1,0 1-1,2-1 1,19 5 90,-11-1-700,-1 0 1,0 1 0,0 0-1,-1 0 1,13 9 0,-12-3-3679,-8-3-652</inkml:trace>
  <inkml:trace contextRef="#ctx0" brushRef="#br0" timeOffset="2782.9">478 1275 10133,'-4'15'2218,"0"0"0,1 0 0,-1 17 0,1 86-1648,4-71-651,0-29-971,0-1-4365,-1-15 348</inkml:trace>
  <inkml:trace contextRef="#ctx0" brushRef="#br0" timeOffset="4548.7">661 78 9396,'6'2'1055,"0"-1"-1,0 1 1,0-1-1,-1-1 1,9 1-1,3-2-212,31-5 0,-35 3-584,0 1-1,1 1 1,26 0 0,-39 2-230,0-1 1,0 0-1,0 1 1,0-1 0,0 1-1,0-1 1,0 1-1,-1-1 1,1 1-1,0 0 1,0-1-1,0 1 1,0 0-1,-1 0 1,1-1 0,0 1-1,-1 0 1,1 0-1,-1 0 1,1 0-1,-1 0 1,1 0-1,-1 0 1,0 0-1,1 0 1,-1 0 0,0 0-1,0 0 1,0 0-1,0 0 1,0 2-1,-2 42-2,1-30 35,-8 135-48,-1 123-15,10-126 2,8 126 0,1-63 0,1 5 0,-5-134 0,-6 104 0,-2-59 0,3-122 1,0-3 4,1 1 0,-1-1 0,0 0 0,0 1 0,-1-1 0,1 1 0,0-1 0,0 1 0,-1-1 0,1 0 0,0 1 1,-2 1-1,1-2-1,0-1 1,0 1-1,-1 0 1,1-1-1,0 0 1,0 1-1,0-1 1,-1 0-1,1 1 1,0-1-1,-1 0 1,1 0-1,0 0 1,-1 0-1,-1-1 1,-1 1-45,-1 0 1,0 0 0,1 0-1,-1 1 1,0-1 0,1 1-1,-1 0 1,0 1-1,1-1 1,0 1 0,-1 0-1,1 0 1,0 0 0,0 0-1,-7 6 1,0-3-1718,4-6-2691,4-1-605</inkml:trace>
</inkml:ink>
</file>

<file path=word/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1:03.153"/>
    </inkml:context>
    <inkml:brush xml:id="br0">
      <inkml:brushProperty name="width" value="0.05" units="cm"/>
      <inkml:brushProperty name="height" value="0.05" units="cm"/>
    </inkml:brush>
  </inkml:definitions>
  <inkml:trace contextRef="#ctx0" brushRef="#br0">1 139 9268,'0'1'521,"1"1"0,-1-1 0,1 0-1,-1 0 1,1 0 0,-1 1 0,1-1 0,0 0 0,0 0-1,0 0 1,0 0 0,0 0 0,2 1 0,18 8 2200,29-3-2674,-35-6 744,106 6 82,29 5-759,-121-14-624,-9 0-3193,-22 3-944,0 0-188</inkml:trace>
  <inkml:trace contextRef="#ctx0" brushRef="#br0" timeOffset="370.02">80 303 9604,'0'2'412,"0"-1"0,0 1-1,0-1 1,0 1-1,1-1 1,-1 0-1,0 1 1,1-1-1,-1 1 1,1-1 0,0 0-1,-1 0 1,1 1-1,0-1 1,0 0-1,1 2 1,0-2-161,-1 1 0,1-1 0,0 0 0,0 0 0,0 0 0,0 0 0,0 0 0,0 0 0,0 0 0,2 0 0,6 1-265,0-1 0,1 0 0,-1 0 0,11-2 0,2 1 624,-8 0-587,0 0 0,23-4 0,-23 2-613,0 0 0,25 1-1,-31 0-538,-8 0-3019,-2-2-947</inkml:trace>
  <inkml:trace contextRef="#ctx0" brushRef="#br0" timeOffset="801.85">201 1 8628,'12'13'7376,"-10"-10"-7141,0-1 1,0 1-1,0-1 1,1 0-1,-1 0 1,1 1-1,0-2 1,0 1-1,-1 0 1,1 0-1,3 0 1,56 19 500,26 11-342,-78-28-351,0 1-1,0 1 1,-1 0 0,0 0 0,0 1 0,10 10 0,-13-13-16,-1 1-1,0 0 1,-1 0 0,1 0-1,-1 1 1,0 0 0,0 0-1,-1 0 1,0 0 0,0 0-1,3 12 1,4 6 77,-8-20-81,-1 0 0,1 0-1,-1 0 1,1 0 0,-1 1 0,0-1 0,-1 0 0,1 6 0,-1-7-19,0 1 1,0-1-1,-1 1 1,0-1-1,1 0 1,-1 1 0,0-1-1,0 0 1,-1 0-1,1 0 1,-1 0-1,0 0 1,-2 4 0,-38 55-5,20-27-6,19-30-106,1 0 0,-1 0 0,1 0 0,-1-1 1,-1 0-1,1 1 0,0-1 0,-1 0 0,0-1 1,0 1-1,0-1 0,-1 1 0,-4 2 0,-1-2-634,-5 3-728,7-2-3370,8-3-223</inkml:trace>
</inkml:ink>
</file>

<file path=word/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04:11.014"/>
    </inkml:context>
    <inkml:brush xml:id="br0">
      <inkml:brushProperty name="width" value="0.05" units="cm"/>
      <inkml:brushProperty name="height" value="0.05" units="cm"/>
    </inkml:brush>
  </inkml:definitions>
  <inkml:trace contextRef="#ctx0" brushRef="#br0">0 22 10133,'6'-3'748,"0"0"0,0 0 0,0 1 0,0 0 0,1 0 0,-1 1-1,0-1 1,1 1 0,-1 1 0,8-1 0,23 1-682,-31-1-46,0 1-1,0 0 1,0 0-1,0 0 0,0 1 1,0 0-1,12 3 1,-18-4-13,1 1 1,0 0 0,-1-1-1,1 1 1,0 0-1,-1 0 1,1 0-1,-1-1 1,1 1 0,-1 0-1,1 0 1,-1 0-1,1 0 1,-1 0-1,0 0 1,0 0 0,0 0-1,1 0 1,-1 0-1,0 0 1,0 1-1,-1 30 25,0-13-35,10 115 115,-11 178 0,2-263-112,9 79 0,-4-73 0,-3 1 0,-6 75 0,-1-43 0,6 50 0,1-82 0,-2-1 0,-2 0 0,-13 67 0,9-83 0,-2 78 0,6-47 0,-1 73-229,3-98 180,11 64-514,-12-93 361,0-13 156,1 0-1,0 0 1,-1 0-1,1 0 1,0 0-1,0 0 1,1 0-1,-1 0 1,1 0-1,-1-1 1,3 5-1,-71-12 629,62 4-574,1 0 0,-1 0 0,0 0 1,0 1-1,0 0 0,0 0 0,0 0 1,1 1-1,-1 0 0,-7 2 0,5-10-5210,9 6 288</inkml:trace>
</inkml:ink>
</file>

<file path=word/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04:04.314"/>
    </inkml:context>
    <inkml:brush xml:id="br0">
      <inkml:brushProperty name="width" value="0.05" units="cm"/>
      <inkml:brushProperty name="height" value="0.05" units="cm"/>
    </inkml:brush>
  </inkml:definitions>
  <inkml:trace contextRef="#ctx0" brushRef="#br0">7 134 9012,'-6'-2'5414,"5"-2"-3654,1 4-1715,0-1 0,1 1-1,-1 0 1,0-1-1,0 1 1,1 0 0,-1 0-1,0-1 1,0 1-1,1 0 1,-1 0-1,0-1 1,0 1 0,1 0-1,-1 0 1,0 0-1,1 0 1,-1-1 0,0 1-1,1 0 1,-1 0-1,1 0 1,-1 0 0,0 0-1,1 0 1,-1 0-1,0 0 1,1 0 0,-1 0-1,0 0 1,1 1-1,4-1 194,0 1 0,0-1 0,0 0 0,0 0 0,0 0 0,0-1 0,7-1 0,18-1-189,-28 5-1501,-6-2-6006,3-1 2869</inkml:trace>
  <inkml:trace contextRef="#ctx0" brushRef="#br0" timeOffset="588.48">198 19 11173,'0'0'166,"0"1"0,0-1-1,0 0 1,0 0 0,0 1 0,0-1-1,0 0 1,0 0 0,1 1 0,-1-1-1,0 0 1,0 0 0,0 0 0,0 1-1,0-1 1,0 0 0,1 0 0,-1 0-1,0 0 1,0 1 0,0-1 0,0 0-1,1 0 1,-1 0 0,0 0 0,0 0 0,1 1-1,-1-1 1,0 0 0,0 0 0,0 0-1,1 0 1,-1 0 0,0 0 0,0 0-1,1 0 1,-1 0 0,0 0 0,0 0-1,1 0 1,-1 0 0,0 0 0,0 0-1,1 0 1,-1 0 0,0-1 0,0 1-1,0 0 1,1 0 0,-1 0 0,0 0-1,1-1 1,19-9 96,2-1-313,-20 11 53,0-1 0,0 1-1,0 0 1,0 0 0,-1 0-1,1 0 1,0 0-1,0 0 1,0 0 0,0 1-1,0-1 1,0 1 0,0-1-1,0 1 1,0 0 0,-1 0-1,1 0 1,0 0 0,-1 0-1,1 0 1,-1 0 0,1 1-1,-1-1 1,1 1 0,-1-1-1,0 1 1,0-1 0,1 3-1,0-1 2,-1 0 0,0 1 0,0-1 0,0 1 0,-1-1 0,1 1 0,-1-1 0,0 1 0,0-1 0,0 1 0,-1-1 0,1 1 0,-1-1 0,0 1 0,-1 4 0,-2 4-24,0 0 0,-1 0-1,0 0 1,-1-1 0,0 0-1,-1 0 1,-11 14 0,0 0-98,17-24 106,0 1 1,0-1-1,0 1 0,0-1 0,0 1 1,0-1-1,1 1 0,-1 0 0,1 0 1,-1-1-1,1 1 0,-1 0 1,1 0-1,0 2 0,1-3 18,0 0 0,0-1 0,0 1 0,0 0-1,0-1 1,0 1 0,0-1 0,0 0 0,0 1 0,0-1 0,0 0 0,0 0 0,0 1-1,1-1 1,-1 0 0,2 0 0,20 0 115,5-3-94,-17 2-196,0 0 1,0 0-1,1 1 1,-1 0-1,0 1 1,15 3-1,-13 3-1692,-11-2-1321,-2 2-2099</inkml:trace>
  <inkml:trace contextRef="#ctx0" brushRef="#br0" timeOffset="1393.79">33 616 9396,'21'-8'6944,"-18"8"-6908,0-1 1,0 0-1,0 0 0,0 0 1,-1 0-1,1 0 0,0 0 1,-1-1-1,1 1 0,-1-1 1,0 0-1,1 0 0,-1 0 1,3-4-1,-7 9 36,0 0 1,0-1-1,-1 1 0,1-1 1,-1 1-1,1-1 0,-1 0 1,0 0-1,0 0 0,-4 1 1,-39 16-130,44-19 57,17 0-1448,-5 1-2117,-3 0-1346</inkml:trace>
  <inkml:trace contextRef="#ctx0" brushRef="#br0" timeOffset="1783.94">290 520 10133,'-8'20'7619,"6"-16"-7416,0 0 1,1-1-1,-1 1 0,1 0 1,0 0-1,0 0 0,1 0 0,-1 0 1,1 7-1,1 32-174,2 112-2008,-3-145 1437,-1 7-868,1-5-2417,0-6-978</inkml:trace>
</inkml:ink>
</file>

<file path=word/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04:01.473"/>
    </inkml:context>
    <inkml:brush xml:id="br0">
      <inkml:brushProperty name="width" value="0.05" units="cm"/>
      <inkml:brushProperty name="height" value="0.05" units="cm"/>
    </inkml:brush>
  </inkml:definitions>
  <inkml:trace contextRef="#ctx0" brushRef="#br0">33 309 10277,'-2'0'268,"1"0"1,-1-1 0,1 1-1,0-1 1,-1 1 0,1-1-1,0 1 1,-1-1 0,1 0-1,0 0 1,0 1 0,-1-1-1,1 0 1,0 0 0,0 0-1,0 0 1,0 0 0,0-1-1,0 1 1,1 0 0,-1 0-1,0-1 1,1 1 0,-1 0-1,1-1 1,-1 1 0,0-2 0,0-4-230,0-1 0,0 1 0,1 0 0,0-11 0,0-6 735,0 14-683,1-1-1,-1 1 1,2-1 0,-1 1 0,1-1 0,1 1 0,0 0 0,1 0 0,0 0 0,0 1 0,9-15 0,-6 7-26,-4 10-49,0-1-1,1 1 1,-1 0 0,6-7-1,-8 13-11,-1 0-1,1 0 0,0 0 1,0 0-1,0 0 1,-1 0-1,1 0 0,0 1 1,0-1-1,0 0 1,0 0-1,0 1 1,1-1-1,-1 1 0,0-1 1,0 1-1,0 0 1,0-1-1,1 1 0,-1 0 1,0 0-1,0 0 1,1 0-1,-1 0 1,0 0-1,0 0 0,0 0 1,1 0-1,-1 0 1,0 1-1,0-1 0,2 1 1,-2 0 9,1 1-1,0-1 1,-1 0 0,1 1 0,-1-1-1,0 1 1,1-1 0,-1 1-1,0-1 1,0 1 0,0 0 0,0 0-1,0 0 1,-1-1 0,1 1 0,0 0-1,-1 0 1,1 0 0,-1 3-1,3 42 51,-3-43-55,0 0-8,-4 90-341,3-86 142,0-1 0,0 1 0,-1-1 0,0 0 0,0 0 1,-1 1-1,0-1 0,0-1 0,-1 1 0,-4 6 0,-10 3-1625,9-13-1506,1-2-1600</inkml:trace>
  <inkml:trace contextRef="#ctx0" brushRef="#br0" timeOffset="603.88">61 791 10373,'-1'0'291,"-1"0"0,1 0-1,0-1 1,-1 1 0,1 0 0,0-1 0,-1 1 0,1 0 0,0-1 0,0 0 0,-1 1-1,1-1 1,0 0 0,0 0 0,0 1 0,0-1 0,0 0 0,0 0 0,0 0 0,0 0-1,-1-2 1,0 0-132,0-1 0,1 1 1,-1-1-1,1 0 0,-1 1 0,1-1 0,-1-6 0,0-6-220,1 0 0,1-28 0,1 24 394,6-38 1,-6 51-248,1 1 1,0-1 0,0 0-1,1 1 1,0-1 0,0 1-1,0 0 1,1 0 0,5-7 0,-9 13-81,1-1 0,-1 0 0,1 0 0,-1 1 0,1-1 0,-1 0 0,1 1 0,0-1 0,-1 0 0,1 1 0,0-1 0,-1 1 0,1-1 0,0 1 0,0-1 0,0 1 0,-1 0 0,1-1 0,0 1 1,0 0-1,0 0 0,0-1 0,0 1 0,-1 0 0,1 0 0,0 0 0,0 0 0,0 0 0,0 0 0,0 1 0,0-1 0,0 0 0,-1 0 0,1 1 0,0-1 0,0 0 0,0 1 0,-1-1 0,1 1 0,0-1 1,0 1-1,-1-1 0,1 1 0,0 0 0,-1-1 0,1 1 0,-1 0 0,1-1 0,-1 1 0,1 0 0,-1 0 0,1 0 0,-1 1 0,5 7 9,-1-1 0,-1 1 0,5 19 0,-6-20-12,4 14-3,5 37 0,-10-53 0,0 0 0,-1 0 0,0 0 0,0 0 0,0 0 0,-1 0 0,0-1 0,0 1 0,-1 0 0,1 0 0,-5 9 0,5-13-25,0 0 1,-1 0-1,1-1 1,0 1-1,-1 0 0,1-1 1,-1 0-1,1 1 1,-1-1-1,0 0 0,1 0 1,-1 1-1,0-1 0,0-1 1,0 1-1,0 0 1,0 0-1,0-1 0,0 1 1,0-1-1,-4 1 1,-1-1-919,-1-1 0,1 1 1,-1-1-1,-11-4 0,13 4-141,-9-2-4134</inkml:trace>
</inkml:ink>
</file>

<file path=word/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03:55.858"/>
    </inkml:context>
    <inkml:brush xml:id="br0">
      <inkml:brushProperty name="width" value="0.05" units="cm"/>
      <inkml:brushProperty name="height" value="0.05" units="cm"/>
    </inkml:brush>
  </inkml:definitions>
  <inkml:trace contextRef="#ctx0" brushRef="#br0">50 1684 7411,'-2'-67'7007,"-2"0"-3900,-1 11-2370,6-86-1,20-244-26,-3 234-569,-5-123 51,-7-133-128,-13 318-64,7 90 0,0-1 0,0 1 0,-1-1 0,1 1 0,0-1 0,0 0 0,0 1 0,-1-1 0,1 1 0,0-1 0,0 1 0,-1-1 0,1 1 0,0-1 0,-1 1 0,1-1 0,-1 1 0,1 0 0,-1-1 0,1 1 0,-1 0 0,1-1 0,-1 1 0,1 0 0,-1-1 0,0 1 0,34-1 64,-14 4-24,0-2 0,0 0 0,0-1 0,29-4 0,74-22 160,-120 25-402,0 1 0,0-1 0,1 1 0,-1 0-1,0-1 1,0 1 0,0 0 0,1 0 0,-1 1-1,0-1 1,0 0 0,3 1 0,-4 0 10,0-1 0,0 1 0,-1 0 0,1-1 0,0 1 0,0 0-1,0-1 1,0 1 0,-1 0 0,1 0 0,0 0 0,-1 0 0,1 0 0,-1 0 0,1 0 0,-1 0 0,1 0 0,-1 0 0,0 0 0,1 0 0,-1 0 0,0 0-1,0 1 1,0 1 0,1 3-4991</inkml:trace>
  <inkml:trace contextRef="#ctx0" brushRef="#br0" timeOffset="890.61">50 1298 9156,'-2'8'6062,"-2"14"-5807,3-16 245,-5 35-345,3-1 1,1 55-1,2-83-93,0 29 168,-2 0 1,-7 46-1,3-30 58,5-40-235,-1-1 1,0 0-1,-6 17 0,8-32-16,0 1 0,-1-1-1,1 0 1,0 0-1,0 0 1,0 1-1,0-1 1,0 0 0,0 0-1,0 1 1,0-1-1,1 0 1,-1 0-1,0 1 1,1-1 0,-1 0-1,1 0 1,-1 0-1,2 1 1,17 19 542,0-4-134,-17-15-404,0-1 1,0 0-1,1 1 1,-1-1-1,1 0 0,-1 0 1,1 0-1,-1 0 1,1-1-1,-1 1 0,1-1 1,3 1-1,40 1 109,-35-1-118,164-7-2291,-162 5-2178,-7 1-808</inkml:trace>
  <inkml:trace contextRef="#ctx0" brushRef="#br0" timeOffset="2155.47">636 332 9396,'0'-6'4316,"2"-8"-2135,1 4-1797,-3 10-354,0 0-1,0 0 1,0 0-1,0 0 1,0 0-1,0 0 1,1-1-1,-1 1 1,0 0-1,0 0 1,0 0-1,0 0 1,0 0-1,0 0 1,0 0-1,0 0 1,0 0-1,0 0 1,0 0-1,1-1 1,-1 1-1,0 0 1,0 0-1,0 0 1,0 0-1,0 0 1,0 0-1,0 0 1,1 0-1,-1 0 1,0 0-1,0 0 1,0 0-1,0 0 1,0 0-1,0 0 1,0 0-1,0 0 1,1 0-1,-1 0 1,0 0-1,0 1 1,0-1-1,0 0 1,0 0-1,0 0 0,0 0 1,0 0-1,1 0 1,-1 0-1,1 2 95,-1 0 0,1 0-1,0 0 1,-1 0 0,1 0-1,-1 0 1,0 0-1,0 0 1,0 0 0,0 1-1,0 1 1,-3 38 38,2-20-23,-6 52-69,4-54-432,1-1 0,0 1 0,2-1 0,0 1 0,4 22 0,-3-37-604,1-3-3401,-2-2-513</inkml:trace>
  <inkml:trace contextRef="#ctx0" brushRef="#br0" timeOffset="3250.17">499 1046 10021,'1'-2'750,"0"0"0,-1 0 0,1 0 0,0 0 0,-1-1 0,0 1 0,0 0 1,1 0-1,-2-4 0,1 5-705,0 0-1,0-1 1,0 1 0,0 0 0,0-1-1,0 1 1,0 0 0,0 0 0,1-1 0,-1 1-1,1 0 1,-1 0 0,0-1 0,1 1-1,0 0 1,-1 0 0,1 0 0,0 0 0,0 0-1,-1 0 1,1 0 0,0 0 0,0 0 0,0 0-1,0 0 1,0 1 0,0-1 0,1 0-1,-1 1 1,2-2 0,1 0 28,1 0 1,0 1-1,0-1 0,0 1 1,1 0-1,-1 0 1,10 0-1,-14 1-67,0 0 0,1 0 0,-1 0 0,0 0 0,1 0 0,-1 0 0,0 0 0,0 1 0,1-1 0,-1 1 1,0-1-1,0 1 0,0-1 0,0 1 0,0 0 0,0-1 0,0 1 0,0 0 0,0 0 0,0 0 0,0 0 0,0 0 0,0 0 0,-1 0 0,1 0 0,0 0 0,-1 0 0,1 0 1,-1 0-1,1 1 0,-1-1 0,0 0 0,1 0 0,-1 1 0,0-1 0,0 3 0,0 9-23,0 1 1,-1 0-1,-1-1 1,0 1-1,-7 23 1,-30 62-133,21-55 125,20-45 28,0 0-1,1-1 1,-1 1 0,0 0 0,0 0 0,1 1-1,-1-1 1,1 0 0,-1 1 0,1 0-1,-1-1 1,4 1 0,9-2 22,-7 0-104,0 0 0,1 0 0,-1 1 0,0 0 0,16 1 0,-21 0-223,-1 0 0,1 1 1,0-1-1,0 1 0,-1 0 1,1-1-1,-1 1 0,1 1 1,-1-1-1,1 0 0,-1 0 0,0 1 1,1-1-1,-1 1 0,0 0 1,0 0-1,0 0 0,0 0 0,-1 0 1,1 0-1,2 5 0,0 1-4600</inkml:trace>
  <inkml:trace contextRef="#ctx0" brushRef="#br0" timeOffset="3654.22">588 1475 9492,'-8'23'3689,"-5"17"-299,9-26-3190,0-1-1,1 1 1,1 0-1,0 0 1,1 15-1,-5 61-186,2-43-1029,2-39-2727,2-7-1179</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9:54.814"/>
    </inkml:context>
    <inkml:brush xml:id="br0">
      <inkml:brushProperty name="width" value="0.05" units="cm"/>
      <inkml:brushProperty name="height" value="0.05" units="cm"/>
    </inkml:brush>
  </inkml:definitions>
  <inkml:trace contextRef="#ctx0" brushRef="#br0">43 214 9492,'-4'7'5804,"1"-15"-4257,2-16-1267,3 9-115,0 1 0,1-1 1,0 0-1,1 1 1,1 0-1,8-16 0,-13 30-164,0 0-1,0-1 1,0 1-1,1 0 0,-1 0 1,0-1-1,0 1 1,1 0-1,-1 0 0,0-1 1,0 1-1,1 0 1,-1 0-1,0 0 0,1-1 1,-1 1-1,0 0 1,1 0-1,-1 0 0,0 0 1,1 0-1,-1 0 1,1 0-1,-1 0 0,0 0 1,1 0-1,-1 0 1,0 0-1,1 0 1,0 0-1,13 7 27,8 14 13,-20-18-43,-1 0-1,1 0 1,-1 0-1,0 0 1,0 1-1,0-1 1,-1 0-1,1 0 1,-1 0-1,0 1 0,0-1 1,0 0-1,0 1 1,0-1-1,-1 0 1,1 0-1,-1 0 1,0 1-1,0-1 1,0 0-1,-1 0 1,-2 5-1,-1 0-18,-1 0 0,1-1 0,-1 1 0,-1-1 0,1 0 1,-13 9-1,17-14-81,-1-1 1,1 0 0,0 0-1,0 0 1,0 0 0,0 0 0,-1 0-1,1 0 1,-1-1 0,1 0-1,0 1 1,-1-1 0,1 0 0,-5 0-1,6 0-207,0 0-1,0-1 1,0 1 0,0 0-1,0-1 1,0 1-1,0 0 1,0-1 0,0 1-1,0-1 1,0 0-1,0 1 1,0-2 0,-3-4-4525</inkml:trace>
  <inkml:trace contextRef="#ctx0" brushRef="#br0" timeOffset="1483.03">318 446 10933,'6'4'6876,"9"-2"-4745,21-3-3160,-27 1 1695,40-3-592,-33 1-149,0 1 0,-1 0 0,1 2 0,0 0 0,26 4 0,-41-4-6,0-1 1,0 0-1,-1 1 1,1-1-1,0 1 1,0-1 0,-1 1-1,1-1 1,-1 1-1,1-1 1,0 1-1,-1-1 1,1 1-1,-1 0 1,0-1-1,1 1 1,-1 0-1,1 1 1,-1-2-89,0 0 0,0 1 1,0-1-1,0 0 0,0 1 0,1-1 1,-2 0-1,1 1 0,0-1 0,0 1 1,0-1-1,0 0 0,0 0 0,0 1 1,0-1-1,0 0 0,0 1 0,0-1 0,-1 0 1,1 1-1,0-1 0,0 0 0,0 0 1,-1 1-1,1-1 0,0 0 0,0 0 1,-1 1-1,1-1 0,-1 0 0,-2 2-4732</inkml:trace>
  <inkml:trace contextRef="#ctx0" brushRef="#br0" timeOffset="1832.09">472 303 9268,'-2'-1'7102,"-1"7"-5472,-2 9-1571,-6 124 517,10-133-1047,-1 22 192,4-12-5072,0-11 517</inkml:trace>
  <inkml:trace contextRef="#ctx0" brushRef="#br0" timeOffset="2300.84">906 627 10373,'-6'-5'5534,"4"-7"-4075,2-14-2200,1 22 1281,14-123 396,1-1-535,-15 109-346,1 5 3,-2 1-1,0-1 1,0 1 0,-1-1-1,-3-13 1,3 25-37,1-1-1,-1 1 0,0-1 1,0 1-1,0 0 1,0 0-1,0-1 0,0 1 1,-1 0-1,1 0 1,-1 0-1,1 0 1,-1 0-1,0 0 0,0 1 1,0-1-1,0 1 1,0-1-1,0 1 1,0 0-1,0 0 0,-1 0 1,1 0-1,0 0 1,-1 0-1,1 0 0,-1 1 1,1 0-1,-1-1 1,1 1-1,-1 0 1,-4 0-1,1 1-2,0 0 0,0 0-1,0 1 1,0 0 0,0 0 0,1 0-1,-1 0 1,1 1 0,-1 0 0,1 0 0,0 1-1,0-1 1,1 1 0,-1 0 0,1 0-1,0 1 1,0-1 0,-7 11 0,8-10-53,0 0 1,0 0-1,0 0 1,0 0-1,1 0 1,0 1-1,0-1 1,1 1-1,0 0 1,0-1-1,0 1 1,0 0-1,1 0 1,0-1-1,0 1 1,1 0-1,-1 0 1,1-1-1,1 1 1,1 6-1,-2-10-99,0 1 0,0-1-1,0 0 1,1 0 0,-1 0-1,1 0 1,-1 0 0,1 0-1,0 0 1,0 0 0,0-1 0,0 1-1,0-1 1,0 1 0,0-1-1,0 0 1,1 0 0,2 1 0,17 4-3907,-9-5-857</inkml:trace>
  <inkml:trace contextRef="#ctx0" brushRef="#br0" timeOffset="2757.62">1121 590 9396,'-1'1'309,"0"0"0,0 0-1,0 0 1,0 0-1,0 0 1,0 0 0,-1 0-1,1-1 1,0 1 0,0-1-1,-1 1 1,1-1 0,0 1-1,-1-1 1,1 1-1,0-1 1,-1 0 0,-2 0-1,3 0-198,0 0 0,-1-1 0,1 1 0,0-1-1,0 1 1,0-1 0,-1 1 0,1-1 0,0 0 0,0 0-1,0 0 1,0 1 0,0-1 0,0 0 0,0 0-1,0-2 1,-2-1-30,0 0 0,1 0 1,0-1-1,0 1 0,0-1 0,0 1 0,1-1 0,0 0 0,-1-5 0,-2-21-17,2-1-1,1 1 1,1-1-1,2 1 1,1 0-1,1-1 1,2 2 0,13-44-1,-18 72-61,0-1-1,0 1 1,0 0-1,0 0 1,0-1-1,1 1 1,-1 0-1,1 0 1,-1 0-1,1 0 1,0 0-1,-1 1 1,1-1-1,0 0 1,0 1-1,5-3 1,-6 4 1,1-1 1,-1 1 0,0 0-1,1 0 1,-1 0 0,1 0-1,-1 0 1,0 1 0,1-1-1,-1 0 1,1 1-1,-1-1 1,0 1 0,1-1-1,-1 1 1,0 0 0,0-1-1,0 1 1,1 0 0,-1 0-1,0 0 1,0 0 0,0 0-1,0 0 1,0 0 0,-1 0-1,1 0 1,0 1 0,0-1-1,0 3 1,4 5 25,0 1 0,0 0 0,-2 1 0,1-1 0,-1 1-1,-1-1 1,0 1 0,2 22 0,-3-8 49,-1 0 1,-7 46-1,6-64-358,0 0 1,-1 0-1,-1 0 1,1 0-1,-1 0 1,-6 10-1,7-14-10,0 1 0,0-1 0,0 0-1,-1 0 1,1 0 0,-1 0 0,0 0 0,0 0 0,0-1-1,-1 1 1,1-1 0,0 0 0,-6 3 0,-4-1-4778</inkml:trace>
  <inkml:trace contextRef="#ctx0" brushRef="#br0" timeOffset="4150.9">1327 284 9268,'-8'6'2633,"-6"3"2069,13-9-4672,1 0 0,-1 0 0,1-1-1,-1 1 1,1 0 0,-1 0 0,1-1 0,-1 1-1,1 0 1,-1-1 0,1 1 0,0 0 0,-1-1 0,1 1-1,0 0 1,-1-1 0,1 1 0,0-1 0,-1 1 0,1-1-1,0 1 1,0-1 0,-1 1 0,1-1 0,0 1-1,0-1 1,0 1 0,0-1 0,0 1 0,0-1 0,0 0-1,-1-6 1,0 1-1,0-1 1,1 0 0,0 0-1,0 0 1,1 0-1,0 1 1,0-1-1,0 0 1,4-8-1,-4 10-6,1 0-1,0 0 0,0 0 1,0 1-1,1-1 0,-1 1 0,1 0 1,0-1-1,0 1 0,1 1 0,-1-1 1,1 0-1,0 1 0,6-5 0,-9 8-21,1-1 0,-1 1 0,1-1 0,-1 1 0,1 0 0,-1 0-1,1 0 1,-1 0 0,1 0 0,-1 0 0,1 0 0,-1 0 0,1 1 0,-1-1-1,1 1 1,-1-1 0,1 1 0,-1-1 0,0 1 0,1 0 0,-1 0 0,0-1 0,1 1-1,-1 0 1,0 0 0,0 0 0,0 0 0,0 1 0,0-1 0,0 0 0,0 0-1,-1 1 1,2 1 0,0 1 2,1-1 0,-1 1 1,0 0-1,0 0 0,-1 0 0,1 0 0,-1 0 0,0 0 0,0 1 0,0 7 0,-1-5 18,-1 1 0,0-1 0,0 0 0,-1 0 0,0 0 0,0 0 0,-4 7 0,6-13-92,-1 1 0,0-1-1,0 0 1,1 1 0,-1-1 0,0 0 0,0 0 0,0 0 0,0 0 0,-1 0 0,1 0 0,0 0-1,0 0 1,-1 0 0,1 0 0,0-1 0,-1 1 0,1 0 0,-1-1 0,1 1 0,-1-1-1,1 0 1,-1 0 0,1 1 0,-1-1 0,1 0 0,-1 0 0,0 0 0,1-1 0,-1 1 0,1 0-1,-1 0 1,1-1 0,-1 1 0,1-1 0,0 0 0,-1 1 0,1-1 0,0 0 0,-2-1-1,-5-3-2830,0-2-2028</inkml:trace>
  <inkml:trace contextRef="#ctx0" brushRef="#br0" timeOffset="4903.88">1641 0 9732,'11'16'6655,"3"-2"-4850,-11-11-1733,1 0 1,-1 1-1,0 0 1,1-1-1,-2 1 1,6 8-1,43 84 1279,-31-62-1194,-2 0 0,22 57 0,-35-75-133,0 0 0,-1 1 0,-1-1-1,0 1 1,-1 0 0,-1 0 0,-1 0-1,0 0 1,-5 29 0,3-38 14,-1 1-1,0-1 1,0 0 0,-1 0 0,0 0 0,-1 0 0,0-1-1,0 0 1,0 0 0,-1 0 0,0-1 0,0 1 0,-1-1-1,1-1 1,-1 1 0,-14 7 0,-3 0-233,-32 25 0,34-22 35,7-5-665,12-8 497,-1 0 0,0 0 0,0-1 0,0 1 0,0-1 1,-5 2-1,7-3-227,0-1 1,0 1-1,0-1 0,0 0 1,0 0-1,0 1 1,-1-1-1,1-1 1,0 1-1,0 0 1,-2-1-1,-3-2-4167</inkml:trace>
  <inkml:trace contextRef="#ctx0" brushRef="#br0" timeOffset="5716.7">2079 441 11381,'28'1'6329,"14"-8"-4211,-33 5-2263,0 0 0,-1 0 0,1 1-1,17 0 1,-26 1 104,1 0-1,-1 0 1,0 0-1,1 0 0,-1 0 1,1 0-1,-1 1 1,0-1-1,1 0 1,-1 0-1,0 0 1,1 0-1,-1 0 1,0 1-1,0-1 1,1 0-1,-1 0 1,0 0-1,1 1 1,-1-1-1,0 0 1,0 1-1,0-1 1,1 0-1,-1 0 1,0 1-1,0-1 1,0 0-1,0 1 0,1-1 1,-1 0-1,0 1 1,0-1-1,0 1 1,0-1-1,0 1 1,-5 13-4666,1-7-324</inkml:trace>
  <inkml:trace contextRef="#ctx0" brushRef="#br0" timeOffset="6066.77">2097 512 10277,'1'2'3089,"1"1"-208,0-2-2016,1 2-129,-1-1-304,5 4 1,0-1-81,4 0-160,1-1-128,0-1-64,-1 0-192,3-1-224,-3 0-81,-2-1-175,2-1-224,0 0-2194,-3 0-2512</inkml:trace>
</inkml:ink>
</file>

<file path=word/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18.316"/>
    </inkml:context>
    <inkml:brush xml:id="br0">
      <inkml:brushProperty name="width" value="0.05" units="cm"/>
      <inkml:brushProperty name="height" value="0.05" units="cm"/>
    </inkml:brush>
  </inkml:definitions>
  <inkml:trace contextRef="#ctx0" brushRef="#br0">88 3 4786,'-1'-3'9632,"-2"10"-7345,-2 13-2518,12 91 546,-3-72-1115,-2-1-1,-3 41 1,-1-69-3277,-1-7-23</inkml:trace>
  <inkml:trace contextRef="#ctx0" brushRef="#br0" timeOffset="416.84">13 9 6787,'0'0'135,"0"0"1,0 0-1,0 0 0,0 1 0,0-1 1,0 0-1,0 0 0,-1 0 0,1 0 1,0 0-1,0 0 0,0 0 0,0 0 1,0 0-1,0 0 0,0 0 0,0 0 1,0 1-1,0-1 0,0 0 0,0 0 1,0 0-1,0 0 0,0 0 0,0 0 1,-1 0-1,1 0 0,0 0 0,0 0 1,0 0-1,0 0 0,0 0 1,0 0-1,0 0 0,0 0 0,0 0 1,0 0-1,0 0 0,-1 0 0,1 0 1,0 0-1,0 0 0,0 0 0,0 0 1,0 0-1,0 0 0,0 0 0,0 0 1,0 0-1,0 0 0,0 0 0,-1 0 1,1-1-1,0 1 0,0 0 0,0 0 1,0 0-1,0 0 0,0 0 0,0 0 1,0 0-1,0 0 0,0 0 0,0 0 1,0 0-1,-3 12 1556,1 13-2144,0 5 592,0-5-129,3 53 1,-1-78-11,0 0 0,0 1 0,0-1 0,0 0 0,0 1 0,0-1 0,0 0 0,0 0 0,1 1 0,-1-1 0,0 0 0,0 0 0,0 1 0,0-1 0,1 0 0,-1 0 0,0 1 0,0-1 0,0 0 0,1 0 0,-1 0 0,0 1 0,0-1 0,1 0 0,-1 0 0,0 0 0,1 0 0,-1 0 0,0 0 0,0 0 0,1 0 0,-1 0 0,0 1 0,1-1 0,-1 0 0,0 0 0,1-1 0,-1 1 0,0 0 0,0 0 0,1 0 0,-1 0 0,0 0 0,1 0 0,-1 0 0,21-10 0,-1 1 0,-14 9-99,-1-1 0,1 1 0,-1 1 1,0-1-1,1 1 0,6 1 0,7 6-4105,-12-3-601</inkml:trace>
</inkml:ink>
</file>

<file path=word/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19.414"/>
    </inkml:context>
    <inkml:brush xml:id="br0">
      <inkml:brushProperty name="width" value="0.05" units="cm"/>
      <inkml:brushProperty name="height" value="0.05" units="cm"/>
    </inkml:brush>
  </inkml:definitions>
  <inkml:trace contextRef="#ctx0" brushRef="#br0">170 1 7251,'-9'5'5671,"-15"0"-4176,8-2-884,9 0-513,0 0 1,0 1-1,0 0 0,0 0 0,1 0 0,-1 1 0,1 0 1,0 0-1,1 0 0,-1 1 0,1 0 0,0 0 0,1 1 1,-1-1-1,-3 10 0,4-7-93,0 0 0,1 0 0,0 0 0,0 1 0,1-1 0,1 1 0,0-1 0,0 1-1,1 0 1,0 0 0,2 17 0,-2-25-23,1 1 0,-1 0 0,1-1 1,-1 1-1,1-1 0,0 1 0,0-1 0,0 0 0,0 1 0,1-1 0,-1 0 0,1 0 0,-1 0 0,1 0 0,0 0 0,-1 0 0,1 0 0,0 0 1,0-1-1,1 1 0,-1-1 0,0 0 0,4 2 0,-3-2 4,0 0 0,1 0 0,-1-1 0,1 0 0,-1 1 0,0-1 0,1 0 0,-1-1 0,1 1 0,-1 0 0,0-1-1,1 0 1,-1 0 0,0 0 0,0 0 0,1-1 0,4-2 0,-6 3 13,0 0-1,0 0 1,0-1-1,0 1 0,0 0 1,0-1-1,0 1 1,-1-1-1,1 0 1,-1 1-1,1-1 0,-1 0 1,0 0-1,1 0 1,-1 0-1,0 0 1,0 0-1,-1 0 1,1-1-1,0 1 0,-1 0 1,1 0-1,-1-1 1,0 1-1,0 0 1,1-1-1,-2 1 0,1 0 1,0-1-1,0 1 1,-1 0-1,1 0 1,-1-1-1,0 1 0,0 0 1,0 0-1,0 0 1,0 0-1,0 0 1,0 0-1,-1 0 0,1 0 1,-1 1-1,1-1 1,-1 0-1,0 1 1,0-1-1,1 1 0,-1 0 1,-3-2-1,-5-2-645,0 1-1,-1-1 1,1 2 0,-1-1-1,-20-2 1,21 4-3953</inkml:trace>
</inkml:ink>
</file>

<file path=word/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09.745"/>
    </inkml:context>
    <inkml:brush xml:id="br0">
      <inkml:brushProperty name="width" value="0.05" units="cm"/>
      <inkml:brushProperty name="height" value="0.05" units="cm"/>
    </inkml:brush>
  </inkml:definitions>
  <inkml:trace contextRef="#ctx0" brushRef="#br0">1 1 5298,'1'32'8878,"3"1"-5702,-1-12-2784,0 32 0,-8 43 22,1-20-1909,3-25-4424,1-46 1282</inkml:trace>
</inkml:ink>
</file>

<file path=word/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19.935"/>
    </inkml:context>
    <inkml:brush xml:id="br0">
      <inkml:brushProperty name="width" value="0.05" units="cm"/>
      <inkml:brushProperty name="height" value="0.05" units="cm"/>
    </inkml:brush>
  </inkml:definitions>
  <inkml:trace contextRef="#ctx0" brushRef="#br0">138 0 7251,'2'1'6181,"5"7"-4486,-6 7-1198,-1-1 0,-1 1 0,-5 25-1,2-5-301,-8 54-42,3-26-734,-1 76 1,11-130 43,0 0-3462,-1-8-643</inkml:trace>
  <inkml:trace contextRef="#ctx0" brushRef="#br0" timeOffset="535.56">37 44 9156,'-3'2'905,"1"0"-1,-1-1 1,0 2 0,1-1-1,0 0 1,-1 0 0,-3 6-1,5-6-695,-1 1-1,1-1 1,0 1-1,-1 0 1,1 0-1,0 0 0,0 4 1,0 2-321,0 0-1,1 1 1,0-1 0,2 15 0,-2-21 247,1 4-163,2 22-136,-3-29 160,0 1 0,0 0 0,0 0 0,0-1 0,0 1 1,0 0-1,0-1 0,1 1 0,-1 0 0,0-1 0,0 1 0,1 0 0,-1-1 0,1 1 0,-1 0 0,0-1 0,1 1 0,-1-1 0,1 1 0,-1-1 0,1 1 0,0-1 0,-1 1 0,1-1 0,-1 0 0,2 1 0,2-2 10,0 0 0,0 0 0,0-1 0,0 1 0,0-1 0,0 0 0,3-3 0,10-4-1,16 0-534,-9 8-4125,-17 1-301</inkml:trace>
</inkml:ink>
</file>

<file path=word/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5:06.764"/>
    </inkml:context>
    <inkml:brush xml:id="br0">
      <inkml:brushProperty name="width" value="0.05" units="cm"/>
      <inkml:brushProperty name="height" value="0.05" units="cm"/>
    </inkml:brush>
  </inkml:definitions>
  <inkml:trace contextRef="#ctx0" brushRef="#br0">36 35 5651,'-11'6'5669,"11"-6"-5644,0 0 1,0-1-1,1 1 1,-1 0 0,0 0-1,0 0 1,0 0-1,0 0 1,0 0-1,0 0 1,0 0-1,0-1 1,0 1-1,0 0 1,0 0-1,0 0 1,0 0-1,0 0 1,0 0-1,0 0 1,0 0-1,0-1 1,0 1-1,0 0 1,-1 0-1,1 0 1,0 0 0,0 0-1,0 0 1,0 0-1,0 0 1,0 0-1,0-1 1,0 1-1,0 0 1,0 0-1,0 0 1,0 0-1,-1 0 1,1 0-1,0 0 1,0 0-1,0 0 1,0 0-1,0 0 1,0 0-1,0 0 1,0 0-1,-1 0 1,1 0 0,0 0-1,0 0 1,0 0-1,0 0 1,0 0-1,0 0 1,0 0-1,0 0 1,-1 0-1,-6-29 170,7 28-171,0 1 0,0 0 0,0-1 0,0 1 0,0 0 0,0-1 0,-1 1 0,1 0 0,0 0 0,0-1 0,0 1 0,0 0 0,-1-1 0,1 1 0,0 0 0,0 0 0,-1-1 0,1 1 0,0 0 0,0 0 0,-1 0 0,1-1 0,0 1 0,-1 0 0,1 0 0,0 0 0,0 0 0,-1 0 0,1 0 0,0 0 0,-1-1 0,0 2 18,1-1 1,0 0 0,-1 0 0,1 1 0,0-1 0,0 0 0,0 1 0,-1-1 0,1 0-1,0 1 1,0-1 0,0 0 0,0 1 0,-1-1 0,1 0 0,0 1 0,0-1-1,0 1 1,0-1 0,0 0 0,0 1 0,0-1 0,0 0 0,0 1 0,0-1 0,0 1-1,1-1 1,-1 0 0,0 1 0,0-1 0,1 8 9,0-1 1,0 0-1,-1 1 1,0-1-1,0 0 0,-3 14 1,1-15-18,1 0 0,1 1 0,-1-1 0,1 0 0,0 0 0,0 1 0,1-1 0,0 0 0,0 0 0,2 7 0,-2-13-34,-1 1-1,0-1 1,1 0-1,-1 0 1,1 1-1,-1-1 1,0 0-1,1 0 1,-1 0 0,1 1-1,-1-1 1,1 0-1,-1 0 1,0 0-1,1 0 1,-1 0-1,1 0 1,-1 0-1,1 0 1,-1 0-1,1 0 1,-1 0-1,0 0 1,1-1-1,-1 1 1,1 0-1,-1 0 1,1-1-1,19-6 35,-7 2-5,-4 4 5,0 0 0,1 1 0,-1 0 0,0 0 0,16 4 0,-13-3 1,-1 0-1,0 0 1,16-1-1,-18-1-762,1 1 0,-1 0-1,0 0 1,0 1 0,0 0-1,0 1 1,12 3 0,-20-3-3571</inkml:trace>
</inkml:ink>
</file>

<file path=word/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39.345"/>
    </inkml:context>
    <inkml:brush xml:id="br0">
      <inkml:brushProperty name="width" value="0.05" units="cm"/>
      <inkml:brushProperty name="height" value="0.05" units="cm"/>
    </inkml:brush>
  </inkml:definitions>
  <inkml:trace contextRef="#ctx0" brushRef="#br0">26 0 8228,'-2'75'6984,"-7"36"-4531,-2 54-2574,10-147-26,0-14-65,0 1-1,1-1 1,0 1 0,0-1-1,0 1 1,0-1-1,1 1 1,0-1 0,-1 1-1,2-1 1,-1 0-1,4 8 1,-4-10-2688,1-1-1889</inkml:trace>
</inkml:ink>
</file>

<file path=word/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37.624"/>
    </inkml:context>
    <inkml:brush xml:id="br0">
      <inkml:brushProperty name="width" value="0.05" units="cm"/>
      <inkml:brushProperty name="height" value="0.05" units="cm"/>
    </inkml:brush>
  </inkml:definitions>
  <inkml:trace contextRef="#ctx0" brushRef="#br0">18 0 9268,'-3'9'1018,"-1"1"-1,1-1 0,1 1 1,0-1-1,0 1 0,1 0 1,0 18-1,3 2-1722,5 36 0,1-6-3975,-8-55 150</inkml:trace>
  <inkml:trace contextRef="#ctx0" brushRef="#br0" timeOffset="574.24">173 5 8884,'-19'39'7234,"5"-2"-5435,11-29-1816,1 1 1,0 0-1,0 0 1,1 0-1,1 0 0,-1 0 1,2 10-1,0 7 70,6 43-132,-6-65 49,0 1 1,0 0-1,0-1 0,1 1 1,0-1-1,0 1 1,0-1-1,0 0 0,1 0 1,0 0-1,4 5 1,-7-8 20,1-1 0,-1 0 0,1 1 0,-1-1 0,1 0 0,-1 0 0,1 1 0,0-1 0,-1 0 0,1 0 0,-1 0 0,1 0 0,-1 0 0,1 0 0,0 0 0,-1 0 0,1 0 0,-1 0 0,1 0 0,-1 0 0,1 0 0,0-1 0,-1 1 0,1 0 0,-1 0 0,1-1 0,-1 1 0,1 0 0,-1-1 0,1 1 0,-1 0 0,0-1 0,1 1 0,-1-1 0,1 1 0,-1 0 0,0-1 0,1 1 0,-1-1 0,0 1 0,0-1 0,1-1 0,16-29-139,-12 21 72,-3 7 60,0-1 1,0 1-1,-1 0 1,1-1-1,-1 1 1,0-1-1,0 0 1,0 1-1,0-1 1,0 0-1,-1 0 0,0-5 1,0 7 14,-1-1 0,0 1-1,0-1 1,0 0 0,0 1 0,0 0 0,0-1 0,-1 1-1,1 0 1,-1 0 0,0-1 0,1 1 0,-1 1-1,0-1 1,0 0 0,0 0 0,-1 1 0,-2-2 0,-23-13-592,12 7-3254,8 4-870</inkml:trace>
</inkml:ink>
</file>

<file path=word/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34.307"/>
    </inkml:context>
    <inkml:brush xml:id="br0">
      <inkml:brushProperty name="width" value="0.05" units="cm"/>
      <inkml:brushProperty name="height" value="0.05" units="cm"/>
    </inkml:brush>
  </inkml:definitions>
  <inkml:trace contextRef="#ctx0" brushRef="#br0">1 35 7411,'10'-15'6243,"-9"14"-6182,1-1 0,-1 1-1,1-1 1,-1 1 0,1 0 0,0-1 0,-1 1 0,1 0 0,0 0 0,0 0 0,0 0 0,0 1 0,0-1 0,0 0 0,0 1-1,4-1 1,-2 0-38,0 1 0,0 0-1,1 0 1,-1 0 0,0 0-1,0 1 1,0-1 0,0 1-1,0 0 1,6 3 0,-9-4-22,0 1 0,0-1 0,0 1 0,0 0 0,0 0 0,0 0 0,0 0 0,0-1 1,-1 1-1,1 0 0,0 0 0,0 0 0,-1 1 0,1-1 0,-1 0 0,1 0 0,-1 0 0,1 0 0,-1 1 1,0-1-1,0 0 0,1 0 0,-1 1 0,0-1 0,0 0 0,0 0 0,-1 1 0,1-1 0,0 0 0,0 0 1,-1 0-1,1 1 0,0-1 0,-1 0 0,1 0 0,-1 0 0,-1 2 0,-2 5 17,0 0 0,-1 1 0,-7 8 0,-12 19-23,-3 12 85,57-56-80,28 2-637,-22 4-4353,-20 0 1141</inkml:trace>
  <inkml:trace contextRef="#ctx0" brushRef="#br0" timeOffset="599.39">331 26 8756,'-6'60'7217,"7"-40"-7085,0 1-1,1-1 1,1 0 0,10 35 0,-3-13-1304,-8-24-2523,-1-10-947</inkml:trace>
  <inkml:trace contextRef="#ctx0" brushRef="#br0" timeOffset="987.36">251 24 6947,'-8'1'5844,"3"9"-3513,1 14-1755,3-21-133,-8 24-52,-1 1-232,10-27-157,-1 0 0,1 0 0,0 1 0,0-1 0,0 0 0,0 1 0,0-1 0,0 0 0,0 0 0,0 1 0,0-1 0,1 0 0,-1 1 0,0-1 0,1 0 0,0 2 0,0-2 3,0 0-1,0-1 1,0 1 0,-1-1-1,1 1 1,0-1-1,0 1 1,0-1 0,0 0-1,0 0 1,0 1 0,0-1-1,0 0 1,0 0 0,0 0-1,0 0 1,0 0 0,0 0-1,0 0 1,0 0-1,0-1 1,0 1 0,2-1-1,25-8 320,-25 8-239,4-2-31,0 0-129,1 0 0,0 0 0,0 1 1,0-1-1,0 2 0,0-1 1,15 0-1,-16 5-921,-6 2-2477,-1-1-1348</inkml:trace>
</inkml:ink>
</file>

<file path=word/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31.472"/>
    </inkml:context>
    <inkml:brush xml:id="br0">
      <inkml:brushProperty name="width" value="0.05" units="cm"/>
      <inkml:brushProperty name="height" value="0.05" units="cm"/>
    </inkml:brush>
  </inkml:definitions>
  <inkml:trace contextRef="#ctx0" brushRef="#br0">17 1 8500,'0'2'6816,"-1"3"-3346,-2 26-2676,-1 44-924,1-5-1853,-2 0-4020,5-65 1486</inkml:trace>
  <inkml:trace contextRef="#ctx0" brushRef="#br0" timeOffset="496.67">185 17 9268,'-10'24'5845,"-3"-1"-3440,9-17-2353,0 1 1,1-1 0,0 1-1,0 0 1,0 0 0,1 1-1,-3 13 1,4-11-82,0 0 0,0 0 0,1 0 0,1 0 0,0 0 0,0-1 0,1 1 0,0 0 0,0 0 0,1-1 0,1 0 0,0 1 0,9 16 0,-12-25 5,-1 0-1,1-1 1,0 1 0,0-1-1,-1 1 1,1 0-1,0-1 1,0 1-1,0-1 1,-1 1-1,1-1 1,0 0-1,0 1 1,0-1-1,0 0 1,0 0 0,0 0-1,0 0 1,0 1-1,0-1 1,0 0-1,0-1 1,-1 1-1,1 0 1,0 0-1,0 0 1,0-1-1,0 1 1,0 0 0,0-1-1,0 1 1,1-1-1,0 0-14,0-1 1,0 1-1,0 0 0,0-1 0,0 1 0,0-1 1,0 0-1,-1 1 0,1-1 0,-1 0 1,3-3-1,-3 4 36,-1-1 1,1 1-1,0 0 1,-1-1-1,1 1 1,0 0-1,-1-1 1,0 1-1,1-1 1,-1 1-1,0-1 1,0 1-1,0-1 1,0 1 0,0-3-1,-1 2 20,0 1-1,0-1 1,0 1 0,0 0 0,-1 0-1,1 0 1,0-1 0,-1 1-1,1 0 1,0 1 0,-3-3 0,-5-2 35,-26-19-559,21 13-3332,8 7-878</inkml:trace>
</inkml:ink>
</file>

<file path=word/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25.983"/>
    </inkml:context>
    <inkml:brush xml:id="br0">
      <inkml:brushProperty name="width" value="0.05" units="cm"/>
      <inkml:brushProperty name="height" value="0.05" units="cm"/>
    </inkml:brush>
  </inkml:definitions>
  <inkml:trace contextRef="#ctx0" brushRef="#br0">81 0 8884,'-2'22'1875,"1"0"-1,1 30 1,0 13 409,-3 123-4138,4-122 901,-1-62-1688,-1-4-1756</inkml:trace>
  <inkml:trace contextRef="#ctx0" brushRef="#br0" timeOffset="525.1">22 71 8100,'-5'4'6821,"2"5"-4057,2 15-3032,0-12 987,-3 11-575,0 0 0,1 27 0,3-50-143,0 0 0,1 0 0,-1 1 0,0-1 0,1 0 0,-1 0 0,0 1 0,1-1 0,-1 0 0,1 0-1,-1 0 1,1 0 0,-1 0 0,0 1 0,1-1 0,-1 0 0,1 0 0,-1 0 0,1 0 0,-1 0-1,0 0 1,1-1 0,-1 1 0,1 0 0,-1 0 0,1 0 0,19-3 45,-13 1-26,12 2-48,1 1 0,36 6 0,-49-6-133,9 7-1242,-10 1-2327,-4-3-145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8:41.425"/>
    </inkml:context>
    <inkml:brush xml:id="br0">
      <inkml:brushProperty name="width" value="0.05" units="cm"/>
      <inkml:brushProperty name="height" value="0.05" units="cm"/>
      <inkml:brushProperty name="color" value="#E71224"/>
    </inkml:brush>
  </inkml:definitions>
  <inkml:trace contextRef="#ctx0" brushRef="#br0">3 43 7251,'-2'4'6554,"4"4"-4965,5 5-1325,1-3-80,-1 0 0,1-1 1,1 0-1,0 0 0,0-1 0,1 0 1,0 0-1,0-1 0,1-1 0,0 1 0,0-2 1,0 1-1,1-2 0,-1 0 0,1 0 1,13 2-1,-3-2-5,-14-2-90,-1 0 0,1-1 0,0 0 0,0 0 0,0-1 0,0 0 1,-1-1-1,1 1 0,10-3 0,1-1 28,0 0 0,0 2 0,0 1 0,0 0-1,31 4 1,-45-3-114,0-1-1,0 1 0,0-1 1,-1 1-1,1-1 0,0-1 0,-1 1 1,1-1-1,-1 1 0,1-1 1,-1-1-1,0 1 0,5-3 0,6-7-11,0 0-1,14-14 0,3-3 79,-29 26-69,0 0 0,0 0 0,-1 0 0,1-1 0,3-5 0,14-16 0,-14 19 0,1 1 0,0 0 0,0 0 0,9-3 0,-13 6-46,14-2-1057,-27 6-6245,5-2 2335</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9:33.610"/>
    </inkml:context>
    <inkml:brush xml:id="br0">
      <inkml:brushProperty name="width" value="0.05" units="cm"/>
      <inkml:brushProperty name="height" value="0.05" units="cm"/>
    </inkml:brush>
  </inkml:definitions>
  <inkml:trace contextRef="#ctx0" brushRef="#br0">91 112 9396,'-9'17'6020,"-2"12"-4459,0 2-1194,7-22-166,1 0 0,0-1 0,-2 18 0,4-17-101,-1 0-1,-1 0 1,1 0-1,-5 9 1,1-5-68,1 1 0,0 0 1,1 0-1,1 1 0,0-1 0,1 1 1,1-1-1,0 1 0,1 0 0,3 23 1,-2-29-28,1 0 0,0 0 1,0-1-1,1 1 0,0-1 1,1 1-1,0-1 0,0 0 1,1-1-1,0 1 0,11 12 1,-1 2-754,-11-16 158,-1 0 0,1-1 0,1 0 1,8 10-1,-12-15 474,0 1-1,0 0 1,0 0 0,0 0 0,0-1-1,1 1 1,-1 0 0,0-1 0,0 1 0,1-1-1,-1 0 1,0 1 0,1-1 0,-1 0 0,1 0-1,-1 0 1,0 0 0,1 0 0,-1 0-1,0 0 1,1 0 0,-1 0 0,1-1 0,-1 1-1,0-1 1,0 1 0,1-1 0,1-1-1,0 0-4629</inkml:trace>
  <inkml:trace contextRef="#ctx0" brushRef="#br0" timeOffset="1004.31">412 193 10021,'-20'-2'5839,"1"-3"-4248,13 4-1597,1-1 0,-1 1-1,0 1 1,0-1 0,-10 1-1,14 0 26,1 1-1,-1 0 0,1-1 0,-1 1 0,1 0 1,0 0-1,-1 0 0,1 0 0,0 0 0,0 1 1,0-1-1,0 0 0,0 0 0,0 1 0,0-1 1,0 1-1,0-1 0,1 1 0,-1-1 1,1 1-1,-1-1 0,1 1 0,-1 0 0,1 2 1,-5 43-40,4-19 27,0-21-103,0 0 0,1 1 1,0-1-1,0 0 1,1 1-1,0-1 1,0 0-1,1 1 1,0-1-1,5 13 1,-7-20 86,1 1 1,-1 0 0,0-1 0,1 1-1,-1-1 1,1 1 0,-1-1-1,1 1 1,-1-1 0,1 1 0,-1-1-1,1 1 1,0-1 0,-1 0 0,1 1-1,-1-1 1,1 0 0,0 0-1,-1 1 1,1-1 0,0 0 0,0 0-1,-1 0 1,1 0 0,0 0 0,-1 0-1,1 0 1,0 0 0,-1 0-1,2-1 1,23-10-99,-23 9 118,1 0 0,-1 1 0,1 0 0,-1 0 1,1 0-1,-1 0 0,1 0 0,4-1 1,-3 2 2,0 1 1,-1 0-1,1 0 1,0 0 0,-1 0-1,1 0 1,-1 1-1,0 0 1,1-1 0,-1 1-1,0 0 1,0 1-1,0-1 1,0 0 0,-1 1-1,1 0 1,-1 0-1,1-1 1,-1 2 0,0-1-1,0 0 1,0 0 0,-1 0-1,1 1 1,-1-1-1,0 1 1,0 0 0,0-1-1,0 1 1,0 0-1,-1-1 1,0 1 0,0 0-1,0 0 1,0-1-1,-1 1 1,1 0 0,-1-1-1,-1 6 1,0-3 38,-1 0 0,0-1 0,0 1 0,0-1 0,0 1 0,-1-1 0,0 0 0,0 0 0,-8 7 0,9-10-26,0 0 0,0 0 0,0-1 0,0 1 0,0-1 0,0 1 0,-1-1 0,1 0 0,0 0 0,-1-1 0,1 1 0,-1-1 0,1 1 0,-1-1 0,1 0 0,-1 0 0,1-1 0,-1 1 0,-4-2 0,5 2-243,1-1 0,-1 1 0,0-1 0,1 1 0,-1-1 0,1 0 0,-1 0 0,1 0 0,-1-1 0,1 1 0,0-1 0,-1 1 0,1-1 0,0 0 0,0 1 0,0-1 0,0 0 0,1 0 0,-1-1 0,1 1 0,-1 0 0,1-1 0,-1 1 0,1 0 0,-1-5 0,0 3-4674</inkml:trace>
  <inkml:trace contextRef="#ctx0" brushRef="#br0" timeOffset="1833.09">641 229 10277,'-4'-6'6995,"-12"-16"-6120,14 21-852,0 0-1,0 0 1,-1-1-1,1 1 1,0 1 0,0-1-1,0 0 1,-1 0-1,1 1 1,-1-1-1,1 1 1,0 0 0,-1 0-1,1 0 1,0 0-1,-1 0 1,1 0 0,-1 1-1,1-1 1,0 1-1,-1 0 1,1-1 0,0 1-1,0 0 1,0 1-1,0-1 1,-1 0 0,2 0-1,-1 1 1,0-1-1,0 1 1,0 0-1,1-1 1,-1 1 0,1 0-1,-1 0 1,1 0-1,0 0 1,0 0 0,0 1-1,0-1 1,0 0-1,0 0 1,1 1 0,-1-1-1,0 3 1,-1 18-34,1-9-125,0 0 1,1 17-1,0-27 25,1-1 1,-1 1 0,1-1-1,0 0 1,0 1 0,0-1-1,0 0 1,0 1 0,1-1-1,0 0 1,-1 0 0,1 0-1,0 0 1,3 3 0,-3-5 82,0 0 0,0 0 0,1 0 1,-1-1-1,0 1 0,1 0 0,-1-1 0,0 0 1,1 1-1,-1-1 0,0 0 0,1 0 0,-1 0 1,1-1-1,-1 1 0,3-1 0,20 0 13,-23 1 18,0 1 0,0 0 0,0 0 0,0 1 1,0-1-1,0 0 0,0 1 0,0-1 0,-1 1 1,1 0-1,-1-1 0,1 1 0,-1 0 0,0 0 1,1 0-1,-1 0 0,0 0 0,0 0 0,0 1 1,-1-1-1,2 4 0,0 1 74,0-1 0,0 1 0,-1 0-1,0 0 1,0 0 0,-1 9 0,0-9 122,-1 6 187,0 1 0,-1-1-1,-7 26 1,9-38-393,0 0 0,-1 0-1,1 0 1,-1 0 0,1 0 0,-1 0 0,0 0-1,1-1 1,-1 1 0,0 0 0,0 0-1,1 0 1,-1-1 0,0 1 0,0 0 0,0-1-1,0 1 1,0-1 0,0 1 0,0-1 0,0 1-1,0-1 1,0 0 0,0 0 0,0 1-1,-1-1 1,1 0 0,0 0 0,0 0 0,0 0-1,0 0 1,0 0 0,0-1 0,0 1 0,-1 0-1,1-1 1,0 1 0,0 0 0,0-1 0,0 1-1,0-1 1,0 1 0,0-1 0,1 0-1,-2 0 1,-1-2-466,-1 1 1,1 0-1,0-1 0,0 0 0,1 0 1,-1 0-1,0 0 0,1 0 0,0 0 1,0-1-1,0 1 0,-2-4 0,0-6-4508</inkml:trace>
  <inkml:trace contextRef="#ctx0" brushRef="#br0" timeOffset="2443.47">785 165 9156,'0'0'166,"0"1"1,0-1-1,0 0 0,0 0 0,0 1 0,0-1 1,0 0-1,0 0 0,0 1 0,0-1 0,0 0 1,0 0-1,-1 0 0,1 1 0,0-1 1,0 0-1,0 0 0,0 0 0,0 1 0,-1-1 1,1 0-1,0 0 0,0 0 0,0 0 0,-1 0 1,1 1-1,0-1 0,0 0 0,0 0 0,-1 0 1,1 0-1,0 0 0,0 0 0,-1 0 0,1 0 1,0 0-1,0 0 0,-1 0 0,1 0 1,-3-11 965,4-16-1595,0 21 468,0-2 23,0 0 0,1 1 0,4-14 0,-5 19-27,-1 1 1,1 0 0,-1 0-1,1 0 1,-1 0 0,1 0-1,-1 0 1,1 0 0,0 0-1,-1 0 1,1 1 0,0-1-1,0 0 1,0 0 0,0 1 0,0-1-1,0 0 1,0 1 0,0-1-1,0 1 1,0-1 0,0 1-1,0 0 1,0-1 0,0 1-1,1 0 1,-1 0 0,0 0-1,0 0 1,0 0 0,0 0-1,0 0 1,2 0 0,-1 1 4,0 0 0,-1 0 0,1 0 0,0 1 0,-1-1 0,1 0 0,-1 1 0,1-1 0,-1 1 0,0-1 0,0 1 0,0-1 0,0 1 0,0 0 0,0 0 0,0-1 0,0 1 0,-1 0 0,1 0 0,-1 0 0,1 0 0,-1 0 0,0 0 1,0 0-1,0 0 0,0 3 0,0 7 142,0 1 0,-3 20 1,3-29-132,-1-1 0,1 1 0,-1 0 0,0-1 1,0 1-1,0 0 0,-1-1 0,1 0 0,-1 1 0,0-1 0,0 0 0,0 0 1,0 0-1,-1 0 0,1 0 0,-1 0 0,0-1 0,-5 5 0,4-5-679,0 0 0,0 0-1,0-1 1,1 1-1,-2-1 1,-4 1 0,0 0-4327</inkml:trace>
  <inkml:trace contextRef="#ctx0" brushRef="#br0" timeOffset="4708.06">1039 328 9156,'0'1'240,"0"0"0,0-1-1,0 1 1,0 0-1,0-1 1,1 1 0,-1-1-1,0 1 1,0 0 0,0-1-1,1 1 1,-1-1 0,0 1-1,1-1 1,-1 1 0,0 0-1,1-1 1,-1 0 0,1 1-1,-1-1 1,1 1 0,-1-1-1,1 1 1,-1-1 0,1 0-1,0 1 1,21 2 2024,25-13-1949,-41 9 245,2-1-476,0 0 1,0 1-1,0 0 1,0 1-1,0 0 0,12 1 1,-18-1-192,1 1 1,-1-1-1,0 0 0,1 1 1,-1 0-1,1-1 0,-1 1 1,0 0-1,0 0 0,0 1 1,0-1-1,1 0 0,-2 1 1,1-1-1,0 1 0,0 0 1,0-1-1,-1 1 0,1 0 1,-1 0-1,1 0 0,-1 0 1,0 0-1,0 0 0,1 3 1,-1 0-2922,-1-2-2172</inkml:trace>
  <inkml:trace contextRef="#ctx0" brushRef="#br0" timeOffset="5064.86">1174 216 9396,'-14'19'5847,"9"2"-3371,5-14-2537,1 1 0,0-1 0,0 0 1,2 8-1,2 23 203,-4-24-447,0 32-27,-3-15-3846,1-22-736</inkml:trace>
  <inkml:trace contextRef="#ctx0" brushRef="#br0" timeOffset="5808.56">1535 220 11269,'15'-17'7625,"7"0"-5997,-19 16-1644,-1-1 0,1 1 0,-1-1 0,1 1 1,0 0-1,-1 0 0,1 0 0,0 0 0,0 1 0,0-1 0,0 1 0,0 0 1,0-1-1,-1 1 0,6 1 0,-7 0 35,0 0-1,0 0 1,1 0 0,-1 0 0,0 0 0,0 0-1,0 0 1,0 1 0,0-1 0,-1 0-1,1 1 1,0-1 0,0 0 0,-1 1 0,1-1-1,-1 1 1,1 1 0,6 29 48,-5-22-66,-2 1 0,1 0 0,-1-1 0,-1 1 0,0 0-1,0-1 1,-1 1 0,-1-1 0,0 0 0,0 0 0,-5 11-1,-2 1 0,-1-1-1,-1 0 1,-26 34-1,37-54 1,-10 13 0,-17 31 0,29-45 25,1 1 0,0-1 0,-1 0-1,1 0 1,0 0 0,-1 0 0,1-1-1,0 1 1,0 0 0,2-2 0,36-15 163,-35 14-255,1 0-1,-1 0 1,1 1-1,0 0 1,0 0-1,7-1 0,-9 2-582,0 1 0,0 0 0,-1 0 0,1 1-1,0-1 1,0 1 0,-1 0 0,6 1-1,0 1-2937,-2 0-1430</inkml:trace>
  <inkml:trace contextRef="#ctx0" brushRef="#br0" timeOffset="6648.6">1970 196 9268,'-16'-3'6838,"-2"-3"-4857,13 4-1867,0 0-1,0 1 1,-1-1-1,1 1 1,-10-1 0,-3 2 25,13-1-97,0 1-1,0-1 1,0 1 0,0 0-1,-1 1 1,1-1-1,0 1 1,0 0 0,0 1-1,0-1 1,0 1-1,-6 3 1,10-4-53,0 0 0,0 0 0,0 1 0,0-1 0,0 0 0,0 1-1,1-1 1,-1 1 0,0-1 0,1 1 0,-1-1 0,1 1 0,0-1 0,-1 1 0,1 0 0,0 2 0,1 32-322,0-25 238,-1-6 18,1 0 1,-1 0 0,1-1 0,0 1 0,0 0-1,1 0 1,0-1 0,0 1 0,0 0 0,0-1 0,0 0-1,5 5 1,-6-7 36,1 0 0,-1 0 0,1-1 1,0 1-1,-1-1 0,1 0 0,0 1 0,0-1 0,0 0 0,0 0 0,1 0 0,-1 0 0,0-1 1,0 1-1,0-1 0,1 1 0,-1-1 0,0 0 0,1 0 0,-1 0 0,0 0 0,0 0 0,1 0 1,-1-1-1,0 1 0,0-1 0,4-1 0,1 0 26,1 0-1,-1 1 1,0-1-1,1 1 1,-1 1 0,1-1-1,0 1 1,-1 1-1,10 1 1,-14-1 63,-1 0 0,0 0 1,1 1-1,-1 0 0,0-1 0,0 1 0,0 0 1,0 0-1,0 0 0,-1 0 0,1 0 0,-1 0 1,1 0-1,-1 1 0,0-1 0,0 1 1,0-1-1,0 1 0,1 2 0,0 3 49,1 0-1,-2 0 0,1 0 1,-1 0-1,0 9 1,-1-15-69,-1 0 0,1-1 0,-1 1 0,0-1 0,0 1 0,0-1 0,1 1 0,-1-1 0,-1 0 0,1 1 0,0-1 0,0 0 0,0 0 0,-1 0 0,1 0 0,-3 2 0,-12 11 393,14-11-397,0-1 0,-1 0 0,1 1 1,-1-1-1,1 0 0,-1 0 0,0-1 1,0 1-1,0 0 0,0-1 0,0 0 1,-1 0-1,1 0 0,0 0 0,-1 0 0,1-1 1,-5 1-1,-2 0-43,0-1-1,0 0 1,0 0 0,-18-3 0,25 2-95,0 0 0,0 0 0,0-1 0,0 1 0,0-1 0,-6-3 1,-4-9-4858,11 9-342</inkml:trace>
</inkml:ink>
</file>

<file path=word/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53.030"/>
    </inkml:context>
    <inkml:brush xml:id="br0">
      <inkml:brushProperty name="width" value="0.05" units="cm"/>
      <inkml:brushProperty name="height" value="0.05" units="cm"/>
    </inkml:brush>
  </inkml:definitions>
  <inkml:trace contextRef="#ctx0" brushRef="#br0">1 108 9396,'2'-3'1121,"0"-1"-1,0 1 1,1-1 0,-1 1-1,1 0 1,3-3-1,-1 2-1074,-1 0-1,1 0 0,0 1 1,0 0-1,1 0 0,-1 0 1,1 0-1,-1 1 0,1 0 1,0 0-1,9-1 0,-14 3-44,0 0 1,-1 1-1,1-1 0,-1 0 1,1 0-1,0 1 0,-1-1 1,1 0-1,-1 1 0,1-1 0,-1 0 1,1 1-1,-1-1 0,0 1 1,1-1-1,-1 1 0,1-1 1,-1 1-1,0-1 0,1 1 0,-1 0 1,0-1-1,0 1 0,0-1 1,1 1-1,-1 0 0,0-1 1,0 1-1,0-1 0,0 1 1,0 0-1,0-1 0,0 1 0,0 0 1,0-1-1,-1 1 0,1 0 1,-3 33-95,2-28 45,0 3-13,0-1-1,0 0 0,-1 0 0,0 0 0,0 0 1,-1 0-1,0-1 0,-1 1 0,0-1 0,0 0 1,-8 11-1,5-13-242,8-12-59,7-12 165,-7 18 198,-1 0 0,0 1 0,1-1 0,-1 0 0,1 0 0,-1 1 0,1-1 0,-1 0 0,1 1 0,-1-1 0,1 0 0,0 1 0,-1-1 0,1 1 0,0-1 0,-1 1 0,1 0 0,0-1 0,0 1 0,0 0 0,-1-1 0,1 1 0,0 0 0,0 0 0,0 0 0,0 0 0,-1-1 0,1 1 0,0 1 0,0-1 0,1 0 0,-1 1 0,1-1 0,-1 1 0,0 0 0,0-1 0,0 1 0,0 0 0,-1 0 0,1 0 0,0 0 0,0 0 0,0 0 0,-1 0 0,1 0 0,-1 0 0,1 0 0,-1 0 0,1 0 0,-1 0 0,1 1 0,-1-1 0,0 2 0,3 13 72,-2-1-1,1 19 0,-2-29-43,-1 1 0,1 0 0,-1-1 0,0 1 0,0 0 0,0-1 0,-1 0 0,0 1 0,-3 6 0,4-12-32,1 1 0,0 0 1,-1 0-1,1-1 0,0 1 0,-1 0 1,1-1-1,-1 1 0,1 0 0,-1-1 1,1 1-1,-1-1 0,0 1 0,1-1 1,-1 1-1,0-1 0,1 1 0,-1-1 0,0 1 1,0-1-1,1 0 0,-1 0 0,0 1 1,0-1-1,0 0 0,1 0 0,-1 0 1,0 0-1,0 0 0,0 0 0,0 0 1,1 0-1,-1 0 0,0-1 0,0 1 1,1 0-1,-1 0 0,0-1 0,0 1 1,1 0-1,-1-1 0,0 1 0,0-1 0,0 0 1,-1 0-334,1-1 1,-1 0-1,1 1 1,0-1 0,-1 0-1,1 0 1,0 0-1,0 0 1,0 0 0,0 0-1,0 0 1,1 0-1,-1 0 1,1 0-1,-1-3 1,1-5-4050</inkml:trace>
  <inkml:trace contextRef="#ctx0" brushRef="#br0" timeOffset="605.38">315 0 9604,'-4'15'1041,"0"-1"0,-1 0 0,-9 17 0,10-22-565,0-1-1,0 1 1,1 0 0,0 0-1,0 1 1,1-1 0,0 1 0,1-1-1,0 1 1,0 11 0,3-8-455,-1 0 0,5 17 1,-5-26-18,0-1 0,0 0 0,0 0 0,0-1 0,0 1 0,1 0 0,-1 0 0,1-1 0,0 1 0,0-1 0,0 1 0,0-1 0,0 0 0,0 1 0,5 2 0,-7-5-6,1 0-1,0 1 1,0-1 0,0 0 0,-1 1-1,1-1 1,0 0 0,0 0 0,0 0-1,0 0 1,-1 0 0,1 0 0,0 0 0,0 0-1,0 0 1,0 0 0,0 0 0,-1-1-1,1 1 1,0 0 0,0 0 0,-1-1 0,2 0-1,0 0-30,0-1-1,0 1 0,0-1 1,-1 0-1,1 1 1,0-1-1,-1 0 0,2-3 1,0 0-29,-1 1 1,1-1-1,-1 1 1,0-1-1,-1 0 0,1 0 1,0-8-1,-1 9 68,-1 0 1,0 0-1,0-1 0,0 1 0,-1 0 0,0-1 0,0 1 0,0 0 0,0 0 1,0 0-1,-1 0 0,0 0 0,0 0 0,-4-7 0,4 9-61,0 1 0,0-1-1,0 0 1,-1 0 0,1 1-1,0-1 1,0 1 0,-1 0-1,1-1 1,-1 1 0,1 0-1,-1 1 1,0-1 0,1 0-1,-1 1 1,0-1 0,1 1-1,-1 0 1,0 0 0,0 0-1,1 0 1,-1 1 0,0-1-1,-4 2 1,-1 1-3923,6-2-1077</inkml:trace>
</inkml:ink>
</file>

<file path=word/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49.214"/>
    </inkml:context>
    <inkml:brush xml:id="br0">
      <inkml:brushProperty name="width" value="0.05" units="cm"/>
      <inkml:brushProperty name="height" value="0.05" units="cm"/>
    </inkml:brush>
  </inkml:definitions>
  <inkml:trace contextRef="#ctx0" brushRef="#br0">30 36 7700,'14'-6'8832,"49"-18"-8199,-60 23-621,0 0 0,0 0 0,0 0 0,0 1 0,0-1-1,0 1 1,0 0 0,0 0 0,0 0 0,0 0 0,0 0 0,0 1 0,3 1-1,-5-2-7,0 0-1,-1 1 0,1-1 0,0 0 0,-1 1 0,1-1 0,-1 1 0,1-1 0,-1 1 0,1 0 0,-1-1 0,1 1 0,-1-1 0,1 1 1,-1 0-1,0-1 0,1 1 0,-1 0 0,0 0 0,1 0 0,-1 1-2,0 0 1,0 0-1,0 0 1,0 0-1,0 0 1,-1 0-1,1 0 1,0 0-1,-1-1 0,0 1 1,-1 3-1,-10 18-25,-1-1 0,-1 0-1,-1 0 1,-1-2-1,-1 0 1,-37 33 0,43-44-38,5-3-57,20-8 89,6-3 1,34-3 0,-32 5-707,29-7 1,-28 5-3147,-13 2-792</inkml:trace>
  <inkml:trace contextRef="#ctx0" brushRef="#br0" timeOffset="364.1">398 31 8884,'-15'82'7739,"4"43"-6797,-1 0-1633,11-103 436,-2 5-4729,3-25 296</inkml:trace>
  <inkml:trace contextRef="#ctx0" brushRef="#br0" timeOffset="724.83">307 54 9396,'-1'0'312,"0"0"0,0 0 0,0 0 0,1 0 0,-1 0 0,0 1 0,0-1 0,1 0 0,-1 0 0,0 1 0,1-1 0,-1 1 0,0-1 0,1 0 0,-1 1 0,0-1 0,1 1 0,-1 0 0,-8 16 1821,3 24-2498,5-28 884,-2 6-469,-4 30-21,7-45-30,0 0 1,0 0 0,0 0 0,1-1 0,-1 1 0,1 0 0,0 0-1,0 0 1,2 4 0,-3-7 6,1 0 0,-1-1 0,1 1-1,-1-1 1,1 1 0,-1-1 0,1 0 0,-1 1 0,1-1-1,0 1 1,-1-1 0,1 0 0,0 0 0,-1 1 0,1-1 0,0 0-1,-1 0 1,1 0 0,0 0 0,0 0 0,-1 0 0,1 0-1,1 0 1,23-3 231,-8 0-96,-7 3-418,22 1 80,-31-1-176,0 1 0,1-1 0,-1 0 0,0 1 0,1-1 0,-1 1 0,0 0 1,0-1-1,1 1 0,-1 0 0,1 1 0,1 2-4784</inkml:trace>
</inkml:ink>
</file>

<file path=word/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21.386"/>
    </inkml:context>
    <inkml:brush xml:id="br0">
      <inkml:brushProperty name="width" value="0.05" units="cm"/>
      <inkml:brushProperty name="height" value="0.05" units="cm"/>
    </inkml:brush>
  </inkml:definitions>
  <inkml:trace contextRef="#ctx0" brushRef="#br0">9 220 6787,'0'-1'183,"0"1"-1,0 0 1,0 0-1,0 0 1,-1 0-1,1 0 1,0 0-1,0 0 1,0 0-1,0 0 1,0 0-1,-1 0 1,1 0-1,0 0 1,0 0 0,0 0-1,0 0 1,0 1-1,-1-1 1,1 0-1,0 0 1,0 0-1,0 0 1,0 0-1,0 0 1,0 0-1,0 0 1,-1 0-1,1 0 1,0 1-1,0-1 1,0 0-1,0 0 1,0 0-1,0 0 1,0 0 0,0 0-1,0 1 1,0-1-1,0 0 1,0 0-1,0 0 1,0 1-1,-2 11 2215,3 17-3305,0-23 1630,-3 138-156,0-1-1169,2-142 423,1 9-336,-2-8-3038,0-2-1360</inkml:trace>
  <inkml:trace contextRef="#ctx0" brushRef="#br0" timeOffset="2010.68">191 24 7700,'9'2'1863,"1"1"0,-1-1 0,12 1 0,27-3-379,-19-4-1685,37-10-1,-65 14 216,57-15 66,-57 15-80,0 0 0,0 0 0,0 0 0,0 0 0,0 0 0,0 0 0,0 0 0,0 1-1,0-1 1,0 0 0,0 1 0,0-1 0,0 1 0,0-1 0,0 1 0,0-1 0,-1 1-1,1 0 1,0-1 0,0 1 0,0 0 0,-1 0 0,1-1 0,0 1 0,-1 0 0,1 0-1,-1 0 1,1 0 0,-1 1 0,2 1 2,0 0 0,-1 1 0,0-1 0,0 0-1,0 0 1,0 1 0,0-1 0,0 4 0,0 20 541,9 45-1,-5-42-147,1 35 0,-9 303 1107,-6-188-1036,-1 108-70,6-131-349,0-90-20,7 87 0,6 93 140,-4-65-61,10-35-36,-7-90-73,1 93 0,-10-80 27,8 74 0,-4-103-24,-1 0 0,-5 51 0,-7 199-112,10-275 76,-1-1 1,-3 17 0,2-21 7,1 0 0,0 0 1,0 0-1,1 0 0,3 18 0,4 3-73,-3-15-34,-1 0 0,3 24 0,-5-30 99,-1-10 34,0 0 0,1 1 0,-1-1 0,0 0 0,0 1 0,0-1 0,0 0 0,0 1 0,0-1 0,0 0 0,-1 1 0,1-1 0,0 0 0,-1 1 0,1-1 0,-2 2 0,2-1 2,0 0 0,0 0 0,0 0 0,1 0 0,-1 0 0,1 0 0,-1 0 0,1 0 0,1 3 0,2 9 0,-4-16 0,0 0 0,0 1 0,-1-1 0,1 0 0,0 1-1,-1-1 1,1 1 0,-1-1 0,1 1 0,-1-1 0,0 1 0,1-1-1,-1 1 1,0-1 0,0 1 0,0 0 0,0-1 0,-2-1 0,0 1 1,0 0 0,-1 0 1,1 1-1,0-1 0,0 0 1,-1 1-1,1 0 0,-1 0 1,-3-1-1,-15-1 36,1 0 1,0 1-1,-1 1 0,1 1 1,-1 1-1,-28 5 0,16-3-25,23-3-219,0 1-1,-1 0 0,-13 4 0,9-5-1679,7-6-2223,2-1-1223</inkml:trace>
</inkml:ink>
</file>

<file path=word/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3:29.802"/>
    </inkml:context>
    <inkml:brush xml:id="br0">
      <inkml:brushProperty name="width" value="0.05" units="cm"/>
      <inkml:brushProperty name="height" value="0.05" units="cm"/>
    </inkml:brush>
  </inkml:definitions>
  <inkml:trace contextRef="#ctx0" brushRef="#br0">6 647 7700,'1'8'6736,"-4"12"-5197,1-9-730,2-7-623,-1 31 662,1-1-1,6 54 1,36 288-231,-29-229-562,0 256 93,-12-216-112,-6 94-364,-1-221 343,-16 69-1,4-31 11,14-75-48,2 0 0,1 0 1,1 0-1,1 0 0,0 0 0,2 0 1,11 45-1,-9-45-110,-1 1 0,2 40 1,-2-9 2,-2-32 1,-3 35 0,0-39 13,1 0 0,4 33 0,-4-45 87,0 0-1,0 1 1,0-1-1,-1 0 1,0 0-1,-1 0 1,-2 9-1,2-8 0,0 0-1,0 0 1,1 0-1,0 0 1,1 16-1,0-4 63,0-15-10,0-11-12,0 5-1,1 0-1,-1 0 0,0 0 0,0 0 1,1 1-1,-1-1 0,1 0 0,-1 0 1,1 0-1,-1 1 0,1-1 1,-1 0-1,1 0 0,0 1 0,-1-1 1,1 1-1,0-1 0,-1 0 0,1 1 1,0-1-1,0 1 0,0 0 0,0-1 1,-1 1-1,1 0 0,0-1 0,0 1 1,0 0-1,0 0 0,0 0 0,0 0 1,0 0-1,1 0 0,38 1 383,-34 0-356,46 8 207,-40-6-578,1-1 0,-1 0 0,14 0 1,-25-2 45,5-2-3718,-5-1-1368</inkml:trace>
  <inkml:trace contextRef="#ctx0" brushRef="#br0" timeOffset="1071.04">46 978 6355,'8'-34'6151,"-4"16"-5145,0 0 0,1-25 0,-3 27-596,-2 0-1,0 0 1,-1 0 0,0 0-1,-7-27 1,6 33-364,0-1 0,0 0 0,1 1 1,1-1-1,0 0 0,1-13 1,14-67 48,-9 62-76,3-49-1,-9 48 125,-6-43 1,3 44-26,3 13-99,0 0-1,1 0 1,0 0-1,5-19 1,-3 18-3,0 0 0,-1 1 1,-1-25-1,1-5-16,0 36 0,-2 1 0,1 0 0,-2-18 0,0 19 5,-1-7 30,3 15-35,-1-1 1,0 1 0,0 0-1,0-1 1,0 1 0,1 0-1,-1-1 1,0 1 0,0 0-1,1 0 1,-1-1 0,0 1-1,0 0 1,1 0 0,-1 0-1,0-1 1,1 1 0,-1 0-1,0 0 1,1 0 0,-1 0-1,0 0 1,1 0 0,-1-1-1,0 1 1,1 0 0,-1 0-1,0 0 1,1 0 0,-1 0-1,0 1 1,1-1 0,-1 0-1,1 0 1,0 0 0,40-5 204,-17 7 181,40 7-1,-63-9-492,-1 0 0,0 1 0,1-1 0,-1 0 0,0 0 0,1 0-1,-1 1 1,0-1 0,0 0 0,1 1 0,-1-1 0,0 0 0,0 0 0,1 1 0,-1-1 0,0 0 0,0 1-1,0-1 1,1 1 0,-1-1 0,0 0 0,0 1 0,0-1 0,0 0 0,0 1 0,0-1 0,0 1-1,0-1 1,0 0 0,0 1 0,0-1 0,0 1 0,0-1 0,0 0 0,-1 1 0,1-1 0,0 0 0,0 1-1,0-1 1,0 0 0,-1 1 0,1-1 0,0 0 0,0 1 0,-1-1 0,1 0 0,0 0 0,-1 1-1,1-1 1,0 0 0,-1 0 0,1 0 0,0 1 0,-1-1 0,1 0 0,-4 0-5309</inkml:trace>
</inkml:ink>
</file>

<file path=word/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3:24.920"/>
    </inkml:context>
    <inkml:brush xml:id="br0">
      <inkml:brushProperty name="width" value="0.05" units="cm"/>
      <inkml:brushProperty name="height" value="0.05" units="cm"/>
    </inkml:brush>
  </inkml:definitions>
  <inkml:trace contextRef="#ctx0" brushRef="#br0">251 0 8500,'0'3'3073,"-1"3"-143,1 3-1650,0 2-351,0 4-241,0 2-160,0 3-176,-1 3-128,0 2-15,0 2-65,1 2-80,-1 2-128,0-4-289,0 3-79,1 0-384,-1-3-2129,-2-1-2738</inkml:trace>
  <inkml:trace contextRef="#ctx0" brushRef="#br0" timeOffset="367.45">43 406 9492,'0'3'529,"0"-1"0,0 0 0,-1 1 0,2-1-1,-1 0 1,0 1 0,0-1 0,1 0-1,-1 1 1,1-1 0,0 0 0,1 3 0,-1-4-413,0 0 0,0 0 0,0 0 0,0 0 0,1 0 0,-1 0 0,0 0 0,1 0 1,-1-1-1,1 1 0,-1-1 0,1 1 0,-1-1 0,1 1 0,-1-1 0,1 0 0,-1 0 0,1 0 0,2 0 1,83-1 713,-68-1-957,0 1 0,-1 1-1,1 0 1,0 2 0,32 6-1,-49-8 29,0 1 1,0 0-1,-1-1 0,1 1 0,0 0 1,-1 0-1,1 0 0,-1 0 0,1 0 0,-1 0 1,1 1-1,-1-1 0,0 0 0,0 1 1,1-1-1,0 3 0,-1-2-364,0 0 0,-1 0 0,1-1 0,0 1 0,-1 0 0,1 0 0,-1 0 0,0 0 0,0 3 0,0 6-4572</inkml:trace>
  <inkml:trace contextRef="#ctx0" brushRef="#br0" timeOffset="749.26">74 689 8884,'-9'23'3633,"-6"29"-1,0 26-676,0 81-3577,7-60 417,1-28-1233,4-24-3174,2-34-370</inkml:trace>
  <inkml:trace contextRef="#ctx0" brushRef="#br0" timeOffset="1197">267 814 8756,'-34'85'9426,"-10"29"-7909,39-97-1592,1 0 0,0 0 0,1 0 0,-1 34 0,4-49 43,0 0 1,0 1 0,1-1 0,-1 0-1,0 1 1,1-1 0,-1 0 0,1 1 0,0-1-1,0 0 1,0 0 0,0 0 0,0 0-1,0 0 1,1 0 0,-1 0 0,1 0 0,-1 0-1,1-1 1,3 4 0,-4-5 9,0 1 1,0-1-1,0 1 0,0-1 1,0 0-1,0 0 0,0 1 1,0-1-1,0 0 0,0 0 1,0 0-1,0 0 0,0 0 1,0 0-1,0 0 0,0 0 1,0-1-1,2 1 1,-1-1 6,-1 0 1,1 0 0,0 0 0,0-1 0,-1 1-1,1 0 1,-1-1 0,1 1 0,-1-1 0,1 1 0,-1-1-1,2-2 1,46-72 94,-48 75-92,0 1 1,-1-1-1,1 0 0,-1 0 0,1 0 0,-1 0 0,0 0 0,1 0 0,-1 0 0,0 0 0,1 0 1,-1 0-1,0 0 0,0 0 0,0 0 0,0-1 0,0 0 0,-1 1 28,1 1 0,0-1-1,-1 1 1,1-1 0,0 1 0,-1-1 0,1 1-1,-1 0 1,1-1 0,0 1 0,-1-1-1,1 1 1,-1 0 0,1-1 0,-1 1-1,0 0 1,1 0 0,-1-1 0,1 1-1,-1 0 1,1 0 0,-2 0 0,-4-1-655,0 1 1,0 0-1,-1 0 1,-10 2-1,4-1-3853,2 0-57</inkml:trace>
</inkml:ink>
</file>

<file path=word/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3:23.615"/>
    </inkml:context>
    <inkml:brush xml:id="br0">
      <inkml:brushProperty name="width" value="0.05" units="cm"/>
      <inkml:brushProperty name="height" value="0.05" units="cm"/>
    </inkml:brush>
  </inkml:definitions>
  <inkml:trace contextRef="#ctx0" brushRef="#br0">1 247 5651,'12'3'1760,"2"2"561,0-3-672,1-1-880,2 0-273,-6-1-192,1 1-96,2-1-96,-1 1-16,-1 0-96,-1 1 0,-2-1-208,-4 0-80,-1 0-1985,-4 1-1969</inkml:trace>
  <inkml:trace contextRef="#ctx0" brushRef="#br0" timeOffset="354.89">22 374 7411,'0'2'569,"0"1"-1,0-1 0,0 0 0,0 0 0,0 1 0,0-1 1,1 0-1,-1 0 0,1 0 0,1 4 0,-2-5-379,1 0-1,0 0 0,-1 0 0,1 0 0,0 0 0,0 0 1,0 0-1,0 0 0,-1-1 0,1 1 0,0 0 1,1 0-1,-1-1 0,1 2 0,3-1-34,1 0-1,-1 1 1,0-2-1,0 1 1,1 0-1,-1-1 1,7-1-1,-4 1 61,56-6-2506,-63 6 1975,0 0-3675,0 0-690</inkml:trace>
  <inkml:trace contextRef="#ctx0" brushRef="#br0" timeOffset="799.45">76 1 9156,'0'4'856,"0"1"1,1 0-1,0 0 0,0-1 0,0 1 1,3 6-1,15 24 1480,-7-20-2427,2 0 0,17 16 0,1 0 662,-27-26-571,-1 1 0,0-1 0,0 1 0,0 0 0,-1 0 0,0 0 0,0 1 0,0-1 0,-1 1 0,0 0 0,0-1 0,-1 1 0,1 0 0,-2 0 0,1 0 0,-1 0 0,-1 14 0,0 0 109,-2 0-1,0-1 1,-1 1 0,0-1-1,-2 0 1,-15 35-1,20-52-249,0-1 0,-1 0-1,1 0 1,-1 0-1,1 0 1,-1 0-1,0 0 1,0 0 0,-2 1-1,-6 0-4468,6-3-371</inkml:trace>
</inkml:ink>
</file>

<file path=word/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7:36.015"/>
    </inkml:context>
    <inkml:brush xml:id="br0">
      <inkml:brushProperty name="width" value="0.05" units="cm"/>
      <inkml:brushProperty name="height" value="0.05" units="cm"/>
    </inkml:brush>
  </inkml:definitions>
  <inkml:trace contextRef="#ctx0" brushRef="#br0">0 169 10277,'1'0'406,"0"0"1,0 0-1,0 0 1,0 0-1,0 0 1,0 0 0,0 1-1,0-1 1,0 1-1,0-1 1,-1 0-1,1 1 1,0-1-1,0 1 1,0 0-1,-1-1 1,1 1-1,0 1 1,9 17 2212,-2 28-2842,-8-38 873,6 134 76,-6-91-2465,10 74 1,-8-107-3283,-2-12-426</inkml:trace>
  <inkml:trace contextRef="#ctx0" brushRef="#br0" timeOffset="1363.09">238 40 9877,'1'1'687,"1"-1"0,-1 1 1,1-1-1,0 1 0,-1-1 1,1 0-1,-1 0 0,1 0 1,-1 0-1,1 0 0,2-1 1,33-10 920,-21 5-769,12-4-582,-22 8-114,0-1 1,1 1-1,-1 0 0,1 0 0,-1 1 0,13-1 0,-17 2-121,0 0 0,0 0 0,0 1-1,0-1 1,0 1 0,0-1 0,0 1 0,0 0 0,0 0-1,-1 0 1,1 0 0,0 0 0,0 0 0,-1 1 0,1-1-1,-1 0 1,1 1 0,-1-1 0,0 1 0,0 0 0,1-1-1,-1 1 1,0 0 0,0 0 0,-1 0 0,1 0-1,1 2 1,1 7-51,-1 0 0,1 0 0,-2 0 0,0 0 0,0 0 0,-1 19 0,-1-13-33,5 33-1,11 85-418,-10-83 147,18 92-1,-11-74 253,-4-17-271,-8-51 355,0 0 1,0-1-1,0 1 0,0 0 0,0 0 0,0-1 0,-1 1 0,1 0 0,-1-1 0,1 1 0,-1 0 0,0-1 0,0 1 0,0-1 0,0 1 0,0-1 1,0 1-1,0-1 0,0 0 0,0 1 0,-1-1 0,1 0 0,0 0 0,-1 0 0,1 0 0,-1 0 0,0 0 0,-1 0 0,-7 4 11,-1 0 0,0-1 0,-13 3 0,14-4-87,-5 1-395,0 0-1251,4 0-2913,5-2-756</inkml:trace>
</inkml:ink>
</file>

<file path=word/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7:35.227"/>
    </inkml:context>
    <inkml:brush xml:id="br0">
      <inkml:brushProperty name="width" value="0.05" units="cm"/>
      <inkml:brushProperty name="height" value="0.05" units="cm"/>
    </inkml:brush>
  </inkml:definitions>
  <inkml:trace contextRef="#ctx0" brushRef="#br0">136 0 8756,'-5'7'6950,"3"8"-5043,0 13-1552,0 153 476,-1 0-4810,3-170 1170,-1-2-1951</inkml:trace>
  <inkml:trace contextRef="#ctx0" brushRef="#br0" timeOffset="368.67">42 65 9268,'-1'-9'2215,"0"7"-1586,1-1 0,0 0-1,-1 0 1,0 0 0,1 1-1,-1-1 1,0 0 0,0 1-1,-1-1 1,1 1 0,-2-4-1,-4 42-25,-2 16-486,5-35-108,1 0 1,0 1 0,1 0 0,1 24 0,2-41-4,-1 0 1,0-1-1,0 1 1,0 0-1,0 0 1,1-1-1,-1 1 1,0 0-1,1-1 1,-1 1 0,0-1-1,1 1 1,-1 0-1,1-1 1,-1 1-1,1-1 1,0 1-1,-1-1 1,1 1-1,-1-1 1,1 0-1,0 1 1,-1-1-1,2 1 1,22 3 99,-16-4-206,0-1-1,-1 0 0,1 0 0,8-3 0,33-13-2152,-19 5-2636,-17 6-119</inkml:trace>
</inkml:ink>
</file>

<file path=word/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7:34.707"/>
    </inkml:context>
    <inkml:brush xml:id="br0">
      <inkml:brushProperty name="width" value="0.05" units="cm"/>
      <inkml:brushProperty name="height" value="0.05" units="cm"/>
    </inkml:brush>
  </inkml:definitions>
  <inkml:trace contextRef="#ctx0" brushRef="#br0">75 5 10277,'0'-1'264,"-1"1"0,1-1 0,0 1 0,-1 0 0,1 0 0,0-1 0,-1 1 1,1 0-1,-1 0 0,1-1 0,0 1 0,-1 0 0,1 0 0,-1 0 0,1 0 0,-1 0 1,1 0-1,-1-1 0,1 1 0,-1 0 0,1 0 0,-1 1 0,1-1 0,-1 0 0,1 0 0,-1 0 1,-10 10 2124,-5 21-2839,13-25 1144,-2 6-635,1 0 0,-1 0-1,2 1 1,0-1 0,-2 17-1,-2 64 230,6-81-438,1 0 0,3 20 0,-3-29 122,1 0 0,-1 0 1,1-1-1,0 1 0,0 0 0,0-1 0,0 1 0,0-1 0,0 1 0,1-1 0,-1 1 0,1-1 1,0 0-1,0 0 0,0 0 0,0 0 0,4 3 0,-5-5 17,1 1 0,-1-1-1,0 1 1,1-1 0,-1 0 0,0 0-1,1 0 1,-1 0 0,0 0 0,1 0-1,-1 0 1,0 0 0,1 0 0,-1-1-1,0 1 1,1 0 0,-1-1 0,0 1-1,0-1 1,1 0 0,-1 1 0,0-1-1,0 0 1,0 0 0,0 0 0,1-1-1,2-1 27,-1 0-1,1 0 0,-1-1 0,0 1 0,0-1 0,2-5 0,-4 7 15,0 1 1,0-1 0,0 0 0,0 0 0,0 0-1,-1 0 1,1 1 0,-1-1 0,1 0 0,-1 0-1,0 0 1,0 0 0,0 0 0,0 0 0,0 0-1,0 0 1,-1 0 0,1 0 0,-1 0 0,1 0-1,-1 0 1,1 0 0,-1 0 0,-1-1 0,-2-2-1,0 0 0,0 1-1,0 0 1,-1 0 0,1 0 0,-8-4 0,6 4-397,1 0 1,0 0-1,0 0 0,0-1 0,-5-6 0,4 4-919,3 5-3346,2 2-300</inkml:trace>
</inkml:ink>
</file>

<file path=word/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7:32.559"/>
    </inkml:context>
    <inkml:brush xml:id="br0">
      <inkml:brushProperty name="width" value="0.05" units="cm"/>
      <inkml:brushProperty name="height" value="0.05" units="cm"/>
    </inkml:brush>
  </inkml:definitions>
  <inkml:trace contextRef="#ctx0" brushRef="#br0">126 43 8228,'8'-18'5056,"-6"15"-4709,0 0 1,0 0 0,0 0 0,0 1 0,0-1-1,1 1 1,2-3 0,-5 5-256,1 1 1,-1-1-1,0 0 1,1 0-1,-1 1 0,0-1 1,0 0-1,1 1 0,-1-1 1,0 1-1,0-1 1,1 0-1,-1 1 0,0-1 1,0 1-1,0-1 1,0 0-1,0 1 0,0-1 1,0 1-1,0-1 0,0 1 1,0-1-1,0 1 1,0-1-1,0 0 0,0 2 1,1 14 455,-13 138 420,0-1-4017,12-142 2379,0 10-4015,-2-14 43</inkml:trace>
  <inkml:trace contextRef="#ctx0" brushRef="#br0" timeOffset="440.28">40 81 9604,'-2'-5'1645,"-10"-19"3510,6 20-3218,2 14-914,-3 44-593,4-36-421,0-1 0,2 1 0,0 0 1,1-1-1,2 25 0,-1-41 22,-1 0 1,0 0-1,0-1 0,1 1 1,-1 0-1,0 0 0,1 0 1,-1-1-1,1 1 0,-1 0 1,1 0-1,-1-1 0,1 1 1,0-1-1,-1 1 0,1 0 1,0-1-1,-1 1 0,1-1 1,0 0-1,0 1 0,0-1 1,-1 0-1,1 1 0,0-1 1,0 0-1,0 0 0,0 1 1,0-1-1,-1 0 0,1 0 1,0 0-1,0 0 0,0-1 1,0 1-1,0 0 0,0 0 1,-1 0-1,1-1 0,0 1 1,0 0-1,1-1 0,7-3 128,0 0 0,0 0 0,10-6 0,-6 2-154,-5 5-48,1 0 1,0 0-1,-1 1 1,17-3-1,15-3-1718,-36 7 878,1-1-1,-1 0 1,1 0-1,-1 0 0,0 0 1,6-4-1,-4 1-4438</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9:28.358"/>
    </inkml:context>
    <inkml:brush xml:id="br0">
      <inkml:brushProperty name="width" value="0.05" units="cm"/>
      <inkml:brushProperty name="height" value="0.05" units="cm"/>
    </inkml:brush>
  </inkml:definitions>
  <inkml:trace contextRef="#ctx0" brushRef="#br0">21 176 9492,'-13'6'5423,"7"-9"-3824,5 1-1595,1 0-1,0 0 1,-1 0 0,1 0-1,0 0 1,0 0 0,0 0-1,1 0 1,-1 0 0,1-3-1,17-79 11,-17 80-4,-1 1 1,1 0 0,0-1 0,0 1 0,0 0 0,1 0 0,-1-1 0,1 1 0,0 0 0,0 1 0,0-1-1,0 0 1,0 0 0,1 1 0,-1-1 0,1 1 0,-1 0 0,1 0 0,0 0 0,0 0 0,0 0 0,0 1-1,0-1 1,1 1 0,-1 0 0,0 0 0,1 0 0,-1 0 0,0 1 0,1 0 0,-1-1 0,1 1-1,4 1 1,-1 0 7,0 0 0,0 1 0,0 0 0,0 1 0,8 4 0,-13-6-15,0 0 0,0 0-1,-1 0 1,1 0 0,0 0 0,-1 0-1,1 1 1,-1-1 0,1 0-1,-1 1 1,0 0 0,1-1 0,-1 1-1,0 0 1,0 0 0,0-1 0,0 1-1,-1 0 1,1 0 0,0 0 0,-1 0-1,0 0 1,1 3 0,-2-1-3,0 1 0,-1 0 0,0-1 0,0 1 0,0-1 0,0 0 0,-1 1 0,1-1 0,-1 0 0,0-1 0,-6 7 0,6-9-20,-1 0 1,0 0 0,0 0-1,0 0 1,0-1 0,0 0-1,0 0 1,0 0 0,0 0-1,0 0 1,0-1 0,0 1-1,0-1 1,-5-2-1,-14-11-3984,16 8-985</inkml:trace>
</inkml:ink>
</file>

<file path=word/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7:19.487"/>
    </inkml:context>
    <inkml:brush xml:id="br0">
      <inkml:brushProperty name="width" value="0.05" units="cm"/>
      <inkml:brushProperty name="height" value="0.05" units="cm"/>
    </inkml:brush>
  </inkml:definitions>
  <inkml:trace contextRef="#ctx0" brushRef="#br0">0 106 9268,'3'3'1112,"0"0"0,-1 0-1,0 1 1,1-1 0,-2 0 0,1 1-1,0-1 1,1 5 0,0 0-484,-1 0 0,-1 0 1,2 12-1,-1 8-1506,-4 40 1,1-49 1671,-4 29-954,2-29-407,2 1 1,0 25-1,4-31-938,1-10-3220,-2-3-311</inkml:trace>
  <inkml:trace contextRef="#ctx0" brushRef="#br0" timeOffset="517.61">147 654 9396,'-1'5'6999,"2"17"-5340,0 9-1876,-3 39 218,-7 85-1365,9-135 924,0-1-340,-4-6-2613,3-9-1217</inkml:trace>
  <inkml:trace contextRef="#ctx0" brushRef="#br0" timeOffset="931.17">56 705 8756,'-1'-3'1003,"1"-1"-112,-2 0 0,1 0-1,0 0 1,-1 0 0,1 0 0,-1 0-1,-3-4 1,3 13-640,1 1 0,0-1-1,0 0 1,0 11 0,0 19-226,0-24-12,1 1 0,0 0 0,0-1 1,1 1-1,0-1 0,1 1 0,6 21 1,-7-33-2,-1 1 0,1 0 1,-1-1-1,1 1 0,-1-1 0,1 1 1,-1-1-1,1 1 0,-1-1 1,1 1-1,0-1 0,-1 1 0,1-1 1,0 0-1,-1 1 0,1-1 1,0 0-1,-1 0 0,1 1 1,0-1-1,0 0 0,-1 0 0,1 0 1,0 0-1,0 0 0,-1 0 1,1 0-1,0 0 0,0 0 0,-1-1 1,1 1-1,1-1 0,29-11 416,-16 5-389,8 0-409,-6 2 118,30-5 0,-43 9-259,1 0-1,-1 1 1,1 0-1,-1 0 1,1 0-1,0 1 1,-1-1 0,1 1-1,-1 0 1,0 0-1,8 4 1,-4-1-4369</inkml:trace>
  <inkml:trace contextRef="#ctx0" brushRef="#br0" timeOffset="1576.45">174 1051 9732,'-8'10'6025,"-1"7"-4160,0 0-1636,6-12-201,0 1 0,1-1 0,0 1 1,0 0-1,0 0 0,1 0 0,-1 0 0,1 0 1,1 0-1,-1 12 0,2 6-38,6 36 0,0-8 21,-7-46-25,1 0 1,0 0-1,0 0 0,0 0 0,1-1 0,4 11 0,-6-15 2,1 1 1,0-1-1,-1 0 0,1 0 1,-1 0-1,1 0 0,0 0 0,0 0 1,0 0-1,0 0 0,0 0 1,0 0-1,0-1 0,0 1 1,0 0-1,0-1 0,0 1 1,0-1-1,0 1 0,1-1 0,-1 1 1,0-1-1,0 0 0,1 0 1,-1 1-1,0-1 0,0 0 1,1 0-1,-1 0 0,0-1 1,1 1-1,-1 0 0,0 0 0,0-1 1,1 1-1,-1-1 0,2 0 1,0-1-3,-1 0-1,0 0 1,1 1 0,-1-2 0,0 1 0,0 0 0,0 0-1,0-1 1,-1 1 0,1-1 0,-1 1 0,1-1-1,-1 0 1,0 0 0,0 1 0,1-5 0,-1 2 32,0 1 0,0-2 0,0 1 0,0 0 1,-1 0-1,0 0 0,0 0 0,-1-8 0,-1 9-9,0 0 0,-1 0-1,1 0 1,-1 0 0,0 1 0,0-1-1,0 1 1,0 0 0,-1 0-1,-5-4 1,-7-7-158,9 6-207,-17-14-129,23 21 185,0 1 0,0-1 1,0 0-1,0 1 0,0-1 0,0 1 0,0 0 0,-1-1 1,1 1-1,0 0 0,0 0 0,0 0 0,0 0 0,-2 0 1,0 0-4432</inkml:trace>
  <inkml:trace contextRef="#ctx0" brushRef="#br0" timeOffset="2008.29">276 1555 7539,'-5'11'8677,"2"20"-8541,2-15 304,-5 39-456,2 69 1,1-25-709,4-38-1600,-2-59-272,-1 1-1734</inkml:trace>
  <inkml:trace contextRef="#ctx0" brushRef="#br0" timeOffset="2553.83">152 1677 9156,'-13'-25'5856,"13"25"-5816,0 0 0,0 0 1,-1 0-1,1-1 0,0 1 0,0 0 0,0 0 0,0 0 0,0 0 1,-1 0-1,1-1 0,0 1 0,0 0 0,0 0 0,-1 0 1,1 0-1,0 0 0,0 0 0,0 0 0,-1 0 0,1 0 1,0 0-1,0 0 0,0 0 0,-1 0 0,1 0 0,0 0 0,0 0 1,-1 0-1,1 0 0,0 0 0,0 0 0,-1 0 0,-5 13 284,4 1-266,-1 0 1,2-1-1,0 18 1,1-26-32,0 1-1,0-1 1,1 1 0,-1-1 0,1 1-1,1-1 1,-1 0 0,1 1 0,0-1-1,0 0 1,3 5 0,-4-10-11,-1 1-1,1-1 1,-1 1 0,1-1-1,-1 0 1,1 1 0,0-1-1,-1 0 1,1 0 0,0 1-1,-1-1 1,1 0 0,-1 0 0,1 0-1,0 0 1,-1 0 0,1 0-1,0 0 1,-1 0 0,1 0-1,0 0 1,-1 0 0,1 0-1,0-1 1,22-6 237,-4 1-172,-13 5-155,-1 0 1,1 0 0,0-1-1,-1 0 1,9-4 0,2-1-531,-15 7 477,0 0 0,1 0 0,-1 0 0,1 1 0,-1-1 0,1 0 0,-1 1 0,1-1 0,-1 0 0,1 1 0,-1 0 0,0-1 0,1 1 0,-1 0 0,0 0 0,0 0 0,0 0 0,2 1 0,5 5-3500,-2-1-772</inkml:trace>
  <inkml:trace contextRef="#ctx0" brushRef="#br0" timeOffset="2915.86">246 2078 8756,'-5'8'954,"1"0"-1,0 0 1,0 0 0,1 1-1,0-1 1,1 1 0,0-1-1,-2 18 1,2 5-519,2 40-1,-1 12-7,-5-24-1249,6-56 40,1-5-450,-2-5-1964,0-1-1868</inkml:trace>
  <inkml:trace contextRef="#ctx0" brushRef="#br0" timeOffset="4417.84">430 10 10133,'6'0'6848,"12"-5"-5556,-6 1-810,5 4-281,0 0-1,1 1 1,-1 1-1,0 0 1,0 1-1,20 7 1,-29-8-159,0 0 1,0 0 0,-1 1-1,14 6 1,-19-7-34,0-1 0,-1 0 0,1 1 0,0-1 0,0 1 0,-1-1 0,1 1 0,-1 0 0,1 0 0,-1 0 0,0 0 0,0 0 0,0 0 0,0 0 0,0 0 0,0 0 0,-1 1 0,1-1 0,-1 0-1,1 0 1,-1 4 0,16 126-9,-15-70-11,7 71-26,0-26-50,5 27 94,0-20-78,-3-23-23,24 210-130,-30-250 219,-5 91 0,-1-12-6,15 215-696,-1-116 173,-4-160 484,-4-49-10,-2 1 1,0-1-1,-2 22 1,-1 2-79,10 81-1,-4-81-43,-2 77 1,-6-95 167,2-22 14,0 0 0,1 0 0,-1 0 0,1 1 0,0-1 0,0 0 0,0 0 0,1 1 0,1 7 0,-6-9 35,-1 1 0,0-1 1,0 0-1,0 0 0,-6 3 0,-25 0 66,31-6-105,1 0 1,0 1 0,-1-1 0,1 1 0,0 0-1,0 0 1,0 1 0,0-1 0,0 1 0,0 0 0,0 0-1,0 0 1,-3 4 0,1-1-193,0-1 0,0 1 1,0-1-1,-1 0 0,-9 4 0,-7-3-3895,15-4-930</inkml:trace>
  <inkml:trace contextRef="#ctx0" brushRef="#br0" timeOffset="6004.6">1095 1122 10021,'1'2'593,"-1"-1"0,0 0 0,0 1 1,1-1-1,-1 0 0,1 1 1,-1-1-1,1 0 0,-1 0 0,1 0 1,0 1-1,1 0 0,14 16 1158,22 8-2026,-21-17 230,186 119-1338,-184-118 664,-19-9 610,0-1-1,0 0 0,1 0 1,-1 0-1,0 0 0,1 0 1,-1 0-1,0 0 0,1 0 0,-1 0 1,0 0-1,1 0 0,-1 0 1,0 0-1,1 0 0,-1 0 1,0 0-1,1 0 0,-1 0 1,0 0-1,1-1 0,-1 1 1,0 0-1,1 0 0,-1 0 1,0 0-1,0-1 0,1 1 0,-1 0 1,0 0-1,0-1 0,1 1 1,-1 0-1,0-1 0,0 1 1,0 0-1,0 0 0,0-1 1,1 1-1,-1 0 0,0-1 1,0 1-1,0 0 0,0-1 1,0 1-1,0 0 0,0-1 0,0 1 1,0 0-1,0-1 0,0 1 1,0 0-1,0-1 0,-1 1 1,1 0-1,0-1 0,-2-9-4345</inkml:trace>
  <inkml:trace contextRef="#ctx0" brushRef="#br0" timeOffset="6402.53">1349 1005 10709,'0'0'452,"-1"0"1,0 0-1,0-1 0,0 1 1,0 0-1,0 0 1,0 0-1,0 0 0,0 0 1,0 0-1,0 0 1,0 1-1,0-1 0,0 0 1,1 0-1,-3 2 1,-11 11 2580,-9 29-3813,10-15 1233,8-21-457,-10 16-76,0 0-1,1 0 1,2 2-1,-15 34 1,20-37-253,2-7-346,1 0 1,-2 0-1,0-1 1,0 0-1,-9 13 0,11-24-2423,1-2-2135</inkml:trace>
  <inkml:trace contextRef="#ctx0" brushRef="#br0" timeOffset="6770.55">1200 1025 10709,'0'34'9202,"-1"-18"-9301,0 0 0,-7 30 0,2-23-752,-6 24-946,3-16-2232,2-13-1080</inkml:trace>
  <inkml:trace contextRef="#ctx0" brushRef="#br0" timeOffset="7135.57">1025 1305 11477,'9'4'7216,"5"-6"-5287,9-6-1509,50-21 577,-10 4-756,-50 20-316,0 1 0,1 0 1,-1 1-1,1 0 1,0 1-1,16-1 1,-4 1-1155,-21-1 656,-2 1-5334,-2 2 358</inkml:trace>
  <inkml:trace contextRef="#ctx0" brushRef="#br0" timeOffset="8085.03">1876 492 8356,'0'-6'1424,"0"1"1,1-1 0,-1 1-1,4-10 1,2 35 1598,2 35-1808,2 80 0,-10-106-3765,-1-1 1,-9 43-1,6-51-2777</inkml:trace>
  <inkml:trace contextRef="#ctx0" brushRef="#br0" timeOffset="8507.9">1658 1032 9877,'0'0'279,"0"1"1,0-1-1,0 0 1,0 1 0,0-1-1,0 1 1,1-1 0,-1 1-1,0-1 1,0 0-1,0 1 1,0-1 0,1 1-1,-1-1 1,0 0 0,0 1-1,1-1 1,-1 0-1,0 1 1,1-1 0,-1 0-1,0 1 1,1-1 0,-1 0-1,1 0 1,-1 1-1,1-1 1,16 2 2470,26-11-3176,-32 7 1158,18-5-713,1 2 0,-1 2 0,1 0 0,42 2 1,-68 2-172,-1 0 1,0 0-1,1 0 1,-1 0-1,0 0 1,0 1-1,0-1 1,0 1 0,0 0-1,0 0 1,0 0-1,0 0 1,4 6-1,-5-6-354,0 0 0,-1 0-1,1 0 1,-1 0 0,1 0 0,-1 1-1,0-1 1,0 1 0,0-1-1,0 1 1,1 3 0,-2 2-4456</inkml:trace>
  <inkml:trace contextRef="#ctx0" brushRef="#br0" timeOffset="9223.99">1745 1370 8228,'7'-16'4764,"0"3"-1058,-6 33-1878,1 155-507,0-111-2045,-2-52 214,2 0-1,-1-1 0,5 16 0,2-4-3833,-6-20-692</inkml:trace>
  <inkml:trace contextRef="#ctx0" brushRef="#br0" timeOffset="9690.74">1945 1316 9604,'-1'4'6288,"-2"12"-4953,-2 17-204,2-14-1027,1 0 1,0 1 0,2 25 0,1-8-96,-1-22-99,0-1 1,1 0 0,1 1-1,0-1 1,1 0 0,6 18-1,-8-31 84,-1 0-1,0 0 1,0-1-1,1 1 1,-1 0-1,0 0 0,1 0 1,-1-1-1,1 1 1,-1 0-1,1 0 1,0-1-1,-1 1 0,1-1 1,0 1-1,-1 0 1,1-1-1,0 1 1,0-1-1,-1 1 1,1-1-1,0 0 0,0 1 1,0-1-1,1 0 1,-1 0-11,0 0 0,0-1-1,0 1 1,0 0 0,0-1 0,0 1 0,-1-1 0,1 1 0,0-1 0,0 0 0,0 1 0,-1-1 0,1 0-1,0 0 1,-1 0 0,1 1 0,1-3 0,1-3-54,1 0 0,-1-1 0,-1 1 0,1-1 0,1-8 0,-2 7-55,0-1 1,-1 1-1,0-1 0,0-11 1,-1 18 81,0 1 0,0-1 1,0 1-1,0-1 0,-1 1 1,1 0-1,0-1 0,-1 1 1,1-1-1,-1 1 0,1 0 1,-1-1-1,0 1 0,1 0 1,-1 0-1,0-1 0,0 1 1,0 0-1,0 0 0,0 0 1,0 0-1,0 0 0,-1 0 1,1 1-1,0-1 0,0 0 1,-1 0-1,1 1 0,0-1 1,-1 1-1,1-1 0,-1 1 1,-1 0-1,-3-1-2779,1 1-2086</inkml:trace>
  <inkml:trace contextRef="#ctx0" brushRef="#br0" timeOffset="11193.72">2240 1108 9732,'-7'13'6011,"5"3"-3800,7 21-2643,-3-21 1180,4 46-200,-3 1-1,-10 120 1,-1-51-548,15-356 139,-4 174-87,-2 0 0,-2 0 0,-13-78 0,8 103 85,5 22-117,0 1 0,0 0 1,0-1-1,0 0 1,0 1-1,1-1 1,0 1-1,-1-1 0,1 0 1,0 1-1,0-1 1,0 0-1,1 1 1,-1-1-1,1 0 0,-1 1 1,1-1-1,0 1 1,0-1-1,2-4 1,-1 5-21,-2 1 2,1 0 0,0 0 0,-1 0 0,1 0 1,0 0-1,-1 0 0,1 0 0,0 0 0,0 0 0,0 1 0,0-1 0,0 0 0,0 1 1,0-1-1,0 1 0,0-1 0,0 1 0,1-1 0,-1 1 0,0 0 0,0-1 1,0 1-1,0 0 0,2 0 0,2 0 4,0 0 0,-1 0 0,1 1-1,0-1 1,-1 1 0,1 0 0,-1 0 0,1 1 0,-1 0 0,1-1 0,-1 2 0,5 2 0,26 9-8,-7-3-23,-14-2-1878,-8 1-4603,-6-7 1525</inkml:trace>
  <inkml:trace contextRef="#ctx0" brushRef="#br0" timeOffset="11837">2289 1377 8228,'-13'63'6429,"3"-7"-5559,8-43-736,1 0-1,0 1 0,1-1 1,0 0-1,3 21 0,-3-32-45,1-1-1,-1 1 0,0-1 0,1 1 0,-1-1 0,0 1 0,1-1 0,0 1 1,-1-1-1,1 1 0,0-1 0,0 0 0,0 0 0,0 1 0,0-1 0,0 0 1,0 0-1,0 0 0,1 0 0,-1 0 0,0 0 0,0 0 0,1-1 0,-1 1 0,1 0 1,-1-1-1,1 1 0,-1-1 0,1 1 0,-1-1 0,3 0 0,4 1 217,1-1 0,0 0 0,0 0 0,15-4 0,7 1-1197,-13 0-873,-12 0-1765,-4 2 2116,2-2-3787</inkml:trace>
  <inkml:trace contextRef="#ctx0" brushRef="#br0" timeOffset="12473.29">2676 1111 10709,'-1'2'626,"0"0"1,-1-1-1,1 1 1,0 0-1,0 0 1,0-1-1,0 1 1,0 0-1,0 3 1,-3 21 1932,7 32-2537,-1-34 464,-3 90-434,-1-38-1251,2-69 753,1 0 1,-1 0-1,4 13 0,6 6-4654,-6-21 340</inkml:trace>
</inkml:ink>
</file>

<file path=word/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7:12.606"/>
    </inkml:context>
    <inkml:brush xml:id="br0">
      <inkml:brushProperty name="width" value="0.05" units="cm"/>
      <inkml:brushProperty name="height" value="0.05" units="cm"/>
    </inkml:brush>
  </inkml:definitions>
  <inkml:trace contextRef="#ctx0" brushRef="#br0">34 143 9396,'0'3'905,"-1"39"8183,1-7-8439,-8 44 0,0-9-525,4 1-1,4 71 1,0 14-116,6 213-8,-1-266 0,5 57-30,1 96-52,-6 71-231,-9-208 216,2 58-59,-2-62-191,4-111 347,2 5 0,13-8 0,6-1-112,1 1-561,0-1 1,1-1 0,-1-1 0,0-1 0,37-9-1,-52 8-2363,-2 1-1995</inkml:trace>
  <inkml:trace contextRef="#ctx0" brushRef="#br0" timeOffset="1035.23">61 347 8100,'-3'-6'6134,"4"-15"-5850,-1 11 176,-20-111 649,19 104-870,1 12-150,0 0-1,0-1 0,-1 1 0,0 0 0,0-1 0,0 1 1,-4-8-1,4 10-77,0-1 0,0 1 0,1 0 0,-1-1 0,1 1 0,-1 0 0,1-7 0,-3-17 45,0 13-56,2 11 0,1 1 0,-1 0 0,0-1 0,0 1 0,0-1 0,0 1 0,0 0 0,0 0 0,0 0 0,-3-4 0,3 6 11,1 0 1,0-1 0,-1 1-1,1 0 1,0 0-1,0 0 1,0-1-1,-1 1 1,1 0-1,0 0 1,0-1-1,0 1 1,0 0-1,-1 0 1,1-1 0,0 1-1,0 0 1,0-1-1,0 1 1,0 0-1,0-1 1,0 1-1,0 0 1,0-1-1,0 1 1,0 0 0,0-1-1,0 1 1,0 0-1,0 0 1,0-1-1,0 1 1,0 0-1,1-1 1,-1 1-1,0 0 1,0-1 0,14-5 800,18 4 287,-7 10-615,-17-6-423,0 1 0,0-1 1,1-1-1,-1 1 0,12-1 0,18 4-468,-25 2-5434,-12-7 468</inkml:trace>
</inkml:ink>
</file>

<file path=word/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7:06.251"/>
    </inkml:context>
    <inkml:brush xml:id="br0">
      <inkml:brushProperty name="width" value="0.05" units="cm"/>
      <inkml:brushProperty name="height" value="0.05" units="cm"/>
    </inkml:brush>
  </inkml:definitions>
  <inkml:trace contextRef="#ctx0" brushRef="#br0">256 1 7411,'1'6'9219,"0"22"-7136,1 31-1655,12 71 0,-14-129-471,-1 3-7043,0-3 2185</inkml:trace>
  <inkml:trace contextRef="#ctx0" brushRef="#br0" timeOffset="391.75">0 376 9492,'1'3'1700,"5"6"4572,-5-8-6113,0-1 1,1 1-1,-1-1 0,0 1 0,1-1 0,-1 1 0,0-1 1,1 0-1,-1 1 0,1-1 0,2 0 0,18 1 119,0-1 1,1-1-1,25-5 0,-20 2 35,40 1 1,-39 3-386,56 4-582,-76-3 567,-1 1 1,1-1 0,0 2-1,-1-1 1,1 1 0,-1 0-1,10 6 1,-18-9-23,1 1-1,0-1 0,0 1 1,-1-1-1,1 1 1,0 0-1,-1-1 1,1 1-1,0 0 1,-1-1-1,1 1 1,-1 0-1,1 0 1,-1-1-1,0 1 1,1 0-1,-1 0 1,0 0-1,0 0 1,1 0-1,-1 1 1,-2 7-4442,-2-3-486</inkml:trace>
  <inkml:trace contextRef="#ctx0" brushRef="#br0" timeOffset="805.42">74 614 10277,'0'2'1337,"1"16"6001,4 26-6508,0-16-747,-1 0-1,-2 1 1,0-1-1,-4 38 1,-18 113-2040,19-171 1455,-2 16-90,-1-14-3941,3-10-378</inkml:trace>
  <inkml:trace contextRef="#ctx0" brushRef="#br0" timeOffset="1318.19">297 676 7828,'-3'5'9727,"-7"14"-7457,5-3-2197,2 0 1,0 1-1,1-1 1,1 1-1,0 26 0,0 7-121,0-30-5,0 0 1,1 0 0,1-1-1,1 1 1,7 31-1,-8-50 26,-1 0 0,1 1 0,-1-1 0,1 0 0,-1 1 0,1-1 0,0 0 0,0 0 0,-1 0 0,1 1 0,0-1 0,0 0 0,0 0 0,1 0 0,-1 0 0,0-1 0,0 1 0,0 0 0,1 0 0,-1-1 0,0 1 0,0-1 0,3 1 0,-3-1 13,0 0 0,0 0-1,0 0 1,0 0 0,0 0 0,0-1 0,0 1 0,0 0 0,0-1 0,0 1 0,0-1 0,-1 1 0,1-1 0,0 1 0,0-1 0,0 1 0,0-1 0,-1 0 0,1 0 0,0 1 0,-1-1 0,1 0-1,0 0 1,-1 0 0,1 0 0,-1 0 0,1 0 0,-1 0 0,0 0 0,1 0 0,-1 0 0,0-1 0,3-9 64,0 1 1,-1-1 0,-1 0-1,0 0 1,0 1-1,-1-1 1,-1-15-1,0 20-282,0-1 1,-1 1-1,0 0 0,0-1 1,-5-9-1,5 12-589,-1-1 1,1 1-1,-1-1 1,-1 1-1,1 0 1,-1 1-1,-7-7 1,4 3-3777</inkml:trace>
</inkml:ink>
</file>

<file path=word/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58.864"/>
    </inkml:context>
    <inkml:brush xml:id="br0">
      <inkml:brushProperty name="width" value="0.05" units="cm"/>
      <inkml:brushProperty name="height" value="0.05" units="cm"/>
    </inkml:brush>
  </inkml:definitions>
  <inkml:trace contextRef="#ctx0" brushRef="#br0">105 0 9492,'-5'15'5874,"-8"9"-3864,0 2-1460,-10 29 307,15-39-769,0 1-1,2 1 1,0-1-1,1 1 1,1 0-1,-4 25 1,7-27-78,0-6-5,0 0 0,1-1 1,0 1-1,0 0 1,1 0-1,0-1 0,5 18 1,-6-26-7,1-1 1,-1 0-1,0 1 1,0-1-1,0 0 0,0 1 1,1-1-1,-1 0 1,0 1-1,0-1 0,1 0 1,-1 0-1,0 1 1,0-1-1,1 0 1,-1 0-1,0 0 0,1 0 1,-1 1-1,0-1 1,1 0-1,-1 0 0,0 0 1,1 0-1,-1 0 1,0 0-1,1 0 1,-1 0-1,1 0 0,-1 0 1,1 0-1,13-6-41,8-11-36,-17 10 58,-1 0 0,0-1 0,-1 1 0,0-1-1,0 0 1,-1 1 0,0-1 0,2-14 0,-4 19 11,0 0 0,0 0 1,-1 0-1,1 1 0,0-1 0,-1 0 1,0 1-1,0-1 0,0 0 1,0 1-1,0-1 0,0 1 0,-1-1 1,1 1-1,-1 0 0,-3-4 1,-2-1-747,-1 0 1,1 0-1,-13-7 1,1 0-3265,12 9-674</inkml:trace>
</inkml:ink>
</file>

<file path=word/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56.728"/>
    </inkml:context>
    <inkml:brush xml:id="br0">
      <inkml:brushProperty name="width" value="0.05" units="cm"/>
      <inkml:brushProperty name="height" value="0.05" units="cm"/>
    </inkml:brush>
  </inkml:definitions>
  <inkml:trace contextRef="#ctx0" brushRef="#br0">0 134 7700,'0'-3'605,"0"-1"1,1 1 0,-1 0 0,1 0 0,0 0 0,0 0 0,0 0 0,0 0 0,0 0-1,3-3 1,-1 1-306,0 1-1,0-1 1,1 1-1,-1 0 1,7-5-1,-1 1-268,0 1-1,1 1 1,0 0 0,20-9-1,-29 14-28,0 0-1,0 1 1,0-1 0,0 1-1,1 0 1,-1-1-1,0 1 1,0 0-1,0-1 1,0 1 0,1 0-1,-1 0 1,0 0-1,0 0 1,0 0 0,0 0-1,1 1 1,-1-1-1,0 0 1,0 0 0,0 1-1,0-1 1,2 2-1,-2-1 1,0 0 0,-1 0 0,1 0 0,0 0 0,-1 0-1,1 0 1,0 0 0,-1 1 0,0-1 0,1 0 0,-1 0-1,0 1 1,1-1 0,-1 0 0,0 1 0,0-1 0,0 2 0,-1 5 12,0 1 1,0-1 0,-1 0 0,0 0-1,-4 11 1,-42 84 3,31-70 58,17-33-77,0 0 1,0 1 0,0-1 0,-1 0-1,1 0 1,0 1 0,0-1 0,0 0 0,0 0-1,0 0 1,0 1 0,0-1 0,0 0 0,0 0-1,0 1 1,0-1 0,0 0 0,0 0-1,0 1 1,0-1 0,0 0 0,0 0 0,0 1-1,0-1 1,0 0 0,0 0 0,0 1-1,0-1 1,1 0 0,-1 0 0,0 0 0,0 1-1,0-1 1,0 0 0,1 0 0,-1 1-1,12 0 15,21-9-49,-24 6-42,11-3-354,10-2-3759,-22 6-527</inkml:trace>
  <inkml:trace contextRef="#ctx0" brushRef="#br0" timeOffset="365.02">445 1 9492,'-10'78'7073,"8"-50"-7041,1 0 0,1 0 0,2-1 0,6 42 0,2 18-1373,-10-82 1084,0 3-728,-3-3-2536,0-2-745</inkml:trace>
  <inkml:trace contextRef="#ctx0" brushRef="#br0" timeOffset="743.01">318 20 8628,'-1'-1'258,"1"1"1,-1 0-1,1-1 1,-1 1-1,1 0 0,-1 0 1,0-1-1,1 1 1,-1 0-1,1 0 1,-1 0-1,1 0 0,-1 0 1,0-1-1,1 1 1,-1 0-1,1 0 1,-1 1-1,0-1 0,1 0 1,-1 0-1,1 0 1,-1 0-1,0 0 1,1 1-1,-1-1 0,0 1 1,0 0-66,0 0 0,0 0 0,0 0 0,0 0 0,0 0 0,0 0 0,0 1 0,1-1 0,-1 0 0,-1 3 1,-9 41-795,10-40 1062,0 1-459,-5 41 75,6-45-72,0 1-1,0-1 0,0 1 0,0-1 0,0 1 0,1-1 0,-1 1 0,1-1 0,0 0 0,0 1 0,0-1 0,0 0 0,0 1 0,0-1 0,4 4 0,-4-6 1,0 1 0,0 0 0,0-1 0,0 1 0,1-1 0,-1 1 0,0-1 0,0 0 0,1 1 0,-1-1-1,0 0 1,1 0 0,-1 0 0,0 0 0,1 0 0,-1 0 0,0 0 0,1-1 0,-1 1 0,0 0 0,0-1 0,1 1 0,-1-1 0,0 1 0,0-1-1,0 0 1,0 1 0,2-3 0,32-24 122,-34 26-130,3-3-293,17-14-137,-7 11-3555,-9 8-1198</inkml:trace>
</inkml:ink>
</file>

<file path=word/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5:19.634"/>
    </inkml:context>
    <inkml:brush xml:id="br0">
      <inkml:brushProperty name="width" value="0.05" units="cm"/>
      <inkml:brushProperty name="height" value="0.05" units="cm"/>
    </inkml:brush>
  </inkml:definitions>
  <inkml:trace contextRef="#ctx0" brushRef="#br0">36 27 7539,'-2'-9'2811,"-3"-8"1237,3 17-2838,-1 10-576,-6 39-434,2 1-1,2-1 1,3 1-1,4 62 1,1-92-402,-3-20 2,0 1 0,0 0 0,0-1 0,0 1 0,0 0 0,0-1 0,0 1 0,0-1 0,0 1 1,1 0-1,-1-1 0,0 1 0,0-1 0,1 1 0,-1 0 0,0-1 0,1 1 0,-1-1 1,1 1-1,-1-1 0,0 0 0,1 1 0,-1-1 0,2 1 0,1-3-4589</inkml:trace>
  <inkml:trace contextRef="#ctx0" brushRef="#br0" timeOffset="383.97">222 62 9877,'-8'14'2680,"-13"26"1737,12-24-3754,-10 32-1,16-42-687,1 0 1,0 1-1,1 0 0,0-1 0,0 1 1,0 0-1,1-1 0,0 1 1,0 0-1,1-1 0,0 1 0,0 0 1,0-1-1,4 10 0,-4-14 24,-1 0 0,1 0 0,0-1 0,0 1 0,-1 0 0,1-1 0,0 1 0,1-1 0,-1 1 0,0-1 0,0 0 0,1 1 0,-1-1 0,1 0 0,-1 0 0,1 0 0,-1 0 0,4 1 0,-3-1-2,-1-1 1,1 0 0,-1 0 0,1 0 0,-1 0-1,1 0 1,0 0 0,-1 0 0,1-1 0,-1 1-1,1-1 1,-1 1 0,0-1 0,1 1 0,-1-1-1,0 0 1,1 0 0,0-1 0,2-1 0,0 0 1,0-1 0,0 1-1,-1-1 1,0 0-1,1 0 1,-2-1-1,1 1 1,0-1-1,-1 1 1,0-1 0,2-5-1,0-2-17,-4 10 22,1 1 0,-1 0-1,1-1 1,-1 1 0,1-1-1,-1 1 1,0-1 0,0 1-1,0-1 1,0 1 0,0 0-1,0-1 1,0-1 0,-1 2-16,0 0-1,0 0 1,0 1 0,0-1 0,0 0 0,0 0-1,0 1 1,0-1 0,0 0 0,0 1 0,0-1-1,-1 1 1,1 0 0,0-1 0,0 1 0,0 0-1,-1 0 1,1 0 0,-2 0 0,-26-4-685,-7-1-3577,21 2-655</inkml:trace>
</inkml:ink>
</file>

<file path=word/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5:18.509"/>
    </inkml:context>
    <inkml:brush xml:id="br0">
      <inkml:brushProperty name="width" value="0.05" units="cm"/>
      <inkml:brushProperty name="height" value="0.05" units="cm"/>
    </inkml:brush>
  </inkml:definitions>
  <inkml:trace contextRef="#ctx0" brushRef="#br0">1 86 7411,'0'-2'501,"0"0"-1,-1 0 0,1 0 1,0 0-1,0 0 0,0 0 1,1 0-1,-1 0 0,0 0 0,1 0 1,0 1-1,-1-1 0,2-2 1,0 0-172,0 0 0,0 1 0,0 0 0,1-1 0,-1 1 0,5-4 0,-5 4-284,1 1 1,0-1 0,0 0-1,0 1 1,1 0-1,-1 0 1,1 0-1,-1 0 1,1 1 0,-1-1-1,1 1 1,0 0-1,0 0 1,5-1 0,-8 3-41,0-1 0,0 0 0,-1 1 0,1-1 0,0 0 0,0 1 0,-1-1 0,1 1 0,0-1 0,0 1 0,-1 0 1,1-1-1,-1 1 0,1 0 0,0-1 0,-1 1 0,1 0 0,-1 0 0,0-1 0,1 1 0,-1 0 0,0 0 0,1 0 1,-1 0-1,0-1 0,0 1 0,0 0 0,0 0 0,0 0 0,0 0 0,0 0 0,0 0 0,0 0 0,0 1 0,-5 33 39,0-22-51,-1-1 0,-8 16 1,-11 25-212,23-49 193,1 0 0,0 1 0,0-1 0,0 1 0,1-1 0,-1 1 0,1 0 1,0-1-1,1 1 0,0 5 0,-1-9 23,1 0-1,-1-1 1,0 1 0,1-1-1,-1 1 1,1 0 0,-1-1-1,1 1 1,-1-1 0,1 1 0,0-1-1,-1 0 1,1 1 0,0-1-1,-1 0 1,1 1 0,0-1 0,-1 0-1,1 0 1,0 1 0,0-1-1,-1 0 1,1 0 0,0 0-1,-1 0 1,1 0 0,0 0 0,0 0-1,-1 0 1,1-1 0,0 1-1,0 0 1,-1 0 0,2-1 0,34-10-32,-27 7-92,24-2-929,-11 4-2751,-9 2-954</inkml:trace>
  <inkml:trace contextRef="#ctx0" brushRef="#br0" timeOffset="359.03">437 15 9492,'-4'6'1213,"1"0"0,-1 0 0,2 1 0,-4 7 0,-4 29 1152,8-14-2814,0 33-1,0 3 208,1-41-836,1-14-2409,0-5-1318</inkml:trace>
  <inkml:trace contextRef="#ctx0" brushRef="#br0" timeOffset="752.98">338 64 7251,'0'-1'341,"-1"0"1,1-1-1,-1 1 0,0 0 0,1 0 0,-1 0 0,0 0 1,0 0-1,0 1 0,0-1 0,0 0 0,0 0 0,0 0 1,0 1-1,0-1 0,-1 1 0,1-1 0,0 1 0,0-1 1,0 1-1,-3-1 0,3 1-293,1 0-1,-1 0 1,0 0 0,0 0 0,1 0-1,-1 0 1,0 1 0,1-1-1,-1 0 1,0 0 0,1 1 0,-1-1-1,0 0 1,1 0 0,-1 1 0,1-1-1,-1 1 1,0-1 0,1 1-1,-1-1 1,1 1 0,-1-1 0,1 1-1,0-1 1,-1 1 0,1 0 0,-1-1-1,1 1 1,0 0 0,0-1-1,-1 1 1,1 0 0,0-1 0,0 1-1,0 0 1,0-1 0,0 1 0,0 1-1,-3 19 257,2-14-286,0 0 1,1 0-1,0 0 0,0-1 1,2 13-1,-2-17-13,0 0 0,1 1 0,-1-1 0,1 0 0,-1-1 0,1 1 0,0 0 0,0 0 0,0 0 0,0 0 0,0 0 0,0-1 0,1 1 0,-1-1 0,0 1 0,3 1 1,-2-2-7,-1 0 1,1-1 0,0 1-1,-1-1 1,1 1 0,0-1 0,0 0-1,-1 1 1,1-1 0,0 0-1,0 0 1,0 0 0,-1-1 0,1 1-1,0 0 1,0-1 0,-1 1-1,1-1 1,2-1 0,4-1-94,-1 0 0,0-1 1,0 0-1,-1 0 0,13-11 0,7-4-4135,-17 12-680</inkml:trace>
</inkml:ink>
</file>

<file path=word/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5:16.965"/>
    </inkml:context>
    <inkml:brush xml:id="br0">
      <inkml:brushProperty name="width" value="0.05" units="cm"/>
      <inkml:brushProperty name="height" value="0.05" units="cm"/>
    </inkml:brush>
  </inkml:definitions>
  <inkml:trace contextRef="#ctx0" brushRef="#br0">29 0 7700,'-2'1'6653,"-6"5"-4783,4 17-1113,1 0 0,0 43 0,2-18-669,-2-9-65,0-9-635,2 0 0,0 0 0,7 48 0,-6-76 366,2 6-624,1-4-2624,-1-3-1106</inkml:trace>
  <inkml:trace contextRef="#ctx0" brushRef="#br0" timeOffset="419.13">260 38 8628,'-17'57'8485,"11"-42"-8389,1 0 0,1 0 0,1 1 0,0 0-1,-2 23 1,4-11-15,0-23-88,0 1-1,1-1 1,-1 1 0,2 0-1,-1-1 1,0 1 0,1-1-1,0 1 1,0-1-1,3 7 1,-4-12 6,0 0-1,0 1 1,0-1 0,1 1-1,-1-1 1,0 0 0,0 1-1,1-1 1,-1 0-1,0 1 1,0-1 0,1 0-1,-1 0 1,0 1 0,1-1-1,-1 0 1,1 0 0,-1 0-1,0 1 1,1-1-1,-1 0 1,0 0 0,1 0-1,-1 0 1,1 0 0,-1 0-1,1 0 1,-1 0 0,0 0-1,1 0 1,-1 0-1,1 0 1,14-10-98,5-18-45,-19 26 129,0-1 0,0 1 1,0 0-1,0-1 0,0 0 0,0 1 1,-1-1-1,1 1 0,-1-1 0,0 0 1,0 0-1,0 1 0,0-1 0,-1-3 1,1 4-5,-1 0 0,0 0 0,0 1 0,0-1 0,0 0 0,0 1 0,0-1 0,0 1 0,0-1 0,-1 1 0,1 0 0,-1-1 0,1 1 1,-1 0-1,1 0 0,-1 0 0,0 0 0,1 0 0,-1 1 0,-3-2 0,-15-7-3749,19 9 2624,-3-2-3602</inkml:trace>
</inkml:ink>
</file>

<file path=word/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5:10.667"/>
    </inkml:context>
    <inkml:brush xml:id="br0">
      <inkml:brushProperty name="width" value="0.05" units="cm"/>
      <inkml:brushProperty name="height" value="0.05" units="cm"/>
    </inkml:brush>
  </inkml:definitions>
  <inkml:trace contextRef="#ctx0" brushRef="#br0">144 0 8884,'-17'32'6913,"5"-2"-5017,10-24-1905,1 1 0,0-1 0,0 0 0,0 0-1,1 1 1,0-1 0,0 0 0,3 13 0,4 15-549,2 12-4538,-8-34 390</inkml:trace>
  <inkml:trace contextRef="#ctx0" brushRef="#br0" timeOffset="417.94">52 19 9396,'-3'-1'358,"0"1"-1,1-1 0,-1 1 1,0 0-1,0 0 1,1 0-1,-1 0 0,0 0 1,1 0-1,-1 1 1,0 0-1,-3 1 0,5-2-233,0 1 0,0 0-1,0 0 1,0 0-1,0 1 1,0-1 0,0 0-1,1 0 1,-1 0-1,0 1 1,1-1 0,-1 0-1,1 1 1,-1-1-1,1 0 1,0 1 0,-1-1-1,1 1 1,0-1-1,0 0 1,0 1 0,0-1-1,0 1 1,1-1-1,-1 2 1,8 44-236,-7-45 104,0 1 0,-1 0 0,1 0 0,1-1 0,-1 1 0,0 0 0,1-1 0,-1 1 0,1-1 0,0 0 0,0 0 0,0 1 0,4 2 0,-5-4 8,1-1 0,0 1 0,-1-1 0,1 1 0,-1-1 0,1 0 0,0 0 0,-1 0 0,1 0 0,0 0 0,-1 0 0,1 0 0,0-1 0,-1 1 0,1-1 0,1 0 0,31-13 0,-21 9 0,-6 2-87,0 0-1,0 1 1,1 0 0,13-1-1,2 4-4405,-16 0-358</inkml:trace>
  <inkml:trace contextRef="#ctx0" brushRef="#br0" timeOffset="946.32">163 496 9156,'-3'26'5336,"-1"7"-2689,3-15-2486,0-1 0,2 26-1,2 13 50,3 29-385,-4-79 120,-2-6-18,0 0 0,0-1 0,0 1 1,0 0-1,0 0 0,0 0 0,0 0 0,0 0 0,0 0 1,0 0-1,0 0 0,1 0 0,-1 0 0,0 0 1,0 0-1,0 0 0,0 0 0,0 0 0,0 0 0,0 0 1,0 0-1,0 0 0,0 0 0,0 0 0,0 0 1,0 0-1,0 0 0,0 0 0,1 0 0,-1 0 0,0 0 1,0 0-1,0 0 0,0 0 0,0 0 0,0 0 0,0 0 1,0 0-1,0 0 0,0 0 0,0 0 0,0 1 1,0-1-1,0 0 0,0 0 0,0 0 0,0 0 0,0 0 1,0 0-1,0 0 0,0 0 0,0 0 0,0 0 1,0 0-1,1 0 0,-1 0 0,0 0 0,0 0 0,0 1 1,0-1-1,-1 0 0,2-2-5057</inkml:trace>
</inkml:ink>
</file>

<file path=word/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4:43.442"/>
    </inkml:context>
    <inkml:brush xml:id="br0">
      <inkml:brushProperty name="width" value="0.05" units="cm"/>
      <inkml:brushProperty name="height" value="0.05" units="cm"/>
    </inkml:brush>
  </inkml:definitions>
  <inkml:trace contextRef="#ctx0" brushRef="#br0">93 25 6499,'7'-24'11496,"-7"24"-11288,-7 19 654,-19 81-564,2-2-84,20-88-206,1 1 0,0 0 0,1 0 0,0 0 0,0 0 0,2 1 0,0 18 0,0-29-10,0 0 0,0 0 0,0 0 0,0 0 0,1-1 0,-1 1 0,0 0 0,1 0 0,-1 0 0,0 0 0,1 0 0,-1 0 0,1-1 0,0 1 0,-1 0 0,1 0 0,0-1 0,-1 1 0,1 0 0,0-1 0,0 1 0,-1-1 0,1 1 0,2 0 0,-2-1-6,1 1 0,0-1 0,-1 0 1,1 0-1,0 0 0,0 0 0,-1 0 0,1-1 0,0 1 0,-1 0 1,1-1-1,-1 1 0,3-2 0,0 0-8,0 0 0,1 0 0,-1 0 0,0-1 0,-1 1 0,1-1 0,0 0 0,-1 0 0,5-7 0,-6 8 27,-1-1 0,1 0 0,-1-1-1,0 1 1,0 0 0,-1 0 0,1 0 0,-1-1 0,0 1 0,1 0 0,-1 0 0,-1-1 0,1 1 0,0 0-1,-1-1 1,0 1 0,1 0 0,-3-5 0,2 6-176,0 0 0,1 0 0,-1 0 1,-1-1-1,1 1 0,0 0 0,0 0 0,-1 0 0,1 1 0,-1-1 0,1 0 0,-1 0 1,0 1-1,0-1 0,0 1 0,0 0 0,0 0 0,0-1 0,0 1 0,0 0 1,-1 1-1,1-1 0,0 0 0,0 1 0,-1-1 0,-3 1 0,3 0-2780,1 2-1935</inkml:trace>
  <inkml:trace contextRef="#ctx0" brushRef="#br0" timeOffset="811.79">117 768 5923,'0'0'183,"0"0"0,0 0 0,-1 0 1,1 0-1,0 0 0,0 0 0,0 0 1,-1-1-1,1 1 0,0 0 0,0 0 1,0 0-1,-1 0 0,1 0 0,0 0 0,0 0 1,0 0-1,-1 0 0,1 0 0,0 0 1,0 1-1,0-1 0,0 0 0,-1 0 1,1 0-1,0 0 0,0 0 0,0 0 0,-1 0 1,1 0-1,0 0 0,0 1 0,0-1 1,0 0-1,0 0 0,0 0 0,-1 0 1,1 1-1,0-1 0,0 0 0,0 0 0,0 0 1,0 0-1,0 1 0,0-1 0,0 0 1,0 0-1,0 1 0,-6 17 1988,-1 21-2238,11 47 379,0-24-1764,-5-22-2866,0-34-282</inkml:trace>
  <inkml:trace contextRef="#ctx0" brushRef="#br0" timeOffset="1181.07">24 713 8356,'-1'0'264,"1"0"1,-1 0-1,0 1 1,1-1-1,-1 0 1,0 0-1,1 0 1,-1 0-1,0 1 1,1-1-1,-1 0 1,1 1-1,-1-1 1,1 0-1,-1 1 1,1-1-1,-1 1 1,1-1-1,-1 1 1,0 0-1,-5 15 1732,2 22-2038,4-30 586,0-7-535,-1 0 0,1 1 1,0-1-1,0 0 0,0 0 1,0 0-1,0 1 0,0-1 1,0 0-1,1 0 0,-1 0 1,0 0-1,1 1 0,-1-1 1,1 0-1,-1 0 0,1 0 1,-1 0-1,1 0 0,0 0 1,-1 0-1,1 0 0,0 0 1,0-1-1,0 1 1,0 0-1,0 0 0,0-1 1,0 1-1,0 0 0,0-1 1,2 1-1,2 0 17,0-1 0,0 1 0,-1-1 0,1 0 0,0-1 0,9-1 0,-10 1-125,-1 0 1,1 1 0,-1-1 0,1 1-1,-1 0 1,1 0 0,-1 0 0,1 0-1,-1 1 1,0 0 0,1-1 0,5 3-1,-4 4-3524,-3-2-1123</inkml:trace>
  <inkml:trace contextRef="#ctx0" brushRef="#br0" timeOffset="1548.96">66 1208 6643,'-5'39'8933,"8"22"-8015,0-10-764,-3-23-636,7 50 1,-6-77-3260,-1-4-952</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8:53.390"/>
    </inkml:context>
    <inkml:brush xml:id="br0">
      <inkml:brushProperty name="width" value="0.05" units="cm"/>
      <inkml:brushProperty name="height" value="0.05" units="cm"/>
    </inkml:brush>
  </inkml:definitions>
  <inkml:trace contextRef="#ctx0" brushRef="#br0">6 80 10277,'-6'-7'7731,"9"17"-6118,2 6-1452,0 23-4,-2 1 0,-1 0 0,-5 44 0,0 27-558,0-74 172,1-20-1527,1-1-4639,2-15 1409</inkml:trace>
  <inkml:trace contextRef="#ctx0" brushRef="#br0" timeOffset="531.72">111 179 10021,'26'-29'6131,"10"0"-4302,-32 26-1783,1 0 1,0 0-1,0 0 0,0 1 0,0 0 0,0 0 1,1 0-1,-1 0 0,0 1 0,1 0 0,-1 0 1,12 0-1,-15 1-38,-1 1-1,1-1 1,0 0 0,-1 1-1,1-1 1,-1 1 0,1-1 0,-1 1-1,1 0 1,-1-1 0,1 1 0,-1 0-1,0 0 1,1 0 0,-1 0-1,0 0 1,0 1 0,0-1 0,0 0-1,0 0 1,1 3 0,0-1-2,-1 1-1,0-1 1,0 0 0,0 1 0,-1-1 0,1 0 0,-1 1 0,0-1-1,0 1 1,0 2 0,-1 5 1,-1 0 0,0 0-1,0-1 1,-1 1 0,-7 16 0,-1-7-125,-1 0 0,0-1 0,-1 0 0,-1-1 0,-30 30 1,42-46 70,-1 1 0,1 0 0,0 1 0,0-1 0,0 0 0,0 0 0,1 1 0,-1-1 0,1 1 0,0 0 0,0-1 1,0 1-1,0 5 0,1-8 32,0 1-1,0-1 1,0 0 0,0 1 0,1-1 0,-1 0 0,0 1 0,1-1-1,-1 0 1,0 1 0,1-1 0,0 0 0,-1 0 0,1 0-1,0 0 1,-1 0 0,1 1 0,0-1 0,0-1 0,0 1 0,0 0-1,0 0 1,0 0 0,0 0 0,0-1 0,1 1 0,-1 0 0,0-1-1,0 1 1,1-1 0,-1 0 0,0 1 0,0-1 0,1 0 0,-1 0-1,0 0 1,1 1 0,-1-2 0,0 1 0,2 0 0,0 0 26,-1 0 1,1 0 0,-1 0-1,0 0 1,1 0 0,-1-1-1,1 1 1,-1-1 0,0 1-1,1-1 1,-1 0 0,0 0-1,0 0 1,1 0 0,-1-1-1,0 1 1,0-1 0,-1 1-1,1-1 1,0 0 0,0 1-1,1-4 1,-1 2 8,-1 0 0,0 0 0,0 0 0,0-1 0,0 1 0,-1 0 0,1-1 0,-1 1 0,0 0 0,0-1 0,0 1 0,-1 0 0,1-1 0,-1 1 0,0 0 0,-1-4 0,-3-10 114,-1 1 1,-1 0-1,0 1 1,-13-20-1,20 34-134,-6-11-9,0 0 0,2 0-1,-1 0 1,1 0 0,1-1-1,-2-20 1,-1-23-1341,5 1-3763,1 46 276</inkml:trace>
  <inkml:trace contextRef="#ctx0" brushRef="#br0" timeOffset="1117.83">556 457 9877,'-10'-5'5285,"4"-8"-3890,0-16-1929,5 26 919,-3-28-75,2-1 1,1 1 0,6-59-1,23-92 753,-28 180-1058,1 0 0,-1-1 1,1 1-1,-1 0 1,1 0-1,0 1 1,0-1-1,0 0 1,0 0-1,0 0 1,0 1-1,1-1 1,-1 0-1,0 1 0,1-1 1,-1 1-1,1-1 1,0 1-1,-1 0 1,1 0-1,3-2 1,-3 3-3,0-1 0,-1 1 0,1 0 0,-1 0 0,1 0 0,0 0 0,-1 0 0,1 0 0,0 0 0,-1 1 0,1-1 0,-1 0 0,1 1 0,0 0 0,-1-1 0,1 1 0,-1 0 0,0 0 0,1-1 0,-1 1 0,0 0 0,1 1 0,-1-1 0,0 0 0,0 0 1,0 0-1,0 1 0,1 1 0,4 6 0,0 1-1,-1 0 1,0 0 0,0 0 0,-2 0 0,1 1 0,3 21 0,-2-4 19,2 55-1,-7-69-10,-1 1 0,0-1 0,-1 0 0,0 0 0,-1 0 0,-8 22 0,9-31-21,0-1 0,0 1 0,0-1 0,-1 0-1,1 0 1,-1 0 0,0 0 0,0 0 0,-1-1 0,-4 4 0,6-5-28,-1 0 0,1-1 0,-1 1 0,0-1 0,1 0 0,-1 0 0,0 0 0,0 0 0,0 0 0,0-1 0,0 1 0,0-1 0,0 0 0,0 0 1,0 0-1,0 0 0,-5-2 0,6 2-44,1 0 0,0 0 1,-1-1-1,1 1 0,0-1 1,0 1-1,-1-1 0,1 0 1,0 1-1,0-1 0,0 0 0,0 0 1,0 0-1,0 0 0,0 0 1,0 0-1,-1-1 0,-6-14-3640,7 14 2672,-3-7-3726</inkml:trace>
  <inkml:trace contextRef="#ctx0" brushRef="#br0" timeOffset="1706.24">909 213 9492,'0'1'223,"0"-1"0,-1 0-1,1 1 1,0-1 0,-1 1-1,1-1 1,0 0-1,-1 1 1,1-1 0,0 1-1,0-1 1,0 1 0,0-1-1,-1 1 1,1-1-1,0 1 1,0-1 0,0 1-1,0-1 1,0 1 0,0 0-1,0-1 1,1 1 0,-1-1-1,0 1 1,0-1-1,0 1 1,0-1 0,1 0-1,-1 1 1,0-1 0,0 1-1,1-1 1,-1 1-1,0-1 1,1 1 0,1 0 31,0 0 1,-1 0 0,1-1 0,0 1-1,0 0 1,0-1 0,-1 0 0,1 1-1,0-1 1,3 0 0,3 0-80,-1 0 0,0 0 1,0-1-1,0 0 0,10-3 0,-12 2-163,-3 0-28,1 1 0,-1 0 0,1 0 0,0 0 0,-1 0 0,1 0 0,0 0 0,0 1 0,0 0-1,0-1 1,0 1 0,0 0 0,0 0 0,-1 1 0,1-1 0,0 0 0,0 1 0,0 0 0,3 1 0,-6 5-6763,-1-3 1168</inkml:trace>
</inkml:ink>
</file>

<file path=word/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5:30.692"/>
    </inkml:context>
    <inkml:brush xml:id="br0">
      <inkml:brushProperty name="width" value="0.05" units="cm"/>
      <inkml:brushProperty name="height" value="0.05" units="cm"/>
    </inkml:brush>
  </inkml:definitions>
  <inkml:trace contextRef="#ctx0" brushRef="#br0">107 1 7539,'-1'3'922,"0"-1"0,0 1 0,0 0 0,1 0 0,-1 0 0,1 0 0,-1 0 0,1 3 0,6 46-827,-3-30 551,6 52-443,2 20-603,-6-32-4125,-5-54-208</inkml:trace>
  <inkml:trace contextRef="#ctx0" brushRef="#br0" timeOffset="376.83">31 31 9156,'-9'-6'4906,"8"4"-4494,-1 1 0,0-1-1,0 1 1,0 0 0,0-1 0,0 1 0,0 0-1,-4-1 1,12 32 244,-5-28-649,0 1 1,-1-1-1,1 1 0,0-1 0,0 0 0,1 0 0,-1 0 0,0 1 0,1-1 0,-1 0 0,1-1 0,-1 1 0,1 0 0,0 0 0,0-1 0,0 1 0,0-1 0,0 0 0,0 1 0,1-1 0,-1 0 0,0 0 0,0 0 0,1-1 0,-1 1 0,1-1 1,-1 1-1,1-1 0,2 0 0,8 1 34,0-1 1,0-1 0,0 0 0,17-4-1,-27 5-42,4-2-226,38-4-158,-15 6-4101,-22 2-759</inkml:trace>
</inkml:ink>
</file>

<file path=word/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5:29.822"/>
    </inkml:context>
    <inkml:brush xml:id="br0">
      <inkml:brushProperty name="width" value="0.05" units="cm"/>
      <inkml:brushProperty name="height" value="0.05" units="cm"/>
    </inkml:brush>
  </inkml:definitions>
  <inkml:trace contextRef="#ctx0" brushRef="#br0">48 30 6211,'25'-5'4803,"-19"4"-4436,-1 0 0,0 0 1,1-1-1,-1 0 0,0 0 1,0 0-1,-1-1 0,1 0 0,7-4 1,-39 10 2636,20 1-2932,0 0 0,0 1 0,1 0 0,0 0 0,0 1 0,0 0 1,1 0-1,-1 0 0,2 1 0,-1 0 0,1-1 0,0 2 0,-4 7 0,4-6-64,0 1 0,1 0-1,0 0 1,0 0-1,1 0 1,0 0 0,1 0-1,0 1 1,2 19 0,-1-28-7,0 0 0,0 0 0,1 0 0,-1 0 0,1 0 0,0 0 1,-1 0-1,1 0 0,0 0 0,0 0 0,0 0 0,1 0 0,-1 0 1,0-1-1,1 1 0,-1-1 0,1 1 0,-1-1 0,3 2 1,-1-1-1,1-1 1,-1 1 0,0-1 0,0 0 0,0 0 0,1 0 0,-1 0 0,0-1-1,1 0 1,-1 1 0,5-1 0,3-1-21,0-1 0,0 1 0,0-2 0,0 1 0,0-2 0,14-5 0,-24 9 11,1-1 1,-1 1 0,0-1 0,1 1 0,-1-1 0,0 0 0,0 0 0,1 0 0,-1 0 0,0 0-1,0 0 1,0 0 0,0 0 0,0 0 0,0 0 0,-1 0 0,1-1 0,0 1 0,0 0-1,-1 0 1,1-1 0,-1 1 0,1-1 0,-1 1 0,0-2 0,0 0 7,0 1 0,0-1 0,-1 1 0,0-1 0,1 1 1,-1 0-1,0-1 0,0 1 0,0 0 0,-1 0 0,1-1 0,0 1 0,-3-3 0,-2-1-47,0 0-1,0 0 0,0 0 0,0 1 0,-1 0 1,0 0-1,-13-6 0,-18 1-1779,23 8-1471,4 1-1744</inkml:trace>
</inkml:ink>
</file>

<file path=word/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19:45:27.472"/>
    </inkml:context>
    <inkml:brush xml:id="br0">
      <inkml:brushProperty name="width" value="0.05" units="cm"/>
      <inkml:brushProperty name="height" value="0.05" units="cm"/>
    </inkml:brush>
  </inkml:definitions>
  <inkml:trace contextRef="#ctx0" brushRef="#br0">35 224 6211,'2'-1'479,"0"0"0,1 0 1,-1 0-1,-1-1 0,1 1 0,0 0 0,0-1 1,0 0-1,-1 1 0,1-1 0,2-3 1,-1-1-525,0 0 0,0 0 0,-1 0 0,0 0 0,2-8 0,-3 10 36,3-9-4335,-3 9 1791</inkml:trace>
  <inkml:trace contextRef="#ctx0" brushRef="#br0" timeOffset="369.86">89 110 2625,'16'-38'11211,"-21"59"-8214,-6 61-3129,2 4-1177,3-25-3366,4-51 457</inkml:trace>
  <inkml:trace contextRef="#ctx0" brushRef="#br0" timeOffset="735.8">67 1 7700,'-23'3'6015,"6"7"-3846,16-8-2144,-1 1 0,0-1 0,1 1 0,0 0 1,-1-1-1,1 1 0,0 0 0,0 0 1,1-1-1,-1 1 0,0 0 0,1 0 1,0 4-1,-6 32 13,0 27 14,7-66-24,1 0 0,0 1 0,0-1 0,0 0-1,0 0 1,0 0 0,0-1 0,0 1 0,0 0-1,0-1 1,3 0 0,17-3 169,10 7-44,5-1-601,-13-7-3389,-17 2-1061</inkml:trace>
</inkml:ink>
</file>

<file path=word/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32:08.967"/>
    </inkml:context>
    <inkml:brush xml:id="br0">
      <inkml:brushProperty name="width" value="0.05" units="cm"/>
      <inkml:brushProperty name="height" value="0.05" units="cm"/>
    </inkml:brush>
  </inkml:definitions>
  <inkml:trace contextRef="#ctx0" brushRef="#br0">0 290 9396,'0'-1'2866,"1"-1"-257,-1-2-1921,-1-1-256,2-2-176,2 3 65,-2 0-177,0 0-64,-2 2 0,2 0-80,0 0 0,0 0-80,-1 2-64,-1-2-177,0 2-15,1 2-1937,-1-1-512,-1 1-1937</inkml:trace>
  <inkml:trace contextRef="#ctx0" brushRef="#br0" timeOffset="375.32">44 405 8628,'1'12'2545,"0"0"-160,1-1-2049,-3 1-96,1-1-159,1-2-81,1-6-81,-1-2-1903,-1-4-562,0 3-1407</inkml:trace>
  <inkml:trace contextRef="#ctx0" brushRef="#br0" timeOffset="766.37">116 328 8228,'1'0'246,"0"0"1,-1 0-1,1 0 1,-1 0-1,1 0 1,-1 0-1,1 0 1,0 0-1,-1 0 1,1 0-1,-1 0 1,1 0-1,0 1 1,-1-1-1,1 0 0,-1 0 1,1 0-1,-1 1 1,1-1-1,-1 0 1,1 1-1,8 13 1841,0 24-2614,-5-20 863,3-8-1187,-1-13 567,6-27 759,-4 7 227,-6 20-610,-1 2-1,1-1 0,-1 0 0,1 0 1,0 0-1,0 1 0,0-1 0,0 1 0,0-1 1,0 1-1,0 0 0,0 0 0,1 0 0,-1 0 1,0 0-1,1 1 0,-1-1 0,1 1 1,3-1-1,-5 1-71,1 0 0,-1 0 0,1 0 1,-1 0-1,1 1 0,-1-1 0,1 0 0,-1 1 0,1-1 1,-1 1-1,1-1 0,-1 1 0,0 0 0,1 0 1,-1-1-1,0 1 0,0 0 0,1 0 0,-1 0 1,0 0-1,0 1 0,0-1 0,0 0 0,-1 0 1,1 1-1,0-1 0,0 0 0,-1 1 0,1-1 1,-1 1-1,1 2 0,4 32-699,-5-21-3511,-1-11-900</inkml:trace>
  <inkml:trace contextRef="#ctx0" brushRef="#br0" timeOffset="1153.29">568 86 10373,'25'-8'6578,"-2"-5"-4350,-18 10-2202,0 0 0,0 1 0,0-1 0,0 1 0,0 0 0,0 1 0,0-1-1,1 1 1,9-2 0,-14 4-23,1-1-1,-1 0 1,0 1-1,1-1 0,-1 0 1,0 1-1,0 0 1,0-1-1,1 1 1,-1 0-1,0-1 1,0 1-1,0 0 0,0 0 1,0 0-1,0 0 1,0 0-1,-1 0 1,1 0-1,0 0 1,-1 1-1,1-1 1,0 0-1,-1 0 0,0 1 1,1-1-1,-1 0 1,0 0-1,1 1 1,-1 1-1,1 5-2,0-1 0,-1 0-1,1 0 1,-2 10 0,-2 2 7,-1-1 0,-1 0 0,-1 0 0,0 0 1,-14 27-1,11-26-16,0 1 1,2 0-1,0 1 0,-4 21 1,11-41 10,0-1 0,0 1 1,-1 0-1,1 0 0,0 0 0,0 0 1,0 0-1,0 0 0,0-1 0,0 1 1,0 0-1,0 0 0,0 0 0,0 0 1,1 0-1,-1 0 0,0-1 0,1 1 1,-1 0-1,0 0 0,1-1 0,-1 1 1,1 0-1,-1 0 0,1-1 0,0 2 0,1-2 39,0 1-1,0-1 0,-1 0 0,1 1 0,0-1 0,0 0 0,-1 0 0,1 0 0,0 0 0,3-1 0,6 0 129,4-1-143,1-1 0,0 0 0,-1-1 1,16-6-1,3-1-1254,1-4-4121,-25 10-160</inkml:trace>
  <inkml:trace contextRef="#ctx0" brushRef="#br0" timeOffset="1516.34">858 41 10469,'0'21'10084,"11"16"-9466,-5-17-134,7 27-541,10 43-1012,-22-79 164,1 0-1,-2 0 0,0 14 0,-1-19-2330,0-1-2206</inkml:trace>
  <inkml:trace contextRef="#ctx0" brushRef="#br0" timeOffset="2069.79">828 14 10597,'1'-1'472,"0"0"1,0 0-1,0 0 0,0 0 1,0 0-1,0 0 1,1 0-1,-1 0 1,0 0-1,0 1 0,1-1 1,-1 1-1,0-1 1,1 1-1,1-1 0,0 1-149,0-1-1,0 1 1,0 0 0,0 0-1,0 0 1,0 1-1,3 0 1,6 2-541,0 1 0,21 10-1,-16-6 897,-9-5-660,1 1 0,-1 0 0,1 1 0,-1 0 0,-1 0-1,1 1 1,-1 0 0,0 0 0,0 1 0,-1 0 0,0 0 0,10 14 0,-12-14-16,-1 0-1,0 0 1,0 0-1,0 0 1,-1 1-1,0-1 1,-1 1-1,0-1 1,0 1-1,0 0 1,-1-1-1,0 1 1,-1 0-1,1-1 1,-1 1-1,-3 8 1,2-8-37,-1 0 1,1 0 0,-1 0 0,-1-1 0,0 1-1,0-1 1,0 0 0,-1-1 0,0 1-1,0-1 1,0 0 0,-1 0 0,0 0 0,-1-1-1,1 0 1,-1 0 0,0 0 0,0-1-1,0 0 1,0-1 0,-1 0 0,-9 3 0,-4-3-1503,7-4-3033,7 0-926</inkml:trace>
</inkml:ink>
</file>

<file path=word/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31:55.048"/>
    </inkml:context>
    <inkml:brush xml:id="br0">
      <inkml:brushProperty name="width" value="0.05" units="cm"/>
      <inkml:brushProperty name="height" value="0.05" units="cm"/>
    </inkml:brush>
  </inkml:definitions>
  <inkml:trace contextRef="#ctx0" brushRef="#br0">219 216 8228,'-10'0'7170,"6"1"-6903,0 0-1,0 0 1,0 0-1,1 1 1,-1-1-1,-3 3 1,-11 16 178,1 0 0,1 0 0,1 2 1,1 0-1,-15 31 0,12-18-451,3 0 1,1 1 0,-9 40-1,21-71 6,0-1 0,0 1 0,1-1 0,-1 1 0,1-1 0,0 1 0,1 0 0,-1-1 0,3 9 0,-3-11 0,1-1 0,-1 1 0,1-1 0,0 1 0,-1-1 0,1 1 0,0-1 0,0 0 0,0 1 0,0-1 0,0 0 0,0 0 0,0 0 0,1 0 0,-1 0 0,0 0 0,1 0 0,-1 0 0,1 0 0,-1 0 0,1-1 0,-1 1 0,1-1 0,-1 1 0,1-1 0,0 0 0,-1 1 0,1-1 0,2 0 0,3 0-4,0-1 0,-1 0-1,1 0 1,-1 0 0,1-1 0,-1 0-1,0 0 1,1-1 0,-1 1-1,0-1 1,-1-1 0,1 1 0,0-1-1,6-6 1,-11 9 4,19-10 0,16-10 0,-35 20 0,0 0 0,0 1 0,0-1 0,0 0 0,0 0 0,0 0 0,0 0 0,0 0 0,-1-1 0,1 1 0,0 0 0,0 0 0,-1 0 0,1-1 0,-1 1 0,1 0 0,-1-1 0,0 1 0,0 0 0,1-1 0,-1 1 0,0-3 0,-1 3 1,1 1-1,0-1 1,0 0 0,-1 1 0,1-1-1,-1 0 1,1 1 0,-1-1-1,1 1 1,-1-1 0,1 0-1,-1 1 1,1 0 0,-1-1-1,0 1 1,1-1 0,-1 1-1,0 0 1,1-1 0,-1 1 0,-1-1-1,-22-5 29,2 0-9,22 6-21,0-1 0,0 1 0,0 0 0,0-1 0,0 1 0,1 0 0,-1-1 0,0 1 0,0 0 0,0 0 0,0-1 0,1 1 0,-1 0 1,0 0-1,0-1 0,1 1 0,-1 0 0,0 0 0,0 0 0,1-1 0,-1 1 0,0 0 0,1 0 0,-1 0 0,0 0 0,0 0 0,1 0 0,-1 0 0,0 0 0,1 0 0,-1-1 0,1 2 0,12-6-31,20 7-50,-27-1 31,1 0 0,-1 0 0,0-1 0,1 0 0,-1-1 0,0 0 0,0 0 0,11-2 0,19-9-2021,-11 9-2820,-14 3-41</inkml:trace>
  <inkml:trace contextRef="#ctx0" brushRef="#br0" timeOffset="655.24">415 567 9156,'-1'-1'369,"0"0"-1,1 0 1,-1 0-1,0 1 1,1-1-1,-1 0 1,0 0-1,1 0 1,-1 0-1,1 0 1,0-1 0,-1 1-1,1 0 1,0 0-1,-1-2 1,2-23 1089,0 18-1411,1-1 1,0 0-1,4-11 1,-3 16 16,-1 1 0,0-1 0,1 1 0,-1-1 0,1 1 0,0 0 0,0 0 0,1 0 0,-1 0 0,0 1 0,1-1 0,7-3 0,-11 6-53,1 0-1,-1 0 0,0-1 1,1 1-1,-1 0 0,1 0 0,-1 0 1,0-1-1,1 1 0,-1 0 1,1 0-1,-1 0 0,0 0 1,1 0-1,-1 0 0,1 0 0,-1 0 1,0 0-1,1 0 0,-1 0 1,1 0-1,-1 0 0,1 0 0,-1 0 1,0 1-1,1-1 0,-1 0 1,0 0-1,1 0 0,-1 1 1,1-1-1,4 15 155,-6 16-41,-1-25-243,0 1 0,0-1-1,-1-1 1,0 1 0,-7 9 0,10-13 37,-1-1 1,0 0-1,0 1 1,0-1-1,0 0 1,0 1-1,0-1 1,0 0-1,-1 0 1,1 0-1,0 0 1,-1 0-1,1-1 1,-1 1-1,1 0 1,-1 0-1,1-1 1,-1 1-1,1-1 1,-1 0-1,1 1 1,-1-1-1,0 0 1,1 0 0,-1 0-1,0 0 1,1 0-1,-3-1 1,3 1 29,0-1 1,0 0 0,0 0 0,0 0 0,0 1 0,0-1 0,0 0 0,0 0-1,1 0 1,-1 0 0,0-1 0,0 1 0,1 0 0,-1 0 0,1 0 0,-1-1 0,1 1-1,0 0 1,-1 0 0,1-1 0,0 1 0,0 0 0,0-1 0,0 1 0,0 0-1,0-2 1,0 2 102,0 0 0,0 0 0,0 1 0,0-1 0,0 0 0,1 0 0,-1 0 0,0 1 0,0-1 1,1 0-1,-1 0 0,0 1 0,1-1 0,-1 0 0,1 1 0,-1-1 0,1 0 0,-1 1 0,1-1 0,-1 1 0,1-1 0,-1 1 0,1-1 0,0 1 0,0-1 0,-1 1 0,1-1 0,0 1 0,-1 0 0,1 0 0,0-1 0,0 1 0,0 0 0,-1 0 0,1 0 0,0 0 0,0 0 0,0 0 0,-1 0 0,1 0 0,0 0 0,1 1 0,1-1-10,1 2 0,-1-1-1,0 0 1,0 1 0,0-1-1,0 1 1,0 0 0,0 0-1,0 0 1,-1 0 0,1 0-1,-1 1 1,1 0 0,-1-1 0,0 1-1,0 0 1,0 0 0,0 0-1,2 6 1,-3-7-162,1 1 0,0 0 0,0-1 0,0 1 0,0-1 0,0 1 0,1-1 0,4 4-1,7 0-5458,-7-5 1472</inkml:trace>
  <inkml:trace contextRef="#ctx0" brushRef="#br0" timeOffset="1109.03">661 421 7700,'2'8'8523,"-2"20"-7680,0-13-562,1 3-231,1 28-299,-2-45 215,0 1 0,0-1 0,1 1-1,-1-1 1,1 0 0,-1 1 0,1-1 0,-1 1-1,1-1 1,0 0 0,-1 1 0,1-1 0,0 0-1,0 0 1,0 0 0,0 0 0,0 0 0,0 0-1,0 0 1,1 0 0,-1 0 0,0 0 0,3 1-1,-4-2 28,1 0 0,-1 0 0,1 0 0,-1 0 0,1 0 0,-1 0 0,0 0 0,1 0 0,-1 0 0,1 0 0,-1 0 0,1 0 0,-1 0 0,1 0 0,-1-1 0,0 1 0,1 0 0,-1 0 0,1 0 0,-1-1 0,0 1 0,1 0 0,-1-1 0,1 1 0,-1 0 0,0-1 0,0 1 0,1 0 0,-1-1 0,0 1 0,1-1 0,5-18-9,0 3 16,-2 9 14,0-1 88,1 0 0,0 0 1,0 0-1,1 0 0,12-11 0,-18 18-89,0 1 0,0 0-1,1 0 1,-1 0 0,0-1 0,0 1-1,1 0 1,-1 0 0,0 0-1,0 0 1,1-1 0,-1 1 0,0 0-1,0 0 1,1 0 0,-1 0-1,0 0 1,1 0 0,-1 0 0,0 0-1,0 0 1,1 0 0,-1 0-1,0 0 1,1 0 0,-1 0 0,0 0-1,0 0 1,1 0 0,-1 0-1,0 1 1,0-1 0,1 0-1,-1 0 1,0 0 0,0 0 0,1 1-1,4 12 185,-3 16-495,-1-14-155,-1 6-479,-1-8-2424,0-5-1460</inkml:trace>
  <inkml:trace contextRef="#ctx0" brushRef="#br0" timeOffset="1502.97">927 378 10133,'-4'-3'6619,"-7"3"-5057,-8 5-1737,17-3 58,-1 0 1,1 1-1,0-1 0,0 1 1,-1-1-1,2 1 0,-1 0 1,0 0-1,0 0 1,1 0-1,0 0 0,0 0 1,-1 0-1,2 1 0,-1-1 1,0 0-1,1 1 0,-1-1 1,1 0-1,0 1 1,0-1-1,1 0 0,-1 1 1,2 3-1,-1-4 104,1-1 0,-1 0 0,1 0 0,0 1 1,0-1-1,0-1 0,0 1 0,0 0 0,0 0 0,1-1 0,-1 1 0,0-1 1,1 0-1,-1 0 0,1 0 0,0 0 0,-1 0 0,1 0 0,0-1 0,2 1 1,0 0 96,-1 0 0,0 1 1,1-1-1,-1 1 0,0 0 1,4 3-1,-7-4-35,1 1 0,-1 0 0,0 0-1,0 0 1,0 0 0,0 0 0,0 0-1,0 1 1,-1-1 0,1 0 0,-1 0 0,1 1-1,-1-1 1,0 0 0,0 1 0,0-1 0,0 0-1,0 0 1,-1 3 0,1-2-57,-1 0 1,1-1-1,-1 1 1,1 0-1,-1-1 0,0 1 1,0 0-1,0-1 0,0 1 1,0-1-1,-1 1 0,1-1 1,-1 0-1,1 0 0,-4 4 1,-12 0-1046,6-8-2542,4-2-1031</inkml:trace>
  <inkml:trace contextRef="#ctx0" brushRef="#br0" timeOffset="1969.73">1100 384 8628,'0'0'96,"0"0"0,0 0 0,0 0 1,0 0-1,0 0 0,0 0 0,0 0 0,0 0 0,0 0 0,0 0 1,0 0-1,0 0 0,0 0 0,-1 1 0,1-1 0,0 0 1,0 0-1,0 0 0,0 0 0,0 0 0,0 0 0,0 0 0,0 0 1,0 0-1,0 0 0,0 0 0,0 1 0,0-1 0,0 0 0,0 0 1,0 0-1,0 0 0,0 0 0,0 0 0,0 0 0,0 0 1,0 0-1,0 0 0,0 0 0,0 1 0,1-1 0,-1 0 0,0 0 1,0 0-1,0 0 0,0 0 0,0 0 0,0 0 0,0 0 0,0 0 1,0 0-1,0 0 0,0 0 0,0 0 0,0 0 0,0 0 1,1 0-1,-1 0 0,0 0 0,0 0 0,0 0 0,0 0 0,0 0 1,0 0-1,-10 9 1465,-16 4-1382,24-12-157,-47 16 231,47-16-291,0-1 1,0 1-1,0 0 0,0 0 0,0 1 0,0-1 0,1 0 0,-1 1 0,0-1 1,1 1-1,-1-1 0,1 1 0,-1 0 0,1-1 0,0 1 0,0 0 1,0 0-1,0 0 0,0 0 0,-1 3 0,2-4 15,1 0 0,-1 0 0,0 0 0,0 0 1,1 0-1,-1 0 0,0-1 0,1 1 0,-1 0 0,1 0 0,-1 0 0,1-1 0,0 1 0,-1 0 1,1-1-1,0 1 0,-1 0 0,1-1 0,0 1 0,0-1 0,0 1 0,-1-1 0,1 1 0,0-1 1,1 0-1,27 11 47,-22-9-59,1 1 106,0 1-1,0 0 1,0 0-1,-1 0 0,1 1 1,-1 0-1,0 1 1,-1 0-1,1 0 0,-1 0 1,-1 0-1,7 9 1,-12-14-61,1 0 1,-1 0-1,1 0 1,-1 0-1,0 0 1,1 0-1,-1 0 1,0 0-1,0 1 1,1-1-1,-1 0 1,0 0 0,0 0-1,0 0 1,-1 0-1,1 0 1,0 1-1,0-1 1,-1 0-1,1 0 1,0 0-1,-1 0 1,1 0-1,-1 0 1,0 0 0,1 0-1,-1 0 1,0 0-1,1 0 1,-1-1-1,-1 2 1,0 0-13,1 0-1,-1 0 1,0-1 0,0 1 0,0-1 0,0 1 0,-1-1-1,1 0 1,0 0 0,0 1 0,-1-2 0,1 1 0,-4 1-1,3-2-50,0 0-1,0 0 1,1 0-1,-1 0 0,0 0 1,1 0-1,-1-1 0,0 0 1,1 1-1,-1-1 1,1 0-1,-1 0 0,1 0 1,-1-1-1,1 1 1,-4-3-1,-11-11-3621,9 7-1042</inkml:trace>
  <inkml:trace contextRef="#ctx0" brushRef="#br0" timeOffset="2366.67">1203 311 9268,'3'-3'2641,"-1"0"-143,-1-3-2130,2 2-272,-2 0-96,0-1-96,-2 1-176,2 2-2081,-1 2-2546</inkml:trace>
  <inkml:trace contextRef="#ctx0" brushRef="#br0" timeOffset="2367.67">1235 460 8100,'0'13'2497,"1"-1"-144,-1 2-2145,2-2-1024,-1 0-1505,2-3-1633</inkml:trace>
  <inkml:trace contextRef="#ctx0" brushRef="#br0" timeOffset="2731.69">1319 476 10277,'-2'6'2487,"-4"4"1503,9-23-4030,1 1 119,1 0 0,0 1-1,0-1 1,1 1 0,8-12 0,-13 23-48,0-1 0,-1 0 1,1 1-1,-1-1 1,1 0-1,0 1 1,-1-1-1,1 1 1,0-1-1,0 1 1,0-1-1,-1 1 0,1-1 1,0 1-1,0 0 1,0-1-1,0 1 1,0 0-1,-1 0 1,1 0-1,0 0 0,0 0 1,0 0-1,0 0 1,0 0-1,0 0 1,0 0-1,0 0 1,0 1-1,-1-1 1,1 0-1,0 1 0,0-1 1,0 1-1,0-1 1,-1 1-1,1-1 1,0 1-1,-1-1 1,1 1-1,0 0 1,-1-1-1,1 1 0,0 1 1,2 1 72,-1-1 0,0 1 0,0-1 0,0 1 0,-1 0-1,1 0 1,-1 0 0,1 0 0,-1 0 0,0 0 0,1 6 0,-2-5-375,0 0 1,0 0-1,0-1 1,0 1-1,-1 0 0,0 0 1,0 0-1,0 0 0,0-1 1,0 1-1,-1-1 0,0 1 1,-2 3-1,3-5 123,0-1 0,0 0 0,0 0 0,0 0 0,0 0 0,0-1 0,-1 1 0,1 0 0,0 0 0,-1-1-1,1 1 1,0-1 0,-1 1 0,1-1 0,-1 1 0,1-1 0,-1 0 0,1 0 0,0 0 0,-1 0 0,1 0 0,-1 0 0,1 0 0,-1 0 0,1 0 0,-1-1 0,1 1 0,0-1 0,-1 1 0,1-1-1,0 0 1,-1 1 0,1-1 0,0 0 0,0 0 0,-1 0 0,0-1 0,-4-3-4075</inkml:trace>
  <inkml:trace contextRef="#ctx0" brushRef="#br0" timeOffset="2732.69">1361 397 9268,'3'1'369,"0"-1"0,0 1 0,1 0 0,-1 0 1,0 0-1,0 0 0,-1 1 0,1-1 0,0 1 0,0 0 0,-1 0 0,1 0 0,-1 0 0,3 3 0,0-1 216,-1 1 0,0 0 0,0-1 0,0 1 0,-1 1 0,5 8 0,-5-7-1340,-1 0 0,1 0 0,-1 0 0,0 1 0,-1-1 0,1 1 0,-1 7 0,-1-7-4276</inkml:trace>
  <inkml:trace contextRef="#ctx0" brushRef="#br0" timeOffset="3131.62">1532 421 10821,'1'0'554,"1"1"0,-1-1 1,1 1-1,-1 0 0,0-1 1,1 1-1,-1 0 0,0 0 0,1 0 1,-1 0-1,0 0 0,0 0 0,0 0 1,2 2-1,-2-1-347,0 0 1,0 0-1,0 0 0,0 0 1,0 0-1,0 1 0,-1-1 1,2 4-1,-2 1-670,1 0 0,-1 0-1,-1 0 1,1 0 0,-2 8 0,7-31-2196,-3 9 2773,1 1 0,0 0 0,-1 0 0,2 0 0,-1 0-1,1 1 1,7-9 0,-9 12-67,-1 1 0,1 0 0,0 0 0,0 0 0,-1 0 0,1 0 0,0 1 0,0-1 0,0 0-1,0 1 1,0-1 0,0 1 0,0 0 0,0 0 0,0 0 0,0 0 0,0 0 0,0 0 0,0 0 0,0 1 0,0-1 0,0 1 0,0-1-1,0 1 1,0 0 0,0 0 0,0 0 0,3 2 0,-2 0-3,-1-1 0,1 1-1,0 0 1,-1 0 0,0 0 0,0 0-1,1 0 1,-2 0 0,1 1-1,0-1 1,-1 1 0,1-1 0,-1 1-1,1 6 1,8 33-397,0-1-4582,-8-35-168</inkml:trace>
  <inkml:trace contextRef="#ctx0" brushRef="#br0" timeOffset="3702.09">1947 270 11701,'7'2'1179,"0"0"-1,0-1 0,1 0 1,-1 0-1,0 0 0,16-2 1,42-9 251,-51 7-1798,0 0 1,-1 2-1,1-1 0,0 1 1,22 2-1,-12 4-1637,-10 1-2235,-7-1-989</inkml:trace>
  <inkml:trace contextRef="#ctx0" brushRef="#br0" timeOffset="4133.36">2085 479 9492,'-1'1'395,"-1"-1"-1,1 1 0,0-1 0,0 1 1,-1-1-1,1 0 0,0 1 0,-1-1 0,1 0 1,0 0-1,-1 0 0,1 0 0,0 0 1,-1 0-1,1 0 0,-3-1 0,3 0-228,1 1-1,-1-1 0,0 1 0,0-1 1,1 1-1,-1-1 0,0 0 1,1 0-1,-1 1 0,0-1 0,1 0 1,-1 0-1,1 0 0,-1 1 1,1-1-1,0 0 0,-1 0 0,1-1 1,-1-5 47,0 0 1,0 0 0,1 0 0,-1 0-1,3-9 1,-2 0 355,-9-276 2365,9 286-3051,1 1 0,-1-1-1,1 1 1,1-1 0,-1 1 0,1 0-1,0-1 1,0 1 0,1 0-1,-1 0 1,1 0 0,0 1 0,0-1-1,5-3 1,-4 1-525,-3 7 510,-1-1 0,0 1 0,1 0 1,-1-1-1,1 1 0,-1 0 0,1 0 0,-1-1 0,1 1 0,-1 0 0,1 0 0,-1 0 0,1-1 0,-1 1 0,1 0 0,0 0 0,-1 0 1,1 0-1,-1 0 0,1 0 0,-1 0 0,1 0 0,-1 1 0,1-1 0,-1 0 0,1 0 0,0 0 0,-1 1 0,1-1 0,14 10-5965,-7 0 932</inkml:trace>
  <inkml:trace contextRef="#ctx0" brushRef="#br0" timeOffset="4515.33">2265 89 9877,'4'0'2657,"-2"3"-224,0-7-2353,-1 2-160,1 0-112,0 3-1537,0 0-848,-1 0-1825</inkml:trace>
  <inkml:trace contextRef="#ctx0" brushRef="#br0" timeOffset="4516.33">2293 169 9268,'1'17'2994,"-1"-1"-289,-1 2-1969,0-1-112,0 4-239,1-1-65,1 0-176,-1 1-64,-1-2-224,1-3-96,1 0-144,1-4-113,-2-2-1488,2-4-848,0-6-1985</inkml:trace>
  <inkml:trace contextRef="#ctx0" brushRef="#br0" timeOffset="4934.21">2434 32 9604,'0'0'233,"0"0"1,0 0-1,0 0 0,1-1 0,-1 1 0,0 0 0,0 0 0,0 0 0,0-1 0,0 1 0,1 0 0,-1 0 0,0 0 0,0 0 1,0-1-1,1 1 0,-1 0 0,0 0 0,0 0 0,0 0 0,1 0 0,-1 0 0,0 0 0,0 0 0,1 0 0,-1 0 0,0 0 1,0 0-1,1 0 0,-1 0 0,0 0 0,0 0 0,0 0 0,1 0 0,-1 0 0,4 10 3222,-4 27-3559,-1-20 848,4 35-1043,6 83 60,-4-90-3081,2 0-3288,-6-32 1339</inkml:trace>
  <inkml:trace contextRef="#ctx0" brushRef="#br0" timeOffset="4935.21">2513 284 8100,'0'-2'664,"0"0"1,0 0 0,1 0-1,-1 0 1,0 0-1,1-1 1,0 1 0,-1 0-1,1 0 1,0 1-1,0-1 1,0 0 0,2-2-1,-1 1-193,1 0 1,-1 1-1,1 0 0,-1-1 0,1 1 0,0 0 0,5-2 0,4-2-355,1 2-1,-1-1 1,21-3-1,-11 2 634,-16 5-823,1-1 0,0 1 0,0 0 1,0 0-1,0 1 0,0 0 1,10 1-1,-14 0-217,1 0 1,-1 0-1,1 0 1,-1 0-1,0 0 1,0 0-1,4 3 1,-5-3-211,0 1 1,0-1-1,0 1 1,-1-1 0,1 1-1,-1-1 1,1 1-1,-1 0 1,1 0 0,-1 0-1,2 4 1,0 3-4865</inkml:trace>
  <inkml:trace contextRef="#ctx0" brushRef="#br0" timeOffset="5319.18">2667 382 10821,'-1'-3'814,"-7"-26"4607,0-15-3236,-9-83-379,14-5-3746,3 129 1742,0 1 1,1-1-1,-1 0 0,1 0 0,-1 0 0,1 1 0,0-1 0,1-2 0,9-10-4263,-3 11-704</inkml:trace>
  <inkml:trace contextRef="#ctx0" brushRef="#br0" timeOffset="5740.9">2871 210 9732,'-5'17'6222,"-4"-9"-3755,8-7-2432,0-1-1,0 0 0,0 0 1,0-1-1,0 1 1,0 0-1,0 0 0,0 0 1,0-1-1,0 1 1,0 0-1,0-1 1,0 1-1,0-1 0,0 0 1,1 1-1,-1-1 1,0 1-1,0-1 1,1 0-1,-1 0 0,0 0 1,1 1-1,-1-1 1,0 0-1,1 0 0,-1-2 1,-5-5 24,0-1 0,1-1-1,1 1 1,-1-1 0,2 0 0,-1 0 0,-3-17 0,6 23-26,0 0 0,1 0 0,-1-1 0,1 1-1,0 0 1,0 0 0,0-1 0,0 1 0,1 0 0,-1 0 0,1-1 0,0 1 0,1 0 0,-1 0 0,1 0 0,0 0-1,0 1 1,0-1 0,0 0 0,1 1 0,3-5 0,-6 7-29,1 1 0,0-1 0,-1 0-1,1 1 1,-1-1 0,1 1 0,0-1 0,-1 1-1,1-1 1,0 1 0,0-1 0,0 1 0,-1 0 0,1-1-1,0 1 1,0 0 0,0 0 0,0-1 0,-1 1-1,1 0 1,0 0 0,0 0 0,0 0 0,1 0 0,-2 1 6,1 0-1,-1-1 1,1 1 0,-1-1 0,1 1 0,-1 0 0,1-1 0,-1 1 0,0 0 0,1 0 0,-1-1 0,0 1 0,0 0 0,0 0 0,0-1 0,1 1 0,-1 0 0,0 0 0,0 0 0,-1 0 0,1 4-103,0 0 1,-1 0 0,0 0 0,0-1 0,0 1 0,0 0 0,-4 6 0,4-10-83,1 1 1,-1-1 0,0 0-1,-1 1 1,1-1-1,0 0 1,0 0 0,0 0-1,-1 0 1,-1 1-1,-10 2-4482,6-3-687</inkml:trace>
  <inkml:trace contextRef="#ctx0" brushRef="#br0" timeOffset="6227.33">2963 7 9604,'3'1'481,"-1"0"-1,1-1 1,0 1 0,-1 0-1,1 1 1,0-1-1,-1 0 1,1 1-1,-1-1 1,0 1-1,0 0 1,1 0-1,2 4 1,-3-4-218,0 1 0,-1 0 0,1-1 1,-1 1-1,0 0 0,1 0 0,-1 0 0,-1 0 0,1 0 1,0 6-1,0 4-159,-1 0 0,-1 0 0,-1 0 0,0-1 0,-3 14 0,2-13 11,-2 3-738,4-16 590,1 0 0,0 0 0,0 0 1,0 0-1,-1 0 0,1 0 0,0 0 0,0 0 1,0 0-1,0 0 0,-1 0 0,1 0 1,0 0-1,0 0 0,0-1 0,0 1 0,-1 0 1,1 0-1,0 0 0,0 0 0,0 0 0,0 0 1,0 0-1,0 0 0,-1-1 0,1 1 1,0 0-1,0 0 0,0 0 0,0 0 0,0 0 1,0-1-1,0 1 0,0 0 0,0 0 1,0 0-1,0 0 0,-1-1 0,1 1 0,0 0 1,0 0-1,-5-30-1128,5 23 1219,0-1 0,0 1-1,1 0 1,0 0 0,1 0 0,0 0-1,0 0 1,0 0 0,1 0 0,4-9-1,-5 13-69,0 0 0,0 0 0,0 0 0,0 0-1,0 0 1,1 1 0,-1-1 0,1 1 0,0 0-1,-1 0 1,1 0 0,0 0 0,0 0 0,1 0-1,-1 1 1,0 0 0,0-1 0,1 1 0,-1 1-1,1-1 1,-1 0 0,7 0 0,-8 1-208,-1 1-1,0-1 1,0 0 0,0 0-1,0 1 1,1-1 0,-1 0-1,0 1 1,0-1 0,0 1-1,0 0 1,0-1 0,0 1 0,0 0-1,0-1 1,-1 1 0,1 0-1,0 0 1,0 0 0,0 0-1,-1 0 1,1 0 0,-1 0 0,1 0-1,0 2 1,5 8-4569</inkml:trace>
  <inkml:trace contextRef="#ctx0" brushRef="#br0" timeOffset="7503.11">1913 812 9877,'0'0'292,"0"-1"0,1 1 0,-1 0 0,0 0 0,1 0 0,-1 0 0,0 0 0,1 0 0,-1 0 1,0-1-1,1 1 0,-1 0 0,0 0 0,1 0 0,-1 0 0,0 0 0,1 0 0,-1 1 1,0-1-1,1 0 0,-1 0 0,0 0 0,0 0 0,1 0 0,-1 0 0,0 0 0,1 1 1,12 9 2483,14 19-3423,-20-21 1509,8 7-778,1-1-1,1-1 1,0 0-1,0-2 1,1 0-1,22 10 1,5 4-10,12 14-74,-40-26 0,27 16 0,-42-28-16,0 0 1,1 1-1,-1 0 0,0-1 1,0 1-1,0 0 0,-1 0 0,1 0 1,0 1-1,-1-1 0,1 0 1,-1 0-1,0 1 0,0-1 1,0 1-1,0-1 0,0 1 1,0 0-1,-1-1 0,1 1 1,-1 0-1,0-1 0,0 1 0,0 5 1,0-8 13,0 1 0,0-1 0,0 0 0,0 1 0,0-1 0,0 1 0,1-1 0,-1 1-1,0-1 1,-1 0 0,1 1 0,0-1 0,0 1 0,0-1 0,0 1 0,0-1-1,0 0 1,0 1 0,-1-1 0,1 1 0,0-1 0,0 0 0,-1 1 0,1-1 0,0 0-1,0 1 1,-1-1 0,1 0 0,0 0 0,-1 1 0,1-1 0,0 0 0,-1 0-1,1 1 1,-1-1 0,1 0 0,0 0 0,-1 0 0,1 0 0,-1 0 0,1 0 0,-1 0-1,1 0 1,0 0 0,-1 0 0,1 0 0,-1 0 0,1 0 0,-1 0 0,1 0-1,0 0 1,-1 0 0,1 0 0,-1-1 0,1 1 0,-1 0 0,-87-7-109,31 4-24,-2 0-3904,59 2-822,1 1-64</inkml:trace>
  <inkml:trace contextRef="#ctx0" brushRef="#br0" timeOffset="7872.32">2306 1120 10021,'1'0'369,"1"-1"1,-1 1-1,0 0 1,1 0-1,-1-1 1,0 1-1,0-1 1,1 1 0,-1-1-1,0 1 1,0-1-1,0 0 1,0 0-1,1 1 1,-1-1-1,0 0 1,-1 0-1,2-2 1,1 0-94,-1 0 1,1-1-1,-1 0 1,0 1-1,2-8 1,1-3-351,-1 0 1,3-20-1,0-20-1220,-4 30-2702,-1 12-1094</inkml:trace>
</inkml:ink>
</file>

<file path=word/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31:20.072"/>
    </inkml:context>
    <inkml:brush xml:id="br0">
      <inkml:brushProperty name="width" value="0.05" units="cm"/>
      <inkml:brushProperty name="height" value="0.05" units="cm"/>
    </inkml:brush>
  </inkml:definitions>
  <inkml:trace contextRef="#ctx0" brushRef="#br0">159 55 10821,'-9'11'6423,"0"1"-4195,-7 10-944,6-10-848,2 0-1,-1 1 1,-12 27-1,9-17-285,6-10-136,1 1 0,0-1 0,1 1 0,0 0 0,-1 17 0,-9 30-16,9-45 2,0 2 0,1-1 0,1 0 0,-1 25 0,4-38 0,-1 0 0,1-1 0,1 1 0,-1 0 0,0 0 0,1 0 0,0-1 0,0 1 0,0 0 0,0-1 0,1 1 0,-1-1 0,1 1 0,0-1 0,0 0 0,0 1 0,1-1 0,-1 0 0,1-1 0,-1 1 0,1 0 0,0-1 0,0 1 0,0-1 0,0 0 0,1 0 0,3 1 0,-3-1 0,-1-1 0,1 0 0,0-1 0,-1 1 0,1-1 0,0 1 0,-1-1 0,1 0 0,0-1 0,-1 1 0,1-1 0,0 1 0,-1-1 0,1 0 0,-1 0 0,1-1 0,-1 1 0,0-1 0,5-2 0,-1-1 0,0 1 0,-1-1 0,0 0 0,0-1 0,0 0 0,0 0 0,8-12 0,-13 17 0,0-2 0,1 1 0,-1 0 0,0 0 0,0 0 0,0 0 0,0-1 0,-1 1 0,1 0 0,-1-1 0,1 1 0,-1-1 0,0 1 0,0-1 0,0 1 0,0 0 0,0-1 0,-1 1 0,1-1 0,-1 1 0,1 0 0,-3-5 0,2 4 0,-1 0 0,0-1 0,-1 1 0,1 0 0,-1 0 0,1 0 0,-1 1 0,0-1 0,0 1 0,0-1 0,0 1 0,0 0 0,-6-2 0,9 4 0,-1 0-1,1 0 0,-1-1 0,1 1 0,-1 0 1,1 0-1,-1 0 0,1-1 0,-1 1 0,1 0 1,-1-1-1,1 1 0,-1 0 0,1-1 0,0 1 1,-1 0-1,1-1 0,0 1 0,-1-1 0,1 1 1,0-1-1,0 1 0,-1-1 0,1 1 0,0-1 0,0 1 1,0-1-1,-1 1 0,1-1 0,0 1 0,0-1 1,0 1-1,0-1 0,0 1 0,0-1 0,0 1 1,0-1-1,1 0 0,-1 0 0,1 0 3,-1 1-1,1-1 1,0 0-1,0 1 1,0-1-1,-1 1 0,1-1 1,0 1-1,0 0 1,0-1-1,0 1 1,0 0-1,0 0 1,0-1-1,0 1 1,0 0-1,0 0 1,0 0-1,0 0 0,-1 0 1,3 1-1,58 13 190,-44-9-936,35 5 0,-36-7-5194,-11-2 51</inkml:trace>
  <inkml:trace contextRef="#ctx0" brushRef="#br0" timeOffset="1215.74">553 553 7251,'0'1'436,"-1"0"-1,1 0 0,-1 0 1,1-1-1,-1 1 0,1 0 0,-1 0 1,1-1-1,-1 1 0,0 0 1,1-1-1,-1 1 0,0-1 1,0 1-1,1-1 0,-1 1 0,0-1 1,0 0-1,0 1 0,0-1 1,-1 1-1,0-1-88,0 1 0,-1-1-1,1 0 1,-1 0 0,1 0 0,0 0-1,-1 0 1,-3-2 0,4 2-312,-1 0-1,1-1 1,0 1-1,0-1 1,0 0 0,0 0-1,0 0 1,0 0 0,0 0-1,0 0 1,0-1-1,1 1 1,-1-1 0,0 1-1,1-1 1,-1 1 0,1-1-1,0 0 1,-1 0-1,-1-3 1,1-5 71,0 0 1,1 0-1,0 0 0,1 0 0,0 0 1,0 0-1,1 0 0,1 0 0,0 0 1,0 0-1,0 1 0,2-1 0,-1 1 1,1-1-1,0 1 0,8-11 0,-10 18-100,0 0-1,0 0 1,0 0-1,0 0 1,1 0-1,-1 1 1,1-1-1,-1 1 1,1 0-1,0 0 1,0 0-1,-1 0 1,1 0-1,0 0 1,0 1 0,0-1-1,0 1 1,0 0-1,0 0 1,0 0-1,-1 0 1,1 1-1,0-1 1,0 1-1,0 0 1,0-1-1,0 1 1,-1 0-1,1 1 1,0-1-1,-1 1 1,1-1-1,-1 1 1,0 0-1,1-1 1,-1 1-1,0 0 1,0 1-1,0-1 1,0 0-1,-1 1 1,1-1-1,-1 1 1,2 2-1,0 2-5,-1-1 0,0 1 0,0 0 0,-1 0 0,1 0 0,-2 0 0,1 0 0,-1 0 0,0 0 0,0 0 0,-1 0 0,0 0 0,0 0 0,0-1 0,-1 1 0,0 0 0,-1-1 0,0 1 0,0-1 0,-7 12 0,-2-1 0,11-15 0,0 1 0,-1-1 0,1 1 0,-1-1 0,0 1 0,0-1 0,0 0 0,0 0 0,0 0 0,-1 0 0,1 0 0,-1-1 0,1 1 0,-1-1 0,1 1 0,-1-1 0,0 0 0,0 0 0,-5 1 0,2-1-17,0 0 0,0-1-1,0 1 1,0-1-1,0-1 1,0 1 0,-9-3-1,13 3 7,0-1 1,0 0-1,0 0 0,0 0 0,0 0 1,0 0-1,0 0 0,0 0 0,1-1 1,-1 1-1,0-1 0,1 1 0,-1-1 1,1 0-1,0 0 0,-1 1 0,1-1 0,0 0 1,0 0-1,0 0 0,1 0 0,-1 0 1,0-3-1,-5-14-124,4 12 116,0 0 0,0 0-1,1 0 1,-1-7 0,2 11 19,0 1 1,0-1-1,0 1 0,0 0 0,1-1 1,-1 1-1,1 0 0,0-1 0,0 1 1,-1 0-1,2 0 0,-1 0 0,0 0 0,0 0 1,1 0-1,1-3 0,10-11 0,-11 13 0,1 0 0,0 0 0,-1 0 0,1 0 0,0 0 0,0 0 0,0 1 0,1-1 0,-1 1 0,7-3 0,12-6 24,-18 9 36,0-1 0,0 1 0,0 0 0,1 1 0,-1-1 0,0 1 0,1-1 0,-1 1 0,1 1 0,-1-1 0,1 1-1,0-1 1,-1 1 0,1 1 0,-1-1 0,7 2 0,-2-1-144,-1 1 0,0 0 1,0 0-1,0 1 0,0 1 0,0-1 0,0 1 0,-1 0 0,0 1 0,10 7 0,-17-12-815,-3-14-8169,2 11 3596</inkml:trace>
  <inkml:trace contextRef="#ctx0" brushRef="#br0" timeOffset="2646.41">1075 69 8100,'-1'-13'6161,"1"13"-6092,0 0-1,0 1 1,0-1-1,-1 0 0,1 0 1,0 0-1,0 0 1,0 0-1,0 0 1,0 0-1,0 0 1,-1 0-1,1 0 0,0 0 1,0 0-1,0 0 1,0 0-1,0 1 1,0-1-1,-1 0 1,1 0-1,0 0 1,0 0-1,0 0 0,0-1 1,0 1-1,-1 0 1,1 0-1,0 0 1,0 0-1,0 0 1,0 0-1,0 0 0,0 0 1,0 0-1,-1 0 1,1 0-1,0 0 1,0 0-1,0 0 1,0-1-1,0 1 0,0 0 1,0 0-1,0 0 1,0 0-1,-1 0 1,-28 80 4322,22-56-4104,1 0 0,1 0-1,-3 31 1,5 54-160,3-94-129,1-1 0,1 0 0,0 0 0,1-1 0,8 24 0,-9-32-82,1-1 0,-1 1 1,1-1-1,0 0 0,0 0 0,0 0 1,0 0-1,1-1 0,-1 1 0,9 5 1,-11-8-109,1 0 0,0 0 0,0 0 0,-1 0 0,1 0 0,0 0 1,0 0-1,0-1 0,0 1 0,0 0 0,0-1 0,0 0 0,0 0 0,0 1 1,0-1-1,0 0 0,0-1 0,0 1 0,0 0 0,0-1 0,0 1 0,0-1 1,0 1-1,0-1 0,-1 0 0,1 0 0,0 0 0,3-2 0,8-6-3956,-5 3-718</inkml:trace>
  <inkml:trace contextRef="#ctx0" brushRef="#br0" timeOffset="3025.41">1420 228 11061,'-4'6'6868,"-3"9"-5464,3-5-912,-9 19-157,2 0 0,1 1 1,2 0-1,-8 48 0,12-57-306,-4 21-270,-1 45 0,8-32-5387,1-54 2539,-1 0-1991</inkml:trace>
  <inkml:trace contextRef="#ctx0" brushRef="#br0" timeOffset="3380.47">1223 242 11173,'-3'-4'6849,"3"8"-4059,7 11-1955,47 78-578,-33-52-6124,-20-40 2358,1 1-1896</inkml:trace>
  <inkml:trace contextRef="#ctx0" brushRef="#br0" timeOffset="3766.42">1627 0 9732,'6'5'1811,"1"0"0,-1 0 0,-1 0 0,1 1 0,7 10 0,-5-5-704,-1 0 1,10 21 0,-6-7-856,-2 1 1,11 42-1,-18-54-257,0 1 0,-2-1 1,1 0-1,-2 1 0,0-1 0,0 0 1,-1 1-1,-1-1 0,0 0 0,-2-1 1,1 1-1,-1-1 0,-12 23 0,14-33-189,1 1 0,-1-1 0,1 1-1,-1-1 1,0 0 0,0 0 0,-5 3-1,7-5-33,0 0 0,0 0 0,0 0 0,-1-1 0,1 1 0,0 0 0,-1-1 0,1 1 0,0-1 0,-1 0 0,1 1 0,-1-1 0,1 0 0,0 0 0,-1 0-1,1 0 1,-1 0 0,1 0 0,-1-1 0,1 1 0,0 0 0,-1-1 0,1 1 0,0-1 0,-3 0 0,4 1 42,0-1 1,-1 1-1,1 0 1,0-1 0,-1 1-1,1 0 1,0 0-1,0-1 1,-1 1-1,1-1 1,0 1-1,0 0 1,0-1-1,-1 1 1,1 0-1,0-1 1,0 1-1,0-1 1,0 1-1,0-1 1,0 1 0,0 0-1,0-1 1,0 0-1,0-1-1249,-1-5-3122</inkml:trace>
  <inkml:trace contextRef="#ctx0" brushRef="#br0" timeOffset="4156.38">1707 303 10133,'-1'20'4623,"-4"33"-1,2-36-4361,-1 0 0,0 0 0,-2 0 0,0-1 0,-1 1 0,0-1 0,-15 21 0,13-18-303,7-15-367,1 0-1,-1-1 1,0 1-1,0-1 1,-1 1-1,-2 2 1,-2-4-5207,5-1 374</inkml:trace>
</inkml:ink>
</file>

<file path=word/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31:17.803"/>
    </inkml:context>
    <inkml:brush xml:id="br0">
      <inkml:brushProperty name="width" value="0.05" units="cm"/>
      <inkml:brushProperty name="height" value="0.05" units="cm"/>
    </inkml:brush>
  </inkml:definitions>
  <inkml:trace contextRef="#ctx0" brushRef="#br0">57 190 3073,'8'2'417,"-1"1"-225,-3-2 240,1-1-256,0 3-176,-5-4 0,3 3 0,-1 1 0,0-2 0,0 0-176,-2 1-256,1-3 64,0 2-113</inkml:trace>
  <inkml:trace contextRef="#ctx0" brushRef="#br0" timeOffset="565.48">3 7 7828,'51'62'5756,"-33"-37"-3542,1-2 1,1 0 0,23 20-1,0-6-2516,-21-17-190,1-1 1,34 22-1,-56-41 435,11 6-1209,-12-6 1150,0 0 0,0 0 0,0 1 0,1-1 0,-1 0-1,0 0 1,0 0 0,0 0 0,0 0 0,1 0 0,-1 0 0,0 0-1,0 0 1,0 0 0,1 0 0,-1 0 0,0 0 0,0 0-1,0 0 1,1 0 0,-1 0 0,0 0 0,0 0 0,0 0 0,1 0-1,-1 0 1,0-1 0,0 1 0,0 0 0,0 0 0,1 0-1,-1 0 1,0 0 0,0 0 0,0-1 0,0 1 0,0 0 0,0 0-1,1 0 1,-1 0 0,0-1 0,0 1 0,0 0 0,0 0 0,0 0-1,0-1 1,0 1 0,0 0 0,0 0 0,0 0 0,0-1-1,0 1 1,0 0 0,0 0 0,0-1 0,-1-4-5183</inkml:trace>
  <inkml:trace contextRef="#ctx0" brushRef="#br0" timeOffset="929.51">242 0 11381,'-13'10'6789,"2"3"-4726,-12 8-1284,19-18-688,0 1 0,1-1 0,-1 1 0,1 0 0,0 0 0,0 0 0,1 0 0,-1 1 0,1-1-1,-2 6 1,-11 17 115,-96 115 8,110-142-243,-16 21-436,5-9-3673,10-12 737,1-1-2242</inkml:trace>
</inkml:ink>
</file>

<file path=word/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31:12.399"/>
    </inkml:context>
    <inkml:brush xml:id="br0">
      <inkml:brushProperty name="width" value="0.05" units="cm"/>
      <inkml:brushProperty name="height" value="0.05" units="cm"/>
    </inkml:brush>
  </inkml:definitions>
  <inkml:trace contextRef="#ctx0" brushRef="#br0">207 1 11269,'-27'11'7527,"-10"6"-4692,21-7-2538,7-5-197,1 0-1,0 0 1,-11 11-1,16-13-90,0 0 0,0 1 0,0-1 0,1 1 0,0 0 0,0-1 0,0 1 0,0 0 0,1 0 0,-1 0 0,-1 7 0,-14 50-2,9-38 14,-7 42-1,13-56-18,-9 90 5,10-85-7,1 0 0,0 0 0,2 0 0,-1-1-1,5 18 1,-4-28 0,-1 0 0,1-1 0,-1 1 0,1 0 0,0 0 0,0-1 0,0 1 0,0-1 0,1 0 0,-1 0 0,1 1 0,-1-1 0,1-1 0,0 1 0,0 0 0,0-1 0,0 0 0,0 1 0,0-1 0,0 0 0,0-1 0,0 1 0,4 0 0,5 1 0,1 0 0,-1-1 0,0-1 0,24-1 0,-31 0 0,0 0 0,0 0 0,0 0 0,0 0 0,-1-1 0,1 0 0,0 0 0,-1 0 0,1-1 0,-1 1 0,0-1 0,0 0 0,0 0 0,0-1 0,0 1 0,4-6 0,-6 6 0,0-1 0,0 1 0,0 0 0,0 0 0,-1-1 0,1 1 0,-1-1 0,0 1 0,0-1 0,-1 0 0,1 1 0,-1-1 0,1 0 0,-1 1 0,0-1 0,0 0 0,-1 1 0,1-1 0,-1 0 0,0 1 0,0-1 0,0 0 0,-2-3 0,2 5-5,-1 0 0,1-1 0,-1 1-1,1 0 1,-1 0 0,0 0-1,1 0 1,-1 0 0,0 0 0,-1 1-1,1-1 1,0 1 0,0-1 0,-1 1-1,1 0 1,0 0 0,-1 0 0,1 0-1,-1 1 1,0-1 0,-2 0 0,-9-3-48,14 4 52,0 0 1,-1-1-1,1 1 0,0 0 0,0 0 1,0-1-1,-1 1 0,1 0 0,0-1 0,0 1 1,0 0-1,0-1 0,0 1 0,0 0 0,0-1 1,0 1-1,0 0 0,0-1 0,0 1 1,0 0-1,0-1 0,0 1 0,0 0 0,0-1 1,0 1-1,0 0 0,0-1 0,0 1 1,0 0-1,1-1 0,-1 1 0,0 0 0,0 0 1,0-1-1,1 1 0,-1 0 0,0 0 0,0-1 1,1 1-1,-1 0 0,0 0 0,0 0 1,1-1-1,0 1 0,13-11 279,-6 10-184,-1 0 1,1 1-1,0 0 0,0 0 1,0 1-1,0 0 0,-1 1 1,1 0-1,0 0 0,-1 0 1,14 7-1,18 5-991,-22-14-1128,-7-3-3052,-6 0-889</inkml:trace>
  <inkml:trace contextRef="#ctx0" brushRef="#br0" timeOffset="1736.76">601 586 8500,'-5'2'1332,"0"-1"-1,1 0 1,-1 0 0,0-1-1,1 1 1,-7-1 0,6 0-1074,1 0 0,-1 0 1,1-1-1,-1 0 0,1 1 1,0-1-1,-1-1 1,1 1-1,0-1 0,0 0 1,0 0-1,-5-3 0,6 0-194,0 0 0,0 0 0,0-1 0,1 1 0,0-1 0,0 0 0,-1-10 0,2 15-47,1-8 52,-1 1 0,1 0-1,1-1 1,-1 1 0,2-1 0,-1 1 0,1 0 0,0-1 0,1 1 0,0 0 0,0 1 0,9-16 0,-10 21-62,0 0 0,0 0 0,0 0-1,0 0 1,0 1 0,1-1 0,-1 1 0,1-1 0,-1 1 0,1 0 0,-1 0-1,1 0 1,0 0 0,0 0 0,-1 1 0,1-1 0,0 1 0,0 0-1,0 0 1,-1 0 0,1 0 0,0 0 0,0 0 0,3 2 0,-2-2-7,0 1 0,0-1 0,-1 1 0,1 0 0,0 1 0,0-1 0,-1 1 0,1-1 1,-1 1-1,1 0 0,-1 0 0,0 1 0,0-1 0,0 0 0,0 1 0,0 0 0,3 4 0,-4-3 2,0 0-1,0 0 0,-1 0 1,1 0-1,-1 0 0,0 0 1,0 1-1,0-1 0,-1 0 0,1 0 1,-1 1-1,0 6 0,-1-7 2,0-1-1,0 0 1,0-1-1,0 1 1,0 0-1,0 0 1,-1 0-1,1-1 1,-1 1-1,0 0 1,0-1-1,0 0 1,0 1-1,0-1 1,0 0-1,-1 0 0,1 0 1,-4 1-1,-23 21 1,23-19-10,0 0 0,0-1 0,0 0 0,0 1-1,-9 3 1,12-7-11,1-1 0,-1 1-1,0 0 1,1-1-1,-1 1 1,0-1 0,1 0-1,-1 0 1,0 0-1,0 0 1,0 0 0,1-1-1,-1 1 1,0-1 0,1 0-1,-1 0 1,1 0-1,-5-2 1,5 2 4,0-1 0,0 0 0,0 0 1,0 1-1,0-1 0,0 0 0,1-1 0,-1 1 0,1 0 0,-1 0 1,1-1-1,0 1 0,0 0 0,0-1 0,0 1 0,1-1 1,-1 0-1,1 1 0,-1-1 0,1 1 0,0-1 0,0-4 0,1-5 7,-1 0 0,1 1 0,5-20 0,-6 29 9,1 0 1,-1 0-1,1-1 0,0 1 0,0 0 0,0 0 1,0 0-1,0 1 0,0-1 0,0 0 1,0 0-1,1 1 0,-1-1 0,1 0 1,0 1-1,-1 0 0,1-1 0,0 1 0,0 0 1,-1 0-1,1 0 0,0 0 0,0 0 1,0 0-1,0 1 0,1-1 0,2 0 0,4 0 69,1 1-1,-1 0 1,1 1-1,-1-1 1,12 4-1,25 1 219,-11-10-131,16 0 25,-48 5-207,0 0 0,0 0 0,0 0-1,1 1 1,-1-1 0,0 1 0,0 0 0,0 0-1,0 0 1,0 0 0,-1 1 0,6 2-1,-1-3-1347,-4-1-4152,-2 0-353</inkml:trace>
  <inkml:trace contextRef="#ctx0" brushRef="#br0" timeOffset="2627.4">1053 53 7251,'-1'-2'8411,"-3"6"-6244,-5 6-1705,-3 11 537,2 0 1,-11 29-1,13-27-939,2 1 1,0 1-1,-5 49 0,7-41-91,2-20-43,1 0 0,0 0 1,0 0-1,2 0 0,-1 0 1,4 14-1,-1-20-598,-3-7 581,0 1-1,0-1 0,0 0 0,0 0 1,0 0-1,0 0 0,0 0 0,0 0 0,0 0 1,0 0-1,0 1 0,0-1 0,0 0 1,0 0-1,0 0 0,0 0 0,0 0 0,0 0 1,0 0-1,0 0 0,1 0 0,-1 0 1,0 0-1,0 1 0,0-1 0,0 0 0,0 0 1,0 0-1,0 0 0,0 0 0,0 0 0,0 0 1,1 0-1,-1 0 0,0 0 0,0 0 1,0 0-1,0 0 0,0 0 0,0 0 0,0 0 1,0 0-1,1 0 0,-1 0 0,0 0 1,0 0-1,0 0 0,0 0 0,0 0 0,0 0 1,0 0-1,0 0 0,0-1 0,1 1 1,-1 0-1,0 0 0,0 0 0,0 0 0,0 0 1,0 0-1,0 0 0,0 0 0,0 0 1,0 0-1,0 0 0,0-1 0,0 1 0,0-2-5350</inkml:trace>
  <inkml:trace contextRef="#ctx0" brushRef="#br0" timeOffset="2979.99">961 332 10821,'3'44'7476,"6"4"-5429,-7-41-2118,0-1-1,0 1 1,1 0 0,0-1-1,0 1 1,1-1-1,0 0 1,0 0-1,0-1 1,10 11-1,8-3-1677,-11-10-2126,-4-3-1559</inkml:trace>
  <inkml:trace contextRef="#ctx0" brushRef="#br0" timeOffset="3350.12">1187 254 12262,'22'29'6851,"0"0"-4466,32 44-2124,-34-44-472,16 23-1160,-8-24-4949,-23-24 819</inkml:trace>
  <inkml:trace contextRef="#ctx0" brushRef="#br0" timeOffset="3351.12">1359 222 12422,'-1'-1'423,"0"0"1,-1 1-1,1-1 1,0 1-1,-1 0 1,1-1-1,-1 1 1,1 0-1,-1 0 1,1 0-1,-1 0 1,1 0-1,0 0 0,-1 0 1,1 0-1,-1 1 1,1-1-1,-2 1 1,0 0-144,1 0 0,0 1 1,0-1-1,0 1 0,0-1 0,0 1 1,0 0-1,0 0 0,-3 3 0,-2 6-444,1-1 0,-1 2-1,-6 18 1,4-10 924,8-19-755,-4 10-36,-1 1 1,0-2-1,-1 1 0,0-1 1,0 0-1,-1 0 1,-15 13-1,15-16-676,0-1 0,1 1 0,0 0 0,0 1 0,1-1 0,-8 12 0,10-13-2881,-3-4-2124</inkml:trace>
  <inkml:trace contextRef="#ctx0" brushRef="#br0" timeOffset="3902.64">1614 65 11381,'3'1'6277,"4"1"-3464,19 6-1629,-18-3-1043,-1-1 1,0 1-1,0 1 0,0-1 0,0 1 1,-1 1-1,0-1 0,0 1 0,-1 0 1,0 0-1,0 0 0,0 1 0,-1 0 0,0 0 1,3 11-1,-1 9-134,-1 1 0,-2 0-1,-1 1 1,-1-1 0,-4 39 0,3-68-8,0 2-70,0-1 0,-1 1 0,1-1 0,0 1 0,-1-1 0,1 1 0,-1-1 0,1 1 0,-1-1 0,0 0 0,1 1 0,-1-1 0,0 0 0,0 1 0,0-1 0,0 0 0,-2 2 0,2-3-142,1 0-1,-1 1 0,0-1 0,1 0 0,-1 0 1,1 0-1,-1 1 0,0-1 0,1 0 0,-1 0 0,0 0 1,0 0-1,1 0 0,-1 0 0,0 0 0,1 0 1,-1 0-1,0-1 0,1 1 0,-1 0 0,0 0 0,1-1 1,-1 1-1,1 0 0,-1-1 0,1 1 0,-1 0 0,0-1 1,1 1-1,-1-1 0,1 1 0,0-1 0,-1 1 1,1-1-1,-1 1 0,1-1 0,0 0 0,-1 1 0,1-1 1,0 1-1,-1-2 0,0-3-5383</inkml:trace>
  <inkml:trace contextRef="#ctx0" brushRef="#br0" timeOffset="4251.71">1730 248 10933,'4'25'6545,"-4"2"-3606,-9 51-1880,9-77-1016,-3 12 0,0 1-1,-1-1 1,-1 0-1,0-1 1,0 1 0,-10 13-1,1-2-817,-1-1 0,-20 22 0,35-44 670,-1 0 0,0-1 0,1 1 0,-1 0 0,0-1 0,0 1 0,1 0 1,-1-1-1,0 1 0,0-1 0,0 0 0,0 1 0,1-1 0,-3 1 1,-8-1-3958,3 0-1439</inkml:trace>
</inkml:ink>
</file>

<file path=word/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31:05.986"/>
    </inkml:context>
    <inkml:brush xml:id="br0">
      <inkml:brushProperty name="width" value="0.05" units="cm"/>
      <inkml:brushProperty name="height" value="0.05" units="cm"/>
    </inkml:brush>
  </inkml:definitions>
  <inkml:trace contextRef="#ctx0" brushRef="#br0">231 0 11701,'-17'5'7581,"-8"4"-5377,5-2-1378,10-2-746,1 0 0,0 0 0,0 1 1,1 1-1,-1-1 0,1 1 0,1 1 1,-1-1-1,2 1 0,-1 1 0,-9 15 1,6-6-78,1 1 0,0 0 0,2 0 0,1 1 1,0 0-1,1 0 0,1 0 0,1 1 0,1-1 1,1 1-1,1 0 0,0-1 0,2 1 0,5 30 1,-6-47-6,1 1-1,-1-1 1,1 1 0,0-1 0,0 0 0,0 0 0,1 0-1,-1 0 1,1 0 0,0 0 0,0-1 0,0 0 0,1 1-1,-1-1 1,1 0 0,0-1 0,0 1 0,0-1 0,7 4-1,-9-5-3,1 0 0,0 0-1,0 0 1,0 0 0,0-1-1,0 1 1,0-1 0,0 1-1,1-1 1,-1 0 0,0-1-1,0 1 1,0 0 0,0-1-1,0 0 1,0 0-1,0 0 1,0 0 0,0 0-1,-1 0 1,1-1 0,0 1-1,-1-1 1,1 0 0,-1 0-1,1 0 1,-1 0 0,0 0-1,0 0 1,3-5 0,-2 2 0,0 0 0,0 0 1,-1-1-1,0 1 1,0-1-1,0 0 1,-1 0-1,1 0 1,-1-6-1,0 9 1,-1 1-1,0 0 1,1 0-1,-1 0 1,0-1-1,0 1 1,-1 0-1,1 0 1,0-1-1,-1 1 1,1 0 0,-1 0-1,0 0 1,0 0-1,1 0 1,-2 0-1,1 0 1,0 0-1,0 0 1,-1 0 0,1 0-1,0 1 1,-1-1-1,0 1 1,1-1-1,-5-2 1,4 3-4,0 0 1,0-1-1,1 0 1,-1 1 0,0-1-1,1 0 1,-1 0-1,1 0 1,0 0-1,0 0 1,0 0-1,0 0 1,0-1 0,0 1-1,0 0 1,1-1-1,-1-1 1,0 2 5,1 0 1,-1 1-1,1-1 1,-1 0-1,1 0 0,0 1 1,0-1-1,0 0 1,0 1-1,0-1 1,1 0-1,-1 0 1,0 1-1,1-1 0,-1 0 1,1 1-1,0-1 1,-1 1-1,1-1 1,0 1-1,0-1 0,0 1 1,2-2-1,2 1 10,0 0-1,0 0 0,1 1 0,-1 0 1,0 0-1,1 1 0,-1-1 0,1 1 0,9 1 1,-3 0-6,-11-1 16,5-1-66,-7-1-293,-5-10-740,0-7-1315,-3-15-4816,8 30 2672</inkml:trace>
  <inkml:trace contextRef="#ctx0" brushRef="#br0" timeOffset="681.26">151 339 8756,'-1'3'5801,"7"-2"-2612,14-4-1526,2 0-812,4 4-436,32-5-1,-47 3-389,10 0-437,-14 1 44,1 0-1,-1-1 1,0 0-1,0 0 1,13-4-1,-19 5 209,2-2-806,-2 0-2518,3-3-1897</inkml:trace>
  <inkml:trace contextRef="#ctx0" brushRef="#br0" timeOffset="2084.26">505 589 8628,'0'1'306,"0"0"0,0 0 0,0 0 1,0 0-1,0 0 0,0 0 0,0 0 0,0-1 1,-1 1-1,1 0 0,0 0 0,-1 0 0,1 0 0,0 0 1,-1-1-1,1 1 0,-1 0 0,1 0 0,-1-1 0,0 1 1,1-1-1,-1 1 0,0 0 0,0 0-132,0-1 0,0 0 1,0 0-1,0 1 0,0-1 0,0 0 0,0 0 0,0 0 0,0 0 0,0 0 1,0 0-1,0 0 0,0 0 0,0-1 0,0 1 0,0 0 0,-1-1 0,-1 0-86,1 0 0,0 0-1,0 0 1,0 0-1,0-1 1,0 1-1,0 0 1,1-1 0,-1 0-1,0 1 1,1-1-1,-1 0 1,1 0 0,0 0-1,0 0 1,-1 0-1,0-4 1,-6-17 350,6 19-378,0 0-1,1 0 1,0 0-1,0 0 1,0 0 0,0-1-1,0-5 1,1-2 0,1 1-1,0 0 1,1-1-1,5-17 1,-6 23-39,1 1 0,0 0 1,0-1-1,1 1 0,0 0 0,0 1 0,0-1 0,0 0 1,1 1-1,-1 0 0,7-6 0,-9 10-20,-1-1 0,1 1 0,0 0 0,0-1 0,0 1 0,0 0 0,1-1 0,-1 1 0,0 0 0,0 0 1,0 0-1,0 0 0,0 0 0,0 0 0,0 0 0,0 0 0,0 1 0,0-1 0,0 0 0,0 1 0,0-1 0,0 0 0,0 1 0,0-1 0,0 1 0,0 0 0,0-1 0,-1 1 0,1 0 0,1 0 0,0 1 2,0 0 1,0 0-1,0 0 0,0 0 0,0 0 0,-1 1 1,1-1-1,0 0 0,1 6 0,-1-2-7,-1 0-1,0 0 1,0 1-1,-1-1 1,1 0-1,-2 1 1,1-1-1,0 0 1,-1 0-1,-1 1 1,-1 5-1,-2 2-11,0 1-1,-1-1 1,-11 18-1,17-31 1,-1 1 0,0 0-1,0-1 1,0 1 0,0-1-1,0 1 1,0-1 0,-1 1-1,1-1 1,0 0 0,-1 0 0,1 1-1,-1-1 1,1 0 0,-1 0-1,1-1 1,-1 1 0,0 0-1,-2 0 1,2-1 8,1 0-1,-1 0 0,1 0 0,0 0 1,-1 0-1,1-1 0,0 1 1,-1-1-1,1 1 0,0-1 0,-1 0 1,1 1-1,0-1 0,0 0 1,0 0-1,0 0 0,0 1 1,0-1-1,-2-2 0,-1-2 3,1 0 0,-1 0 0,1-1-1,0 1 1,1-1 0,-1 1 0,1-1-1,0 0 1,0 0 0,0-7 0,2 8 6,-1-1 0,2 1 0,-1 0 0,1-1 0,0 1 0,0-1 0,0 1 0,3-6 0,-3 8 0,0 0 0,1 0 0,-1 0 0,1 0 0,-1 0 0,1 0 0,0 0 0,0 0 0,0 1 0,0-1 0,1 1 0,-1 0 0,1-1 0,3-1 0,-3 3 19,0 1 0,0-1 0,0 1 1,0 0-1,0 0 0,0 0 0,0 0 0,0 0 1,0 1-1,0-1 0,6 2 0,20 3 218,-25-5-196,1 0 1,0 1 0,-1 0-1,1 0 1,0 1-1,7 3 1,-8-4-40,-1 1 0,1-1 1,0 0-1,-1 0 0,1 0 0,0 0 0,0-1 0,-1 1 0,1-1 0,8-1 1,-8 1-760,0-1-309,-3-2-6881,0-2 2528</inkml:trace>
  <inkml:trace contextRef="#ctx0" brushRef="#br0" timeOffset="2834.3">946 97 8500,'1'-3'7635,"-1"7"-3935,-3 12-2021,-4-1-1305,1-1 0,0 2 1,-3 17-1,-7 17-302,-3 23-127,15-52-395,-13 36-1,14-46-23,0-3-1212,3-15-1009,6-31-2910,-2 22 885</inkml:trace>
  <inkml:trace contextRef="#ctx0" brushRef="#br0" timeOffset="3217.38">879 213 9492,'0'25'7582,"-1"4"-3987,1 104-3137,2-105-767,-2-14 417,1 0 0,1 0 0,4 18 1,-5-28-430,1 0 0,-1 0 1,1 0-1,0 0 0,0 0 1,3 4-1,-3-6-284,0 1 0,0-1 0,0 0 0,1 0 0,-1 0 0,0 0 0,1 0-1,0-1 1,4 3 0,-1-1-4650</inkml:trace>
  <inkml:trace contextRef="#ctx0" brushRef="#br0" timeOffset="3563.05">1072 228 11173,'36'35'9030,"0"-1"-6616,52 51-3386,-43-43 227,-19-24-1199,0-8-3795,-22-10 478</inkml:trace>
  <inkml:trace contextRef="#ctx0" brushRef="#br0" timeOffset="3564.05">1275 239 11269,'-4'0'721,"1"0"-1,0 1 1,-1-1 0,1 1-1,0 0 1,-1 0 0,1 0-1,0 0 1,0 1 0,0-1-1,-5 4 1,2-1-326,1 1 0,0-1 0,0 1 0,0 0 0,-5 8 0,-2 5-623,0 1 0,-14 32 0,22-44 550,-12 33-1066,8-19-1354,-2 0-4854,9-18 1768</inkml:trace>
  <inkml:trace contextRef="#ctx0" brushRef="#br0" timeOffset="3916.14">1453 392 13270,'-1'10'2193,"0"-1"0,-1 0 0,-5 17 0,-12 25-202,11-34-2332,2 0 0,-7 28 1,6-31-600,3-10-1286,5-9-4309,0 1 1181</inkml:trace>
  <inkml:trace contextRef="#ctx0" brushRef="#br0" timeOffset="4262.35">1811 308 12870,'-8'16'6131,"3"1"-3890,4-13-2103,0 0 0,0 0 1,0 0-1,-1 0 0,0 0 1,-4 6-1,-2 4-49,1 0 0,0 0-1,1 1 1,0 0 0,1 0-1,-4 23 1,-11 31 59,-9 21-73,26-77-388,0-1 0,1 1-1,1 0 1,0 0 0,1 16 0,2-21-1966,-2-15-3496,-3 0 354</inkml:trace>
  <inkml:trace contextRef="#ctx0" brushRef="#br0" timeOffset="4624.68">1599 298 11573,'-5'-6'6363,"3"6"-2563,3 16-1524,9 23-2440,-2-17 240,1 2-633,20 43 0,-19-56-1195,-1-8-3811,-5-3-440</inkml:trace>
  <inkml:trace contextRef="#ctx0" brushRef="#br0" timeOffset="4981.3">2001 69 12758,'20'31'7061,"1"-1"-4310,-11-18-2721,-1 0 0,0 0 0,-1 1 0,11 26 0,-9-10-599,2 4-1657,-2-12-3018,-7-13-425</inkml:trace>
  <inkml:trace contextRef="#ctx0" brushRef="#br0" timeOffset="4982.3">2134 244 10933,'7'23'6322,"-1"-2"-3391,-3-9-2595,0 1 0,-1-1 0,0 17 0,-2-13-276,-1 0 1,0-1 0,-1 1-1,-1 0 1,-8 25-1,-1-6-121,-22 42-1,29-67-59,0-1 1,-1 1-1,-6 8 1,-8 1-1450,19-18 1119,-1 0 0,1 0 1,-1 0-1,0 0 0,0-1 0,1 1 0,-1 0 0,0-1 0,0 1 1,-3-1-1,-3 0-5152</inkml:trace>
  <inkml:trace contextRef="#ctx0" brushRef="#br0" timeOffset="5370.18">2428 352 13158,'11'-13'8146,"-9"11"-7934,1-1 0,-1 1 0,1-1 0,-1 1 0,1 0 0,0-1 0,0 2 0,0-1 0,0 0 0,0 0 0,4 0 0,3-3-245,18-6-176,-27 11 95,0 0 1,0-1-1,0 1 0,0 0 0,0 0 0,0 0 0,-1 0 0,1 0 0,0 0 0,0 0 1,0 0-1,0 1 0,0-1 0,0 0 0,-1 0 0,1 1 0,0-1 0,0 1 0,0-1 1,-1 1-1,1-1 0,0 1 0,0-1 0,-1 1 0,1-1 0,-1 1 0,2 1 0,-1 10-3715,-2-7 546,0 1-2322</inkml:trace>
  <inkml:trace contextRef="#ctx0" brushRef="#br0" timeOffset="5747.32">2434 436 10933,'0'2'3282,"0"-2"-161,1 4-2033,3-2-191,0-2-241,1-1-192,1-2-224,0 0 33,1 3-161,0-3-160,1 0-208,0-1-177,0 2-319,-2-3-321,2-1-2128,-2 5-2834</inkml:trace>
</inkml:ink>
</file>

<file path=word/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31:01.188"/>
    </inkml:context>
    <inkml:brush xml:id="br0">
      <inkml:brushProperty name="width" value="0.05" units="cm"/>
      <inkml:brushProperty name="height" value="0.05" units="cm"/>
    </inkml:brush>
  </inkml:definitions>
  <inkml:trace contextRef="#ctx0" brushRef="#br0">0 0 9156,'7'5'816,"0"0"0,0-1 0,0-1-1,1 1 1,0-1 0,-1 0 0,1-1 0,0 0-1,0 0 1,0-1 0,16 1 0,3-2-356,-1-1 0,36-7 0,14 0 93,-44 5-507,-16 2-123,0 0-1,0 1 0,19 2 1,-27 1-947,-10 1-490,-13 2-3810,9-7 271</inkml:trace>
  <inkml:trace contextRef="#ctx0" brushRef="#br0" timeOffset="377.79">217 17 8884,'0'0'353,"-1"0"1,0 1-1,0-1 1,1 0-1,-1 1 1,0-1-1,1 1 0,-1-1 1,0 1-1,1-1 1,-1 1-1,1-1 1,-1 1-1,1-1 0,-1 1 1,1 0-1,-1 0 1,-4 16 2080,4 19-1264,1-32-713,1 13 67,2 0 0,6 25-1,3 20-213,-8 8-212,-3-41-807,1 0 1,10 42 0,-9-63-918,0-6-2324,-3-2-1407</inkml:trace>
  <inkml:trace contextRef="#ctx0" brushRef="#br0" timeOffset="723.51">381 92 10021,'2'-1'705,"17"-23"5364,-18 24-6001,-1 0 1,1-1 0,-1 1-1,0-1 1,1 1 0,-1 0 0,1-1-1,-1 1 1,1 0 0,-1 0 0,1 0-1,-1-1 1,1 1 0,-1 0-1,1 0 1,-1 0 0,1 0 0,-1 0-1,1 0 1,-1 0 0,1 0-1,-1 0 1,1 0 0,0 0 0,-1 0-1,1 0 1,-1 0 0,1 0 0,-1 1-1,1-1 1,-1 0 0,1 0-1,-1 1 1,0-1 0,1 0 0,-1 1-1,1-1 1,-1 0 0,0 1-1,1-1 1,-1 1 0,0-1 0,1 1-1,-1-1 1,0 1 0,0-1-1,1 1 1,-1-1 0,0 1 0,4 9 93,0 1 0,-1 0 1,0 0-1,-1-1 0,0 1 1,-1 1-1,0-1 0,-1 20 1,-3 11-525,-10 42-1,4-23-443,6-43 410,2-8-57,-1 1 0,1-1-1,1 17 1,12-62 205,-9 26 410,0 1-1,1 0 1,0 0 0,0 1-1,0-1 1,1 1 0,0 0-1,1 0 1,0 1-1,0-1 1,8-5 0,-13 11-147,0 0-1,0 1 1,0-1 0,0 1 0,0-1 0,0 1 0,0-1 0,1 1 0,-1-1 0,0 1 0,0 0 0,1 0 0,-1 0 0,0 0-1,0 0 1,1 0 0,-1 0 0,0 0 0,0 0 0,1 1 0,-1-1 0,0 0 0,0 1 0,2 0 0,-1 0 2,-1 1 0,1-1 0,-1 1 1,0-1-1,1 1 0,-1 0 0,0-1 1,0 1-1,0 0 0,0 0 1,0 0-1,-1 0 0,2 3 0,0 4-423,0 0 0,-1 1 0,0-1 0,-1 1 0,0 15-1,-1-19-834,1-4-2893,-1-2-901</inkml:trace>
  <inkml:trace contextRef="#ctx0" brushRef="#br0" timeOffset="1073.48">615 315 8100,'0'-1'363,"0"0"0,0 0 0,0 0 0,1 0 0,-1 1 1,0-1-1,1 0 0,-1 0 0,0 1 0,1-1 0,-1 0 0,1 0 1,-1 1-1,1-1 0,0 1 0,-1-1 0,1 0 0,0 1 0,-1-1 1,1 1-1,0-1 0,-1 1 0,2-1 0,-1 1-265,-1 1 1,1-1-1,-1 0 1,1 1-1,-1-1 1,1 0-1,-1 1 0,1-1 1,-1 1-1,0-1 1,1 1-1,-1-1 0,0 1 1,1-1-1,-1 1 1,0-1-1,0 1 1,1-1-1,-1 1 0,0 0 1,0-1-1,0 1 1,0-1-1,0 1 0,0 0 1,0-1-1,0 1 1,0-1-1,0 1 1,0 0-1,0-1 0,0 1 1,-1 0-1,1 5 29,-1 8-162,0 0 0,1 0-1,0 0 1,1 0 0,1 0-1,4 18 1,-6-32-43,1 1 0,-1 0 0,0-1 0,0 1 0,1 0-1,-1-1 1,0 1 0,1 0 0,-1-1 0,1 1 0,-1-1 0,0 1-1,1-1 1,-1 1 0,1-1 0,0 1 0,-1-1 0,1 1 0,-1-1 0,1 0-1,0 1 1,-1-1 0,2 0 0,-2 0 39,1 0 1,0 0-1,-1 0 0,1 0 1,0-1-1,-1 1 0,1 0 1,-1 0-1,1-1 0,0 1 0,-1 0 1,1-1-1,-1 1 0,1-1 1,-1 1-1,1-1 0,-1 1 1,1-1-1,-1 0 0,18-33-37,-15 29 29,0-1 169,0 0 0,1 0 0,0 0 0,0 1 1,0 0-1,11-9 0,-13 12-32,0 0 0,0 0 0,0 1 0,1-1 0,-1 0 0,1 1 0,-1 0 1,1-1-1,0 1 0,-1 0 0,1 0 0,0 1 0,0-1 0,0 1 0,0-1 0,0 1 1,-1 0-1,5 0 0,-5 1-78,-1-1 0,0 1-1,0-1 1,0 1 0,1 0 0,-1 0 0,0 0 0,0 0 0,0 0 0,-1 0-1,1 0 1,0 0 0,0 0 0,0 0 0,-1 0 0,1 0 0,0 0 0,-1 1 0,1 1-1,9 32-380,-5-18-444,1 0-1128,-4-11-1904,2-3-1432</inkml:trace>
  <inkml:trace contextRef="#ctx0" brushRef="#br0" timeOffset="1427.64">939 291 9877,'0'-1'337,"1"0"1,-1 0-1,0 1 1,1-1 0,-1 0-1,0 0 1,0 0-1,1 1 1,-1-1-1,0 0 1,0 0 0,0 0-1,0 0 1,0 1-1,0-1 1,0 0 0,-1 0-1,1-1 1,-1 1-231,1 1 0,0 0 0,-1 0-1,1-1 1,0 1 0,-1 0 0,1 0 0,0-1 0,-1 1 0,1 0 0,-1 0-1,1 0 1,0 0 0,-1 0 0,1 0 0,-1-1 0,1 1 0,-1 0 0,1 0 0,0 0-1,-1 1 1,1-1 0,-1 0 0,1 0 0,-1 0 0,-2 1-87,1-1 0,0 1 0,-1 0 0,1 0 0,0 1 0,0-1 0,0 0 0,0 1 0,0-1 0,0 1 0,-4 3 0,5-3-75,-1-1 0,1 1-1,0 0 1,0 0 0,-1 0-1,1 0 1,0 0 0,1 0 0,-1 0-1,0 0 1,0 1 0,1-1-1,0 0 1,-1 0 0,1 1 0,0-1-1,0 0 1,0 0 0,0 1-1,0-1 1,1 0 0,-1 0 0,1 1-1,0-1 1,-1 0 0,1 0-1,0 0 1,0 0 0,0 0 0,1 0-1,-1 0 1,0 0 0,1-1-1,-1 1 1,1 0 0,0-1 0,-1 1-1,1-1 1,0 0 0,0 1-1,0-1 1,0 0 0,0 0 0,0 0-1,0-1 1,3 2 0,28 5 225,-28-7-22,0 1 1,0 0 0,0 0-1,0 1 1,0-1 0,0 1-1,0 0 1,0 0 0,-1 1 0,1-1-1,-1 1 1,1 0 0,5 6-1,-8-7-64,1 1-1,-1 0 0,0-1 0,0 1 1,-1 0-1,1 0 0,-1 0 0,1 1 1,-1-1-1,0 0 0,1 5 0,-2-6-74,0 0 0,1-1 0,-1 1 0,-1 0 0,1 0 0,0 0 0,0 0 0,-1 0 0,1 0 0,-1-1 0,1 1 0,-1 0 0,0 0 0,0-1 0,0 1 0,0 0 0,0-1 0,0 1 0,0-1 0,0 1 0,-1-1 0,-1 2 0,-4 2-91,1 0 0,-1-1 0,-11 5 0,11-5-304,0-1 0,0 1 1,1 0-1,-8 7 0,-2 2-1196,9-9-2102,5-3-1262</inkml:trace>
  <inkml:trace contextRef="#ctx0" brushRef="#br0" timeOffset="1777.18">1261 490 9732,'-3'10'2587,"-1"1"-1,0-1 0,-5 11 0,-36 52-582,7-10-1928,34-53-383,-2 2-1048,-3-7-2583,8-5 590,0-3-2033</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8:51.908"/>
    </inkml:context>
    <inkml:brush xml:id="br0">
      <inkml:brushProperty name="width" value="0.05" units="cm"/>
      <inkml:brushProperty name="height" value="0.05" units="cm"/>
    </inkml:brush>
  </inkml:definitions>
  <inkml:trace contextRef="#ctx0" brushRef="#br0">5 11 13046,'1'1'328,"-1"-1"1,0 1-1,0 0 0,1 0 1,-1 0-1,0 0 0,1-1 1,-1 1-1,1 0 0,-1-1 1,1 1-1,0 0 0,-1-1 1,1 1-1,-1-1 0,1 1 1,0 0-1,0-1 0,-1 0 1,1 1-1,1 0 0,0-1-118,0 1-1,0-1 1,0 0-1,0 1 1,0-1-1,0 0 1,0 0-1,0 0 0,2-1 1,6-1-473,0-1 0,-1 0 0,11-5 1,-11 5 839,-8 2-633,2 0-92,-1 0 0,0 0-1,1 0 1,-1 0 0,1 1-1,-1-1 1,1 1-1,0-1 1,3 1 0,-22 22-7365,10-13 2214</inkml:trace>
  <inkml:trace contextRef="#ctx0" brushRef="#br0" timeOffset="359.49">1 130 11269,'0'6'3234,"0"0"-49,4-3-2096,0-1-289,0-1-112,4 0-272,2-1-79,-3-1-241,2-2 32,0 1-64,-2 0-128,1-2-64,-1 0-224,-3 2-305,1 1-127,-1 0-913,0 1-1616,-3 1-2770</inkml:trace>
</inkml:ink>
</file>

<file path=word/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30:49.430"/>
    </inkml:context>
    <inkml:brush xml:id="br0">
      <inkml:brushProperty name="width" value="0.05" units="cm"/>
      <inkml:brushProperty name="height" value="0.05" units="cm"/>
    </inkml:brush>
  </inkml:definitions>
  <inkml:trace contextRef="#ctx0" brushRef="#br0">169 767 9604,'-4'3'610,"0"-1"0,-1-1 0,1 1 0,0-1 0,-1 1 0,1-1-1,-1 0 1,0-1 0,1 1 0,-1-1 0,0 0 0,1 0 0,-6-1 0,5 0-539,0 0 0,0 0 0,0 0 0,0 0 0,1-1 1,-1 0-1,0 0 0,1 0 0,0-1 0,-1 1 1,1-1-1,0 0 0,0 0 0,1-1 0,-1 1 1,1-1-1,-1 1 0,1-1 0,-3-6 0,3 4-67,1 0-1,0 0 0,0 0 0,1-1 1,-1 1-1,1 0 0,1-1 0,-1 1 1,1-1-1,0 1 0,1 0 0,-1-1 1,1 1-1,1-1 0,-1 1 0,1 0 1,0 0-1,1 0 0,-1 0 0,1 0 0,0 1 1,5-7-1,-6 10-3,-1 0 0,1 0 0,0 0 0,0 1 0,0-1 0,0 1 0,1-1 0,-1 1 0,0 0 0,1 0 0,-1 0 0,0 0 0,1 0 0,-1 0 0,1 1 0,0 0 0,-1-1 0,1 1 0,-1 0 0,1 0 0,0 0 0,-1 0 0,1 1 0,-1-1 0,1 1 0,-1-1 0,1 1 0,-1 0 0,1 0 0,-1 0 0,0 1 0,1-1 0,2 2 0,-4-2-1,0 0 0,0 0 0,0 0 0,0 0 0,0 0 0,0 1 0,0-1 0,0 0 0,-1 0 0,1 1 0,0-1 0,-1 0 0,1 1 0,-1-1-1,1 1 1,-1-1 0,0 0 0,0 1 0,1-1 0,-1 1 0,0-1 0,0 1 0,-1-1 0,1 1 0,0-1 0,0 1 0,-1-1 0,1 1 0,-1-1 0,0 2 0,-1 2-3,0 0 0,0-1 0,0 1 0,-1 0 0,1-1 0,-1 1 0,-4 3 0,5-6-170,1-1 0,-1 1 0,1 0 0,-1-1 0,0 0 0,0 1 0,0-1-1,0 0 1,0 0 0,0 0 0,0 0 0,0-1 0,0 1 0,-1 0 0,1-1 0,0 0 0,0 1 0,-1-1 0,1 0 0,0 0 0,0 0 0,-1 0 0,1-1-1,0 1 1,0-1 0,0 1 0,-1-1 0,1 0 0,0 0 0,0 0 0,0 0 0,0 0 0,0 0 0,0-1 0,1 1 0,-4-3 0,0-3-4863</inkml:trace>
  <inkml:trace contextRef="#ctx0" brushRef="#br0" timeOffset="1328.04">299 290 6947,'12'2'7497,"6"4"-5149,5 1-1807,-23-7-514,0 0 0,1 0 0,-1 0 0,0 0-1,0 0 1,0 0 0,1 0 0,-1 0 0,0 1 0,0-1-1,0 0 1,1 0 0,-1 0 0,0 0 0,0 0 0,0 0-1,1 0 1,-1 0 0,0 0 0,0 1 0,0-1 0,0 0-1,1 0 1,-1 0 0,0 0 0,0 1 0,0-1 0,0 0-1,0 0 1,0 0 0,0 1 0,0-1 0,1 0 0,-1 0-1,0 0 1,0 1 0,0-1 0,0 0 0,0 0 0,0 0-1,0 1 1,0-1 0,0 0 0,0 0 0,-1 1-1,-7 9 544,-18 6-386,-13-11 8,39-5-128,33-4 544,2 7-652,-7-1-2209,-9-2-4182,-15 0 1481</inkml:trace>
  <inkml:trace contextRef="#ctx0" brushRef="#br0" timeOffset="1878.26">791 184 8884,'-2'11'6143,"-6"7"-3691,-1 8-1627,5-8-250,-1 0-1,0 0 0,-15 31 0,11-26-435,-10 35 0,4-2-189,2-5-783,-8 54 0,21-105 726,0 0-1,0 0 1,0 0-1,0 0 1,0 0-1,0-1 0,0 1 1,0 0-1,0 0 1,0 0-1,0 0 1,0 0-1,0 0 0,0 0 1,0 0-1,0 0 1,0 0-1,-1-1 1,1 1-1,0 0 0,0 0 1,0 0-1,0 0 1,0 0-1,0 0 1,0 0-1,0 0 0,-1 0 1,1 0-1,0 0 1,0 0-1,0 0 1,0 0-1,0 0 0,0 0 1,0 0-1,-1 0 1,1 0-1,0 0 1,0 0-1,0 0 0,0 0 1,0 0-1,0 0 1,0 0-1,0 0 1,-1 0-1,1 1 0,0-1 1,0 0-1,0 0 1,0 0-1,0 0 1,0 0-1,0 0 0,-3-6-5075</inkml:trace>
  <inkml:trace contextRef="#ctx0" brushRef="#br0" timeOffset="2228.32">592 193 10469,'8'11'9254,"4"5"-6190,-4-7-3193,-1 0 0,-1 0 0,11 17 1,-12-15-304,5 15-147,-7-7-6646,-3-19 1545</inkml:trace>
  <inkml:trace contextRef="#ctx0" brushRef="#br0" timeOffset="3133.9">958 24 9012,'3'-1'6545,"5"-4"-3443,-6 3-2944,0 0-1,1 1 0,-1-1 1,0 0-1,1 1 1,-1 0-1,1 0 0,-1-1 1,1 2-1,-1-1 1,6-1-1,-7 2-152,0 1 0,0-1 0,0 1 0,0-1 0,-1 1 0,1 0-1,0-1 1,0 1 0,-1 0 0,1 0 0,-1-1 0,1 1 0,0 0 0,-1 0 0,0 0 0,1 0 0,-1 0-1,1 0 1,-1 0 0,0 0 0,0 0 0,1 0 0,-1 0 0,0 2 0,-1 23 86,-1-13-85,-2 0 0,0-1 1,0 0-1,-9 17 1,9-23-4,0 0 0,0 0 0,-1-1 0,1 1 1,-1-1-1,-1 0 0,1 0 0,0-1 0,-10 7 1,11-9-4,0 0 0,0 1 0,1-1 0,-1 1 0,1 0 0,0 0 0,0 0 0,0 0 0,0 0 0,1 1 0,-1 0 0,1-1 0,-4 9 0,46-7 883,66 6-2438,-81-8-1506,-21-3-226,-2 2-2019</inkml:trace>
  <inkml:trace contextRef="#ctx0" brushRef="#br0" timeOffset="3953.83">286 543 7828,'-7'1'5784,"9"-5"-3789,12-4-877,144 7 3754,-11 2-4251,-96-5-382,-1 2 1,89 9-1,-94-3-163,57-2 1,-20 0-131,-75-2-59,0 0 1,0 0 0,14-2 0,-21 2 81,1 0-1,-1 0 0,0 0 0,0-1 1,0 1-1,1 0 0,-1 0 0,0 0 1,0 0-1,0 0 0,0 0 0,1 0 1,-1 0-1,0 0 0,0 0 0,0 0 1,0 0-1,0-1 0,1 1 0,-1 0 1,0 0-1,0 0 0,0 0 0,0 0 1,0-1-1,0 1 0,0 0 0,0 0 1,1 0-1,-1 0 0,0-1 0,0 1 1,0 0-1,0 0 0,0 0 0,0 0 1,0-1-1,0 1 0,0 0 0,0 0 1,0 0-1,0-1 0,0 1 0,0 0 1,0 0-1,-1 0 0,1 0 0,0-1 1,0 1-1,0 0 0,0 0 0,0 0 1,0 0-1,0 0 0,0-1 0,-1 1 1,1 0-1,0 0 0,-11-9-2791,8 6-1098,-1 0-1548</inkml:trace>
  <inkml:trace contextRef="#ctx0" brushRef="#br0" timeOffset="5547.57">517 849 9877,'3'-5'3062,"5"-10"2192,-7 13-5192,0 1 0,0-1 1,0 1-1,0 0 1,0 0-1,1-1 1,-1 1-1,0 0 1,1 0-1,-1 0 0,1 0 1,-1 0-1,1 1 1,-1-1-1,1 0 1,0 1-1,-1-1 1,1 1-1,0 0 0,-1-1 1,4 1-1,-4 0-42,1 0-1,-1-1 0,1 1 1,-1 0-1,0 0 0,1 0 1,-1 0-1,1 1 1,-1-1-1,0 0 0,1 1 1,-1-1-1,0 1 0,1-1 1,-1 1-1,0-1 0,0 1 1,1 0-1,-1 0 1,0 0-1,0-1 0,1 2 1,-2 0-14,1-1 0,-1 0 1,0 0-1,1 0 0,-1 1 0,0-1 1,0 0-1,0 0 0,0 1 1,0-1-1,0 0 0,0 0 1,0 1-1,-1-1 0,1 0 0,0 0 1,-1 0-1,1 1 0,-1-1 1,1 0-1,-1 0 0,0 0 1,1 0-1,-3 2 0,-6 11-6,1-3 0,0 0 0,1 0 0,0 1 0,1 0 0,1 0 0,0 0 0,-6 22 0,11-33 1,0 0 1,0 0-1,0 0 0,0 0 0,0 0 0,1 0 1,-1 0-1,0 0 0,1 0 0,-1 0 0,0 0 1,1 0-1,-1-1 0,1 1 0,0 0 1,-1 0-1,1 0 0,0 0 0,-1-1 0,1 1 1,0 0-1,0-1 0,-1 1 0,1-1 0,0 1 1,0-1-1,0 1 0,0-1 0,0 1 0,0-1 1,0 0-1,2 1 0,39 6 52,-34-6-50,3 0-47,6 1-412,0 0-1,0 0 1,0-2 0,0 0-1,0-1 1,17-4-1,-15-3-3816,-11 2-780</inkml:trace>
  <inkml:trace contextRef="#ctx0" brushRef="#br0" timeOffset="6665.58">882 951 7411,'-4'8'6397,"-13"8"-3942,4-11-1220,12-4-1092,0 0 0,0-1-1,0 1 1,0-1 0,0 1 0,0-1-1,-1 0 1,1 1 0,0-1 0,0 0 0,-1 0-1,0 0 1,1 0-122,0-1 0,1 1 0,-1-1 1,1 1-1,-1-1 0,0 1 0,1-1 0,-1 1 0,1-1 0,-1 0 0,1 1 0,0-1 0,-1 0 1,1 1-1,0-1 0,-1 0 0,1 0 0,0 1 0,0-1 0,0 0 0,-1 0 0,1 1 0,0-1 1,0 0-1,0 0 0,1-1 0,-2 2-19,0-12 228,0-1-1,0 0 1,1 1-1,1-1 1,2-15-1,-2 23-183,1 0 1,-1 1-1,1-1 0,0 1 0,0 0 0,5-8 1,-6 11-40,0 0-1,-1 0 1,1 1 0,0-1 0,-1 0 0,1 0 0,0 1 0,0-1 0,0 0 0,0 1 0,-1-1 0,1 1 0,0-1 0,0 1 0,0-1 0,0 1 0,0 0 0,0 0 0,0-1 0,0 1 0,0 0 0,1 0 0,-1 0 0,0 0 0,0 0 0,0 0 0,0 0-1,0 1 1,0-1 0,0 0 0,0 1 0,0-1 0,0 0 0,0 1 0,0-1 0,0 1 0,0 0 0,0 0 0,1 0-4,0 0 1,0 1-1,0-1 1,0 1-1,-1 0 1,1-1-1,0 1 1,-1 0-1,0 0 1,1 0-1,-1 0 1,0 0-1,0 0 1,0 0-1,0 0 1,0 1-1,-1-1 1,1 0-1,-1 0 1,1 1-1,-1-1 1,0 5-1,-1-1 8,0 1 1,-1-1-1,0 0 1,0 0-1,0 0 1,-7 12-1,8-16-7,-1 1-1,1 0 0,-1-1 1,0 0-1,1 1 1,-1-1-1,0 0 1,-1 0-1,1 0 0,0 0 1,0 0-1,-1-1 1,-2 2-1,-7 7 5,11-9-9,1 0 0,-1 0 0,1 0-1,-1-1 1,0 1 0,1 0 0,-1-1-1,0 1 1,0-1 0,1 1 0,-1-1 0,0 1-1,0-1 1,0 1 0,0-1 0,0 0-1,1 1 1,-1-1 0,0 0 0,0 0 0,0 0-1,0 0 1,0 0 0,0 0 0,0 0-1,0 0 1,0 0 0,0 0 0,0 0 0,0-1-1,1 1 1,-1 0 0,0-1 0,0 1 0,0-1-1,0 1 1,1-1 0,-1 1 0,0-1-1,0 1 1,1-1 0,-1 0 0,0 1 0,1-1-1,-1-1 1,-3-2-5,2 1 1,-1-1-1,0-1 1,1 1-1,0 0 0,0 0 1,0-1-1,0 1 0,1-1 1,-1 0-1,1 1 0,1-1 1,-1 0-1,1 0 0,-1 0 1,2-7-1,-1 8 1,0-1 0,1 1 0,-1-1 0,1 1 0,0-1 0,1 1 0,-1 0 0,1 0 0,0 0 0,0 0-1,0 0 1,0 0 0,1 0 0,-1 1 0,1-1 0,0 1 0,0 0 0,4-3 0,-2 3 23,1 1 0,-1 0 1,1 1-1,0-1 0,-1 1 0,1 1 0,0-1 0,0 1 1,0 0-1,9 0 0,9 0 22,-7-1-111,-12 0-29,1 0-1,0 0 0,0 1 1,0 0-1,0 0 0,0 1 0,0 0 1,0 0-1,7 2 0,-17-7-7451,2 3 2176</inkml:trace>
  <inkml:trace contextRef="#ctx0" brushRef="#br0" timeOffset="7631.99">1126 680 6211,'-1'-1'2919,"-3"-2"1646,4 3-4540,0 0 1,-1 0-1,1 0 1,0-1-1,0 1 1,-1 0-1,1 0 0,0 0 1,0-1-1,0 1 1,0 0-1,-1 0 1,1-1-1,0 1 1,0 0-1,0 0 1,0-1-1,0 1 1,0 0-1,-1 0 1,1-1-1,0 1 1,0 0-1,0-1 1,0 1-1,0 0 1,0 0-1,0-1 1,0 1-1,1 0 1,-1-1-1,0 1 1,0 0-1,0 0 1,0-1-1,0 1 1,0 0-1,0-1 1,1 1-1,-1 0 1,0 0-1,0 0 1,0-1-1,1 1 1,-1 0-1,0 0 1,0 0-1,1-1 1,-1 1-1,0 0 0,0 0 1,1 0-1,-1 0 1,0 0-1,0 0 1,1 0-1,-1 0 1,0-1-1,1 1 1,-1 0-1,0 0 1,1 0-1,4-1 350,-1-1 83,0 1 0,1 0 0,-1-1 0,1 2 0,6-2 0,-9 2-416,-1 0 0,1 1-1,0-1 1,-1 0 0,1 1 0,-1-1 0,1 1 0,0-1-1,-1 1 1,1 0 0,-1 0 0,1-1 0,-1 1 0,0 0-1,1 0 1,-1 1 0,0-1 0,0 0 0,2 2-1,-3-1-34,1 0 0,-1 0-1,0 0 1,1 0-1,-1 0 1,0 0-1,0-1 1,0 1-1,-1 0 1,1 0-1,0 0 1,-1 0-1,1 0 1,-1 0 0,0 0-1,1 0 1,-1-1-1,0 1 1,-2 3-1,-3 9 53,4-10-16,-1 0 0,1-1 1,-1 1-1,0-1 0,0 0 0,0 0 0,-1 0 1,1 0-1,-1 0 0,1-1 0,-1 1 1,-4 1-1,-17 13 131,-13 28 411,36-41-344,9-2 6,10-3 97,4-2-697,32-5 1333,-17 6-8616,-35 2 2055</inkml:trace>
  <inkml:trace contextRef="#ctx0" brushRef="#br0" timeOffset="9165.89">1006 549 9156,'9'-2'5862,"-1"-5"-4370,-7 6-1457,0 0 0,0 0-1,0 0 1,1 0 0,-1 0 0,0 0 0,1 0-1,-1 1 1,0-1 0,1 0 0,-1 1 0,3-1-1,102-7 2019,30-5 702,-129 11-2878,0 1-1,1 0 1,-1 1-1,0-1 1,1 1-1,-1 0 1,0 1-1,1 0 1,-1 0-1,8 3 1,-11 1-1505,-5-1-2237,1 0-1786</inkml:trace>
</inkml:ink>
</file>

<file path=word/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30:06.133"/>
    </inkml:context>
    <inkml:brush xml:id="br0">
      <inkml:brushProperty name="width" value="0.05" units="cm"/>
      <inkml:brushProperty name="height" value="0.05" units="cm"/>
    </inkml:brush>
  </inkml:definitions>
  <inkml:trace contextRef="#ctx0" brushRef="#br0">439 232 8228,'-1'-1'639,"1"-1"1,0 1-1,1-1 0,-1 1 1,0-1-1,0 1 1,1-1-1,-1 1 0,1-1 1,-1 1-1,1 0 0,1-3 1,2 5 1889,-2 13-1423,2 48-870,-2 1 0,-4 0 0,-11 77 0,9-118-505,1-1 0,2 0 1,0 29-1,3-43-587,1-8-564,2-12-3398,-4 6-304</inkml:trace>
  <inkml:trace contextRef="#ctx0" brushRef="#br0" timeOffset="724.63">28 755 8100,'-26'-6'7151,"24"4"-6438,16 7 339,112 38 1979,-110-39-2898,2 0 1,-1-1 0,0 0-1,0-2 1,1 0 0,-1 0-1,30-5 1,29 2 93,73 18 306,-101-9-418,92 2 0,-122-10-120,7 0-5,0 0-1,-1 2 0,1 1 0,36 7 0,-40 0-346,-21-9 135,1 1-1,0-1 0,0 0 0,-1 1 1,1-1-1,0 0 0,-1 1 1,1-1-1,0 1 0,-1-1 0,1 1 1,-1-1-1,1 1 0,-1-1 0,1 1 1,-1 0-1,0-1 0,1 1 0,-1 0 1,1-1-1,-1 1 0,0 0 0,0-1 1,1 3-1,-3-3-2861,0 1-1998</inkml:trace>
  <inkml:trace contextRef="#ctx0" brushRef="#br0" timeOffset="1669.89">37 1230 8756,'0'2'2721,"-1"0"-64,0-2-1920,1 2-561,1-1 0,-1-2-176,1 2-176,-2-2 0,1 2-288,0 0-2034,0-1-2464</inkml:trace>
  <inkml:trace contextRef="#ctx0" brushRef="#br0" timeOffset="2616.56">11 1254 10277,'6'48'7656,"15"24"-6123,2 5-1539,-17-29 41,-5-36-25,0 1 0,1-1 0,1 0 1,0 0-1,0 0 0,1 0 1,7 13-1,-11-24-9,0-1 0,0 0 0,0 0 0,0 0 0,0 1 0,0-1 0,0 0 1,1 0-1,-1 1 0,0-1 0,0 0 0,0 0 0,0 0 0,1 1 0,-1-1 0,0 0 0,0 0 0,0 0 0,1 0 0,-1 0 0,0 0 1,0 1-1,1-1 0,-1 0 0,0 0 0,0 0 0,0 0 0,1 0 0,-1 0 0,0 0 0,1 0 0,-1 0 0,0 0 0,0 0 0,1 0 1,-1 0-1,0 0 0,0 0 0,0-1 0,1 1 0,6-11 104,4-24 124,-10 29-196,2-17 106,0-1 1,-1 0 0,-2 0-1,0 0 1,-6-36 0,-6-38-122,-6-76 28,20 71-46,1 80 0,-3 23 0,0-1 0,0 0 0,0 1 0,0-1 0,0 0 0,0 0 0,1 1 0,-1-1 0,0 0 0,0 1 0,1-1 0,-1 0 0,0 1 0,1-1 0,-1 1 0,1-1 0,-1 0 0,1 1 0,-1-1 0,1 1 0,-1-1 0,2 1 0,10 6 0,-10-4 0,0-1 0,0 0 0,0 0 0,0 0 0,0 0 0,0 0 0,0 0 0,3 1 0,26-2 136,1 0 1,-1-2 0,35-6 0,-26 2 71,45 1 0,-61 5-93,-10 1-44,1-1 0,0-1 0,0 0-1,26-6 1,-37 6-57,0 1 1,1-1-1,-1 1 0,0 0 0,0 0 0,0 0 1,1 1-1,-1-1 0,0 1 0,0 0 0,0 0 0,7 3 1,-3 0-162,0-1 0,-1 1 0,0 0 0,0 1 1,10 7-1,-10-6-1482,-5-5-4783,-2-1 1055</inkml:trace>
  <inkml:trace contextRef="#ctx0" brushRef="#br0" timeOffset="3439.02">460 1236 10021,'12'-21'8216,"7"0"-5796,-18 20-2405,0 0 0,0 1 0,0-1-1,0 0 1,0 0 0,0 1-1,0-1 1,1 1 0,-1-1 0,0 1-1,0-1 1,1 1 0,-1 0-1,0-1 1,1 1 0,-1 0-1,0 0 1,1 0 0,-1 0 0,0 0-1,1 1 1,-1-1 0,0 0-1,1 0 1,-1 1 0,0-1 0,1 1-1,-1 0 1,0-1 0,0 1-1,0 0 1,0-1 0,0 1 0,0 0-1,0 0 1,2 2 0,-2-1-9,1 1 0,0 0 0,-1 0 1,0 0-1,1 0 0,-1 1 0,-1-1 1,1 0-1,0 0 0,-1 1 0,0-1 1,1 0-1,-1 1 0,-1-1 0,1 0 1,-1 5-1,-1 7 41,-9 30 0,5-29-47,0 0 0,-1-1 0,-14 23 0,6-11-8,4 4-32,11-30 42,1 0 0,-1-1 1,1 1-1,-1 0 0,1-1 1,-1 1-1,1-1 0,-1 1 1,1-1-1,0 1 0,-1-1 1,1 1-1,0-1 0,-1 0 1,1 0-1,0 1 0,0-1 1,-1 0-1,1 0 0,0 0 1,0 1-1,-1-1 0,3 0 1,22 3 53,15-7-511,5-1-4426,-34 4 1378,-2 0-1873</inkml:trace>
  <inkml:trace contextRef="#ctx0" brushRef="#br0" timeOffset="4070.66">711 1312 9396,'4'-5'6502,"-4"5"-6384,0-1-1,1 1 0,-1-1 0,1 0 0,-1 1 0,1-1 0,-1 1 1,1-1-1,0 1 0,-1 0 0,1-1 0,-1 1 0,1-1 0,0 1 0,0 0 1,-1 0-1,1-1 0,0 1 0,-1 0 0,1 0 0,0 0 0,1 0 1,31-3 1476,-4 0-1315,1 2 0,-1 0 0,32 4 0,-42 3-345,-18-6-134,0 1-1,-1-1 1,1 0 0,0 1-1,-1-1 1,1 0 0,0 1-1,-1-1 1,1 1 0,-1-1-1,1 1 1,-1-1 0,1 1-1,-1 0 1,1-1 0,-1 1-1,0 0 1,1-1 0,-1 1-1,0 0 1,1-1 0,-1 1-1,0 1 1,0-2-2935,-2-1-2059</inkml:trace>
  <inkml:trace contextRef="#ctx0" brushRef="#br0" timeOffset="4436.07">802 1283 9396,'-3'9'2121,"0"-1"-1,0 1 0,-2 12 0,2 25 753,8 1-4776,6 0-3941,-11-45 669</inkml:trace>
  <inkml:trace contextRef="#ctx0" brushRef="#br0" timeOffset="4851.49">902 1306 10373,'-9'17'6535,"4"3"-3705,-3 44-3179,7-53 873,0 5-540,1 29 0,0-41 14,0-1 0,1 1 0,-1-1 0,1 1-1,0-1 1,0 1 0,0-1 0,1 1 0,-1-1 0,1 0 0,0 0-1,0 0 1,0 0 0,3 4 0,-3-5-87,-1-1 0,1 0 0,-1 1 0,1-1 0,-1 0 1,1 0-1,0 0 0,-1 0 0,1 0 0,0-1 0,0 1 0,0 0 0,0-1 0,0 1 0,0-1 0,0 0 0,0 0 1,0 0-1,0 0 0,0 0 0,0 0 0,-1 0 0,1-1 0,0 1 0,0-1 0,0 1 0,0-1 0,0 0 0,0 0 0,1-1 1,1 0-317,-1-1 1,1 0 0,-1 0 0,0 0 0,0 0 0,-1 0 0,1 0-1,0-1 1,-1 0 0,0 1 0,2-5 0,-1-2-4588</inkml:trace>
  <inkml:trace contextRef="#ctx0" brushRef="#br0" timeOffset="5225.55">520 950 9396,'3'0'6011,"7"3"-3435,28 9-2532,-33-10 706,38 14 357,-30-10-862,0-1 0,0 0 0,0-1 0,1-1 0,15 2 0,-16-2-167,1-1-1,0 2 1,-1 0 0,22 9 0,22 7-38,-32-9 80,-21-9-487,0 0-1,0 0 1,0-1-1,1 1 1,-1-1-1,0 0 1,8 1-1,-11-2-1027,-1 0-1950,0 0-2250</inkml:trace>
  <inkml:trace contextRef="#ctx0" brushRef="#br0" timeOffset="8427.17">1381 1582 9156,'-2'2'600,"0"-1"1,0 0-1,-1 0 0,1 0 1,0 0-1,-1 0 0,1 0 1,0-1-1,-1 1 0,1-1 0,-1 1 1,1-1-1,-6 0 0,4-1-255,-1 1-1,0-1 1,1 0-1,-1 0 0,1-1 1,-1 1-1,-5-4 1,6 3-297,-1 0 1,1-1 0,0 1 0,-1-1-1,1 0 1,1 0 0,-1-1 0,0 1-1,1-1 1,0 0 0,0 0 0,0 0-1,0 0 1,-4-9 0,4 2-17,1 0 0,0 1 1,1-1-1,0 0 0,0 0 0,1 0 0,1 0 1,0 0-1,0 1 0,1-1 0,1 0 0,-1 1 0,2-1 1,4-11-1,-6 19-31,0 0 1,1 0-1,-1 1 0,0-1 1,1 0-1,0 1 0,0-1 1,-1 1-1,1 0 1,0 0-1,1 0 0,-1 1 1,5-3-1,5 0 10,0-1 0,17-2 0,11-3 1,-38 9-10,0 0 0,0 0 0,1 0 0,-1 0 1,0 0-1,1 1 0,-1 0 0,0 0 0,1 0 0,-1 0 0,1 0 0,-1 1 1,0-1-1,6 3 0,-6-2 0,-1 1-1,1-1 1,-1 1 0,1 0 0,-1 0 0,0 0-1,0 0 1,0 0 0,0 0 0,0 0-1,0 1 1,-1-1 0,1 1 0,-1-1 0,1 1-1,-1 0 1,1 4 0,0 2-2,0-1 0,-1 0 0,1 1 0,-2-1 0,0 1 0,0-1 0,0 1 0,-1-1 0,0 1 0,-3 9 0,-2 7 0,-19 49 0,23-70-13,1 0 0,-1 0 0,0 0 0,0-1 0,0 1 0,0 0 0,-1-1 0,1 1 0,-1-1 0,0 0 0,0 0 0,0 0 0,0 0 0,-1-1 1,1 1-1,-1-1 0,0 0 0,1 0 0,-1 0 0,0 0 0,0-1 0,0 0 0,-1 0 0,1 0 0,0 0 0,0 0 0,-8-1 0,4 0-10,0 0 1,-1 0-1,1-1 0,0-1 0,0 1 0,0-1 1,-15-6-1,19 6 7,0 0 0,1 0 0,-1 0 0,1-1 0,0 1 0,0-1 0,-1 0 0,2 0 0,-1 0 0,0-1 0,1 1 0,-1 0 0,1-1 0,0 0 0,0 1 0,0-1 1,-1-6-1,0-1-2,0-1 1,1 0 0,0 1 0,1-1 0,1 0 0,-1 0 0,2 0 0,0 1 0,0-1 0,1 0 0,1 1 0,0-1 0,0 1-1,7-14 1,-6 16 39,-4 7-15,0 1 0,1 0 1,-1 0-1,0 0 0,1-1 1,0 1-1,-1 0 0,1 0 1,-1 0-1,1 0 0,0 0 1,0 0-1,0 0 0,-1 0 1,1 1-1,0-1 0,0 0 1,0 0-1,0 1 0,1-1 1,-1 1-1,0-1 0,0 1 1,0-1-1,0 1 1,1 0-1,-1-1 0,0 1 1,0 0-1,0 0 0,2 0 1,62-7 366,-46 4-214,31-1-1,-10 1 84,-31 2-163,0 0 0,0 0 0,1 1 0,-1 1 0,0-1 0,9 3 0,17 3 58,11 3-911,-43-9-923,-3 0-3790,0-1-135</inkml:trace>
  <inkml:trace contextRef="#ctx0" brushRef="#br0" timeOffset="9269.68">1764 1181 8628,'4'-2'9549,"17"-9"-8093,-16 10-1396,0 0-1,-1 0 1,1 0-1,0 0 1,0 1 0,-1 0-1,1 0 1,0 0-1,0 1 1,5 0 0,-9 0-59,1-1 0,0 1 1,-1-1-1,1 1 0,-1 0 1,1 0-1,-1 0 0,0 0 0,1 0 1,-1 0-1,0 0 0,1 0 1,-1 1-1,0-1 0,0 0 1,0 1-1,0-1 0,0 1 1,-1-1-1,1 1 0,0-1 1,-1 1-1,1 0 0,-1-1 0,1 1 1,-1 0-1,0-1 0,0 1 1,0 0-1,0 2 0,-1 3-1,-1 0 0,1 0 0,-2-1 0,1 1 0,-1-1 0,1 1 0,-2-1 0,1 0 0,-1 0 0,-4 5 0,-4 7 0,9-14-8,0 0-1,-1 0 1,0 0-1,0-1 1,-4 3-1,-6 6-5,14-12 17,0 0 0,0 0 0,0 0-1,0 0 1,0 0 0,0 0 0,0 0-1,-1 0 1,1 0 0,0 0 0,0 0-1,0 0 1,0 0 0,0 1 0,0-1-1,0 0 1,0 0 0,0 0 0,-1 0 0,1 0-1,0 0 1,0 0 0,0 0 0,0 1-1,0-1 1,0 0 0,0 0 0,0 0-1,0 0 1,0 0 0,0 0 0,0 0-1,0 1 1,0-1 0,0 0 0,0 0-1,0 0 1,0 0 0,0 0 0,0 0-1,0 1 1,0-1 0,0 0 0,0 0 0,0 0-1,0 0 1,1 0 0,-1 0 0,0 0-1,0 0 1,0 1 0,0-1 0,0 0-1,0 0 1,0 0 0,0 0 0,0 0-1,1 0 1,-1 0 0,0 0 0,0 0-1,0 0 1,0 0 0,0 0 0,0 0 0,0 0-1,1 0 1,40 3 695,-30-4-899,0 2 0,0 0 0,-1 0 0,17 4 0,-22-3-527,0 0-4832,-3-1 59</inkml:trace>
  <inkml:trace contextRef="#ctx0" brushRef="#br0" timeOffset="10422.72">916 771 7828,'4'2'6871,"16"6"-5760,-11-7-437,1 1 0,0 0-1,-1 1 1,18 7 0,-18-6-426,1 0-1,0-1 1,-1 0 0,16 1-1,41 6 274,-39-5-297,51 1 0,4-7-77,105 4 79,-156 1-85,46 14-1,-52-11-51,0-1-1,0-2 1,32 3-1,-4-3-69,-39-1-16,0-2-1,0 0 1,0 0 0,1-1-1,-1-1 1,26-5 0,-28 0-718,6-3-130,-18 9 578,1 0-1,-1 0 1,0 0 0,1 0-1,-1-1 1,1 1 0,-1 0-1,1 0 1,-1 0 0,1 0-1,-1 0 1,1 0-1,-1 0 1,1 0 0,-1 0-1,1 1 1,-1-1 0,1 0-1,-1 0 1,1 0 0,-1 0-1,0 1 1,1-1-1,-1 0 1,1 1 0,-1-1-1,0 0 1,1 0 0,0 1-1,0 1-4883</inkml:trace>
  <inkml:trace contextRef="#ctx0" brushRef="#br0" timeOffset="11738.2">2519 1125 8628,'-1'2'484,"-1"0"-1,1 0 1,-1 0 0,1 0-1,-1 0 1,0-1 0,0 1-1,1 0 1,-1-1 0,-1 1-1,1-1 1,0 0 0,0 1 0,0-1-1,-1 0 1,1-1 0,0 1-1,-5 1 1,5-2-399,0 0 1,0-1-1,0 1 1,0 0 0,0-1-1,1 0 1,-1 1-1,0-1 1,0 0-1,0 0 1,1 0-1,-1 0 1,0 0-1,1 0 1,-1 0-1,1-1 1,-1 1-1,1-1 1,0 1-1,0-1 1,-1 1-1,1-1 1,0 0-1,0-1 1,-6-9-56,1-1 0,0 1 1,1-1-1,0 0 1,1-1-1,1 1 0,0 0 1,1-1-1,0 0 0,1 0 1,1 1-1,0-1 0,1 0 1,0 0-1,7-25 0,-8 37-30,1 0 0,0 0 0,0 0 1,0 0-1,0 0 0,0 0 0,0 0 0,0 0 0,1 0 0,-1 1 0,1-1 0,-1 1 0,1-1 0,0 1 0,0-1 0,-1 1 0,1 0 0,0 0 0,0 0 0,0 0 0,0 0 0,0 0 0,3 0 0,-3 1 0,-1 0 0,0 0-1,1 0 1,-1 0 0,1 0-1,-1 1 1,1-1 0,-1 1-1,1-1 1,-1 1 0,0-1-1,1 1 1,-1 0 0,0 0-1,0-1 1,0 1 0,1 0-1,-1 0 1,0 0 0,0 0 0,0 0-1,0 1 1,-1-1 0,1 0-1,0 0 1,0 1 0,-1-1-1,1 0 1,-1 1 0,1-1-1,-1 1 1,0-1 0,1 1-1,-1-1 1,0 3 0,1 0-118,-1 1 0,1-1 0,-1 1 0,0 0 0,0-1 0,-1 1 0,1 0 0,-1-1 0,0 1 0,-1-1 0,1 1 0,-1-1-1,0 0 1,0 0 0,0 1 0,-4 4 0,6-8-52,-1 0-1,0-1 1,1 1-1,-1-1 1,1 0-1,-1 1 0,0-1 1,1 1-1,-1-1 1,0 0-1,1 1 1,-1-1-1,0 0 0,1 0 1,-1 0-1,0 1 1,0-1-1,1 0 1,-1 0-1,0 0 0,0 0 1,0 0-1,1 0 1,-1-1-1,0 1 1,0 0-1,1 0 0,-1 0 1,0-1-1,0 0 1,-7-4-4867</inkml:trace>
  <inkml:trace contextRef="#ctx0" brushRef="#br0" timeOffset="13522.43">2601 341 9396,'25'0'6753,"1"0"-5206,28 1-1083,-47 1-65,-9 2 129,-12 3-49,-62-6-407,45-1 22,31 0-41,28 2 203,-10-2-2769,30-3-1,-22 1-265,-11 1-2333</inkml:trace>
  <inkml:trace contextRef="#ctx0" brushRef="#br0" timeOffset="13873.49">3063 139 10277,'1'3'1100,"1"1"-1,0-1 1,0 0 0,0 0 0,0 0 0,5 4 0,32 27 1136,-2-4-1812,-18-10-346,53 51 305,-63-63-738,2 1-1,-1-2 1,1 1 0,1-1 0,17 7 0,-12-9-1774,-9-4-1870,-3-1-1139</inkml:trace>
  <inkml:trace contextRef="#ctx0" brushRef="#br0" timeOffset="14219.56">3342 168 9268,'0'0'323,"0"-1"1,0 0-1,-1 1 0,1-1 0,0 0 0,-1 1 0,1-1 0,0 1 0,-1-1 1,1 0-1,-1 1 0,1-1 0,-1 1 0,1-1 0,-1 1 0,1 0 1,-1-1-1,0 1 0,1-1 0,-1 1 0,1 0 0,-1 0 0,0-1 1,1 1-1,-1 0 0,-1 0 0,0 0-89,0 0 0,1 0-1,-1 0 1,0 1 0,1-1 0,-1 0-1,0 1 1,1 0 0,-1-1 0,-2 3 0,-4 1-98,1 1-1,0 1 1,-8 6 0,-2 6-108,1 0-1,1 0 0,1 1 1,-21 38-1,2-4-1730,31-50 1122,-8 10-796,2-6-2900,3-6-930</inkml:trace>
  <inkml:trace contextRef="#ctx0" brushRef="#br0" timeOffset="14586.58">3396 19 11269,'7'-4'3908,"20"-8"660,-26 11-4534,0 1 0,0 0 0,0-1 0,0 1 0,1 0 0,-1 0 0,0 0 0,0 0 0,0 0 0,0 0 0,0 0 0,0 0 0,0 1 0,0-1 0,0 0 0,0 0 0,0 1 0,0-1 0,0 1 0,0-1 0,0 1 0,0-1 0,1 2 0,-2 1-29,1-1 0,-1 1 0,0 0-1,0 0 1,0-1 0,0 1 0,0 0 0,0 0-1,-1-1 1,1 1 0,-1 0 0,0 0-1,-1 2 1,1-3 0,-4 14-5,-1 0 0,-9 17 0,-4 10 0,19-42 4,0-1-1,0 0 0,0 0 0,0 1 0,0-1 0,0 0 1,0 1-1,0-1 0,0 0 0,0 0 0,0 1 0,0-1 0,0 0 1,0 0-1,0 1 0,0-1 0,0 0 0,0 0 0,0 1 1,1-1-1,-1 0 0,0 0 0,0 0 0,0 1 0,0-1 0,1 0 1,-1 0-1,0 0 0,0 1 0,0-1 0,1 0 0,-1 0 1,0 0-1,0 0 0,1 0 0,-1 0 0,0 0 0,0 0 0,1 1 1,-1-1-1,0 0 0,0 0 0,1 0 0,-1 0 0,0 0 1,1 0-1,-1-1 0,1 1 0,20-1 272,-7 0-158,-7 2-430,14 0 732,-20-1-706,0 1 0,-1-1 0,1 0 0,0 0 0,-1 0 0,1 0 0,0 1 0,-1-1 0,1 0 0,-1 0 0,1 1 0,0-1 0,-1 1 0,1-1 0,-1 0 0,1 1 0,-1-1 0,0 1 0,1-1 0,-1 1 0,1-1 1,-1 1-1,1 0 0,0 1-5356</inkml:trace>
  <inkml:trace contextRef="#ctx0" brushRef="#br0" timeOffset="15327.6">2807 505 7700,'0'0'361,"0"1"0,0 0 1,0 0-1,0-1 0,0 1 1,0 0-1,1-1 0,-1 1 0,0-1 1,0 1-1,1 0 0,-1-1 1,0 1-1,1-1 0,-1 1 1,1-1-1,-1 1 0,1-1 1,-1 1-1,1-1 0,0 1 1,17 5 2600,25-5-2546,-35-2 409,82-6 770,-53 3-1097,52 1-1,-27 4-51,-18 0-153,-1 1 1,0 2-1,65 14 1,78 35 317,-174-51-578,1 1 0,0-2 0,19 1 1,-18-2-694,-1 1 0,25 4 0,-36-6-2479,-3 0-960,-1 0-1885</inkml:trace>
  <inkml:trace contextRef="#ctx0" brushRef="#br0" timeOffset="16856.51">2936 826 10133,'-1'-2'394,"1"1"0,-1 0 0,1 0 1,-1-1-1,1 1 0,0 0 0,-1-1 1,1 1-1,0-1 0,0 1 1,0 0-1,0-1 0,0 1 0,0 0 1,1-1-1,-1 1 0,0-1 0,1 1 1,-1 0-1,1-2 0,1 1-205,-1 0-1,1-1 1,-1 1-1,1 0 1,0 0-1,0 1 1,0-1-1,0 0 1,0 1-1,3-3 1,-1 2-181,1-1 1,-1 1-1,1 0 1,0 0 0,-1 1-1,1-1 1,0 1-1,0 0 1,0 0 0,9 0-1,-12 1-6,-1 1 0,0-1-1,1 0 1,-1 0 0,0 0 0,1 1 0,-1-1-1,0 1 1,1-1 0,-1 1 0,0 0-1,0-1 1,0 1 0,1 0 0,-1 0 0,0 0-1,0 0 1,0 0 0,0 0 0,0 0-1,-1 0 1,1 0 0,0 0 0,0 0 0,-1 1-1,1-1 1,-1 0 0,1 0 0,-1 1-1,0-1 1,1 0 0,-1 4 0,0-1 2,1 0 0,-2 1 1,1-1-1,-1 1 0,1-1 0,-1 1 1,0-1-1,-1 0 0,-2 7 0,2-6-4,-1-1 0,1 0 0,-1 0 0,0 0 0,-6 5 0,7-7 0,0 0 0,0 0 0,0 1 0,0-1 0,0 1 0,1-1 0,-1 1 0,1-1 0,-1 1 0,1 0 0,0-1 0,0 1 0,0 0 0,1 0 0,-1 0 0,0 5 0,1-8 0,1 1 0,-1 0-1,1 0 1,-1 0-1,1 0 1,-1 0-1,1 0 1,0-1-1,-1 1 1,1 0 0,0-1-1,0 1 1,-1 0-1,1-1 1,0 1-1,0-1 1,0 1-1,0-1 1,0 1-1,0-1 1,1 1 0,24 7-34,-24-8 27,5 2-431,1 0 0,0-1 0,-1 0 1,12-1-1,13-3-4697,-19 0-72</inkml:trace>
  <inkml:trace contextRef="#ctx0" brushRef="#br0" timeOffset="17740.14">3314 937 9156,'-4'1'689,"0"-1"-1,0 0 1,0 0-1,0 0 1,0 0 0,0-1-1,-5 0 1,5-1-400,-1 1 1,0-1-1,1 0 1,-1 0 0,1 0-1,0-1 1,0 1-1,0-1 1,-6-5-1,8 6-195,-1 0 0,1-1-1,-1 1 1,1-1 0,0 0-1,0 0 1,1 0 0,-1 0 0,0 0-1,1 0 1,0 0 0,0 0-1,0-1 1,0 1 0,0 0-1,1-1 1,-1 1 0,1 0-1,0-1 1,0 1 0,0-1-1,0 1 1,1 0 0,1-7-1,-1 7-51,0 0 1,0-1-1,0 1 0,0 0 0,0 1 0,1-1 0,-1 0 0,1 0 0,0 0 0,0 1 0,0-1 0,0 1 0,0 0 0,1-1 0,-1 1 0,1 0 0,-1 0 0,1 1 0,0-1 0,0 1 0,-1-1 0,1 1 0,0 0 1,4-1-1,-1 0-42,1 0 0,-1 1 0,1 0 0,0 0 0,-1 1 0,12 0 0,-15 0 3,-1 0 0,1 1-1,-1-1 1,0 1 0,1 0 0,-1 0 0,0 0 0,0 0 0,0 0 0,0 0 0,0 1 0,0-1-1,0 1 1,0-1 0,0 1 0,0 0 0,-1-1 0,1 1 0,-1 0 0,0 0 0,2 3 0,-1-2 1,-1 0 0,1 0 0,-1 0 0,0 0 0,0 1 0,0-1 0,0 0 0,0 1 0,0 3 1,-1-5-5,-1 0 0,1-1 1,0 1-1,0 0 0,-1-1 1,1 1-1,-1 0 0,0-1 1,1 1-1,-1-1 0,0 1 1,0-1-1,0 1 0,0-1 1,0 0-1,0 1 0,-1-1 1,1 0-1,0 0 0,-3 2 1,-20 17-1,19-15 0,0 0 0,-1-1 0,0 0 0,0 0 0,-7 4 0,4-4 5,5-1-12,0-1 1,-1 0 0,1-1 0,0 1 0,-1-1-1,1 0 1,-6 1 0,9-2-1,-1 0-1,0 0 1,1-1 0,-1 1-1,1 0 1,-1-1-1,0 1 1,1-1 0,-1 0-1,1 1 1,0-1-1,-1 0 1,1 0 0,-1 0-1,1 0 1,0 0-1,0 0 1,0 0 0,0-1-1,0 1 1,0 0-1,0-1 1,0 1 0,-1-2-1,-3-6-22,-1 0-1,1 0 0,1 0 1,-7-19-1,10 25 37,1 0 0,-1 0 0,1 0 0,0 0 0,0 0 0,0 0 0,0 0 0,0 0 0,0 0 0,1 0 0,0 0 0,-1 0 0,1 0 0,0 0 0,1 0 0,-1 0 0,0 1 0,1-1 0,0 1 0,-1-1 0,4-3 0,-3 5 15,-1 0 0,1-1 0,0 1 0,0 0 0,0 0 0,0 0 0,0 0 0,0 0 0,1 0 0,-1 1 1,0-1-1,0 1 0,0-1 0,4 1 0,35-1 289,-30 1-160,29 2 266,69 11 1,-109-13-444,0 0 0,0 0 0,0 0 0,1 0 0,-1 0 0,0 0 1,0 1-1,0-1 0,0-1 0,1 1 0,-1 0 0,0 0 0,0 0 1,0 0-1,1 0 0,-1 0 0,0 0 0,0 0 0,0 0 0,0 0 1,0 0-1,1 0 0,-1 0 0,0-1 0,0 1 0,0 0 0,0 0 1,0 0-1,1 0 0,-1 0 0,0-1 0,0 1 0,0 0 0,0 0 0,0 0 1,0 0-1,0-1 0,0 1 0,0 0 0,0 0 0,0 0 0,0 0 1,0-1-1,0-4-6880,-1 3 1328</inkml:trace>
  <inkml:trace contextRef="#ctx0" brushRef="#br0" timeOffset="19919.31">3536 687 9877,'12'-10'7711,"2"4"-5561,-13 6-2130,1 0 0,-1 0 0,0 0 0,0-1 0,0 1 0,1 0 0,-1 1 0,0-1 0,0 0 0,0 0 1,1 0-1,-1 1 0,0-1 0,0 1 0,0-1 0,0 1 0,0-1 0,0 1 0,0-1 0,0 1 0,0 0 1,0 0-1,0-1 0,0 1 0,0 1 0,0 0-12,0-1-1,0 1 1,-1 0-1,1 0 1,-1-1-1,1 1 1,-1 0 0,0 0-1,1 0 1,-1-1-1,0 1 1,0 0 0,0 0-1,-1 0 1,1-1-1,0 1 1,-1 0-1,1 0 1,-1-1 0,1 1-1,-1 0 1,0-1-1,0 1 1,0 0-1,-1 1 1,-3 5-12,0-1 0,0 0 0,-11 10 0,15-16 20,0-1 0,1 1 0,-1 0 0,0-1 0,0 1 0,1 0 0,-1-1 0,1 1 0,-1 0 0,1 0 0,-1-1 0,1 1 0,-1 0 0,1 0 0,0 0 0,-1 0 0,1 0 0,0-1 1,0 1-1,0 0 0,0 0 0,0 0 0,0 0 0,0 0 0,0 0 0,0 0 0,0 0 0,0 0 0,0 0 0,1-1 0,-1 1 0,0 0 0,1 0 0,-1 0 0,1 0 0,-1-1 0,1 1 0,-1 0 0,1 0 0,-1-1 0,1 1 0,0 0 0,0-1 0,-1 1 0,1-1 0,0 1 0,0-1 0,-1 1 0,1-1 0,0 1 0,0-1 0,0 0 0,0 0 0,0 1 0,0-1 0,1 0 0,1 1-73,1 1-79,1 0 0,-1-1 0,0 1 0,0-1 0,1 0 0,-1 0 0,0-1 0,1 1 0,-1-1 0,1 0 0,-1 0 0,5-1 0,-7-1-4736,-2 1-773</inkml:trace>
  <inkml:trace contextRef="#ctx0" brushRef="#br0" timeOffset="21702.54">4128 1296 8756,'-2'-10'7224,"11"11"-4367,17 15-2635,-20-12 491,58 31-219,17 9 61,-71-38-1883,0 1 0,-1 1-1,0 0 1,0 0 0,13 16-1,-20-20-3822</inkml:trace>
  <inkml:trace contextRef="#ctx0" brushRef="#br0" timeOffset="22053.6">4352 1236 10133,'-2'-1'437,"1"0"1,0 0-1,0 0 1,-1 1-1,1-1 1,-1 0-1,1 1 1,-1-1-1,1 0 1,-1 1-1,1 0 1,-1-1 0,1 1-1,-1 0 1,-1 0-1,1 0-188,0 1 0,0-1 1,0 0-1,0 1 0,1 0 0,-1-1 0,0 1 1,1 0-1,-1 0 0,1 0 0,-3 2 0,-3 3-266,0 1-1,0 0 1,1 1 0,-7 11-1,-13 14 543,-53 56-2952,69-83 344,7-5-1205,1 0-1775</inkml:trace>
  <inkml:trace contextRef="#ctx0" brushRef="#br0" timeOffset="23441.89">5217 463 7539,'0'0'278,"0"0"-1,0 0 0,1 0 1,-1 0-1,0-1 0,1 1 1,-1 0-1,0 0 0,1 0 1,-1 0-1,0 0 0,0 0 1,1 0-1,-1 0 0,0 0 1,1 0-1,-1 1 0,0-1 1,1 0-1,-1 0 0,0 0 1,0 0-1,1 0 0,-1 0 1,0 1-1,1-1 0,-1 0 0,0 0 1,0 0-1,1 1 0,5 11 2054,-2 13-1611,-5 141 1722,-1-58-3336,2-96 200,0 21-1011,-5-13-3155,1-12-516</inkml:trace>
  <inkml:trace contextRef="#ctx0" brushRef="#br0" timeOffset="24125.06">4698 1028 9156,'-1'0'164,"1"0"-1,0 0 1,0 0-1,0 0 1,0-1-1,-1 1 1,1 0 0,0 0-1,0 0 1,0 0-1,0-1 1,0 1-1,0 0 1,-1 0-1,1 0 1,0-1-1,0 1 1,0 0-1,0 0 1,0 0 0,0-1-1,0 1 1,0 0-1,0 0 1,0-1-1,0 1 1,0 0-1,0 0 1,0 0-1,0-1 1,0 1-1,0 0 1,0 0 0,1 0-1,-1-1 1,0 1-1,0 0 1,0 0-1,0-1 1,12-4 2680,23 1-2050,-26 4 29,18-2-246,-1 0 1,0 3 0,34 3 0,-36-2-264,12 3 322,48 11 0,-48-7-255,46 4-1,-6-7-68,240 18 187,-296-23-714,1-2 0,0 0 0,-1-1 0,37-8 0,-47 3-1993,-10 7 2033,0 0 0,0 0 1,0-1-1,0 1 0,0 0 1,0 0-1,0 0 1,0-1-1,0 1 0,0 0 1,0 0-1,0 0 0,0-1 1,0 1-1,0 0 1,-1 0-1,1 0 0,0-1 1,0 1-1,0 0 0,0 0 1,0 0-1,-1 0 1,1 0-1,0-1 0,0 1 1,0 0-1,-1 0 0,1 0 1,0 0-1,0 0 1,0 0-1,-1 0 0,1 0 1,0 0-1,0 0 0,0 0 1,-1 0-1,1 0 1,0 0-1,0 0 0,-1 0 1,1 0-1,0 0 0,0 0 1,-1 0-1,-4-1-5462</inkml:trace>
  <inkml:trace contextRef="#ctx0" brushRef="#br0" timeOffset="25308.27">4556 1730 9732,'0'3'606,"1"0"0,-1 0 0,0 0 0,1-1 0,0 1 0,-1 0 0,1 0-1,0 0 1,3 3 0,0 1-271,0-1 0,1 0 1,-1-1-1,10 9 0,-9-9-292,0 0 0,-1 0 0,0 0 0,0 0 0,0 1 0,4 6 0,-8-12-35,0 0 0,0 0 0,0 0 0,0 0 1,0 0-1,0 0 0,0 0 0,0 0 0,1 0 0,-1 0 0,0-1 0,0 1 0,0 0 0,0 0 0,0 0 0,0 0 0,0 0 1,0 0-1,1 0 0,-1 0 0,0 0 0,0 0 0,0 0 0,0 0 0,0 0 0,0 0 0,0 0 0,0 0 0,1 0 1,-1 0-1,0 0 0,0 1 0,0-1 0,0 0 0,0 0 0,0 0 0,0 0 0,0 0 0,1 0 0,-1 0 0,0 0 0,0 0 1,0 0-1,0 0 0,0 1 0,0-1 0,0 0 0,0 0 0,0 0 0,0 0 0,0 0 0,0 0 0,0 0 0,0 0 1,0 1-1,0-1 0,0 0 0,2-17 371,-4-22 272,-5-126 735,6 89-1122,-14-87-1,3 74-249,12 87-14,0 0 1,0 1-1,0-1 1,0 1 0,0-1-1,0 1 1,1-1-1,-1 1 1,1-1 0,-1 1-1,1-1 1,-1 1-1,1 0 1,0-1 0,-1 1-1,1 0 1,0-1-1,0 1 1,0 0 0,0 0-1,0 0 1,0 0-1,1 0 1,-1 0 0,0 0-1,0 0 1,1 1-1,-1-1 1,1 0 0,-1 1-1,0-1 1,1 1-1,2-1 1,5-1 6,0 0 1,0 0-1,1 1 0,10 1 0,-18-1-5,86-5 392,-51 3-75,1 0 0,73 7-1,-78 2-666,-25-3-7772,-10-4 2614</inkml:trace>
  <inkml:trace contextRef="#ctx0" brushRef="#br0" timeOffset="26007.4">4796 1490 10597,'0'0'3036,"4"-2"1441,16-7-3400,-13 6-913,0 0 0,1 0 0,-1 0 0,0 1-1,1 0 1,0 1 0,8-1 0,-14 2-155,0 0 1,0 0 0,-1 0-1,1 0 1,0 0 0,0 1-1,0-1 1,0 1 0,-1-1-1,1 1 1,0 0 0,0-1-1,-1 1 1,1 0 0,-1 0-1,1 0 1,-1 0 0,1 1-1,-1-1 1,0 0 0,1 1-1,-1-1 1,0 1 0,0-1-1,0 1 1,0-1 0,0 1-1,-1 0 1,1-1 0,0 1 0,-1 0-1,1 0 1,-1 0 0,1 3-1,0 1 0,-1 0-1,1-1 0,-1 1 1,0 0-1,0 0 0,-1 0 1,0 0-1,0-1 1,0 1-1,-1 0 0,0-1 1,0 1-1,0-1 0,-5 8 1,0-2-11,-1 0 1,-1-1 0,1 1-1,-2-2 1,-10 10 0,2-4 1,-18 19 0,36-33 2,0-1 1,0 0-1,0 0 1,0 1 0,0-1-1,0 0 1,0 0-1,0 1 1,0-1 0,0 0-1,1 0 1,-1 0-1,0 1 1,0-1 0,0 0-1,0 0 1,0 1 0,1-1-1,-1 0 1,0 0-1,0 0 1,0 0 0,1 0-1,-1 1 1,0-1-1,0 0 1,0 0 0,1 0-1,-1 0 1,0 0-1,0 0 1,1 0 0,-1 0-1,0 0 1,0 0-1,1 0 1,-1 0 0,0 0-1,0 0 1,1 0-1,-1 0 1,14 2 50,-14-2-50,23 3-447,0-2 1,0-1-1,44-4 1,-41-5-5426,-18 6 493</inkml:trace>
  <inkml:trace contextRef="#ctx0" brushRef="#br0" timeOffset="26357.46">5038 1580 12150,'1'1'595,"1"0"1,-1 0 0,1 0-1,-1-1 1,1 1 0,-1 0-1,1-1 1,0 1 0,-1-1 0,1 0-1,2 1 1,34-5 1252,0 1-1590,-25 4-313,26 3 199,-37-4-275,0 0 0,0 1 1,0-1-1,0 1 0,-1-1 0,1 1 1,0 0-1,-1-1 0,1 1 0,0 0 1,-1 0-1,1 0 0,-1 1 0,1-1 1,1 3-1,-1 0-1833,-4-3-2811,-4-1-348</inkml:trace>
  <inkml:trace contextRef="#ctx0" brushRef="#br0" timeOffset="26358.46">5113 1530 11269,'-4'5'912,"2"0"-1,-1 0 1,1 0 0,-1 1-1,2-1 1,-1 1 0,1 0-1,-1-1 1,1 7 0,0 54-291,1-4-3561,-2-58 961,2-2-3160,1-2 401</inkml:trace>
  <inkml:trace contextRef="#ctx0" brushRef="#br0" timeOffset="26709.52">5187 1586 9156,'-1'10'6833,"-6"11"-6823,6-18 543,-3 10-382,1-8-147,1 1 0,-1 0 0,1 0-1,1 0 1,-1 0 0,1 0-1,0 0 1,1 1 0,-1-1 0,1 0-1,0 0 1,2 9 0,-1-14-22,0 1-1,0-1 1,0 1 0,1-1-1,-1 0 1,0 1 0,1-1 0,-1 0-1,1 0 1,-1 0 0,1 0 0,0-1-1,-1 1 1,1 0 0,0 0 0,-1-1-1,1 0 1,0 1 0,0-1 0,0 0-1,0 0 1,3 0 0,3 1-322,0-1-1,1 0 1,13-3 0,-15 1-2460,-1 0-2131</inkml:trace>
  <inkml:trace contextRef="#ctx0" brushRef="#br0" timeOffset="27342.83">4866 1202 6067,'0'0'172,"0"0"-1,-1 0 1,1 0 0,0 0 0,0 0-1,0 0 1,-1 0 0,1 0 0,0 0-1,0 0 1,-1 0 0,1 0 0,0 0-1,0 0 1,-1 0 0,1 0 0,0 0-1,0 0 1,0 1 0,-1-1 0,1 0 0,0 0-1,0 0 1,0 0 0,-1 0 0,1 1-1,0-1 1,0 0 0,0 0 0,0 0-1,0 0 1,-1 1 0,1-1 0,0 0-1,0 0 1,0 0 0,0 1 0,0-1-1,0 0 1,0 0 0,0 1 0,0-1 0,0 0-1,0 0 1,0 1 0,0-1 0,12 6 2736,22 1-857,45 6 97,23 3-1390,88 5-481,-169-18-338,-15-2 4,0 0 0,-1-1 1,1 1-1,0-1 0,0 0 1,0-1-1,11-1 0,-17 2-55,1-1 0,-1 1 0,1 0 0,-1-1 0,1 1 0,-1-1 0,0 1 0,1 0 0,-1-1 0,0 1 0,1-1 0,-1 0 0,0 1 0,1-1 0,-1 1 0,0-1 0,0 1 0,0-1 0,0 1 0,1-1 0,-1 0-1,0 1 1,0-1 0,0 1 0,0-1 0,0 0 0,0 1 0,-1-1 0,1 0 0,1-9-5936,-1 9 1101</inkml:trace>
  <inkml:trace contextRef="#ctx0" brushRef="#br0" timeOffset="29225.79">5649 1755 9492,'-1'1'434,"0"0"-1,0 0 1,0 0-1,0-1 0,0 1 1,0 0-1,0-1 1,0 1-1,0-1 1,0 1-1,0-1 0,-1 1 1,1-1-1,0 0 1,-2 1-1,1-1-203,1 0 0,0-1 0,-1 1 0,1 0 0,0 0 0,-1-1 0,1 1 0,0-1 0,0 1 0,-1-1 0,1 0 0,-2-1 0,-2-2-31,0-1-1,0 0 1,1 0-1,-8-10 1,6 6 214,2 4-352,1-1 1,-1 0 0,1 0-1,1 0 1,-1 0 0,1 0-1,0 0 1,1-1-1,-1 1 1,1-1 0,1 0-1,-1 1 1,1-1-1,0 0 1,1 1 0,-1-1-1,1 1 1,4-12-1,-2 4 17,2 1-1,0 0 1,0 0-1,1 1 1,1-1-1,0 1 1,17-21-1,-21 30-75,0 1 1,-1 0-1,2-1 0,-1 1 1,0 0-1,0 1 0,1-1 1,-1 1-1,0-1 0,1 1 1,0 0-1,-1 0 0,1 1 1,0-1-1,-1 1 0,1 0 0,0 0 1,-1 0-1,1 0 0,0 1 1,-1-1-1,1 1 0,0 0 1,4 2-1,0-1-2,-1 0-1,1 1 1,0 1-1,-1-1 1,1 1 0,-1 0-1,0 1 1,-1 0-1,1 0 1,6 6-1,-10-6 3,0-1 1,1 0-1,-2 1 0,1 0 0,-1-1 0,1 1 0,-1 0 0,-1 0 0,1 1 0,-1-1 0,0 0 0,0 0 0,0 1 0,-1-1 0,1 1 0,-1-1 0,-1 0 1,1 1-1,-1-1 0,0 0 0,0 1 0,-1-1 0,1 0 0,-1 0 0,0 0 0,-1 0 0,1 0 0,-1-1 0,0 1 0,-4 4 0,-3 2-3,1 0-1,-2-1 0,1 0 1,-1-1-1,-1-1 1,-18 12-1,25-17-5,-1 0 1,1-1-1,-1 0 1,0 0 0,0 0-1,0-1 1,0 1-1,0-1 1,0-1-1,0 1 1,0-1-1,0 0 1,-1-1-1,1 1 1,0-1-1,0 0 1,-11-4-1,13 3 3,0 0-1,1 0 0,-1-1 0,1 1 1,-1-1-1,1 1 0,0-1 1,0 0-1,0 0 0,0-1 0,1 1 1,-1 0-1,1-1 0,0 0 0,0 1 1,0-1-1,0 0 0,1 0 0,0 0 1,0 0-1,-1-6 0,-2-9-21,2 0 0,0-1 0,1-24 0,2 39 26,-1 1 0,1-1 0,0 0 0,0 0 0,0 1 0,1-1 0,-1 0 0,4-5 0,-4 8 0,0 0 0,0 0 0,1 0 0,-1 0 0,0 0 0,1 0 0,0 0 0,-1 0 0,1 0 0,0 1 0,0-1 0,0 1 0,0-1 0,0 1 0,0 0 0,0 0 0,4-1 0,39-12 24,-33 10-5,-1 0 0,1 1-1,21-3 1,24 0 65,-38 3-61,0 0-1,0 1 1,1 2-1,-1 0 1,0 0-1,0 2 1,27 6-1,-46-8-80,0 0 1,1 0-1,-1 0 1,0 0-1,0 0 0,0 0 1,1 0-1,-1 0 0,0 0 1,0 0-1,1 0 1,-1 0-1,0 0 0,0 0 1,0 0-1,1 0 0,-1 0 1,0 0-1,0 0 1,0 0-1,1 0 0,-1 0 1,0 0-1,0 0 0,0 0 1,1-1-1,-1 1 1,0 0-1,0 0 0,0 0 1,0 0-1,1 0 0,-1-1 1,0 1-1,0 0 1,0 0-1,0 0 0,0-1 1,0 1-1,1 0 0,-1 0 1,0 0-1,0-1 1,0 1-1,-2-12-6046,0 7 544</inkml:trace>
  <inkml:trace contextRef="#ctx0" brushRef="#br0" timeOffset="29826.18">5974 1272 11477,'2'-3'7615,"14"-11"-6354,-12 12-1178,1-1-1,0 1 1,0 1-1,0-1 1,0 1-1,0 0 1,0 0-1,9 0 1,-13 1-69,0 0 0,0 0 0,1 0 0,-1 0 1,0 1-1,0-1 0,0 0 0,1 1 0,-1-1 1,0 1-1,0-1 0,0 1 0,0 0 0,0-1 1,0 1-1,0 0 0,0 0 0,0 0 0,-1 0 1,1 0-1,0 0 0,0 0 0,-1 0 0,1 0 0,-1 0 1,1 0-1,-1 0 0,1 0 0,-1 0 0,0 0 1,1 1-1,-1-1 0,0 0 0,0 0 0,0 0 1,0 1-1,0-1 0,0 0 0,0 0 0,0 1 1,-1-1-1,0 2 0,0 1-14,0 0 0,0 0 0,0 0 0,-1 0 0,0-1 0,0 1 0,0 0 0,0-1 0,0 0 0,-4 4 0,-30 32 0,27-30 0,9-9 2,0 0 0,-1 0 0,1 0 0,0 1 0,0-1 0,0 0 0,0 0 0,-1 0 0,1 1 0,0-1 0,0 0 0,0 0 0,0 0 0,0 1 0,0-1 0,0 0 0,0 0 0,-1 1 0,1-1 0,0 0 0,0 0 0,0 1 0,0-1 0,0 0 0,0 0 0,1 1 0,-1-1 0,0 0 1,0 0-1,0 1 0,0-1 0,0 0 0,0 0 0,0 1 0,0-1 0,1 0 0,-1 1 0,11 5 162,15-2 38,-16-4-778,6-2-1313,-6-1-3036,-8 1-678</inkml:trace>
  <inkml:trace contextRef="#ctx0" brushRef="#br0" timeOffset="32849.38">5612 1059 8884,'6'4'1182,"1"-1"0,-1 0 0,1 0 0,0-1 0,0 1 0,0-1 0,8 1 0,57 5 61,-18-3-54,10 3-324,67 0-1,-44-3-663,-56-2-125,-1-1 0,1-1 0,0-2 0,59-9 1,-87 10-340,26-8 785,-29 8-555,0 0 1,0 0-1,0 0 0,1 0 1,-1 0-1,0 0 1,0 0-1,0 0 0,0 0 1,0 0-1,0 0 1,0 0-1,0 0 0,1 0 1,-1 0-1,0 0 1,0 0-1,0 0 0,0 0 1,0-1-1,0 1 1,0 0-1,0 0 0,0 0 1,0 0-1,1 0 1,-1 0-1,0 0 0,0 0 1,0 0-1,0 0 0,0-1 1,0 1-1,0 0 1,0 0-1,0 0 0,0 0 1,0 0-1,0 0 1,0 0-1,0 0 0,0-1 1,0 1-1,0 0 1,0 0-1,0 0 0,0 0 1,0 0-1,0 0 1,0 0-1,0 0 0,0-1 1,0 1-1,0 0 0,0 0 1,0 0-1,-1 0 1,1 0-1,0 0 0,-17-3-6671,11 3 1035</inkml:trace>
</inkml:ink>
</file>

<file path=word/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8:53.209"/>
    </inkml:context>
    <inkml:brush xml:id="br0">
      <inkml:brushProperty name="width" value="0.05" units="cm"/>
      <inkml:brushProperty name="height" value="0.05" units="cm"/>
    </inkml:brush>
  </inkml:definitions>
  <inkml:trace contextRef="#ctx0" brushRef="#br0">0 271 9396,'0'1'310,"0"1"-1,0-1 0,0 0 0,1 0 0,-1 0 1,0 1-1,1-1 0,-1 0 0,1 0 0,-1 0 1,1 0-1,-1 0 0,1 0 0,0 0 1,-1 0-1,1 0 0,0 0 0,0 0 0,0-1 1,0 1-1,1 1 0,1 0-5,0-1 0,1 1-1,-1-1 1,0 0 0,0 0 0,1 0-1,5 1 1,5-1 190,0-1 0,26-1 0,-21-2-101,-1 0 1,30-9-1,-36 8-584,-1 0-1,1 1 0,0 1 1,-1 0-1,1 0 0,0 1 1,0 1-1,24 2 0,-35-2 127,-1 1-1,0-1 1,1 0-1,-1 0 0,1 1 1,-1-1-1,1 0 1,-1 1-1,0-1 1,1 1-1,-1-1 1,0 1-1,1-1 0,-1 0 1,0 1-1,0-1 1,1 1-1,-1-1 1,0 1-1,0-1 1,0 1-1,0 0 0,0-1 1,0 1-1,0-1 1,0 1-1,0-1 1,0 1-1,0-1 0,0 1 1,0-1-1,0 1 1,0-1-1,-1 1 1,1-1-1,0 1 1,0-1-1,-1 1 0,1 0 1,-11 21-4249,7-14-616</inkml:trace>
  <inkml:trace contextRef="#ctx0" brushRef="#br0" timeOffset="358.35">42 434 9156,'-2'1'548,"0"0"-1,1 0 1,-1 0-1,1 1 1,-1-1 0,1 0-1,0 1 1,-1-1-1,1 0 1,0 1-1,-1 2 1,2-4-483,0 0 1,-1 0-1,1 1 0,0-1 1,0 0-1,0 0 1,0 0-1,0 1 0,0-1 1,0 0-1,0 0 1,0 1-1,0-1 0,1 0 1,-1 0-1,0 0 1,0 1-1,0-1 0,0 0 1,0 0-1,0 0 1,0 1-1,0-1 0,1 0 1,-1 0-1,0 0 1,0 0-1,0 0 0,0 1 1,1-1-1,-1 0 1,0 0-1,16 3 1083,40-2 648,-32 1-1644,1-2 1,-1-1 0,39-6-1,-14 2-3524,-48 5 3262,-1 0 0,0 0 0,0 0 0,0 0 0,0 0 0,0 0 1,0 0-1,0 0 0,1 0 0,-1 0 0,0 0 0,0 0 0,0-1 0,0 1 0,0 0 0,0 0 0,0 0 0,0 0 1,1 0-1,-1 0 0,0 0 0,0 0 0,0 0 0,0-1 0,0 1 0,0 0 0,0 0 0,0 0 0,0 0 0,0 0 1,0 0-1,0-1 0,0 1 0,0 0 0,0 0 0,0 0 0,0 0 0,0 0 0,0 0 0,0-1 0,0 1 0,0 0 1,0 0-1,0 0 0,0 0 0,0 0 0,0 0 0,0 0 0,-1-1 0,0-2-4922</inkml:trace>
  <inkml:trace contextRef="#ctx0" brushRef="#br0" timeOffset="873.88">190 1 11061,'3'4'2260,"10"13"4006,-10-14-6104,-1 0-1,2 0 0,-1 0 0,0-1 0,0 1 0,1-1 1,0 0-1,-1 0 0,6 2 0,38 17 261,-17-9-349,0 1 0,0 2 0,-1 1 0,-1 1-1,35 29 1,-58-41-73,-1 0 0,1 1 0,-1 0 0,-1 0 0,1 0 0,-1 0 0,0 0 0,-1 1 0,0 0 0,3 8 0,-2 0 0,0 1 0,0-1 0,0 28 0,-3-37 0,-1 0 0,0 0 0,0 0 0,0 0 0,-1-1 0,0 1 0,0 0 0,0-1 0,-1 1 0,0-1 0,0 0 0,-6 8 0,-5 4 0,-1 0 0,-18 15 0,3-1 0,23-25-227,1 0 1,-1 0-1,0-1 0,-1 0 0,1 0 0,-1-1 1,0 0-1,-11 4 0,5-7-2328,9-2-1138,1-1-1720</inkml:trace>
</inkml:ink>
</file>

<file path=word/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8:38.579"/>
    </inkml:context>
    <inkml:brush xml:id="br0">
      <inkml:brushProperty name="width" value="0.05" units="cm"/>
      <inkml:brushProperty name="height" value="0.05" units="cm"/>
    </inkml:brush>
  </inkml:definitions>
  <inkml:trace contextRef="#ctx0" brushRef="#br0">0 522 10133,'5'5'6608,"6"-2"-4350,15-4-2822,-19 1 1255,133-7 838,-141 8-1166,-5 1-288,-1 0-1,0 0 1,0 0-1,0-1 1,-9 1 0,-99-1-139,137-1-1734,0-1-1,0-1 1,31-7 0,-40 5-3783</inkml:trace>
  <inkml:trace contextRef="#ctx0" brushRef="#br0" timeOffset="1230.7">365 216 10933,'11'33'7105,"7"0"-4647,29 28-3442,-25-34 1513,49 58-4491,-62-69-466,-9-12-276</inkml:trace>
  <inkml:trace contextRef="#ctx0" brushRef="#br0" timeOffset="1630.63">517 233 10277,'-9'18'6681,"1"0"-4645,-10 19-1771,9-21-370,1 1-1,-2-1 1,0-1-1,-1 0 1,-19 20-1,22-28-1440,0 0-1,0 0 1,-15 8-1,18-11-3354</inkml:trace>
  <inkml:trace contextRef="#ctx0" brushRef="#br0" timeOffset="2028.57">670 47 8100,'18'-9'7491,"2"-7"-4664,-9 5-2143,-10 10-651,-1 0 0,1 1 0,0-1 0,0 0 0,-1 0 0,1 0 0,0 1 0,0-1 0,0 1 0,0-1 0,0 1 0,0-1 0,0 1 0,0-1 0,0 1 0,1 0 0,-1 0 0,0-1 0,0 1 0,0 0 1,0 0-1,0 0 0,0 0 0,1 0 0,-1 1 0,0-1 0,0 0 0,0 0 0,0 1 0,0-1 0,0 1 0,0-1 0,0 1 0,1 0 0,-1 1-19,1-1 1,-1 0-1,0 1 1,0 0-1,-1-1 1,1 1-1,0-1 0,0 1 1,-1 0-1,1 0 1,-1-1-1,0 1 1,1 0-1,-1 0 1,0-1-1,0 1 1,0 0-1,0 0 0,-1 0 1,0 2-1,-3 13-12,-1-1-1,-1 0 0,-1-1 1,0 1-1,-12 18 0,18-34 1,1 0-1,0 0 0,0 1 1,0-1-1,0 0 0,0 0 0,0 1 1,0-1-1,0 0 0,0 0 0,0 1 1,0-1-1,0 0 0,0 1 1,0-1-1,0 0 0,0 0 0,0 1 1,0-1-1,0 0 0,0 0 1,0 1-1,0-1 0,1 0 0,-1 0 1,0 1-1,0-1 0,0 0 0,0 0 1,1 0-1,-1 1 0,0-1 1,0 0-1,1 0 0,-1 0 0,0 0 1,0 0-1,1 1 0,-1-1 1,0 0-1,0 0 0,1 0 0,-1 0 1,0 0-1,0 0 0,1 0 0,-1 0 1,0 0-1,0 0 0,1 0 1,-1 0-1,1 0 0,16 0 50,-16 0-63,17 1-992,1 0-4339,-14-1-102</inkml:trace>
  <inkml:trace contextRef="#ctx0" brushRef="#br0" timeOffset="2447.45">964 290 11701,'15'5'7837,"6"-5"-5880,19-5-2678,-37 5 1127,9-3-480,44-3 214,-53 5-352,1 1 0,-1 0 1,1 1-1,-1-1 0,1 0 1,-1 1-1,0 0 0,1 0 0,-1 0 1,0 0-1,0 0 0,6 4 1,-5 1-1500,-5-3-3627,-1-3 536</inkml:trace>
  <inkml:trace contextRef="#ctx0" brushRef="#br0" timeOffset="2817.46">1027 145 10709,'-3'10'8230,"3"12"-7511,0-22-344,12 106 875,-5-55-3064,-2 0-4169,-5-42 725</inkml:trace>
  <inkml:trace contextRef="#ctx0" brushRef="#br0" timeOffset="3182.48">1422 193 11061,'-8'32'6422,"-1"-1"-3834,-14 65-2218,19-70-555,-14 116 165,13-45-4478,5-88 1395,-1-1-1993</inkml:trace>
  <inkml:trace contextRef="#ctx0" brushRef="#br0" timeOffset="3548.5">1293 233 12870,'1'4'7689,"3"16"-6406,6 27-919,3 19-3599,-14-56-1687,2-6-627</inkml:trace>
  <inkml:trace contextRef="#ctx0" brushRef="#br0" timeOffset="3914.52">1493 113 11701,'13'-7'4278,"39"-14"188,-49 20-4425,0 1 0,0-1 0,0 0-1,1 1 1,-1 0 0,0-1 0,0 1 0,0 0 0,0 1-1,0-1 1,0 0 0,0 1 0,0 0 0,5 1 0,-7-1-41,-1-1 0,1 0 1,-1 1-1,1-1 0,0 0 0,-1 1 1,1-1-1,-1 1 0,0-1 1,1 1-1,-1-1 0,1 1 0,-1-1 1,0 1-1,1 0 0,-1-1 1,0 1-1,0-1 0,1 1 0,-1 0 1,0-1-1,0 1 0,0 0 1,0-1-1,0 2 0,-7 18 1,4-15-1,0 0 0,-1 0 0,1-1 0,-1 1 0,-5 3 0,5-4-14,0 0 0,1 0 1,-1 0-1,1 1 0,-4 5 1,-8 12-28,10-17 15,-6 10-68,11-14 97,0-1 1,0 1-1,0-1 0,0 1 1,0-1-1,0 1 1,0-1-1,0 1 1,0-1-1,0 1 0,0-1 1,0 1-1,1-1 1,-1 0-1,0 1 1,0-1-1,0 1 1,1-1-1,-1 1 0,0-1 1,1 0-1,-1 1 1,0-1-1,1 0 1,-1 1-1,0-1 0,1 0 1,-1 1-1,1-1 1,-1 0-1,1 0 1,-1 0-1,0 1 0,2-1 1,2 1 41,0 1 0,0-1 0,1 0 0,-1-1 0,0 1 0,1-1 0,-1 1 1,0-1-1,7-1 0,-7 0-302,-1 1 0,1 0 0,0 0 0,0 0 0,-1 0 0,1 1 0,0-1 0,-1 1 0,1 0 0,0 0 0,-1 1 1,5 1-1,-8-3-4775,0 0-290</inkml:trace>
  <inkml:trace contextRef="#ctx0" brushRef="#br0" timeOffset="4948.76">223 728 9877,'20'14'6191,"6"-5"-3665,30 2-1642,-39-8 130,53 5-236,0-3-1,0-3 1,115-11 0,-12 0-113,63-5-372,-164 11-237,-54 3-42,1 0 0,-1-2 0,31-5 0,-41 5-12,0 1-1,1 1 1,-1 0 0,0 0 0,1 0 0,11 3 0,28 0-5,-14-4-5,-3 0-18,0-1 0,-1-1 0,39-10 0,-42 6-105,0 2-1,0 0 1,47-1 0,-74 6 60,0 0 0,0 0 0,0 0 0,0 0 0,0 0 0,0 0 0,0 0 0,0 0 1,0 0-1,0 0 0,0 1 0,0-1 0,0 0 0,0 0 0,0 0 0,0 0 0,0 0 0,0 0 1,0 0-1,0 1 0,0-1 0,0 0 0,0 0 0,0 0 0,0 0 0,0 0 0,0 0 0,0 0 1,0 0-1,0 1 0,0-1 0,0 0 0,0 0 0,0 0 0,0 0 0,0 0 0,0 0 0,0 0 1,1 0-1,-1 0 0,0 0 0,0 0 0,0 1 0,0-1 0,0 0 0,0 0 0,-12 4-7420,8-4 2097</inkml:trace>
  <inkml:trace contextRef="#ctx0" brushRef="#br0" timeOffset="6587.38">804 987 8628,'5'-21'7315,"-5"19"-7193,0 0 1,0 1-1,1-1 1,-1 0-1,0 1 1,1-1-1,-1 1 1,1-1-1,0 0 0,-1 1 1,1-1-1,0 1 1,0 0-1,0-1 1,0 1-1,0 0 1,0-1-1,1 1 1,-1 0-1,0 0 1,1 0-1,-1 0 0,0 0 1,1 0-1,-1 1 1,1-1-1,0 0 1,1 0-1,2-1-8,-1 1 0,1-1 0,-1 1 0,1 0 1,0 0-1,0 0 0,0 0 0,6 1 0,-10 0-111,0 0-1,0 0 1,0 1 0,0-1 0,0 0 0,0 1 0,1-1 0,-1 1 0,0 0 0,0-1-1,0 1 1,-1 0 0,1-1 0,0 1 0,0 0 0,0 0 0,0 0 0,-1 0 0,1 0 0,0 0-1,-1 0 1,1 0 0,-1 0 0,1 0 0,-1 0 0,0 0 0,1 0 0,-1 0 0,0 0-1,0 1 1,0-1 0,1 0 0,-1 0 0,-1 0 0,1 0 0,0 1 0,0-1 0,-1 1-1,-1 8-40,0-1 0,-1 0 0,0 0-1,0 0 1,-1-1 0,0 1 0,-1-1 0,0 0-1,0 0 1,-1 0 0,-12 12 0,17-19 35,-3 3-9,0-1 0,1 1-1,-1 0 1,1 1 0,0-1 0,-3 6 0,5-9 10,1 0 1,0 0 0,0 0 0,-1 0 0,1 0 0,0 0 0,0 0 0,0 0 0,0 0-1,0 0 1,0 0 0,0 0 0,0 0 0,1 0 0,-1 0 0,0 0 0,0 0 0,1 0 0,-1 0-1,1-1 1,-1 1 0,1 0 0,-1 0 0,1 0 0,0 0 0,-1-1 0,1 1 0,0 0-1,0-1 1,-1 1 0,1-1 0,0 1 0,0 0 0,0-1 0,0 0 0,0 1 0,-1-1-1,1 0 1,0 1 0,2-1 0,6 4-568,-1 0 1,1-1-1,0 0 0,1 0 1,-1-1-1,0 0 0,1-1 1,-1 0-1,1 0 0,-1-1 0,11-1 1,-8-1-4549</inkml:trace>
  <inkml:trace contextRef="#ctx0" brushRef="#br0" timeOffset="7350.7">1146 1128 9604,'-1'0'347,"0"0"0,0 1-1,0-1 1,0 0-1,0 0 1,0 1-1,0-1 1,0 0 0,0 0-1,0 0 1,1 0-1,-1 0 1,0 0-1,0 0 1,0-1 0,0 1-1,-1-1 1,1 1-239,0-1 0,0 1 0,0-1 0,0 0 0,0 1 1,0-1-1,0 0 0,1 0 0,-1 0 0,0 0 0,1 0 0,-2-1 1,0-3-59,0 0 0,0 0 0,1 0 0,-1-1 0,0-8 0,2 11 51,-1 0-1,1 0 0,0 0 0,0 0 1,0-1-1,1 1 0,-1 0 0,1 0 0,0 0 1,0 0-1,0 0 0,0 0 0,0 0 1,1 1-1,-1-1 0,1 0 0,-1 1 1,1-1-1,0 1 0,3-3 0,-2 2-58,0 0-1,0 1 1,0-1 0,0 1-1,0 0 1,1 0-1,-1 0 1,1 0-1,0 1 1,-1-1 0,1 1-1,0 0 1,0 0-1,8-1 1,-10 2-38,1 0-1,-1 0 1,1 0 0,-1 0 0,1 0 0,-1 1 0,1-1-1,-1 1 1,1 0 0,-1 0 0,1 0 0,-1 0 0,0 0-1,1 0 1,-1 0 0,0 1 0,0-1 0,0 1 0,0 0-1,0-1 1,-1 1 0,1 0 0,0 0 0,-1 0-1,2 3 1,-2-2 3,0 1 0,0-1-1,0 1 1,-1-1-1,1 1 1,-1 0 0,0-1-1,0 1 1,0 0 0,0-1-1,-1 1 1,0-1-1,1 1 1,-1-1 0,-1 1-1,1-1 1,0 1 0,-1-1-1,0 0 1,1 0-1,-1 0 1,-1 0 0,1 0-1,0 0 1,-1-1 0,1 1-1,-1-1 1,-5 4-1,2-2-6,-1-1 0,1 0 0,-1 0 0,0 0 0,0-1 0,0 0 0,0-1 0,0 1 0,-1-2 0,1 1 0,0-1 0,0 0 0,-1 0 0,1-1 0,0 1 0,0-2 0,-1 1 0,1-1 0,0 0 0,-11-6 0,16 6 6,0 1-1,0-1 1,0 0-1,0 1 1,0-1-1,0 0 1,0 0 0,1 0-1,-1-1 1,1 1-1,0 0 1,0-1-1,0 1 1,0 0-1,0-1 1,0 1-1,1-1 1,-1 0-1,1 1 1,-1-1-1,1 1 1,0-1-1,0 0 1,0 1-1,1-1 1,-1 0-1,1 1 1,-1-1-1,3-4 1,0-3 22,0 1 0,1-1 0,0 1 1,1 0-1,0 1 0,9-13 0,-12 18-4,1 0 0,0 0-1,-1 0 1,1 1 0,0-1 0,0 1-1,1-1 1,-1 1 0,0 0 0,1 1-1,-1-1 1,1 0 0,0 1 0,-1 0-1,1 0 1,0 0 0,0 0 0,0 1-1,7-1 1,-1 2 39,-1 0 1,1 0-1,0 1 0,-1 0 0,0 1 1,18 6-1,-23-7-145,0 0-1,0-1 1,1 0 0,-1 0-1,9 1 1,-12-2 62,-1 0-1,1 0 1,0 0 0,0 0 0,0 0 0,-1 0 0,1 0 0,0 0-1,0-1 1,-1 1 0,1 0 0,0 0 0,0-1 0,-1 1-1,1-1 1,0 1 0,-1 0 0,1-1 0,0 1 0,-1-1 0,1 0-1,-1 1 1,1-1 0,-1 1 0,1-1 0,-1 0 0,0 1-1,1-1 1,-1 0 0,0 0 0,1 1 0,-1-1 0,0 0-1,0 0 1,0 1 0,0-1 0,0 0 0,0 0 0,0 0 0,0-1-1,2-5-2064,1 3-2225,-1 2-1196</inkml:trace>
  <inkml:trace contextRef="#ctx0" brushRef="#br0" timeOffset="9221.85">1476 868 7251,'1'-2'350,"-1"0"-1,1-1 0,0 1 1,-1 0-1,1 0 0,0 0 0,0 0 1,0 0-1,1 0 0,-1 1 1,0-1-1,1 0 0,-1 0 1,1 1-1,0-1 0,-1 1 0,1 0 1,0-1-1,0 1 0,2-1 1,-2 1-46,0-1 1,0 1 0,1 0 0,-1 0-1,0 0 1,0 1 0,1-1 0,-1 0-1,0 1 1,1 0 0,-1-1 0,0 1-1,1 0 1,-1 0 0,1 0 0,-1 1-1,0-1 1,1 0 0,2 2-1,-3-2-304,-1 1 0,0-1 0,0 1 0,0-1 0,0 1 0,0-1 0,0 1 0,0-1 0,0 1 0,-1 0 0,1 0 0,0 0 0,0-1 0,0 1 0,-1 0 0,1 0 0,-1 0 0,1 0 0,-1 0 0,1 0 0,-1 0 0,1 0 0,-1 0 0,0 1 0,1-1 0,-1 0 0,0 0 0,0 0 0,0 2 0,-1 1 0,0-1 0,-1 1 0,1-1 0,-1 0 0,0 1 0,0-1 0,-4 5 0,2-3 0,-4 7 0,6-8 0,0-1 0,0 0 0,0 0 0,-1 0 0,1 0 0,-1-1 0,0 1 0,0-1 0,0 1 0,0-1 0,-4 2 0,-12 11-3,18-14 4,0 0 0,1 0-1,-1 0 1,0 0 0,1 0-1,-1-1 1,0 1 0,1 0 0,-1 0-1,1 1 1,0-1 0,-1 0 0,1 0-1,0 0 1,0 0 0,0 0-1,-1 0 1,1 0 0,0 0 0,1 1-1,-1-1 1,0 1 0,3 0 34,0-1 1,0 0-1,0 1 1,0-1-1,0-1 1,1 1-1,-1 0 1,0-1-1,5 1 1,-7-1-28,6 1-143,31 3 116,-16-8-2991,-21 1-1577,-2 1-620</inkml:trace>
  <inkml:trace contextRef="#ctx0" brushRef="#br0" timeOffset="9745.45">1077 968 7700,'15'-1'6470,"7"-2"-3496,19 0-1280,-12 2-621,33-6 0,-33 3-984,34-1 0,-60 5-153,2 0-908,-6-2-5121,-3 0 560</inkml:trace>
</inkml:ink>
</file>

<file path=word/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8:28.239"/>
    </inkml:context>
    <inkml:brush xml:id="br0">
      <inkml:brushProperty name="width" value="0.05" units="cm"/>
      <inkml:brushProperty name="height" value="0.05" units="cm"/>
    </inkml:brush>
  </inkml:definitions>
  <inkml:trace contextRef="#ctx0" brushRef="#br0">447 0 10933,'-3'11'732,"1"-1"0,0 1-1,0 0 1,1-1 0,1 20 0,7 55 4443,-1-24-3536,1 9-2828,-4-44-189,0 0 0,-2 0 0,-1 0 1,-4 30-1,1-40-4182</inkml:trace>
  <inkml:trace contextRef="#ctx0" brushRef="#br0" timeOffset="436.21">12 676 11269,'-1'1'288,"0"-1"0,0 1 0,0-1 0,1 1 0,-1 0 0,0-1 0,1 1 0,-1 0 0,1 0 0,-1 0 0,1-1 0,-1 1 0,1 0 0,-1 0 0,1 0 0,0 0 0,-1 0 0,1 0 0,0 0 0,0 0 0,0 0 0,0 0 0,0 0 0,0-1 0,0 1-1,0 0 1,0 2 0,1-2-152,0 0-1,0 0 1,0 0-1,0-1 0,0 1 1,0 0-1,1 0 0,-1-1 1,0 1-1,0 0 0,1-1 1,-1 1-1,0-1 0,0 0 1,1 1-1,1-1 1,9 2-18,1-1 1,-1-1 0,14-1 0,114-8 546,-30 0-99,148 8 1,-174 8-433,-35-1-185,0-3 0,67-4 0,-106 0-136,-4 0-170,0 0 0,1 1 0,-1 0 1,0 0-1,1 0 0,-1 0 0,0 1 0,9 2 0,-15-3 192,0 1 0,1-1 0,-1 0 0,0 0 0,0 0-1,0 0 1,0 1 0,1-1 0,-1 0 0,0 0 0,0 1-1,0-1 1,0 0 0,0 0 0,0 0 0,0 1 0,0-1-1,0 0 1,0 0 0,1 1 0,-1-1 0,0 0 0,0 0 0,0 1-1,-1-1 1,1 0 0,0 0 0,0 1 0,0-1 0,0 0-1,0 0 1,0 1 0,0-1 0,0 0 0,0 0 0,-1 0-1,1 1 1,0-1 0,0 0 0,0 0 0,0 0 0,-1 1-1,-2 0-5265</inkml:trace>
  <inkml:trace contextRef="#ctx0" brushRef="#br0" timeOffset="1176.35">78 1113 11573,'1'-2'531,"0"0"-1,-1 0 1,1 0-1,0 0 1,0 1 0,0-1-1,0 0 1,0 0-1,0 1 1,1-1-1,-1 1 1,1-1-1,-1 1 1,1 0 0,2-2-1,-1 1-314,1 0-1,-1 0 1,1 1-1,0-1 1,0 1-1,0 0 1,5-1 0,-1 1-249,0 0 1,0 1 0,0 0 0,0 0 0,0 1 0,-1 0 0,14 3 0,-19-3 36,0 0 0,-1 0-1,1 1 1,0-1 0,-1 0 0,1 1 0,-1-1 0,1 1 0,-1-1-1,0 1 1,1 0 0,-1 0 0,0-1 0,0 1 0,0 0 0,-1 0-1,1 0 1,0 0 0,-1 0 0,1 0 0,-1 0 0,0 0-1,0 0 1,0 1 0,0-1 0,0 3 0,0 2 6,0 0 0,-1 0 1,0 0-1,0 0 0,0 0 1,-5 12-1,-6 5-32,-1-1 1,-1 0-1,-19 23 1,17-26-2,2 1 1,0 1-1,-15 33 1,27-50 39,1-1 0,-1 1 0,1 0 0,0-1 1,0 1-1,-1 8 0,2-12-14,0 0 0,0 0 1,0 0-1,0 0 0,0 0 0,1 0 1,-1 0-1,0 0 0,1 0 0,-1 0 1,0 0-1,1 0 0,-1 0 0,1 0 1,0 0-1,-1-1 0,1 1 0,0 0 1,-1 0-1,1-1 0,0 1 0,0 0 1,0-1-1,-1 1 0,1-1 0,0 1 1,0-1-1,0 1 0,0-1 0,0 0 0,0 1 1,0-1-1,0 0 0,0 0 0,0 0 1,1 0-1,15 2-784,-1 0 0,1-2-1,-1 0 1,1 0 0,0-2 0,-1 0 0,0-1 0,1-1 0,26-9-1,-29 6-4676</inkml:trace>
  <inkml:trace contextRef="#ctx0" brushRef="#br0" timeOffset="1552.95">545 1171 11909,'29'0'8363,"2"0"-5673,41 3-2932,-60-2 56,18 2 94,-29-3-63,1 0 1,-1 0 0,0 1 0,0-1 0,1 0 0,-1 1 0,0-1-1,0 1 1,0 0 0,0-1 0,0 1 0,0 0 0,0 0 0,0-1-1,0 1 1,0 0 0,0 0 0,1 1 0,-16-7-7580,7 2 2902</inkml:trace>
  <inkml:trace contextRef="#ctx0" brushRef="#br0" timeOffset="1942.34">594 1141 9604,'-7'71'9426,"7"37"-8547,0-51-1038,0-46-274,0-5-234,0 0 0,0-1-1,0 1 1,1 0 0,1 7 0,-2-12-2511,-2 0-1835</inkml:trace>
  <inkml:trace contextRef="#ctx0" brushRef="#br0" timeOffset="2324.32">670 1192 11477,'-9'19'8327,"4"19"-7872,3-24 45,-1 15-442,-1 30 1,4-51-59,0 1 0,0-1 1,1 0-1,1 1 0,-1-1 1,1 0-1,1 0 1,4 12-1,-6-19-26,0 1-1,0-1 1,0 0-1,0 1 1,0-1 0,0 0-1,0 0 1,1 1-1,-1-1 1,0 0 0,1 0-1,-1-1 1,1 1 0,-1 0-1,1 0 1,-1-1-1,1 1 1,-1-1 0,1 1-1,0-1 1,-1 0-1,1 1 1,2-1 0,-1 0-476,0 0-1,0-1 1,0 1 0,1-1 0,-1 1 0,0-1 0,0 0-1,0 0 1,0 0 0,-1-1 0,6-2 0,0-2-4962</inkml:trace>
  <inkml:trace contextRef="#ctx0" brushRef="#br0" timeOffset="3736.18">1079 1423 8884,'-3'5'2492,"1"-2"-1651,0 0-1,0 0 0,-1 1 0,1-1 0,-6 4 0,8-6-814,-1-1 0,1 0 0,0 0 0,-1 1 0,1-1 0,-1 0 0,1 0 0,0 0 0,-1 0 0,1 1 0,-1-1 0,1 0 0,-1 0 0,1 0 0,0 0 0,-1 0 0,1 0 0,-1 0 1,1 0-1,-1 0 0,1 0 0,0-1 0,-1 1 0,0-1 30,0 1 0,0-1-1,0 0 1,1 1 0,-1-1 0,0 0 0,1 0 0,-1 0 0,1 1 0,-1-1 0,1 0 0,0 0 0,-1 0-1,1 0 1,-1-1 0,-4-18 321,1-1 1,0 1-1,2-1 0,0 1 0,2-1 1,0 0-1,1 0 0,1 1 0,8-36 1,-10 53-375,1 1 1,-1-1 0,1 1 0,-1 0 0,1 0 0,0-1 0,0 1-1,0 0 1,0 0 0,0 0 0,1 0 0,-1 0 0,1 0-1,-1 1 1,1-1 0,0 0 0,-1 1 0,1-1 0,0 1 0,0-1-1,3 0 1,-1 1 1,0 0 0,0 0-1,0 1 1,0-1 0,0 1 0,0 0-1,0 0 1,0 1 0,0-1 0,0 1-1,7 1 1,-4 0-5,0 0 0,1 0 0,-1 0 0,0 1 0,0 0 0,-1 0 0,1 1 0,-1 0 0,8 5 0,-11-6 0,0 0 0,0 0 0,-1 1 0,1-1 0,0 1 0,-1-1 0,0 1 0,0 0 0,0 0 0,-1 0 0,1 0 0,-1 0 0,0 0 0,0 0 0,0 1 0,-1-1 0,1 7 0,-1 2-14,0-1 0,-1 1 0,-1-1 0,1 1 0,-2-1 0,0 0 0,-8 22 0,9-28 6,-1 0 0,0 0 0,0-1 0,-1 0 0,1 1 0,-1-1 0,0 0 0,0-1 0,-1 1 0,0-1 0,1 0 0,-1 0 0,-1 0 0,1 0 0,0-1 0,-1 0 0,-7 3 0,11-5-34,-1 0-1,1 0 1,0-1 0,0 1 0,-1 0 0,1-1-1,0 1 1,-1-1 0,1 0 0,0 0 0,-1 0-1,1 0 1,-1 0 0,1 0 0,0-1-1,-1 1 1,1-1 0,0 0 0,0 0 0,-1 0-1,1 0 1,0 0 0,0 0 0,0 0 0,0-1-1,0 1 1,1-1 0,-1 1 0,0-1-1,1 0 1,-1 1 0,-1-4 0,-2-4-140,1-1 0,0 1-1,0-1 1,1 0 0,1 0 0,-3-12 0,-7-25 374,10 41-174,0 0 0,1 0 0,0 0-1,0 0 1,0 0 0,1 0 0,0 0 0,0 0 0,0 0-1,2-7 1,1 1 315,-1 0 0,2 0 1,8-21-1,-11 30-279,1 0 0,-1 1 1,1-1-1,0 0 0,-1 1 1,1-1-1,0 1 0,0 0 1,1 0-1,-1 0 0,0 0 1,1 0-1,-1 0 0,1 1 1,0-1-1,-1 1 0,1-1 1,0 1-1,0 0 0,0 0 1,0 1-1,0-1 0,0 0 1,0 1-1,0 0 0,5 0 1,7 1 51,0 1 0,0 0 1,0 1-1,20 6 0,23 5 129,-30-10-160,23 2-1353,-51-6 1127,0 0 1,1 0-1,-1-1 0,0 1 1,0 0-1,1 0 1,-1 0-1,0 0 1,0 0-1,1 0 1,-1 0-1,0-1 1,0 1-1,0 0 1,1 0-1,-1 0 1,0-1-1,0 1 1,0 0-1,0 0 0,1 0 1,-1-1-1,0 1 1,0 0-1,0 0 1,0-1-1,0 1 1,0 0-1,0 0 1,0-1-1,0 1 1,0 0-1,0 0 1,0-1-1,0 1 0,0 0 1,0-1-1,0 1 1,0 0-1,0 0 1,0-1-1,0 1 1,0 0-1,0 0 1,0-1-1,-1 1 1,1 0-1,0 0 1,0 0-1,0-1 1,-1 1-1,-3-4-5470</inkml:trace>
  <inkml:trace contextRef="#ctx0" brushRef="#br0" timeOffset="5792">1500 990 11381,'3'-5'8726,"18"-20"-7879,-18 23-837,1 0 1,-1 0-1,1 0 0,-1 1 1,1 0-1,0-1 1,0 1-1,0 1 1,0-1-1,0 0 1,0 1-1,4 0 1,-6 0-8,-1 0-1,0 0 1,1 0 0,-1 1 0,1-1 0,-1 0 0,1 1 0,-1-1 0,0 1 0,1 0-1,-1-1 1,0 1 0,1 0 0,-1 0 0,0 0 0,0 0 0,0 0 0,0 0 0,0 0-1,0 0 1,0 0 0,0 1 0,-1-1 0,1 0 0,0 1 0,-1-1 0,1 0 0,-1 1-1,1-1 1,-1 1 0,0-1 0,1 1 0,-1-1 0,0 1 0,0 1 0,0 3-17,-1 1 0,1-1 0,-1 1 0,-1-1 0,1 1 0,-1-1 1,0 0-1,-1 0 0,-2 7 0,-3 2-38,-1 1 1,-13 16-1,22-32 58,-1 1 0,0 0-1,1-1 1,-1 1 0,1-1 0,-1 1-1,1 0 1,-1-1 0,1 1 0,0 0-1,-1 0 1,1-1 0,0 1 0,0 0-1,-1 0 1,1 0 0,0-1 0,0 1-1,0 0 1,0 0 0,0 0 0,0-1-1,0 1 1,1 1 0,0-1 15,0 0-1,1 0 1,-1 0 0,1 0 0,0 0-1,-1-1 1,1 1 0,0-1 0,-1 1-1,1-1 1,0 0 0,2 0 0,-3 1-70,52 6-199,-49-7-801,0 0-1,0 0 1,0-1-1,0 1 0,0-1 1,6-1-1,-5 0-4392</inkml:trace>
  <inkml:trace contextRef="#ctx0" brushRef="#br0" timeOffset="7758.38">949 701 6947,'-10'-2'4160,"-11"-3"-2219,21 5-1914,-1-1 1,1 1-1,-1 0 1,0 0-1,1 0 0,-1-1 1,1 1-1,-1 0 1,1 0-1,-1-1 1,1 1-1,-1-1 1,1 1-1,-1 0 1,1-1-1,0 1 1,-1-1-1,1 1 0,0-1 1,-1 1-1,1-1 1,0 1-1,-1-1 1,1 0-1,1 0 68,-1 1-1,1-1 1,0 1 0,-1 0-1,1-1 1,0 1-1,-1 0 1,1-1-1,0 1 1,0 0 0,0 0-1,-1 0 1,1 0-1,0-1 1,0 1-1,0 0 1,-1 0 0,1 1-1,1-1 1,21 1 904,-22-1-846,125 13 3641,23 0-2432,-10-1-803,-136-12-554,33 1 115,0 1 0,0 2 0,37 9 1,-61-9-137,1-2 1,-1 0 0,1 0 0,0-1-1,0-1 1,0 0 0,-1-1 0,1 0 0,21-5-1,-4 2-1220,-19 4-4674,-10 0 4453,-2-2-4138</inkml:trace>
</inkml:ink>
</file>

<file path=word/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8:36.794"/>
    </inkml:context>
    <inkml:brush xml:id="br0">
      <inkml:brushProperty name="width" value="0.05" units="cm"/>
      <inkml:brushProperty name="height" value="0.05" units="cm"/>
    </inkml:brush>
  </inkml:definitions>
  <inkml:trace contextRef="#ctx0" brushRef="#br0">175 324 9156,'-27'15'5878,"24"-14"-5568,0 0 0,0 0 0,0-1 0,0 1 0,0-1 0,0 0 0,-3 0 0,3 0-203,0 0 0,0-1 0,1 0 0,-1 1 0,1-1 0,-1 0 0,1 0 0,-1 0 0,1-1 0,-1 1 0,1-1 0,0 1 0,0-1 0,0 0 0,0 0 0,0 0 0,0 0 0,0 0 0,-2-4 0,-15-14 377,-2-3-106,16 15-341,1-1 0,0-1-1,0 1 1,1-1 0,0 1 0,1-1-1,0 0 1,-1-15 0,1-9 96,3-37 1,0 67-136,-1 0 0,1 0 0,0 0 0,0 0 0,0 0 0,0 1 0,1-1 0,-1 0 0,1 1 0,0-1 0,4-4 0,-6 7 1,1 0 0,0 0 1,0 0-1,0 0 0,0 0 1,0 0-1,0 0 0,0 0 1,0 0-1,1 1 1,-1-1-1,0 1 0,0-1 1,1 0-1,-1 1 0,0 0 1,0-1-1,1 1 0,-1 0 1,1 0-1,-1 0 0,0 0 1,1 0-1,-1 0 0,0 0 1,1 0-1,-1 1 1,0-1-1,1 0 0,-1 1 1,0-1-1,1 1 0,-1-1 1,0 1-1,0 0 0,2 1 1,-2-1-4,0 1 0,1-1 0,-1 1 0,0 0 0,0 0 0,0-1 0,0 1 0,0 0 0,0 0 0,0 0 0,-1 0 1,1 0-1,-1 0 0,0 0 0,1 0 0,-1 0 0,0 1 0,0-1 0,0 0 0,-1 4 0,0 0-47,0 0 0,0 0 0,0 0 0,-1 0-1,-4 11 1,4-14-29,1-1 0,-1 0-1,1 1 1,-1-1 0,0 0-1,0 0 1,0 0 0,0 0-1,-5 2 1,6-3-220,0 0 1,0 0-1,-1-1 0,1 1 0,0 0 1,-1-1-1,1 1 0,-1-1 0,1 0 1,-1 1-1,1-1 0,-1 0 1,1 0-1,-1 0 0,1 0 0,-1 0 1,1 0-1,0 0 0,-4-1 0,-1-3-4950</inkml:trace>
</inkml:ink>
</file>

<file path=word/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8:25.130"/>
    </inkml:context>
    <inkml:brush xml:id="br0">
      <inkml:brushProperty name="width" value="0.05" units="cm"/>
      <inkml:brushProperty name="height" value="0.05" units="cm"/>
    </inkml:brush>
  </inkml:definitions>
  <inkml:trace contextRef="#ctx0" brushRef="#br0">198 37 8884,'0'-3'729,"0"1"0,0-1 0,0 1 0,0-1 0,-1 1 0,1-1 1,-1 1-1,-1-5 0,1 7-634,1-1 1,-1 0-1,1 1 1,-1-1-1,1 0 1,-1 1-1,0-1 1,1 1-1,-1-1 1,0 1-1,0-1 1,1 1-1,-1 0 1,0-1-1,0 1 1,0 0 0,1-1-1,-1 1 1,0 0-1,0 0 1,0 0-1,0 0 1,0 0-1,1 0 1,-1 0-1,0 0 1,-1 1-1,-3 0 123,0 0 0,0 1 0,0 0 0,0 0 0,0 1 0,1-1 0,-1 1 0,1 0 0,-1 0 0,1 1 0,0-1 0,1 1 0,-1 0 0,-6 8 0,-5 4 47,11-11-224,0 1 0,1 0 0,-1 0 0,1 0 0,0 0 0,1 1 1,-1-1-1,1 1 0,-2 12 0,-3 8-9,-5 15-21,2-1 1,2 1-1,1 0 0,-1 78 0,9-104-247,0 0 0,0 0 1,2 1-1,0-2 0,1 1 0,7 18 0,-9-28 119,1 1 0,-1-1 0,2 1 0,-1-1 0,1 0 0,0 0 0,0 0-1,0-1 1,1 1 0,0-1 0,0 0 0,1 0 0,-1-1 0,1 0 0,0 0 0,8 4-1,-9-6-160,1 0-1,-1-1 1,0 0-1,1 0 1,-1 0-1,1-1 1,-1 0-1,9 0 1,10-4-3394,-12 0-1251</inkml:trace>
  <inkml:trace contextRef="#ctx0" brushRef="#br0" timeOffset="391.51">289 235 7700,'5'22'7539,"3"0"-3555,23 42-3282,-12-27 4,-9-18-737,2 0 1,0-1 0,18 21-1,14 20-1181,-33-44-663,23 25-1,-22-27-2019,-7-9-809</inkml:trace>
  <inkml:trace contextRef="#ctx0" brushRef="#br0" timeOffset="743.75">521 253 10277,'-24'14'6146,"4"6"-3534,-13 30-2288,16-25 358,-23 31-439,21-32-957,2 1 1,-18 33 0,27-48-164,2-3-3264,5-4-1029</inkml:trace>
  <inkml:trace contextRef="#ctx0" brushRef="#br0" timeOffset="1097.65">706 570 11173,'-27'21'5858,"15"-13"-5336,0 1 0,1 1 0,1 0 1,-1 0-1,-13 19 0,20-22-731,0 0 1,1 1-1,0-1 1,-3 13-1,4-12-1068,0-1 0,-1 1 0,0-1 0,-6 10 1,5-12-3761</inkml:trace>
  <inkml:trace contextRef="#ctx0" brushRef="#br0" timeOffset="1522.58">945 334 10597,'-11'39'8022,"-13"16"-6729,5-11-1089,12-19-207,0 1 1,2 0-1,0 1 1,0 29-1,2-29-80,0 45-564,1-6-1370,-5-23-2728,6-37-166</inkml:trace>
  <inkml:trace contextRef="#ctx0" brushRef="#br0" timeOffset="1523.58">774 329 10469,'0'-6'8466,"-2"16"-7237,1 8-1071,2 0 0,0-1 0,1 1 0,1-1 0,8 25 0,-4-17-1271,15 31 0,-20-52 683,2 6-1019,-1-4-2341,1-3-1471</inkml:trace>
  <inkml:trace contextRef="#ctx0" brushRef="#br0" timeOffset="1880.7">1217 107 12262,'42'49'8120,"-34"-40"-8004,0-1 0,0 2 0,-1-1 0,0 1-1,0 0 1,-1 0 0,-1 1 0,0 0 0,5 13 0,-2 11-217,5 66 1,-2-19-5177,-11-79 2079,0-2-1967</inkml:trace>
  <inkml:trace contextRef="#ctx0" brushRef="#br0" timeOffset="2231.76">1334 338 9492,'1'8'6880,"3"8"-4195,2 10-2442,-4 0-184,-1 0 0,-1 0 1,-1 0-1,-2 0 1,0 0-1,-2-1 0,-1 0 1,-1 0-1,-1 0 1,-18 38-1,23-56-198,-1 0 0,0 1 0,-1-2 0,0 1-1,-8 9 1,11-14-143,0 0 0,0 0 0,-1 0 1,1 0-1,-1 0 0,1 0 0,-1-1 0,0 1 0,1-1 0,-1 0 0,0 1 0,0-1 0,0-1 0,0 1 1,0 0-1,0-1 0,-4 1 0,-8-4-5134</inkml:trace>
  <inkml:trace contextRef="#ctx0" brushRef="#br0" timeOffset="2596.78">1557 292 13158,'13'3'3330,"0"1"-33,2-2-2449,-1-2-287,5-1-353,-5-2-80,3 0-128,-2-1-128,0-1-80,-4-1-305,-2 1-127,-2 2-272,-1 1-225,-6 2-2080,2 1-2930</inkml:trace>
  <inkml:trace contextRef="#ctx0" brushRef="#br0" timeOffset="2597.78">1595 422 12022,'3'6'3281,"2"1"-160,2-2-2096,4-2-369,0-3-192,2 0-352,-1 0-112,-1-2-304,-3-1-352,1-2-288,-9 0-2274,5 1-2849</inkml:trace>
</inkml:ink>
</file>

<file path=word/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8:22.772"/>
    </inkml:context>
    <inkml:brush xml:id="br0">
      <inkml:brushProperty name="width" value="0.05" units="cm"/>
      <inkml:brushProperty name="height" value="0.05" units="cm"/>
    </inkml:brush>
  </inkml:definitions>
  <inkml:trace contextRef="#ctx0" brushRef="#br0">31 208 16488,'-11'-16'798,"10"14"-704,-1 0 0,1 1 1,0-1-1,-1 0 1,1 0-1,0 0 0,0 0 1,0 0-1,1-1 0,-1 1 1,0 0-1,0-3 0,0-4 45,-1 0-1,2 0 0,-1 0 0,1-1 0,1 1 0,-1 0 0,2 0 0,-1 0 0,1 0 0,0 0 0,7-14 0,-8 21-140,0 1 0,1-1 0,-1 1 0,0 0-1,1-1 1,0 1 0,-1 0 0,1 0 0,0 0 0,-1 0 0,1 0-1,0 1 1,0-1 0,0 0 0,0 1 0,0-1 0,0 1 0,-1 0-1,1 0 1,0 0 0,0 0 0,0 0 0,0 0 0,2 0-1,7 2 21,0-1-1,19 7 0,-29-8-15,2 0 4,-1 1-1,1 0 0,0 0 1,-1 0-1,1 0 0,-1 1 1,1-1-1,-1 0 1,1 1-1,-1 0 0,0 0 1,0 0-1,0 0 0,0 0 1,0 0-1,0 0 1,2 4-1,-3-2-13,0-1 1,0 1 0,0 0-1,0-1 1,0 1-1,-1 0 1,1 0-1,-1-1 1,0 1 0,-1 0-1,1 0 1,-2 6-1,2-4 8,-1-1 0,0 0 0,-1 0 0,1 1 0,-1-1 0,-4 9 0,4-12 0,0 0 0,0 0 0,1 0 0,-1 0 0,0-1 0,-1 1 0,1 0 0,0-1 0,0 0 0,-1 1 0,1-1 0,-1 0 0,1 0 0,-1 0 0,-4 0 0,3 1 0,-1-1 0,1-1 0,-1 1 0,1 0 0,-1-1 0,1 0 0,-1 0 0,0-1 0,1 1 0,-1-1 0,1 0 0,-1 0 0,1 0 0,0-1 0,-6-2 0,9 3 7,-20-9-524,20 10 150,1-1 0,-1 0 0,0 0 0,1 0 0,-1 1 0,1-1 0,-1 0 0,1 0 0,-1 0-1,1 0 1,-1 0 0,1 0 0,0 0 0,0 0 0,-1 0 0,1 0 0,0 0 0,0 0 0,0-2 0,0-2-4700</inkml:trace>
  <inkml:trace contextRef="#ctx0" brushRef="#br0" timeOffset="636.16">6 53 7123,'-4'7'5988,"3"-11"-4118,4-16-166,-3 19-1504,1 0-73,-1 0 0,1 0 0,-1 0 0,1 0 0,0 0 0,-1 0 0,1 0 0,0 0 0,0 0 0,0 0 0,0 0 0,0 1 0,0-1 0,0 0 0,0 1 0,0-1 0,0 1 0,0-1 0,0 1 0,1-1 0,-1 1 0,0 0-1,2 0 1,36-6 354,-23 5-263,-2-1-126,-1 0-34,-1 0 1,1 1-1,-1 0 1,1 1-1,12 2 1,15 11-393,-40-13-74,1-14-6627,-1 10 1694</inkml:trace>
</inkml:ink>
</file>

<file path=word/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6:28:09.768"/>
    </inkml:context>
    <inkml:brush xml:id="br0">
      <inkml:brushProperty name="width" value="0.05" units="cm"/>
      <inkml:brushProperty name="height" value="0.05" units="cm"/>
    </inkml:brush>
  </inkml:definitions>
  <inkml:trace contextRef="#ctx0" brushRef="#br0">190 0 9156,'-4'2'1002,"0"-1"0,0 0 0,1 1 0,-1 0 0,0 0-1,-4 4 1,-33 31-463,23-21 297,12-8-741,0 0 1,0-1-1,1 2 0,0-1 0,1 1 1,-5 9-1,2-3-36,-2 5-45,0 0 0,2 1 0,0 0 0,1 0 0,2 1 0,0 0 0,1-1 0,1 1 0,1 0 0,3 36 0,-1-52-27,0 1-1,1-1 1,-1 0-1,1 0 0,0 0 1,1 0-1,0 0 0,4 7 1,-5-10 4,0 0 0,1 0 1,-1 0-1,1 0 0,-1-1 1,1 1-1,0-1 0,0 0 1,0 0-1,0 0 0,1 0 1,-1 0-1,0-1 0,1 1 1,5 0-1,6 2 2,-9-2 6,1 0 0,-1-1 1,1 0-1,11 0 0,-15-1 1,0 0 0,-1-1 0,1 1 0,0-1 0,-1 0 0,1 1 0,0-1 0,-1-1 0,1 1 0,-1 0 0,0-1 0,1 1 0,-1-1 0,0 0 0,2-1 0,-1 0 11,-1 1-1,1-1 0,-1 1 1,0-1-1,0 1 0,0-1 1,0 0-1,0 0 1,-1 0-1,1 0 0,-1 0 1,0-1-1,0 1 0,0 0 1,-1-1-1,1-3 0,-1 1 12,0-1 0,-1 1 0,0 0 0,0-1 0,0 1 0,-1 0 0,-4-10 0,4 13-18,0-1-1,0 1 0,0 0 0,0 1 0,-1-1 0,1 0 0,-1 1 0,0-1 0,0 1 0,0 0 0,-6-4 0,6 4 0,-1 0 1,0-1-1,1 0 1,0 0-1,-1 0 1,1 0-1,-4-5 1,7 7-3,0 1 1,0 0 0,0 0 0,0 0 0,0 0 0,0 0 0,0-1 0,0 1 0,0 0-1,0 0 1,0 0 0,0 0 0,0 0 0,0-1 0,0 1 0,0 0 0,0 0 0,0 0-1,0 0 1,0 0 0,0 0 0,0-1 0,0 1 0,0 0 0,0 0 0,1 0 0,-1 0 0,0 0-1,0 0 1,0 0 0,0 0 0,0-1 0,0 1 0,0 0 0,1 0 0,-1 0 0,0 0-1,0 0 1,0 0 0,0 0 0,0 0 0,0 0 0,1 0 0,-1 0 0,0 0 0,0 0 0,0 0-1,14-2 224,26 4 329,-22-1-348,25-3 303,-27 1-588,0 0 1,0 1 0,0 1-1,30 6 1,-38-3-948,-6-3-3404,-4 0-991</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8:47.029"/>
    </inkml:context>
    <inkml:brush xml:id="br0">
      <inkml:brushProperty name="width" value="0.05" units="cm"/>
      <inkml:brushProperty name="height" value="0.05" units="cm"/>
    </inkml:brush>
  </inkml:definitions>
  <inkml:trace contextRef="#ctx0" brushRef="#br0">266 7 17928,'-13'15'1681,"11"-12"-1534,-1 0 0,1 0 0,-1-1 0,1 1 0,-1-1 0,0 0 0,0 1 0,-6 2 0,1 0-114,0 0-1,0 1 0,1 0 1,0 0-1,0 0 0,-8 10 1,-6 6 2,-5 4-19,2 1 0,-35 50 0,54-70-16,1 0 0,0 0 0,0 1 0,1-1 0,0 1 0,1 0 0,0 0 0,0 0 0,-1 12 0,3-20 0,1 1 0,-1 0-1,1-1 1,-1 1 0,0-1 0,1 1 0,0-1 0,-1 1 0,1-1 0,-1 1 0,1-1-1,0 0 1,-1 1 0,1-1 0,0 0 0,-1 1 0,1-1 0,0 0 0,-1 0 0,1 0 0,0 0-1,0 0 1,-1 0 0,2 0 0,24 2 7,-22-2-1,100 7 451,-44-2-1399,78-3 0,-110-1-4949,-21-1 313</inkml:trace>
  <inkml:trace contextRef="#ctx0" brushRef="#br0" timeOffset="1353.37">802 1 10021,'-9'6'7166,"-12"1"-5429,10-3-1017,-92 42 259,96-43-977,0 0 1,0 1-1,0 0 1,1 1-1,0-1 1,0 1-1,0 0 1,0 1-1,1 0 1,0 0-1,0 0 1,1 0-1,-1 1 1,-5 12-1,5-9 0,0 1 0,1-1 1,1 1-1,-1 0 0,2 1 0,-1-1 0,2 0 0,-1 1 0,2 17 0,0-25-1,0 1-1,1-1 0,0 1 0,0-1 0,0 1 0,1-1 0,-1 0 0,1 1 0,0-1 0,0 0 0,0 0 0,1 0 0,0-1 0,5 7 0,-4-6 1,1 1-1,1-1 0,-1 0 0,0 0 0,1-1 0,0 0 0,0 0 0,0 0 0,10 3 0,-8-4 0,1 0-1,0 0 1,0 0-1,-1-1 0,1 0 1,0-1-1,0 0 0,0-1 1,0 0-1,0 0 1,0 0-1,0-1 0,-1-1 1,1 0-1,10-4 0,8-10-336,20-8-1526,-13 15-5557,-25 10 2578</inkml:trace>
  <inkml:trace contextRef="#ctx0" brushRef="#br0" timeOffset="1903.98">1202 380 9492,'0'1'334,"0"0"-1,0 1 0,0-1 0,-1 1 0,1-1 1,0 0-1,-1 1 0,1-1 0,-1 0 0,0 0 0,1 1 1,-1-1-1,0 0 0,1 0 0,-1 0 0,0 0 1,0 0-1,0 0 0,0 0 0,0 0 0,0 0 1,-2 1-1,1-2-287,1 1 1,-1 0-1,1 0 0,-1-1 1,0 1-1,1-1 1,-1 0-1,1 1 1,-1-1-1,0 0 0,1 0 1,-1 0-1,0 0 1,0 0-1,1 0 0,-1-1 1,1 1-1,-1-1 1,0 1-1,1-1 1,-1 1-1,1-1 0,-1 0 1,1 0-1,-1 0 1,1 1-1,0-2 0,-3-1 1,-2-3 52,0-1 1,0 1-1,0-2 1,1 1 0,0 0-1,1-1 1,-1 0-1,2 0 1,-1-1-1,1 1 1,0-1-1,1 1 1,0-1-1,0 0 1,0-11 0,1 10-66,0-1 1,1 0 0,0 0-1,1 0 1,0 1 0,1-1-1,0 0 1,1 1 0,0 0-1,1-1 1,0 1 0,0 1-1,8-13 1,1 2 6,-10 13-40,1 1 0,-1 0 0,1-1 0,1 2 0,-1-1 0,1 0-1,0 1 1,1 0 0,-1 0 0,1 1 0,0 0 0,0 0 0,7-4-1,-11 7 0,1 0 0,-1 0 0,1 0 0,-1 0 0,1 0 0,-1 1 0,1-1 0,-1 1 0,1 0 0,-1 0 0,1 0 0,0 0 0,-1 0 0,1 0 0,-1 1 0,1-1 0,-1 1 0,1 0 0,-1 0 0,1 0 0,-1 0 0,0 0 0,1 0 0,-1 0 0,0 1 0,0 0 0,0-1 0,0 1 0,0 0 0,-1 0 0,1 0 0,1 2 0,2 4 2,0 1 0,-1-1 0,0 1-1,-1 0 1,0 0 0,-1 0-1,1 0 1,-2 1 0,1-1 0,-1 1-1,-1-1 1,0 1 0,-2 17-1,0-7 3,-1 1 0,-1-1 0,-2 0 0,1-1 0,-13 28 0,16-43-143,0 0 0,0 0 0,-1 0 0,1 0 0,-1-1 0,0 1 0,0-1 0,0 0 0,0 0 0,-1 0 0,1 0 0,-1 0 0,-5 2 0,7-4 37,-1 0-1,1 0 1,0 0 0,0 0-1,-1-1 1,1 1 0,0-1-1,-1 0 1,1 0-1,0 0 1,-1 0 0,1 0-1,0 0 1,-1 0 0,1-1-1,0 1 1,-1-1-1,1 0 1,0 0 0,0 0-1,0 0 1,0 0 0,0 0-1,0 0 1,0-1-1,0 1 1,-2-3 0,-3-4-2908,-3-2-2021</inkml:trace>
  <inkml:trace contextRef="#ctx0" brushRef="#br0" timeOffset="2250.73">1191 189 10597,'13'38'6602,"-2"1"-3616,-5-15-2520,2-1 0,11 26 0,-15-38-896,9 17 1067,-4-17-2637,1-7-3567,-8-4-28</inkml:trace>
  <inkml:trace contextRef="#ctx0" brushRef="#br0" timeOffset="3938.14">1638 412 8356,'-2'2'404,"1"-1"1,0 0-1,-1 1 1,1-1-1,-1 0 1,0 0-1,1 0 1,-1 0-1,0-1 1,1 1-1,-1 0 1,0-1-1,0 1 1,0-1-1,0 0 1,-2 1-1,1-1-215,1-1 0,-1 1-1,1 0 1,0-1-1,-1 0 1,1 1-1,0-1 1,0 0 0,-1 0-1,1 0 1,-3-3-1,0 0-60,1 1-1,-1-2 0,1 1 1,0 0-1,0-1 0,0 0 1,1 0-1,-1 0 0,-2-7 1,2 3-24,2 1 1,-1-1 0,1 0 0,0 0-1,1 0 1,0 0 0,0-1-1,2-10 1,0-8 28,8-39 0,-5 53-123,0 0 0,0 1 0,1 0 0,1 0 0,9-16 0,2-4-6,-16 30-2,1 1-1,0 0 1,-1 0-1,1 0 0,0 0 1,0 1-1,0-1 1,0 0-1,0 1 1,0-1-1,1 1 1,-1 0-1,0 0 1,1 0-1,-1 0 0,1 0 1,-1 0-1,1 1 1,-1-1-1,1 1 1,3 0-1,-1-1 2,-1 1-1,0 0 1,0 0-1,1 1 1,-1-1-1,0 1 0,0 0 1,0 0-1,0 0 1,0 0-1,0 1 1,5 2-1,-4 0 0,-1-1 0,0 1 0,-1 0 0,1 0 0,-1 0 0,1 0 0,-1 1 0,0 0 0,-1-1 0,1 1 0,-1 0 0,0 0 0,0 0 0,-1 0 0,2 9 0,1 4 6,-2 1 0,0-1 0,-2 21 0,0-21-8,-1-1 0,-1 0 0,-1 0 0,-1 0 0,0 0 0,-9 21 0,12-33-5,-1 0-1,-1 0 1,1 0-1,-1-1 0,1 1 1,-1 0-1,-1-1 1,1 0-1,-1 0 0,1 0 1,-1 0-1,0 0 1,-1-1-1,-4 3 1,6-4-148,0 0 0,0-1 1,0 0-1,-1 0 1,1 0-1,0 0 1,0-1-1,-1 1 1,1-1-1,-1 0 0,1 0 1,0 0-1,-1 0 1,1 0-1,-1-1 1,1 0-1,0 0 0,-1 0 1,1 0-1,0 0 1,0-1-1,0 1 1,0-1-1,-3-2 0,-7-5-2901,1-1-2063</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8:44.377"/>
    </inkml:context>
    <inkml:brush xml:id="br0">
      <inkml:brushProperty name="width" value="0.05" units="cm"/>
      <inkml:brushProperty name="height" value="0.05" units="cm"/>
    </inkml:brush>
  </inkml:definitions>
  <inkml:trace contextRef="#ctx0" brushRef="#br0">0 379 10933,'1'2'407,"-1"0"0,1-1 0,-1 1 1,1 0-1,-1 0 0,1-1 0,0 1 0,0 0 0,0-1 0,0 1 1,0-1-1,0 1 0,0-1 0,1 0 0,-1 1 0,0-1 0,1 0 0,1 1 1,1 0-192,0 0 0,0 0 0,0 0 0,0-1 1,0 0-1,0 0 0,7 1 0,2 0-264,-1-2 0,0 0 0,0 0 0,22-4 1,-22 1 3,0-1 1,0 0 0,0-1 0,-1 0-1,17-10 1,14-6-1301,-40 20 1220,-1 0 0,1 1 0,-1-1 0,1 1 0,-1 0 0,1-1 0,-1 1 0,1 0 0,-1 0 0,1 0 0,-1 0 0,3 0 0,-3 0-116,0 0-1,-1 1 1,1-1 0,-1 0-1,1 1 1,-1-1-1,1 0 1,-1 1-1,1-1 1,-1 1-1,1-1 1,-1 0-1,1 1 1,-1-1 0,0 1-1,1-1 1,-1 1-1,0 0 1,1-1-1,-1 1 1,0 0-1,2 7-4625</inkml:trace>
  <inkml:trace contextRef="#ctx0" brushRef="#br0" timeOffset="351.03">213 567 9492,'-8'-9'5760,"4"-6"-3527,2-17-2219,1 20 767,-3-44 111,-6-115 721,10 130-1437,1 1 0,9-50 1,-7 77-256,1-1 1,0 1-1,1-1 1,12-22 0,-16 35 2,-1 0 0,1 1 0,-1-1 0,1 0 0,-1 1 0,1-1 0,-1 1 1,1-1-1,0 1 0,-1-1 0,1 1 0,0-1 0,-1 1 0,1-1 0,0 1 0,-1 0 1,1 0-1,0-1 0,0 1 0,-1 0 0,1 0 0,0 0 0,0 0 0,0 0 0,-1 0 1,1 0-1,0 0 0,0 0 0,0 0 0,0 1 0,1-1-434,0 1-1,0 0 1,0-1-1,0 1 1,0 0 0,0 0-1,0 0 1,-1 1-1,4 2 1,6 7-4855</inkml:trace>
  <inkml:trace contextRef="#ctx0" brushRef="#br0" timeOffset="703.09">425 217 10469,'-2'-9'2897,"0"4"-80,1-1-2288,0-1-209,1-1-96,1 1-144,1 3-160,1 0-304,-2-1-80,3 3-2306,-2 0-2640</inkml:trace>
  <inkml:trace contextRef="#ctx0" brushRef="#br0" timeOffset="704.09">458 309 9156,'-3'20'2866,"0"2"-385,0-1-1937,3 1-288,0-1-80,1-1-256,1-5-352,-1-3-2113,1-3-2466</inkml:trace>
  <inkml:trace contextRef="#ctx0" brushRef="#br0" timeOffset="1084.07">602 283 10469,'9'19'5889,"-5"4"-3824,-4 25-2909,-1-26 1247,2 21-1513,1-44 259,0-7 531,2-9 189,-1 2 260,0 1 0,1-1 0,1 1 0,0 0 0,7-14-1,-11 27-94,-1 1-1,1-1 0,-1 0 1,1 0-1,0 0 0,-1 0 0,1 0 1,0 1-1,-1-1 0,1 0 1,0 0-1,0 1 0,0-1 0,0 1 1,0-1-1,0 1 0,-1-1 1,1 1-1,0 0 0,0-1 0,0 1 1,1 0-1,-1 0 0,0 0 0,0-1 1,0 1-1,0 0 0,0 1 1,0-1-1,0 0 0,1 0 0,0 1-10,-1 0 0,1-1-1,-1 1 1,1 0-1,-1 0 1,1 0 0,-1 0-1,0 1 1,0-1-1,1 0 1,-1 0-1,0 1 1,0-1 0,0 1-1,-1-1 1,1 1-1,0-1 1,1 3-1,0 6-264,-1-1-1,0 1 1,0-1-1,-1 1 0,-1 14 0,0-1-3289,2-8-1489</inkml:trace>
  <inkml:trace contextRef="#ctx0" brushRef="#br0" timeOffset="1474.02">830 430 10373,'-7'-4'6897,"2"-8"-5233,1-12-2229,3 23 962,1-9-358,-1 0-1,1 0 1,0 0 0,3-13-1,-2 18-27,0-1-1,0 1 1,0 0-1,1 0 1,0 0 0,0 0-1,0 0 1,1 1-1,4-8 1,-4 9 1,-1 1-1,0 0 1,1 0 0,-1 0 0,1 0 0,0 0 0,-1 1-1,1-1 1,0 1 0,0 0 0,0 0 0,0 0 0,0 0-1,1 0 1,-1 1 0,0-1 0,0 1 0,0 0 0,5 0-1,-6 0-1,0 1 0,0-1 0,0 0 0,0 1 0,0-1 0,1 1 0,-1 0 0,0-1 0,0 1 0,-1 0 0,1 0 0,0 1 0,0-1 0,0 0 0,-1 0 0,1 1 0,-1-1 0,1 1 0,-1 0 0,1-1 0,-1 1 0,0 0 0,0 0 0,0 0-1,0 0 1,0 0 0,0 0 0,0 3 0,0 9 40,0 0 0,-1 0 0,0 0 0,-1 0 0,-6 23 0,7-34-48,-2 4-50,1 0 0,-2-1 0,1 1 0,-1 0 0,-4 7 0,-10 7-1349,16-20 1156,0-1 0,1 1-1,-1-1 1,0 1-1,0-1 1,0 1 0,0-1-1,0 0 1,0 1-1,0-1 1,0 0 0,0 0-1,0 1 1,0-1-1,0 0 1,-1 0 0,1 0-1,0-1 1,-1 1-1,-5-3-4909</inkml:trace>
  <inkml:trace contextRef="#ctx0" brushRef="#br0" timeOffset="1858.99">938 26 11269,'3'50'7554,"-2"27"-6000,-1-23-1012,9 170-583,-4-131-6257,-5-82 730</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8:42.694"/>
    </inkml:context>
    <inkml:brush xml:id="br0">
      <inkml:brushProperty name="width" value="0.05" units="cm"/>
      <inkml:brushProperty name="height" value="0.05" units="cm"/>
    </inkml:brush>
  </inkml:definitions>
  <inkml:trace contextRef="#ctx0" brushRef="#br0">0 73 9492,'1'-1'105,"1"1"-1,-1-1 0,0 1 1,1-1-1,-1 1 0,0-1 1,1 1-1,-1 0 0,1 0 1,-1-1-1,1 1 0,-1 0 0,0 0 1,1 1-1,-1-1 0,1 0 1,-1 0-1,1 1 0,-1-1 1,0 1-1,1-1 0,-1 1 1,3 1-1,-2 0 217,0 0 0,1 0 0,-1 0 0,0 1 0,0-1 0,0 1 0,-1 0 0,1-1 0,-1 1 0,3 5 0,1 5 808,-1 1-1,-1-1 1,4 27-1,-6-33-1122,0 0 0,0 0 0,0 0-1,1 0 1,0 0 0,1 0 0,-1 0 0,1-1 0,1 1-1,5 9 1,-8-16-6,-1 1 0,0-1 0,0 0 0,0 0 0,0 0 0,1 1 0,-1-1 0,0 0 0,0 0 0,1 0 0,-1 0 0,0 1 0,0-1 0,0 0 0,1 0 0,-1 0 0,0 0 0,1 0 0,-1 0 0,0 0 0,0 0 0,1 0 0,-1 0 0,0 0 0,0 0 0,1 0 0,-1 0 0,0 0 0,0 0 0,1 0 0,-1 0 0,0 0 0,0-1 0,1 1 0,-1 0 0,0 0 0,0 0 0,1-1 0,8-11 0,1-16 0,-6 14 0,0 0 0,2 0 0,-1 0 0,2 1 0,0 0 0,14-20 0,-20 32 0,0 0 0,0 0 0,0 0 0,0 0 0,0 0 0,0 0 0,0 0 0,0 1 0,0-1 0,0 0 0,0 1 0,0-1 0,0 1 0,1-1 0,-1 1 0,0 0 0,0 0 0,1-1 0,-1 1 0,0 0 0,1 0 0,-1 0 0,0 0 0,1 0 0,-1 1 0,0-1 0,0 0 0,1 0 0,-1 1 0,0-1 0,0 1 0,0-1 0,0 1 0,1 0 0,-1 0 0,0-1 0,0 1 0,0 0 0,0 0 0,-1 0 0,1 0 0,0 0 0,0 0 0,0 0 0,0 1 0,58 89 0,-59-90 0,1 0 0,-1 0 0,1 0 0,-1 0 0,1 1 0,-1-1 0,1-1 0,0 1 0,-1 0 0,1 0 0,0 0 0,0 0 0,0 0 0,0-1 0,-1 1 0,1 0 0,0-1 0,1 1 0,-1 0 0,0-1 0,0 0 0,0 1 0,0-1 0,0 0 0,0 1 0,0-1 0,1 0 0,-1 0 0,1 0 0,0-1 0,-1 1 0,1-1 0,-1 0 0,0 0 0,1 0 0,-1 0 0,0 0 0,0-1 0,0 1 0,0 0 0,0-1 0,0 1 0,0 0 0,0-1 0,-1 1 0,1-1 0,0 1 0,-1-1 0,1 1 0,-1-4 0,12-38-456,-8 21-249,2 1 0,16-38-1,-14 42-253,5-11-4575,-9 21 993</inkml:trace>
  <inkml:trace contextRef="#ctx0" brushRef="#br0" timeOffset="374">612 234 8756,'-1'1'73,"1"0"1,-1 0-1,0 0 1,0 0-1,0 0 0,1-1 1,-1 1-1,0 0 0,0-1 1,0 1-1,0 0 1,0-1-1,-1 1 0,1-1 1,0 0-1,0 1 1,0-1-1,0 0 0,0 0 1,-1 1-1,1-1 1,0 0-1,-2-1 0,1 1 108,0-1 0,0 1-1,0-1 1,0 0 0,0 0 0,0 0-1,0 0 1,0 0 0,1-1-1,-1 1 1,-3-4 0,0-1 255,-1 0 0,1-1 0,0 0 1,1 0-1,-6-12 0,6 10-430,0 0 1,0 0-1,1-1 1,1 1-1,0-1 0,0 0 1,1 1-1,0-1 1,0 0-1,1 0 0,1 0 1,0 0-1,0 0 1,4-15-1,-4 24-3,-1 0 1,0 0-1,1 0 1,-1 0-1,1 0 0,-1 0 1,1 0-1,-1 0 1,1 0-1,0 0 0,-1 1 1,1-1-1,0 0 0,0 0 1,0 1-1,0-1 1,0 1-1,0-1 0,-1 1 1,1-1-1,0 1 1,1-1-1,-1 1 0,0 0 1,0 0-1,0-1 0,0 1 1,0 0-1,0 0 1,0 0-1,0 0 0,0 0 1,0 0-1,0 1 1,0-1-1,0 0 0,0 0 1,2 2-1,-1-2 5,0 1 1,0 0-1,0 0 0,-1 1 0,1-1 0,0 0 0,-1 0 1,1 1-1,-1-1 0,0 1 0,1-1 0,-1 1 1,0 0-1,0-1 0,0 1 0,0 0 0,0 0 1,0 0-1,-1 0 0,2 2 0,-2 0 32,1 0 0,-1 0 0,1 1 0,-1-1 0,-1 0-1,1 0 1,0 0 0,-1 0 0,0 0 0,0 0 0,-2 6 0,2-9-170,0 1 0,0 0 0,0 0 1,-1-1-1,1 1 0,0 0 0,-1-1 1,1 1-1,-1-1 0,0 0 0,1 0 0,-1 1 1,0-1-1,0 0 0,0-1 0,0 1 1,0 0-1,0 0 0,0-1 0,0 1 1,0-1-1,0 0 0,-4 1 0,-2-3-2842,-1-1-1200</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8:40.843"/>
    </inkml:context>
    <inkml:brush xml:id="br0">
      <inkml:brushProperty name="width" value="0.05" units="cm"/>
      <inkml:brushProperty name="height" value="0.05" units="cm"/>
    </inkml:brush>
  </inkml:definitions>
  <inkml:trace contextRef="#ctx0" brushRef="#br0">5 430 9604,'-4'7'3779,"5"-9"-926,7-13-1254,1-23-882,0 0 0,4-62-1,-9 58-454,19-79-1,-22 119-255,13-42 37,-13 42-38,0-1 1,0 0-1,1 1 1,-1-1-1,0 1 1,1 0-1,0-1 1,-1 1-1,1 0 1,0 0-1,0 0 1,0 0-1,4-2 0,-5 4-5,-1 0 0,1 0 0,0 0 0,-1 0 0,1 0 0,0 1 0,-1-1 0,1 0 0,-1 0 0,1 1 0,0-1 0,-1 0 0,1 1 0,-1-1 0,1 1 0,-1-1 0,1 1 0,-1-1 0,1 1 0,-1-1 0,1 1 0,-1-1 0,0 1 0,1 0 0,-1-1 0,0 1 0,0-1 0,1 1 0,-1 0 0,0-1 0,0 1 0,0 0 0,0-1 0,0 2 0,7 27 0,-7-28 0,20 107-452,42 131 0,-51-213 267,-11-25 174,0 0 0,1 0 0,-1 0 0,1 1 0,0-1-1,-1 0 1,1 0 0,0-1 0,-1 1 0,1 0 0,0 0 0,0 0-1,0 0 1,0-1 0,0 1 0,0 0 0,0-1 0,0 1-1,0-1 1,2 1 0,-3-1 9,1 0 0,0-1 0,-1 1-1,1 0 1,0-1 0,-1 1 0,1 0 0,-1-1 0,1 1-1,-1-1 1,1 1 0,-1-1 0,1 1 0,-1-1 0,1 0-1,-1 1 1,0-1 0,1 1 0,-1-1 0,0 0 0,0 1-1,1-1 1,-1 0 0,0 0 0,0 1 0,0-2 0,4-23 11,-3 20-13,7-74-24,-6 47-106,1 1 0,2-1-1,1 1 1,14-41 0,-12 47-556,3-9-891,1 14-3981,-7 15 1048</inkml:trace>
  <inkml:trace contextRef="#ctx0" brushRef="#br0" timeOffset="353.06">416 351 8500,'-2'0'233,"1"1"0,0 0 0,0-1 0,-1 1 0,1-1 1,0 0-1,-1 1 0,1-1 0,0 0 0,-1 0 0,1 0 0,0 0 0,-1 0 0,1 0 1,0 0-1,-1-1 0,1 1 0,0 0 0,-1-1 0,1 1 0,0-1 0,0 1 0,-1-1 1,0 0-1,0-1-139,1 0 0,-1 0 0,1 1 1,0-1-1,-1 0 0,1 0 1,0 0-1,0 0 0,0 0 0,1-1 1,-1 1-1,0 0 0,0-3 0,0-6-109,0 0-1,0-1 1,1 1-1,2-19 1,-1 23 52,0 0 1,0 1-1,1-1 1,0 0-1,0 1 1,1 0-1,3-7 1,-5 11-35,-1 1 1,1-1 0,0 0 0,0 1 0,1-1-1,-1 1 1,0 0 0,0-1 0,1 1 0,-1 0-1,0 0 1,1 0 0,0 0 0,-1 0 0,1 0-1,-1 0 1,1 1 0,0-1 0,0 1 0,-1-1-1,1 1 1,0-1 0,0 1 0,0 0 0,-1 0-1,1 0 1,0 0 0,0 0 0,0 1 0,-1-1 0,3 1-1,-1 0 2,-1 0-1,1 1 1,-1-1-1,0 1 1,1-1-1,-1 1 1,0 0 0,0 0-1,0 0 1,0 0-1,-1 1 1,1-1-1,0 0 1,-1 1-1,2 2 1,-1-1 7,0 0 0,0 0 0,-1 1 0,1-1 0,-1 0 0,0 0 0,0 1-1,-1-1 1,1 6 0,-2-1-12,-1 0-1,0 0 1,0 0-1,-4 10 1,1-5-14,5-13-27,-1 0-1,1 0 1,-1 0-1,1 0 1,-1 0-1,1 0 1,-1 0-1,0 0 1,0 0-1,0-1 0,1 1 1,-1 0-1,0 0 1,0-1-1,0 1 1,0 0-1,0-1 1,0 1-1,0-1 1,-1 1-1,1-1 0,0 0 1,0 1-1,0-1 1,-2 0-1,-18-2-4536,10-3 280</inkml:trace>
  <inkml:trace contextRef="#ctx0" brushRef="#br0" timeOffset="933.5">592 217 9492,'25'28'6494,"-22"-24"-6409,1 1 0,0 0 0,0-1 0,0 0 0,1 0 0,5 4 0,-8-6-80,0-1 0,0 1 0,-1-1-1,1 1 1,-1 0 0,1-1 0,-1 1 0,0 0 0,1 0 0,-1 0 0,0 0-1,0 0 1,0 4 0,8 32-4,-8-31-2,0 0 1,1-1 0,-1 1-1,1-1 1,3 7 0,-5-13 0,1 1 0,-1-1 0,0 0 0,0 0 0,0 0 0,0 1 0,0-1 0,1 0 0,-1 0 0,0 0 0,0 1 0,0-1 0,1 0 0,-1 0 0,0 0 0,0 0 0,1 0 0,-1 1 0,0-1 0,0 0 0,1 0 0,-1 0 0,0 0 0,0 0 0,1 0 0,-1 0 0,0 0 0,0 0 0,1 0 0,-1 0 0,0 0 0,0 0 0,1 0 0,-1 0 0,0 0 0,0-1 0,1 1 0,-1 0 0,0 0 0,0 0 0,1 0 0,-1 0 0,0-1 0,0 1 0,0 0 0,1 0 0,-1 0 0,0-1 0,0 1 0,0 0 0,0 0 0,1-1 0,6-11 0,-7 12 0,49-102 77,-48 101-69,-1 0 0,0 1 0,0-1 0,0 1 0,1-1 0,-1 0 0,0 1 0,1-1 0,-1 1 0,1-1 0,-1 1 0,1-1 0,-1 1 0,1-1 0,-1 1 0,1 0 0,-1-1 0,1 1 0,-1 0 0,1-1 0,0 1 0,-1 0 0,1 0 0,0-1 0,-1 1 0,1 0 1,1 0-1,-1 0 0,0 1 1,0-1 0,-1 1 0,1-1 0,0 1 0,0-1 0,0 1-1,0-1 1,-1 1 0,1 0 0,0 0 0,-1-1 0,1 1 0,0 0-1,0 1 1,2 4 8,0-1 0,0 1 0,-1 0 0,3 8 0,0 18 2,-4-25-12,-1-1-1,1 1 1,0-1 0,1 0 0,0 0 0,0 0-1,0 0 1,6 11 0,-7-16-7,-1-1 1,0 0-1,0 0 1,0 1-1,0-1 1,1 0-1,-1 0 1,0 1-1,0-1 1,0 0-1,1 0 1,-1 0-1,0 0 1,0 1-1,1-1 1,-1 0-1,0 0 1,0 0-1,1 0 1,-1 0-1,0 0 1,1 0-1,-1 0 1,0 0-1,0 0 1,1 0-1,-1 0 1,0 0-1,1 0 1,-1 0-1,0 0 1,1 0-1,-1 0 1,0 0-1,0 0 1,1 0-1,-1-1 1,0 1-1,0 0 0,1 0 1,-1 0-1,0 0 1,0-1-1,0 1 1,1 0-1,-1 0 1,0-1-1,0 1 1,0 0-1,0 0 1,1-1-1,-1 1 1,0 0-1,0 0 1,0-1-1,0 1 1,0 0-1,0-1 1,0 1-1,0 0 1,0 0-1,0-1 1,0 1-1,0 0 1,0-1-1,5-23 52,-5 22-45,7-53 295,0-4-789,0 21-3298,-5 28-1236</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8:24.357"/>
    </inkml:context>
    <inkml:brush xml:id="br0">
      <inkml:brushProperty name="width" value="0.05" units="cm"/>
      <inkml:brushProperty name="height" value="0.05" units="cm"/>
    </inkml:brush>
  </inkml:definitions>
  <inkml:trace contextRef="#ctx0" brushRef="#br0">8 54 10469,'0'0'134,"0"0"-1,0 0 1,0 0 0,0 0-1,-1 0 1,1 0 0,0 0 0,0 0-1,0 0 1,0 0 0,0 0 0,0 0-1,0 0 1,0 0 0,-1 0-1,1 0 1,0 0 0,0 0 0,0 0-1,0 0 1,0 0 0,0 0 0,0 0-1,0 0 1,-1 0 0,1 0 0,0 0-1,0 0 1,0 0 0,0 0-1,0 0 1,0 0 0,0 1 0,0-1-1,0 0 1,0 0 0,0 0 0,0 0-1,0 0 1,0 0 0,0 0 0,-1 0-1,1 0 1,0 1 0,0-1-1,0 0 1,0 0 0,0 0 0,0 0-1,0 0 1,0 0 0,0 0 0,0 0-1,0 1 1,0-1 0,1 0-1,-1 0 1,0 0 0,0 0 0,-1 14 1817,2 13-1762,-1 265 935,-5-125-3261,6-164 810,0-5-353,0-5-1716,1-4-1865</inkml:trace>
  <inkml:trace contextRef="#ctx0" brushRef="#br0" timeOffset="355.13">261 425 9156,'-1'4'2167,"-4"7"3435,3-12-4300,1-6-1027,3-4 59,0 0 0,0 0 0,7-16 0,-9 27-325,0 0 0,0 1 0,0-1-1,0 0 1,0 0 0,0 1-1,0-1 1,1 0 0,-1 0-1,0 1 1,0-1 0,0 0 0,0 0-1,1 0 1,-1 1 0,0-1-1,0 0 1,1 0 0,-1 0 0,0 0-1,0 1 1,1-1 0,-1 0-1,0 0 1,0 0 0,1 0-1,-1 0 1,0 0 0,1 0 0,-1 0-1,0 0 1,0 0 0,1 0-1,-1 0 1,0 0 0,1 0-1,-1 0 1,0 0 0,0 0 0,1 0-1,-1 0 1,0-1 0,0 1-1,1 0 1,-1 0 0,0 0 0,0 0-1,1-1 1,-1 1 0,0 0-1,0 0 1,0 0 0,0-1-1,1 1 1,-1 0 0,0 0 0,0-1-1,0 1 1,0 0 0,0 0-1,0-1 1,1 0 0,5 25 299,-6-20-322,0 28-38,0-30-98,0 0 0,0-1 0,0 1 1,0 0-1,-1 0 0,1-1 0,-1 1 0,0 0 1,1-1-1,-1 1 0,0 0 0,0-1 0,0 1 1,-2 2-1,3-4 79,0 0-1,0 0 1,0 0 0,0 0 0,-1 0 0,1 0 0,0 1-1,0-1 1,0 0 0,0 0 0,0 0 0,0 0 0,-1 0-1,1 0 1,0 0 0,0 0 0,0 0 0,0 0 0,0 0-1,0 0 1,-1 0 0,1 0 0,0 0 0,0 0 0,0 0-1,0 0 1,0 0 0,-1 0 0,1 0 0,0 0 0,0 0 0,0 0-1,0 0 1,0 0 0,0-1 0,-1 1 0,1 0 0,0 0-1,0 0 1,0 0 0,0 0 0,0 0 0,0 0 0,-1-2-1496,-3 2-3889</inkml:trace>
  <inkml:trace contextRef="#ctx0" brushRef="#br0" timeOffset="820.19">396 0 11813,'1'2'194,"0"0"-1,1-1 0,-1 1 1,1-1-1,0 1 0,-1-1 1,1 0-1,0 0 1,0 1-1,0-1 0,0-1 1,0 1-1,0 0 0,0 0 1,0-1-1,0 1 0,1-1 1,3 0-1,5 1 1221,1-1 0,17-3-1,12 1 165,-21 3-1540,36 7 1,-51-7-32,-1 0-1,1 0 1,0 1 0,0 0-1,-1 0 1,1 0 0,-1 0-1,0 1 1,1-1 0,-1 1-1,0 0 1,-1 1 0,5 3-1,-8-6 7,0 0 0,1 0 0,-1 0 0,0 0-1,0 0 1,0 0 0,0 0 0,0 0-1,0 0 1,0 0 0,0 0 0,0 0-1,0 0 1,-1-1 0,1 1 0,0 0-1,-1 0 1,1 0 0,0 0 0,-1 0-1,0 1 1,-13 20 120,13-21-125,-29 40 44,12-19-50,-15 26 0,7-1-586,-25 60 0,44-97-815,3-9-4304,3-2 247</inkml:trace>
  <inkml:trace contextRef="#ctx0" brushRef="#br0" timeOffset="1570.33">791 26 13366,'5'-1'7033,"16"-11"-6432,-21 11-298,3 0-289,0-1 0,0 1-1,0-1 1,0 1 0,0 0-1,1 0 1,-1 0 0,0 1-1,0-1 1,1 1 0,-1 0 0,0-1-1,0 2 1,1-1 0,-1 0-1,0 1 1,6 1 0,-7-2-11,0 1 0,0 0 1,0 0-1,0 0 1,0 0-1,0 1 0,-1-1 1,1 0-1,0 1 0,-1-1 1,1 1-1,-1 0 0,0-1 1,0 1-1,1 0 1,-1 0-1,0 0 0,0 0 1,-1 0-1,1 0 0,0 0 1,-1 0-1,1 0 0,-1 0 1,0 0-1,1 0 1,-1 1-1,0 1 0,-1 5 10,0-1 0,0 1 0,-1-1 0,0 1 0,0-1-1,-1 0 1,-6 13 0,6-16-40,1 0 0,-1 0-1,0 0 1,0 0 0,0-1 0,-1 1 0,1-1-1,-1 0 1,0 0 0,-1-1 0,1 1 0,-9 4-1,-6-6-564,11-5-36,8 3 616,-1 0-1,1 0 1,0 0 0,0-1-1,0 1 1,0 0-1,0 0 1,0 0-1,0 0 1,0-1 0,0 1-1,0 0 1,0 0-1,0 0 1,0 0-1,0-1 1,0 1 0,0 0-1,0 0 1,0 0-1,0 0 1,0-1-1,0 1 1,0 0 0,0 0-1,0 0 1,0 0-1,0-1 1,0 1-1,0 0 1,0 0 0,1 0-1,-1 0 1,0 0-1,0-1 1,0 1-1,0 0 1,0 0 0,1 0-1,-1 0 1,0 0-1,2-2 17,0 1-1,0 0 0,1 0 1,-1-1-1,0 1 0,0 1 1,1-1-1,-1 0 0,1 1 1,-1-1-1,1 1 0,-1-1 1,1 1-1,-1 0 0,1 0 1,-1 1-1,1-1 0,-1 0 1,1 1-1,-1-1 0,0 1 1,4 1-1,1 1 132,0-1 1,0 1-1,-1 1 1,1-1-1,-1 1 0,10 7 1,-13-8-102,0 1 1,1-1-1,-1 0 1,0 1-1,-1 0 0,1 0 1,-1 0-1,0 0 1,0 0-1,0 0 1,0 1-1,-1-1 1,1 1-1,-1-1 0,0 1 1,-1-1-1,1 1 1,-1 0-1,0-1 1,0 1-1,0 0 1,-1-1-1,0 1 1,0 0-1,0-1 0,0 1 1,-1-1-1,1 0 1,-1 1-1,0-1 1,-1 0-1,1 0 1,-4 5-1,2-5-266,1-1-1,0 1 1,-1 0-1,0-1 1,0 0 0,0 0-1,0 0 1,-1 0-1,1-1 1,-7 3 0,9-4 20,-1 0 0,1-1 0,-1 0 0,1 1 0,-1-1 0,0 0 0,1 0 0,-1 0 0,1 0 1,-1-1-1,1 1 0,-1-1 0,1 0 0,-1 1 0,1-1 0,0 0 0,-1-1 0,1 1 1,0 0-1,0 0 0,0-1 0,-3-2 0,-2-2-5324</inkml:trace>
  <inkml:trace contextRef="#ctx0" brushRef="#br0" timeOffset="2069.02">1146 79 11173,'12'-2'7286,"2"-3"-4001,27-17-3969,-29 16 1522,0-2-811,-9 6-20,0 0 0,0 0 1,0 1-1,0-1 0,1 1 0,-1-1 0,6-1 1,-8 3-3,0 0 0,0 1 1,0-1-1,0 0 1,0 0-1,0 0 1,0 1-1,0-1 1,0 0-1,0 1 0,0-1 1,0 1-1,0-1 1,0 1-1,0-1 1,0 1-1,-1 0 1,1 0-1,0-1 0,0 1 1,-1 0-1,1 0 1,0 0-1,-1 0 1,1 0-1,-1-1 1,0 1-1,1 0 0,-1 0 1,0 0-1,1 2 1,3 9 11,-1 0 0,0 1 0,-1-1 0,0 0 0,-1 1 1,0-1-1,-1 1 0,0 0 0,-1-1 0,-4 21 0,3-23-18,-1 0 0,0-1 0,0 1 0,-1-1 0,0 0 0,-1 0 0,0 0 0,0-1 0,-1 0 0,0 0-1,0 0 1,-1-1 0,-14 13 0,-12 3 8,23-16 4,0 0 0,0 1 0,1-1 0,-16 18 0,25-25 2,0 0 1,0 0 0,0 1 0,0-1 0,0 0-1,0 1 1,0-1 0,0 0 0,0 0 0,0 1-1,0-1 1,0 0 0,0 1 0,0-1 0,0 0-1,0 0 1,1 1 0,-1-1 0,0 0 0,0 0 0,0 1-1,0-1 1,1 0 0,-1 0 0,0 0 0,0 1-1,0-1 1,1 0 0,-1 0 0,0 0 0,0 0-1,1 1 1,-1-1 0,0 0 0,0 0 0,1 0-1,-1 0 1,0 0 0,1 0 0,-1 0 0,0 0-1,0 0 1,1 0 0,-1 0 0,0 0 0,0 0-1,1 0 1,-1 0 0,22 3 484,-17-2-408,37 8-66,-25-5 171,-1 0-1,30 1 0,-7-8-2761,-34 1 1479,0 1 1,0-1-1,0 0 0,0-1 0,8-4 1,-6 3-4687</inkml:trace>
  <inkml:trace contextRef="#ctx0" brushRef="#br0" timeOffset="3219.15">1703 182 10933,'0'4'7140,"-1"14"-5201,3 28-508,-1-22-1135,-1 34 1,-1-52-295,0 0 0,0 1 0,0-1 0,0 0 0,-1 1 0,0-1 0,-1 0 0,1 0 0,-1 0 0,-4 5 0,-2-1-41,16-24-36,3-8 29,1-13 29,-9 27 5,0 0 0,1 0 0,-1 0 0,2 1 0,-1-1 0,1 1 0,0-1 0,9-10 0,-9 14 4,3-4-26,0 0-1,0 0 1,1 1-1,0 0 1,11-7-1,-17 13 31,-1 0-1,1 0 1,0 0-1,0 0 1,0 1-1,0-1 1,0 0-1,0 1 1,0-1 0,0 1-1,0 0 1,0 0-1,0-1 1,0 1-1,0 1 1,1-1-1,-1 0 1,0 1-1,0-1 1,0 1-1,0-1 1,0 1-1,0 0 1,-1 0-1,1 0 1,0 0 0,0 0-1,0 0 1,-1 0-1,1 1 1,-1-1-1,1 1 1,-1-1-1,2 3 1,-1-1 13,0 1 1,0 0-1,0 0 1,0 0 0,-1 0-1,1 0 1,-1 0-1,0 1 1,-1-1-1,1 0 1,0 7 0,-2 48 120,-4-26-131,2-24-76,2-23-80,2 7 154,0 1-1,1 0 0,0-1 0,0 1 0,1 0 0,0 0 0,0 0 0,0 1 0,1-1 0,0 1 0,0 0 1,5-6-1,12-18-4,-19 27 9,0-1 0,0 1 1,0-1-1,0 1 0,0 0 1,0 0-1,1 0 0,-1 0 1,1 0-1,0 0 0,-1 0 1,1 1-1,0 0 0,0-1 1,6 0-1,-8 1 0,1 1 1,0 0-1,-1 0 0,1 0 0,0 0 0,-1 0 1,1 0-1,0 0 0,-1 1 0,1-1 0,-1 1 1,1-1-1,0 1 0,-1-1 0,1 1 0,-1 0 1,0 0-1,1 0 0,-1 0 0,0 0 0,1 0 1,-1 0-1,0 0 0,0 0 0,0 1 0,0-1 1,0 1-1,0-1 0,0 0 0,1 4 0,2 7 52,1 1 0,-2 0-1,0-1 1,0 1-1,0 20 1,-1-16-481,0-1 0,1 0 1,6 18-1,-6-22-577,0 0-3502,0-7-1114</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8:21.672"/>
    </inkml:context>
    <inkml:brush xml:id="br0">
      <inkml:brushProperty name="width" value="0.05" units="cm"/>
      <inkml:brushProperty name="height" value="0.05" units="cm"/>
    </inkml:brush>
  </inkml:definitions>
  <inkml:trace contextRef="#ctx0" brushRef="#br0">53 527 10277,'0'0'280,"-1"0"-1,0 1 1,0-1 0,0 0 0,1 0 0,-1 0 0,0 0-1,0 0 1,0 0 0,1 0 0,-1 0 0,0 0 0,0 0-1,0 0 1,0 0 0,1-1 0,-1 1 0,0 0 0,0-1-1,-1 0 1,1 0-110,0 0 0,1 1-1,-1-1 1,0 0 0,0-1 0,0 1-1,1 0 1,-1 0 0,0 0-1,1 0 1,-1-1 0,0 0 0,-1-6-181,1 0 0,0 0 0,-1-14 0,1 6 808,-16-134 852,16 132-1601,1 1 0,1-1 0,0 1 0,1-1 0,7-29 0,-7 38-34,1 0 1,0 0 0,0 1 0,1-1 0,0 1-1,1 0 1,0 0 0,0 0 0,0 1-1,1 0 1,0 0 0,12-10 0,-17 16-15,0 0 0,0 0 0,0 0 0,1 0 0,-1 0 0,0 0 0,0 1 0,1-1 0,-1 0 0,0 1 0,1-1 0,-1 1 0,1 0 0,-1-1 0,1 1 0,-1 0 0,0 0 0,1 0 0,-1 0 0,1 0 0,-1 0 0,1 0 0,-1 1 0,1-1 0,-1 0 0,1 1 0,-1-1 0,0 1 0,1 0 0,-1-1 0,0 1 0,0 0 0,1 0 0,-1 0 0,0 0 0,0 0 0,0 0 0,0 0 0,0 0 0,0 0 0,-1 1 0,2 1 0,4 6 0,-2 1 0,1 0 0,-1 0 0,5 19 0,-5-15 0,0 0-3,-1 1 1,0 0 0,-1 1-1,-1-1 1,0 21 0,-11 77-24,8-105-77,1 0 0,-1-1 0,-1 1 0,1-1 0,-1 1 0,0-1 0,-1 0 0,0-1 1,0 1-1,0 0 0,-1-1 0,0 0 0,-7 6 0,12-11 61,-1-1-1,1 1 0,0-1 1,-1 1-1,1-1 1,0 1-1,-1-1 1,1 1-1,-1-1 1,1 0-1,-1 1 1,1-1-1,-1 0 0,1 1 1,-1-1-1,1 0 1,-1 0-1,0 0 1,1 1-1,-1-1 1,1 0-1,-1 0 1,0 0-1,1 0 0,-1 0 1,1 0-1,-1 0 1,1 0-1,-1 0 1,0-1-1,1 1 1,-1 0-1,1 0 1,-1 0-1,1-1 0,-1 1 1,0 0-1,1 0 1,-1-1-1,1 1 1,0-1-1,-1 1 1,1 0-1,-1-1 1,1 1-1,0-1 0,-1 1 1,0-2-1,-1-1-645,1-1 0,-1 1 0,1-1 0,-1 0 0,1 0-1,-1-5 1,0-5-4343</inkml:trace>
  <inkml:trace contextRef="#ctx0" brushRef="#br0" timeOffset="554.51">349 563 7828,'0'0'248,"0"1"0,0-1 1,0 1-1,0-1 0,0 1 1,-1-1-1,1 1 0,0-1 1,0 0-1,0 1 1,-1-1-1,1 1 0,0-1 1,-1 0-1,1 1 0,0-1 1,-1 0-1,1 1 0,0-1 1,-1 0-1,1 0 0,-1 1 1,1-1-1,-1 0 1,1 0-1,0 0 0,-1 1 1,0-1-1,-6-10 2275,0-23-2017,-26-221 1348,29 236-1770,2-1 1,0 1-1,2-1 1,0 1-1,3-29 0,-1 34-72,1 1-1,0-1 0,0 0 1,1 1-1,1 0 0,0 0 1,0 0-1,13-18 0,-18 30-11,0-1 0,1 1 0,-1-1 0,0 1 0,1 0 0,-1-1 0,0 1 0,1-1 0,-1 1 0,0 0 0,1-1 0,-1 1 0,1 0 0,-1-1 0,1 1 0,-1 0 0,1 0 0,-1 0 0,1-1 0,-1 1 0,1 0 0,-1 0 0,1 0 0,-1 0 0,1 0 0,-1 0 0,1 0 0,0 0 0,-1 0 0,1 0 0,-1 0 0,1 0 0,1 1 0,-1 0 0,0 0 0,1 0 0,-1 0 0,0 0 0,0 0 0,0 1 0,0-1 0,0 0 0,0 0 0,1 2 0,15 37 0,-13-27 7,-1 0 0,0 0 0,-1 0 0,0 0 0,-1 0 0,-1 22 0,-1-30-39,1 0 1,0 1-1,-1-1 0,0 1 1,-1-1-1,1 0 1,-1 0-1,0 0 0,0 0 1,0 0-1,-1 0 0,0 0 1,0-1-1,0 0 1,0 1-1,-1-1 0,1 0 1,-9 6-1,11-9-56,0-1 0,0 1 0,-1 0 0,1-1-1,0 1 1,0-1 0,-1 1 0,1-1 0,0 0 0,-1 1-1,1-1 1,-1 0 0,1 0 0,0 0 0,-1 0 0,1 0 0,0-1-1,-1 1 1,1 0 0,-2-1 0,-15-10-5005,13 6 24</inkml:trace>
  <inkml:trace contextRef="#ctx0" brushRef="#br0" timeOffset="901.58">691 202 11061,'3'-2'423,"1"0"-1,0 0 1,0 1 0,0 0 0,0 0-1,0 0 1,0 0 0,0 0-1,0 1 1,5 0 0,46 2 4399,-35 0-4161,9 3-3138,-28-4 2358,0-1 0,-1 0 0,1 0 0,0 0 0,-1 1 0,1-1 0,-1 0 0,1 1 0,0-1 0,-1 0 0,1 1 0,-1-1 0,1 1 0,-1-1 0,1 1 0,-1-1 0,0 1 0,1-1 0,-1 1 0,1 0 1,-1-1-1,0 1 0,0 0 0,1-1 0,-1 1 0,0 0 0,0-1 0,0 1 0,0 0 0,0-1 0,0 1 0,0 0 0,0-1 0,0 1 0,0 0 0,0-1 0,0 1 0,-1 0 0,1 1 0,-2 2-5339</inkml:trace>
  <inkml:trace contextRef="#ctx0" brushRef="#br0" timeOffset="1299.52">683 342 11701,'3'4'6360,"6"-4"-3523,14-5-2733,-8 1 208,-2 2-527,19-1 335,-12 8-4569,-20-4 1144,0 1-206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7:57.513"/>
    </inkml:context>
    <inkml:brush xml:id="br0">
      <inkml:brushProperty name="width" value="0.05" units="cm"/>
      <inkml:brushProperty name="height" value="0.05" units="cm"/>
      <inkml:brushProperty name="color" value="#E71224"/>
    </inkml:brush>
  </inkml:definitions>
  <inkml:trace contextRef="#ctx0" brushRef="#br0">133 10 6211,'-3'-4'4358,"-5"-1"1713,-5 15-4866,4-1-1097,0 0 0,1 1-1,1 0 1,0 1-1,0 0 1,1 0-1,0 0 1,1 1-1,-7 21 1,2 5-88,2 0 0,2 0 0,-2 61 0,8-91-20,0-1 0,1 1 0,0 0 0,0 0 0,0 0 0,1-1 0,1 1 0,-1-1 0,5 9 0,3 2 0,0 0 0,16 21 0,-22-34-194,0-1 1,0 0 0,1 0 0,-1 0 0,1-1-1,7 5 1,-10-7 37,0 1 0,1-1 1,-1 0-1,0 0 0,1 0 0,-1 0 0,0 0 0,1 0 1,0-1-1,-1 1 0,1-1 0,-1 1 0,1-1 0,-1 0 1,1 0-1,4-1 0,-5-1-3091,-1-1-1718</inkml:trace>
  <inkml:trace contextRef="#ctx0" brushRef="#br0" timeOffset="2731.7">250 276 9268,'0'0'208,"-1"0"-1,0 0 0,1 0 1,-1 1-1,1-1 0,-1 0 1,0 0-1,1 0 0,-1 0 0,0 0 1,1-1-1,-1 1 0,1 0 1,-1 0-1,0 0 0,1 0 1,-1-1-1,1 1 0,-1 0 1,1 0-1,-1-1 0,1 1 1,-1-1-1,1 1 0,-1 0 1,1-1-1,-1 1 0,1-1 1,0 1-1,-1-1 0,1 0 1,-1-1-28,0 0 1,1 1 0,-1-1-1,1 0 1,-1 0 0,1 0 0,0 0-1,0 0 1,0 0 0,0-3-1,1 2-107,-1 1-1,0-1 0,1 1 1,-1-1-1,1 1 1,-1-1-1,1 1 0,0-1 1,0 1-1,1-1 1,-1 1-1,0 0 0,1 0 1,-1 0-1,1 0 0,3-4 1,-2 5-68,0 0 1,0 0 0,0 0-1,0 0 1,0 1 0,0-1-1,0 1 1,1 0 0,-1 0-1,0 0 1,0 0-1,0 0 1,0 1 0,0-1-1,0 1 1,1 0 0,-2 0-1,1 0 1,0 0 0,0 1-1,0-1 1,0 1 0,-1-1-1,1 1 1,-1 0 0,1 0-1,1 3 1,-1-2 0,0 1 0,0-1-1,0 1 1,-1 0 0,1-1 0,-1 1 0,0 0 0,0 1 0,0-1 0,-1 0 0,0 1 0,0-1-1,0 0 1,0 1 0,0-1 0,-1 1 0,0 8 0,-1-9-100,-1 0 0,1-1 0,0 1 1,-1-1-1,0 1 0,0-1 0,0 0 0,0 0 0,-1 0 1,1 0-1,-1 0 0,-5 4 0,7-5 57,0-1 1,0 0-1,0 0 1,0 0-1,0 0 1,0 0-1,-1 0 0,1-1 1,0 1-1,-1 0 1,1-1-1,-1 1 1,1-1-1,-1 1 0,1-1 1,-1 0-1,1 1 1,-1-1-1,1 0 1,-1 0-1,1 0 0,-1 0 1,1 0-1,-1-1 1,0 1-1,1 0 1,-1-1-1,1 1 0,0-1 1,-1 0-1,1 1 1,-1-1-1,1 0 1,-2-1-1,3 2 29,-1 0 1,1-1-1,0 1 0,-1 0 1,1-1-1,-1 1 0,1 0 0,0-1 1,-1 1-1,1-1 0,0 1 1,0 0-1,-1-1 0,1 1 0,0-1 1,0 1-1,0-1 0,-1 1 1,1-1-1,0 1 0,0-1 0,0 1 1,0-1-1,0 1 0,0-1 1,0 1-1,0-1 0,0 1 1,0-1-1,0 1 0,1-1 0,-1 1 1,0-1-1,0 1 0,0 0 1,1-1-1,-1 1 0,1-1 0,-1 0 8,1 1-1,0-1 0,0 1 0,0-1 0,0 1 0,0 0 0,0-1 0,-1 1 0,1 0 1,0 0-1,0-1 0,0 1 0,0 0 0,0 0 0,0 0 0,0 1 0,0-1 0,1 0 1,7 2 31,0 1 0,0 0 0,0 0 0,-1 1 0,11 6 0,-16-9 5,0 1-1,0 0 0,0 0 1,0 0-1,-1 0 0,1 1 0,-1-1 1,1 1-1,-1-1 0,0 1 0,0 0 1,0 0-1,0 0 0,-1 0 0,1 0 1,-1 1-1,1 3 0,-1-6-10,-1 1 0,0-1 0,0 1-1,0-1 1,0 1 0,0-1-1,0 0 1,0 1 0,0-1 0,-1 1-1,1-1 1,0 1 0,-1-1 0,0 0-1,1 1 1,-1-1 0,0 0 0,1 0-1,-1 1 1,0-1 0,0 0 0,-1 1-1,0 0-1,-1 0-1,1-1 0,-1 1 0,0 0 0,1-1 1,-1 0-1,0 0 0,0 0 0,0 0 1,-3 0-1,-7 1-153,0 0 0,0-1 1,-23-2-1,27 1-380,-20-2-223,13-1-4493,13 2 662</inkml:trace>
  <inkml:trace contextRef="#ctx0" brushRef="#br0" timeOffset="3375.96">524 272 9156,'-6'-9'855,"4"5"-245,-1 0 0,1 0-1,-1 0 1,0 1 0,0-1-1,-6-4 1,8 7-525,1 1 0,-1-1 0,0 1-1,1 0 1,-1-1 0,1 1 0,-1 0 0,0 0 0,1 0 0,-1 0 0,0-1-1,1 1 1,-1 0 0,0 0 0,1 0 0,-1 0 0,0 0 0,1 1 0,-1-1-1,-1 0 1,1 1-33,0 0 1,-1-1-1,1 1 0,0 0 0,0 0 0,0 0 0,0 0 1,0 0-1,0 1 0,0-1 0,0 0 0,0 0 1,0 2-1,-3 5-93,0 0 0,1 0 0,0 1 0,0-1 0,1 0 0,1 1 0,-1 0 0,1-1 0,1 1 0,0 14 0,0-22 20,0-1 0,1 1 0,-1 0 0,1-1 0,-1 1 0,1-1 0,-1 1 0,1 0 1,-1-1-1,1 1 0,-1-1 0,1 0 0,0 1 0,-1-1 0,1 1 0,0-1 0,-1 0 0,1 0 0,0 1 0,0-1 0,1 0 1,22 5-93,-9-2 147,-14-3-12,0 0-1,0 1 1,0-1 0,0 1 0,0-1-1,0 0 1,0 1 0,-1 0 0,1-1 0,0 1-1,0 0 1,-1-1 0,1 1 0,0 0-1,-1-1 1,1 1 0,0 0 0,-1 0-1,1 0 1,-1 0 0,0 0 0,1 0 0,0 2-1,-1-2 14,0 1-1,0 0 1,0 0-1,0 0 1,-1 0 0,1 0-1,0-1 1,-1 1-1,1 0 1,-1 0-1,0-1 1,-1 3-1,0 0-1,1-1 0,-2 1-1,1-1 1,0 0 0,-1 0-1,0 0 1,1 0 0,-1 0-1,0-1 1,0 1 0,-7 3-1,8-5-25,0 0-1,-1 0 1,1-1-1,-1 1 1,1-1 0,-1 1-1,1-1 1,-1 0-1,-3 0 1,5 0-159,0 0 0,0 0 0,0-1 0,0 1 0,1 0 0,-1 0 0,0-1 0,0 1 0,1-1 0,-1 1 0,0 0 0,1-1 0,-1 0 0,0 1 0,1-1 1,-1 1-1,1-1 0,-1 0 0,1 1 0,-1-1 0,1 0 0,-1 1 0,1-1 0,0 0 0,-1 0 0,1 1 0,0-1 0,0 0 0,-1 0 0,1 0 0,0 0 0,0 0 0,0-6-4653</inkml:trace>
  <inkml:trace contextRef="#ctx0" brushRef="#br0" timeOffset="3783.87">656 330 8884,'0'1'206,"-1"0"1,1-1-1,-1 1 1,1-1-1,-1 1 1,1-1-1,-1 1 0,0-1 1,1 1-1,-1-1 1,0 1-1,1-1 0,-1 0 1,0 0-1,0 1 1,1-1-1,-1 0 0,0 0 1,0 0-1,0 0 1,1 0-1,-1 0 0,0 0 1,0 0-1,1 0 1,-1 0-1,0 0 0,0 0 1,0-1-1,-1 1 1,1-2-105,-1 1 1,1 0 0,0-1-1,-1 1 1,1 0 0,0-1-1,0 0 1,0 1-1,0-1 1,0 0 0,0 1-1,0-4 1,-2-3-136,1 0 1,0 0-1,0-1 0,1 1 1,-1-10-1,2 16 40,0 0 0,0 0 1,0 0-1,0 0 0,0 1 0,0-1 1,1 0-1,-1 0 0,1 0 0,0 1 1,-1-1-1,1 0 0,0 0 0,0 1 1,0-1-1,0 1 0,0-1 0,0 1 1,3-3-1,-2 3 3,-1 0 0,1 1 0,0-1 0,-1 0 0,1 1 1,0-1-1,0 1 0,0 0 0,0 0 0,0 0 0,-1 0 0,1 0 0,0 0 0,0 0 1,0 0-1,0 1 0,-1-1 0,1 1 0,0-1 0,2 2 0,-1-1 9,0 1-1,0-1 0,0 1 0,0 0 0,-1 0 1,1 0-1,0 0 0,-1 0 0,0 1 1,1-1-1,-1 1 0,0 0 0,0-1 0,-1 1 1,1 0-1,0 0 0,-1 0 0,0 0 0,0 1 1,0-1-1,0 0 0,0 0 0,-1 1 1,1-1-1,-1 0 0,0 1 0,0 3 0,0-3-16,0 0-1,-1 0 1,1 1-1,-1-1 1,0 0-1,0 0 0,0 0 1,-1-1-1,1 1 1,-1 0-1,0 0 1,0-1-1,0 1 0,-1-1 1,1 0-1,-1 1 1,1-1-1,-1-1 1,0 1-1,-1 0 1,-5 3-1,-12 5-533,5-5-3146,7-4-1332</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8:19.387"/>
    </inkml:context>
    <inkml:brush xml:id="br0">
      <inkml:brushProperty name="width" value="0.05" units="cm"/>
      <inkml:brushProperty name="height" value="0.05" units="cm"/>
    </inkml:brush>
  </inkml:definitions>
  <inkml:trace contextRef="#ctx0" brushRef="#br0">6 161 7956,'-5'4'6560,"5"-1"-4264,15-1-1036,51 6-763,-39-4-129,0-1 0,0-2 0,50-2 0,-65 0-733,0 0-1,0 2 0,13 1 1,14 0-694,-36-1-58,-4-1-2528,-4-1-1285</inkml:trace>
  <inkml:trace contextRef="#ctx0" brushRef="#br0" timeOffset="403.91">82 282 8756,'7'3'8606,"19"0"-6670,-3 0-1452,-12-1-401,0-1-1,0 0 0,1-1 0,-1 0 0,0 0 0,22-5 1,27-1 128,-37 7-334,-15-1-34,0 1 0,1-1-1,-1-1 1,1 1 0,15-5-1,-15-1-1136,-7-2-3428,-2 4-536</inkml:trace>
  <inkml:trace contextRef="#ctx0" brushRef="#br0" timeOffset="1117.01">324 0 9156,'2'4'2220,"6"9"3981,-6-10-6002,0-1-1,0 1 1,0-1-1,0 0 1,1 0-1,-1 0 1,0 0 0,1 0-1,0-1 1,3 2-1,142 82 1005,-143-82-1171,0 0 0,0 0 0,0 1 0,0-1 0,-1 1 0,1 0 0,-1 0 0,0 1 0,0-1 0,-1 1 0,0 0 0,1 0 0,-1 0 0,-1 0 0,1 0 1,-1 1-1,2 7 0,-3-10 5,0-1-31,0-1 0,-1 1 0,1 0-1,-1-1 1,1 1 0,-1 0 0,0 0-1,0-1 1,0 1 0,0 0 0,0 0 0,0-1-1,0 1 1,0 0 0,-1-1 0,1 1-1,-1 0 1,1-1 0,-1 1 0,0 0-1,0-1 1,1 1 0,-3 1 0,-21 36 17,15-24-16,0 0 1,-1 0-1,-14 14 1,19-23-182,3-3-333,0-1 0,0 1-1,0-1 1,-1 1 0,1-1-1,-1 0 1,1 0 0,-1 0-1,0-1 1,1 1 0,-1-1-1,0 1 1,0-1 0,0 0-1,0 0 1,0 0 0,-7 0-1,4 1-4833</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8:01.820"/>
    </inkml:context>
    <inkml:brush xml:id="br0">
      <inkml:brushProperty name="width" value="0.05" units="cm"/>
      <inkml:brushProperty name="height" value="0.05" units="cm"/>
    </inkml:brush>
  </inkml:definitions>
  <inkml:trace contextRef="#ctx0" brushRef="#br0">82 103 11381,'0'0'256,"-1"0"0,1 0 0,-1 0 0,1 0 0,-1 0 0,1 0 0,-1 0-1,1 0 1,-1 0 0,1 0 0,-1 0 0,1-1 0,0 1 0,-1 0 0,1 0 0,-1 0 0,1-1-1,-1 1 1,1 0 0,0 0 0,-1-1 0,1 1 0,0 0 0,-1-1 0,1 1 0,0-1 0,0 1-1,-1 0 1,1-1 0,0 0 0,3-15 1639,-1 11-1928,1 1-1,0-1 0,0 1 0,0 0 1,4-4-1,-1 2 35,0 0 6,0 1 0,0-1 0,1 1 0,0 0 0,13-7 0,-18 11-7,0 0 1,1 1-1,-1-1 1,0 0 0,1 1-1,-1 0 1,0-1-1,1 1 1,-1 0 0,0 0-1,1 0 1,-1 1-1,1-1 1,-1 1-1,0-1 1,0 1 0,1 0-1,-1 0 1,0 0-1,0 0 1,0 0 0,0 0-1,0 0 1,0 1-1,0-1 1,1 3 0,0-2 1,0 0 0,-1 1 1,1 0-1,-1-1 1,0 1-1,0 0 1,0 0-1,0 0 0,-1 0 1,1 1-1,-1-1 1,0 0-1,0 1 0,0-1 1,0 1-1,0-1 1,-1 1-1,0-1 0,1 1 1,-2-1-1,1 1 1,0-1-1,-1 1 1,1-1-1,-2 5 0,0-2-19,0 0 0,-1 0 0,0 0 0,0 0 0,0-1 0,-1 1 0,0-1 0,0 0 0,0 0 0,-1 0 0,1-1 0,-1 0 0,-6 5 0,2 0-139,-6 5-198,15-14 332,-1 1-1,1-1 1,0 0-1,-1 1 1,1-1-1,0 0 1,-1 0-1,1 1 1,0-1 0,-1 0-1,1 0 1,0 0-1,-1 1 1,1-1-1,-1 0 1,1 0-1,-1 0 1,1 0 0,0 0-1,-1 0 1,1 0-1,-1 0 1,1 0-1,-1 0 1,1 0-1,0 0 1,-1 0 0,0-1-1,6-3-403,-4 2 427,0 1 0,0 0 1,1-1-1,-1 1 1,0 0-1,1 0 0,-1 0 1,0 0-1,1 0 1,-1 0-1,1 0 0,2 0 1,14 4 9,0 0-1,0 2 1,-1 0 0,23 11-1,-36-14 20,0 0 0,0 0 0,0 1 0,0 0 0,0 0 0,-1 0 0,1 0 0,-1 1 0,0-1 0,0 1 0,0 0-1,0 0 1,-1 0 0,1 0 0,-1 0 0,0 0 0,2 8 0,-4-9 8,-1 1 0,1 0 0,0 0 0,-1-1 0,0 1 0,0-1 0,0 1-1,0 0 1,-1-1 0,1 0 0,-1 1 0,0-1 0,-3 4 0,-2-2-26,-1 0-1,1-1 1,-1 0-1,0 0 1,-1-1-1,1 0 1,-1 0-1,-10 1 1,-6 3-124,-5 0-487,29-7 425,0 0 0,0 0 1,0 0-1,1 0 0,-1 0 0,0 0 1,0 0-1,0 0 0,1 0 0,-1 0 1,0 0-1,0 0 0,1 0 0,-1 0 1,0-1-1,0 1 0,1 0 0,-1-1 1,0 1-1,1-1 0,-1 1 1,0-1-1,1 1 0,-1-1 0,1 1 1,-1-1-1,1 1 0,-1-1 0,1 0 1,-1 1-1,1-1 0,-1 0 0,1 1 1,0-1-1,-1-1 0,1-5-5052</inkml:trace>
  <inkml:trace contextRef="#ctx0" brushRef="#br0" timeOffset="635.85">437 144 10821,'4'5'381,"-1"0"0,0 0 0,1 0 0,-1 0 0,-1 0 0,1 0 0,-1 1 0,0-1 0,0 1 0,-1 0 0,0 0 0,0-1 0,0 7 0,1 4 591,-2 0-1,0-1 1,-4 27-1,2-36-971,0-8 0,0-11 0,25-80 0,-13 56 0,-9 35 0,0 0 0,0 1 0,0-1 0,0 0 0,0 0 0,1 1 0,-1-1 0,1 0 0,-1 1 0,1 0 0,0-1 0,-1 1 0,1 0 0,0 0 0,3-1 0,-2 0 21,0 1 0,0 0 0,0 0-1,0 0 1,0 0 0,1 0 0,-1 1 0,0-1 0,0 1-1,1 0 1,-1 0 0,4 1 0,-5 0-8,0-1 0,0 1 0,-1 0 0,1 0 0,-1 0 0,1 0 0,-1 0 0,1 0 0,-1 0-1,0 1 1,1-1 0,-1 0 0,0 1 0,0-1 0,0 1 0,0-1 0,0 1 0,0 0 0,0-1 0,-1 1 0,1 0 0,-1-1 0,1 5 0,2 2 1,-1 1 1,-1 0-1,0 0 1,0 0 0,-1 0-1,0 1 1,0-1-1,-1 0 1,0 0-1,-1 0 1,0 0 0,-4 10-1,1-13-524,5-13 120,5-13 132,-3 16 250,-1 0 1,1 0-1,0 1 0,1-1 0,-1 1 0,1 0 0,-1 0 0,1 0 0,0 0 1,0 0-1,0 1 0,6-5 0,-6 6 25,-1 0 0,1 0 0,0 0 0,0 0 0,0 0 1,0 1-1,1-1 0,-1 1 0,0 0 0,0 0 0,0 0 0,0 0 0,0 1 0,0-1 0,0 1 1,0 0-1,5 1 0,-5-1 12,0 0 0,-1 1-1,1-1 1,0 1 0,0-1 0,-1 1 0,1 0 0,-1 0 0,1 0 0,-1 1 0,0-1-1,0 0 1,0 1 0,0-1 0,0 1 0,-1 0 0,1 0 0,-1-1 0,0 1 0,1 4-1,1 2-566,-1 1 0,0 0 0,-1 0 0,0 0-1,-1 13 1,0-17-2655,-3-2-2223</inkml:trace>
  <inkml:trace contextRef="#ctx0" brushRef="#br0" timeOffset="1235.95">2 543 10821,'-2'12'6489,"5"-6"-3882,-2-5-2548,1-1 0,-1 1 1,0-1-1,1 0 0,-1 1 0,1-1 0,-1 0 1,1 0-1,-1 0 0,1 0 0,-1 0 1,3 0-1,167-16 1643,-24 8-1081,-10 0-365,137 9 1,-256 0-407,38 5-490,-52-6 135,0 1-1,0 0 1,0 0 0,0 1-1,-1-1 1,6 3-1,-5 0-2991,-2 1-2324</inkml:trace>
  <inkml:trace contextRef="#ctx0" brushRef="#br0" timeOffset="2067.95">315 1134 9732,'0'1'298,"-1"-1"-1,0 1 1,0-1-1,0 1 1,0-1-1,0 1 1,0-1-1,0 0 0,0 0 1,0 1-1,0-1 1,0 0-1,0 0 1,0 0-1,0 0 0,0 0 1,0 0-1,0 0 1,0-1-1,0 1 1,0 0-1,-2-1 0,2 0-143,0 0 0,0 0-1,0 0 1,0 0 0,0 0-1,0 0 1,0-1 0,0 1-1,0 0 1,0 0 0,1-1-1,-1 1 1,-1-3-1,0-6-211,0 1 0,0-1-1,-1-19 1,2 19 781,-2-20-509,1 1 0,1-1 0,2 0 0,5-36 0,-4 53-140,1 1-1,0 0 1,1 0 0,0 0-1,1 0 1,0 0 0,1 1-1,0 0 1,1 0 0,0 1-1,1 0 1,13-13 0,-20 22-74,-1 0 1,1 0 0,0 0-1,0 0 1,-1 0-1,1 1 1,0-1-1,0 0 1,0 0 0,0 1-1,0-1 1,0 1-1,0-1 1,0 1 0,1 0-1,-1-1 1,0 1-1,0 0 1,0 0 0,0-1-1,0 1 1,1 0-1,-1 0 1,0 0 0,0 1-1,0-1 1,0 0-1,0 0 1,1 1 0,-1-1-1,0 0 1,0 1-1,0-1 1,0 1 0,0 0-1,0-1 1,0 1-1,0 0 1,0-1 0,-1 1-1,1 0 1,0 0-1,0 0 1,-1 0 0,1 0-1,1 2 1,2 5 6,1 1 0,-1-1 0,-1 1 0,5 15-1,-5-16-4,2 13-10,0 1 0,-2 0 1,0-1-1,-1 1 0,-2 0 1,0 1-1,-3 23 0,1-33-118,0 1-1,0-1 1,-1 0 0,-7 18-1,9-28 0,-1 0 0,1-1 0,-1 1 0,1 0 0,-1 0 0,0-1 0,0 1 0,0-1 0,-1 0-1,-3 4 1,4-5-13,0 0 0,1 0 0,-1 0 0,0-1 0,1 1 0,-1-1 0,0 1 0,0-1 0,0 1 0,0-1 0,1 0 0,-1 0 0,0 0 0,0 0 0,0 0 0,0-1 0,0 1 0,1 0 0,-1-1 0,-2 0 0,-11-9-5721,10 4 1371</inkml:trace>
  <inkml:trace contextRef="#ctx0" brushRef="#br0" timeOffset="2617.86">585 1087 10709,'-5'15'5128,"5"-15"-5091,0 0-1,-1 0 0,1 0 0,0 0 0,0 0 0,0 0 0,0 0 1,0 0-1,0 0 0,0 0 0,0 0 0,-1 0 0,1 0 0,0 0 1,0 0-1,0 0 0,0 0 0,0 0 0,0 0 0,0 0 0,-1 0 1,1 0-1,0 0 0,0 0 0,0 0 0,0 0 0,0 0 0,0 0 0,0 0 1,0 0-1,0 0 0,-1 0 0,1 0 0,0-1 0,0 1 0,0 0 1,0 0-1,0 0 0,0 0 0,0 0 0,0 0 0,0 0 0,0 0 1,0 0-1,0-1 0,0 1 0,0 0 0,0 0 0,0 0 0,0 0 1,0 0-1,0 0 0,0 0 0,0-1 0,0 1 0,-5-31-463,2 12 785,-4-6 182,-1-3 4,1-1-1,2 1 0,-3-34 0,8 31-481,2-1 0,1 1 0,1 0 0,15-55 0,-19 83-61,1 0-1,0 1 1,0-1 0,0 0 0,0 0 0,0 1-1,1-1 1,-1 1 0,1-1 0,-1 1 0,1 0-1,0-1 1,0 1 0,0 0 0,0 0-1,4-2 1,-5 4-1,-1-1 0,1 1 0,0 0 0,0-1 0,0 1 0,0 0 0,0 0 0,0 0 0,0 0 0,1 0-1,-1 0 1,0 0 0,0 0 0,0 0 0,0 0 0,0 0 0,0 1 0,1-1 0,0 2 0,0-1 0,0 0 0,0 0-1,0 1 1,-1-1 0,1 1 0,0-1 0,-1 1 0,1 0 0,2 3 0,0 2 0,0 0 0,0 1 0,0 0 1,-1-1-1,0 1 0,0 1 0,-1-1 1,-1 0-1,2 13 0,-1-9-2,-2 1 0,0-1 0,0 1-1,-1-1 1,-5 23 0,5-32-35,0-1 1,1 0-1,-1 0 1,0 0-1,0 0 1,-1 0-1,1 0 1,0 0 0,-1 0-1,1-1 1,-1 1-1,1 0 1,-1-1-1,0 1 1,0-1-1,0 0 1,0 0-1,-2 2 1,0-2-733,0 1 0,0 0 1,0-1-1,0 0 0,0 0 0,-1 0 1,1-1-1,-7 1 0,4-1-4478</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8:00.081"/>
    </inkml:context>
    <inkml:brush xml:id="br0">
      <inkml:brushProperty name="width" value="0.05" units="cm"/>
      <inkml:brushProperty name="height" value="0.05" units="cm"/>
    </inkml:brush>
  </inkml:definitions>
  <inkml:trace contextRef="#ctx0" brushRef="#br0">0 0 11573,'9'19'5908,"2"-6"-3810,-9-12-2046,0 0 0,0 0-1,0 0 1,1 0 0,-1 0 0,0-1 0,1 1-1,-1-1 1,0 1 0,1-1 0,-1 0 0,1 0-1,-1 0 1,4-1 0,6 0 8,-1-1 0,1-1 0,0 0 0,16-7-1,-15 5-194,0 1 0,22-5-1,-34 9-2,18-1-603,-18 2 526,-1-1-1,1 0 0,-1 0 1,1 0-1,-1 0 1,1 0-1,-1 1 1,1-1-1,-1 0 0,0 0 1,1 1-1,-1-1 1,1 0-1,-1 1 0,0-1 1,1 1-1,-1-1 1,0 0-1,1 1 0,-1-1 1,0 1-1,0-1 1,1 1-1,-1-1 0,0 1 1,0-1-1,0 1 1,0-1-1,0 1 1,0-1-1,0 1 0,0-1 1,0 2-1,0 3-4573</inkml:trace>
  <inkml:trace contextRef="#ctx0" brushRef="#br0" timeOffset="353.88">71 163 10709,'1'1'205,"-1"-1"-1,0 0 1,0 0 0,0 0 0,0 1-1,0-1 1,0 0 0,0 0 0,0 0-1,0 1 1,0-1 0,1 0 0,-1 0-1,0 0 1,0 1 0,0-1 0,0 0 0,1 0-1,-1 0 1,0 0 0,0 0 0,0 0-1,1 1 1,-1-1 0,0 0 0,0 0-1,0 0 1,1 0 0,-1 0 0,0 0-1,0 0 1,0 0 0,1 0 0,-1 0-1,14-1 1631,14-7-2518,-26 7 1094,4 0-583,0-1-1,0 2 0,0-1 1,0 1-1,11 0 1,-3 1-4113,-8-1-1077</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7:55.235"/>
    </inkml:context>
    <inkml:brush xml:id="br0">
      <inkml:brushProperty name="width" value="0.05" units="cm"/>
      <inkml:brushProperty name="height" value="0.05" units="cm"/>
    </inkml:brush>
  </inkml:definitions>
  <inkml:trace contextRef="#ctx0" brushRef="#br0">123 433 9492,'-1'0'404,"0"0"1,0-1-1,1 1 0,-1-1 0,0 0 0,0 1 0,0-1 0,0 0 0,0 1 1,1-1-1,-1 0 0,0 0 0,1 0 0,-2-1 0,-4-16 1788,2-25-2407,3 30 831,-1-20-492,1 0 0,1 1-1,2-1 1,8-49 0,-9 77-127,0-2 9,0 0 0,1 1 1,-1-1-1,1 1 0,1 0 0,-1 0 1,1 0-1,0 0 0,0 0 0,1 0 1,0 1-1,0-1 0,0 1 0,8-7 1,-8 8-5,-1 1 0,1 0 0,0 0 0,0 1 0,0-1 0,0 1 1,0 0-1,0 0 0,1 0 0,-1 0 0,1 1 0,-1 0 0,1 0 1,5-1-1,-6 3-1,-1-1 1,1 0-1,-1 1 1,1 0 0,-1 0-1,0 0 1,1 0-1,-1 0 1,0 1 0,0 0-1,0-1 1,0 1-1,0 0 1,0 1 0,0-1-1,-1 0 1,1 1-1,-1-1 1,4 6 0,-2-3-2,-1 1 0,0-1 0,0 1 0,-1 0 0,0 0 0,0 0 0,0 0 0,-1 0 0,1 1 0,-1 11 0,0-3 0,0-1 0,-2 1 0,-2 23 0,0-21 8,0-1 1,-1-1 0,-1 1-1,-8 19 1,10-28-7,-1 0 0,0-1 0,0 1 1,-1-1-1,0 1 0,0-1 0,-1-1 0,1 1 0,-1-1 0,-11 8 0,11-9-62,-1 1-1,0-1 1,0-1-1,0 1 1,-10 2-1,15-5-162,0-1 0,0 1 1,0-1-1,0 1 0,1-1 0,-1 0 1,0 0-1,0 0 0,0 0 1,0-1-1,0 1 0,0 0 0,0-1 1,0 1-1,0-1 0,0 0 0,0 0 1,1 1-1,-1-1 0,0 0 0,1-1 1,-1 1-1,1 0 0,-1 0 0,-2-4 1,-2-3-4783</inkml:trace>
  <inkml:trace contextRef="#ctx0" brushRef="#br0" timeOffset="729.05">590 49 10021,'0'1'339,"-1"0"1,1 0-1,0-1 1,0 1 0,-1 0-1,1 0 1,0 0 0,-1 0-1,1-1 1,-1 1-1,1 0 1,-1 0 0,1-1-1,-1 1 1,0 0 0,1-1-1,-1 1 1,0-1-1,1 1 1,-1-1 0,0 1-1,0-1 1,-1 1 0,-26 9 1265,8-3-954,14-4-579,0 1-1,0 0 1,0 0 0,0 0 0,0 1-1,1 0 1,0 0 0,0 0-1,0 1 1,1-1 0,-1 1 0,1 0-1,1 0 1,-1 1 0,1-1 0,-4 13-1,2-4-68,2 0-1,-1-1 0,2 1 1,-2 22-1,4-32-2,0 0 0,0 0 0,0 1 0,1-1 0,-1 0 0,1 0-1,0 0 1,1 0 0,0 0 0,-1 0 0,2 0 0,-1-1 0,0 1 0,1 0 0,0-1 0,5 6 0,-6-7 1,1-1-1,0 0 1,-1 0-1,1 0 1,0 0 0,0-1-1,0 1 1,0-1-1,0 1 1,0-1-1,0 0 1,0 0 0,1-1-1,-1 1 1,0-1-1,1 1 1,-1-1 0,0 0-1,1-1 1,-1 1-1,4-1 1,6-2 10,0-1 1,0 0-1,0-1 0,13-7 0,-16 6-79,1 1 0,0 1-1,0 0 1,22-5 0,-21 8-529,28-2-653,-12 5-5739,-21 0 1690</inkml:trace>
  <inkml:trace contextRef="#ctx0" brushRef="#br0" timeOffset="2231.03">1 559 9492,'0'1'393,"0"1"0,0-1 0,0 0 0,0 0 0,1 0 0,-1 1-1,1-1 1,-1 0 0,1 0 0,-1 0 0,1 0 0,-1 0 0,1 0-1,0 0 1,0 0 0,-1 0 0,3 1 0,-1 0-125,1 0 0,0 0 1,-1 0-1,1-1 0,0 1 1,5 1-1,1 0-154,1-1 1,-1 0-1,20 2 0,16-4 62,1-2 0,0-2 1,78-17-1,-98 16-126,-15 3-19,0 1 0,0 0 0,1 1-1,-1 0 1,22 3 0,52 18 57,-48-11-123,-21-2-38,-10-2-1022,-6-6 974,0 1 1,0-1-1,0 0 1,0 0 0,0 0-1,0 1 1,0-1 0,0 0-1,0 0 1,0 0 0,0 0-1,0 1 1,0-1 0,0 0-1,0 0 1,0 0 0,0 0-1,0 1 1,0-1 0,0 0-1,0 0 1,0 0 0,-1 0-1,1 0 1,0 1 0,0-1-1,0 0 1,0 0 0,0 0-1,0 0 1,-1 0 0,1 0-1,0 0 1,0 1 0,0-1-1,0 0 1,0 0 0,-1 0-1,-3 2-5281</inkml:trace>
  <inkml:trace contextRef="#ctx0" brushRef="#br0" timeOffset="2914.21">221 1139 9156,'-3'2'711,"0"0"0,-1 0 1,1-1-1,0 1 0,-1-1 0,1 0 0,-1 0 0,-6 1 0,8-2-681,1 0 0,0-1 0,0 1 0,-1 0 0,1-1-1,0 1 1,0-1 0,0 1 0,0-1 0,0 1-1,-1-1 1,1 0 0,0 0 0,1 1 0,-1-1-1,0 0 1,0 0 0,0 0 0,0 0 0,1 0-1,-1 0 1,0 0 0,1 0 0,-1-1 0,1 1-1,-1 0 1,1 0 0,-1-2 0,-2-7 144,1 0 0,0 0 0,0-1-1,1 1 1,0 0 0,0-1 0,2 1 0,1-14 0,3-10 422,11-39 1,-6 33-250,-6 25-230,1 0 0,0 0 0,0 1 0,15-26-1,-17 34-95,1 1-1,0 0 1,0 0 0,0 0-1,0 0 1,8-6-1,-9 10-14,-1-1-1,1 0 1,0 1-1,-1-1 1,1 1-1,0 0 1,0 0-1,0 0 1,-1 0 0,1 0-1,0 1 1,0 0-1,0-1 1,5 1-1,-6 0-2,0 1-1,0-1 0,0 0 0,1 1 1,-1-1-1,0 1 0,-1 0 0,1 0 0,0 0 1,0 0-1,0 0 0,0 0 0,-1 0 1,1 1-1,0-1 0,-1 0 0,3 4 1,-1-1-4,-1-1 1,0 1 0,1 0 0,-2 1 0,1-1 0,0 0 0,1 9 0,0 4 11,0 0 0,-2 1 0,0 21 0,-1-35-1,-1 43-7,-2-1 1,-10 54-1,13-97-18,-1 1 0,0 0-1,0-1 1,0 1-1,0-1 1,-1 1 0,1-1-1,-1 0 1,0 0-1,0 1 1,0-1-1,0-1 1,-1 1 0,1 0-1,-1 0 1,-3 2-1,3-4-77,1 1 0,-1-1 0,1 0 0,-1 0 0,0-1 0,1 1 1,-1 0-1,0-1 0,0 0 0,1 1 0,-1-1 0,0 0 0,0-1 0,0 1 0,1 0 0,-1-1 0,0 0 0,1 1 0,-1-1 0,0 0 0,-4-3 0,2 2-175,1 0 1,-1 0 0,1-1 0,0 1 0,-7-6-1,10 6-18,-1 0-1,1 1 1,0-1-1,0 0 0,-1 0 1,1 1-1,0-1 0,0 0 1,1 0-1,-1 0 0,0 0 1,1 0-1,-1-1 0,1 1 1,-1-4-1,1-9-4406</inkml:trace>
  <inkml:trace contextRef="#ctx0" brushRef="#br0" timeOffset="3469.71">510 1137 8884,'-2'6'1491,"-5"7"2423,7-13-3886,0-1 1,-1 1-1,1 0 1,-1 0-1,1 0 1,-1 0-1,1-1 1,-1 1-1,1 0 1,0 0-1,-1-1 0,1 1 1,0 0-1,-1-1 1,1 1-1,0 0 1,-1-1-1,1 1 1,0 0-1,0-1 1,-1 1-1,1-1 1,0 1-1,0-1 1,0 1-1,0 0 1,-1-1-1,1 1 0,0-1 1,-6-10 368,1 0 1,0-1-1,1 1 1,0-1 0,1 0-1,-3-21 1,2 3-184,3-1 0,0 0 1,2 0-1,1 0 1,2 0-1,1 0 1,13-43-1,-18 73-214,0 0 0,0 0 0,1 0 0,-1 0 0,0 0 0,1 0-1,-1 0 1,1 0 0,-1 0 0,1 0 0,-1 0 0,1 0 0,0 0 0,-1 0 0,1 0 0,0 1 0,0-1 0,0 0 0,0 1-1,0-1 1,0 0 0,0 1 0,0-1 0,0 1 0,0-1 0,0 1 0,0 0 0,0 0 0,0-1 0,0 1 0,0 0 0,0 0-1,0 0 1,1 0 0,-1 0 0,0 0 0,0 0 0,0 1 0,0-1 0,0 0 0,0 1 0,0-1 0,2 1 0,-1 1 1,1-1 0,-1 1 0,1 0 0,-1 0 0,0 0 0,0 0 0,0 0 0,0 0 0,0 1 0,0-1 0,0 1 0,-1-1 0,0 1 0,1 0 0,1 4 0,1 12 9,0 0-1,-1 0 1,-1 0-1,-1 1 1,-1-1-1,-4 37 1,4-52-14,-1-1-1,0 0 0,0 0 1,-1 1-1,1-1 1,-1 0-1,1 0 1,-1-1-1,0 1 1,0 0-1,0 0 1,0-1-1,-1 1 1,-2 1-1,2-2-176,1 0 0,-1 0-1,1-1 1,-1 1-1,1-1 1,-1 0 0,-3 2-1,4-3-234,0 1-1,0-1 0,0 0 1,0 0-1,0 1 1,0-1-1,1 0 1,-1-1-1,0 1 1,0 0-1,-3-1 0,-2-1-4686</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7:48.085"/>
    </inkml:context>
    <inkml:brush xml:id="br0">
      <inkml:brushProperty name="width" value="0.05" units="cm"/>
      <inkml:brushProperty name="height" value="0.05" units="cm"/>
    </inkml:brush>
  </inkml:definitions>
  <inkml:trace contextRef="#ctx0" brushRef="#br0">8 225 10597,'-2'4'846,"1"0"-1,0 0 1,0 1 0,0-1-1,0 0 1,1 1 0,-1-1-1,1 1 1,1 4 0,-1-7-789,1-1 0,-1 0 0,1 1 0,-1-1 0,1 0 1,-1 0-1,1 1 0,0-1 0,0 0 0,0 0 0,0 0 1,0 0-1,0 0 0,0 0 0,0 0 0,0 0 0,0-1 1,0 1-1,0 0 0,1-1 0,-1 1 0,0-1 1,1 1-1,-1-1 0,0 0 0,1 1 0,-1-1 0,0 0 1,1 0-1,-1 0 0,1 0 0,1 0 0,25-1 59,-1-1-1,41-8 0,-38 5-951,54-2 0,-82 7 641,11 1-1793,-5 5-3899,-5-2 842</inkml:trace>
  <inkml:trace contextRef="#ctx0" brushRef="#br0" timeOffset="363.48">172 483 11173,'0'0'172,"0"0"-1,-1 1 1,1-1 0,0 0 0,0 0-1,0 1 1,0-1 0,-1 0-1,1 0 1,0 1 0,0-1-1,-1 0 1,1 0 0,0 0-1,0 0 1,-1 0 0,1 1 0,0-1-1,0 0 1,-1 0 0,1 0-1,0 0 1,-1 0 0,1 0-1,0 0 1,0 0 0,-1 0-1,1 0 1,0 0 0,-1 0 0,1 0-1,0 0 1,-1 0 0,1 0-1,0 0 1,-1-1 0,-1-11 1901,6-22-2297,-4 30 738,20-202 166,-17 57-1385,-4 89 333,1 59-131,0-13 309,1 8-1715,2 7-3436,-1 1 447</inkml:trace>
  <inkml:trace contextRef="#ctx0" brushRef="#br0" timeOffset="834.94">326 407 10373,'-2'6'2142,"1"-5"-1960,1-1 0,0 1 0,0 0 0,0-1 0,0 1 1,-1-1-1,1 1 0,0-1 0,-1 1 0,1-1 0,0 1 0,-1-1 1,1 1-1,-1-1 0,1 1 0,-1-1 0,1 0 0,-1 1 1,1-1-1,-1 0 0,1 1 0,-1-1 0,1 0 0,-1 0 0,0 1 1,2-25 860,11-28-979,-11 49-43,-1 0 0,1 1 0,0-1 0,0 0-1,1 1 1,-1-1 0,0 1 0,1 0 0,0-1 0,-1 1-1,1 0 1,0 0 0,0 0 0,0 0 0,0 0 0,4-2 0,-5 4 1,0-1 0,0 1 1,0-1-1,0 1 0,0 0 1,0-1-1,0 1 0,0 0 1,0 0-1,1-1 0,-1 1 1,0 0-1,0 0 1,0 0-1,0 1 0,0-1 1,0 0-1,0 0 0,0 1 1,0-1-1,1 0 0,-1 1 1,0-1-1,0 1 0,-1-1 1,3 2-1,-2-1 2,0 1 0,0-1 0,-1 1 0,1 0 0,0-1 0,-1 1-1,1 0 1,-1-1 0,1 1 0,-1 0 0,0-1 0,0 1 0,1 0 0,-2 3 0,1 3-12,-1-1 0,0 1 1,-1-1-1,0 1 0,0-1 1,-5 11-1,4-11-275,-1 0 1,0 0-1,0 0 1,-1-1-1,1 0 0,-10 9 1,14-15 233,0 0 1,-1 1-1,1-1 0,0 0 1,0 0-1,-1 0 0,1 1 1,0-1-1,-1 0 0,1 0 1,0 0-1,-1 0 0,1 0 1,-1 0-1,1 0 0,0 0 1,-1 0-1,1 0 0,0 0 1,-1 0-1,1 0 0,0 0 1,-1 0-1,1 0 0,0 0 1,-1 0-1,1 0 0,0 0 1,-1-1-1,1 1 0,0 0 1,-1 0-1,1 0 0,0-1 1,-7-13-322,4-18 254,3 24 162,1-1 0,0 1-1,0-1 1,1 1 0,6-17 0,-7 24-9,-1-1 1,1 1 0,0-1 0,0 1 0,0-1 0,0 1 0,0 0 0,0-1-1,0 1 1,0 0 0,1 0 0,-1 0 0,0 0 0,1 0 0,-1 0 0,1 0 0,-1 1-1,1-1 1,-1 0 0,1 1 0,0-1 0,-1 1 0,1 0 0,0-1 0,-1 1 0,1 0-1,0 0 1,-1 0 0,1 0 0,0 1 0,-1-1 0,1 0 0,0 1 0,-1-1 0,1 1-1,0-1 1,-1 1 0,2 1 0,0-1-18,1 1 0,-1 0 1,0 0-1,0 0 0,0 1 0,0-1 0,-1 0 0,1 1 1,-1 0-1,1 0 0,-1 0 0,0 0 0,0 0 0,1 4 1,4 8-341,10 32 1,1 0-2079,-12-36-706,-1-3-2228</inkml:trace>
  <inkml:trace contextRef="#ctx0" brushRef="#br0" timeOffset="1227.89">575 314 10469,'1'1'425,"-1"-1"-1,1 1 1,0 0 0,0-1-1,0 1 1,-1 0 0,1-1 0,0 1-1,-1 0 1,1 0 0,-1-1-1,1 1 1,-1 0 0,1 1 0,3 17 1589,-6 20-2146,2-33 603,-3 24-364,2-14-307,0 0 1,-7 26 0,6-38 36,1-6-135,0-10-508,4-21-302,-1 26 1191,0 1-1,1-1 0,0 0 0,0 1 1,1 0-1,-1 0 0,1 0 0,1 0 0,-1 1 1,7-7-1,-8 10-34,-1-1-1,1 1 1,0-1 0,0 1-1,0 0 1,0 1-1,1-1 1,-1 0 0,0 1-1,1 0 1,-1 0 0,1 0-1,-1 0 1,1 0 0,0 1-1,-1-1 1,1 1 0,-1 0-1,1 0 1,0 1 0,6 0-1,-8 0-2,1 1-1,0-1 0,-1 0 0,0 1 1,1 0-1,-1-1 0,0 1 1,0 0-1,0 0 0,0 0 0,0 0 1,0 1-1,-1-1 0,1 0 1,-1 1-1,0 0 0,1-1 0,-1 1 1,0-1-1,-1 1 0,1 0 0,0 0 1,0 3-1,1 9-319,0 0 0,-1 28 0,-1-42 259,-2 23-1157,-1-13-2929,2-8-1025</inkml:trace>
  <inkml:trace contextRef="#ctx0" brushRef="#br0" timeOffset="2594.23">1147 110 8356,'1'-3'632,"0"1"0,-1 0 0,1-1 0,-1 1 0,0 0 0,0-1 0,0 1 0,0 0 0,0-1 0,-1 1 0,0-3 0,1 4-591,0 1 1,0 0-1,0-1 1,0 1 0,-1 0-1,1-1 1,0 1-1,0 0 1,0-1-1,-1 1 1,1 0 0,0 0-1,-1-1 1,1 1-1,0 0 1,0 0-1,-1 0 1,1 0 0,0-1-1,-1 1 1,1 0-1,0 0 1,-1 0-1,1 0 1,0 0 0,-1 0-1,0 0 1,0 0 63,0 0 1,0 0-1,0 1 1,-1-1 0,1 1-1,0-1 1,0 1-1,0-1 1,0 1 0,0 0-1,0 0 1,0-1-1,0 2 1,-8 7 17,2-1-1,-1 1 1,1 1 0,1-1 0,-1 1 0,-7 18 0,1 2 208,-10 35 1,12-33-332,-16 59 0,25-82 0,0-1 0,1 0 0,0 1 0,1-1 0,0 1 0,0-1 0,1 1 0,2 13 0,-2-20-2,-1 0 0,1 0-1,-1 0 1,1 0 0,0 0-1,0 0 1,0 0 0,0 0 0,0 0-1,0 0 1,0-1 0,1 1-1,-1 0 1,1-1 0,-1 1-1,1-1 1,-1 1 0,1-1 0,0 0-1,0 0 1,0 0 0,0 0-1,0 0 1,0 0 0,0 0-1,0-1 1,0 1 0,0-1 0,0 0-1,0 1 1,1-1 0,-1 0-1,0 0 1,0 0 0,3-1-1,5-1-11,-1-1 0,1 0 0,-1 0 0,0-1 0,0 0 0,11-7 0,-18 10 14,0 0 0,-1 0 0,1 0 0,0 0 0,-1 0 0,0 0 0,1-1 0,-1 1 0,0 0 0,1-1 0,-1 1 0,0-1 0,0 0 0,0 1 0,0-1 0,-1 0 0,1 1 0,0-1 0,-1 0 0,1 0 0,-1 0 0,1 0 1,-1 1-1,0-1 0,0-4 0,-1 3-11,1-1 0,-1 1 0,0-1 0,0 1 0,-1 0 0,1 0 0,-1 0 0,1 0 0,-1 0 0,0 0 0,0 0 1,0 0-1,-3-2 0,-14-18-563,14 17 248,1 0-1,-1 0 1,0 1 0,-1 0-1,-11-9 1,14 11-14,-11-6-473,5 0-2740,5 3-1281</inkml:trace>
  <inkml:trace contextRef="#ctx0" brushRef="#br0" timeOffset="3089.9">1306 485 10133,'0'1'288,"0"0"0,0 0 0,0 0 0,-1 0 0,1 0 0,0 0 0,-1 0 1,1-1-1,0 1 0,-1 0 0,1 0 0,-1 0 0,1 0 0,-1-1 0,0 1 1,1 0-1,-1-1 0,0 1 0,-1 0 0,2-1-231,-1 0 1,1 0-1,-1 0 0,1 0 1,-1 0-1,1 0 0,-1 0 0,1 0 1,-1 0-1,1-1 0,-1 1 1,1 0-1,0 0 0,-1-1 1,1 1-1,-1 0 0,1 0 1,-1-1-1,1 1 0,0-1 0,-1 1 1,1 0-1,0-1 0,0 1 1,-1-1-1,-1-3-75,0 1 0,0-1 1,0 1-1,0-1 0,1 0 0,-1 0 0,0-6 1,-3-23 79,0 13 78,2-1 1,1 0 0,0 0 0,2 0 0,2-31 0,4 24-4,12-38 0,-17 64-137,0-1 0,0 1 0,0-1 0,1 1-1,-1-1 1,1 1 0,-1 0 0,1 0-1,0 0 1,0 0 0,0 0 0,0 0 0,0 0-1,3-1 1,-4 2 1,0 1-1,0 0 0,0-1 1,0 1-1,0 0 1,0-1-1,0 1 0,0 0 1,0 0-1,0 0 1,0 0-1,0 0 1,0 0-1,0 0 0,0 0 1,0 0-1,0 1 1,0-1-1,0 0 0,0 1 1,0-1-1,0 1 1,0-1-1,0 1 1,-1-1-1,1 1 0,0 0 1,0-1-1,-1 1 1,1 0-1,0-1 0,-1 1 1,1 0-1,0 0 1,-1 0-1,1 0 1,-1 0-1,0 0 0,1 1 1,4 9 6,-1 0 1,-1 1 0,0-1-1,0 1 1,-1-1 0,-1 1-1,0 0 1,0 0 0,-1-1-1,-2 16 1,-3 11-83,-17 67-1,22-104 46,0-1 0,0 1-1,0 0 1,0-1 0,0 1 0,0 0 0,0-1-1,0 1 1,-1 0 0,1-1 0,0 1 0,0 0-1,-1-1 1,1 1 0,-1-1 0,1 1 0,0-1-1,-1 1 1,1-1 0,-1 1 0,1-1-1,-1 0 1,1 1 0,-1-1 0,0 1 0,1-1-1,-1 0 1,1 0 0,-1 1 0,0-1 0,1 0-1,-1 0 1,0 0 0,1 0 0,-1 0 0,0 0-1,1 0 1,-2 0 0,1 0-201,0-1 0,0 0 0,0 1 1,0-1-1,0 0 0,0 0 0,1 1 0,-1-1 1,0 0-1,0 0 0,1 0 0,-1 0 0,1 0 0,-1 0 1,0 0-1,1 0 0,0 0 0,-1-1 0,1 1 1,0 0-1,-1-2 0,1-8-4633</inkml:trace>
  <inkml:trace contextRef="#ctx0" brushRef="#br0" timeOffset="3635.45">1523 251 9732,'-1'0'257,"0"0"-1,0 0 0,1 0 1,-1 0-1,0-1 0,0 1 1,0 0-1,1 0 0,-1-1 1,0 1-1,0 0 0,1-1 0,-1 1 1,0-1-1,1 1 0,-1-1 1,0 1-1,1-1 0,-1 1 1,1-1-1,-1 0 0,0 0 0,0-1-76,0 0 0,0 0 0,0-1 0,1 1 0,-1 0 0,1 0 0,-1 0 0,1-4 0,-1-6-538,2 0-1,2-19 1,-1 19 898,-2 3-539,1 0 1,0 1-1,1-1 1,0 1-1,1-1 0,3-8 1,-5 15 5,-1 1-1,1 0 1,0 0 0,-1 0 0,1 0-1,0 0 1,0 0 0,0 0 0,0 0-1,0 0 1,0 0 0,1 0 0,-1 0 0,0 1-1,0-1 1,0 0 0,1 1 0,1-1-1,-1 1 14,0 0-1,0 0 0,0 0 1,0 0-1,0 0 0,1 1 0,-1-1 1,0 1-1,0-1 0,0 1 1,-1 0-1,1 0 0,0 0 1,0 0-1,0 0 0,1 2 1,1 0 35,0 0 0,0 0 0,-1 0 0,0 1 0,1 0 0,-1 0 0,-1 0 0,1 0 0,0 0 0,-1 0 0,0 1 1,0-1-1,-1 1 0,1-1 0,-1 1 0,0 0 0,0 0 0,0 0 0,-1-1 0,1 1 0,-1 0 0,-1 0 1,1 0-1,-2 5 0,2-5-110,-2 0 1,1-1-1,0 1 0,-1-1 1,0 0-1,0 1 1,0-1-1,0 0 1,-1 0-1,1 0 1,-5 4-1,5-6-264,-1 1 1,0-1-1,0 1 1,0-1-1,0 0 1,0 0-1,-1 0 1,1 0-1,-1-1 1,1 1-1,-1-1 1,0 0-1,1 0 1,-8 1-1,1-1-4704</inkml:trace>
  <inkml:trace contextRef="#ctx0" brushRef="#br0" timeOffset="5050.66">2000 485 18152,'2'-1'-528,"2"-1"16,-2 2-2466,-2-1-2656</inkml:trace>
  <inkml:trace contextRef="#ctx0" brushRef="#br0" timeOffset="5830.59">1841 305 10021,'8'2'1580,"0"0"0,0 0 0,0-1 0,14 1 0,-12-2-1734,-1 0-1,0-1 1,0 0-1,0 0 1,-1-1-1,1-1 1,10-3-1,-15 6-3697,-4 1-1153</inkml:trace>
  <inkml:trace contextRef="#ctx0" brushRef="#br0" timeOffset="6175.65">1901 475 10133,'0'1'240,"0"-1"0,0 0 0,0 1 0,1-1 0,-1 0 0,0 0 0,0 1 0,1-1 1,-1 0-1,0 1 0,0-1 0,1 0 0,-1 0 0,0 0 0,1 1 0,-1-1 0,0 0 0,0 0 1,1 0-1,-1 0 0,0 0 0,1 0 0,-1 0 0,1 0 0,-1 1 0,0-1 0,1 0 0,-1 0 0,0-1 1,1 1-1,0 0 0,21-2 1420,22-7-1815,-38 7 35,0 1 1,0 1-1,0-1 0,0 1 1,1 0-1,-1 0 1,0 1-1,0 0 0,0 0 1,0 0-1,7 3 1,-12-4-131,1 2-3838,-2-2-1232</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6:59.018"/>
    </inkml:context>
    <inkml:brush xml:id="br0">
      <inkml:brushProperty name="width" value="0.05" units="cm"/>
      <inkml:brushProperty name="height" value="0.05" units="cm"/>
    </inkml:brush>
  </inkml:definitions>
  <inkml:trace contextRef="#ctx0" brushRef="#br0">11 63 9268,'3'8'5211,"-4"-9"-3580,1-1-1621,0 1 0,0 0 0,0-1-1,1 1 1,-1 0 0,0-1 0,0 1 0,1 0-1,-1 0 1,1-1 0,-1 1 0,1 0 0,1-2-1,5-9 11,8-14 66,-14 25-83,-1 0-1,1 0 0,0 1 1,-1-1-1,1 0 0,0 0 1,0 1-1,-1-1 1,1 1-1,0-1 0,0 1 1,0-1-1,0 1 0,0-1 1,0 1-1,0 0 0,0-1 1,0 1-1,0 0 0,0 0 1,0 0-1,2 0 1,-3 0-2,1 0 1,-1 0-1,1 0 1,-1 1-1,1-1 1,-1 0 0,1 0-1,-1 0 1,1 1-1,-1-1 1,0 0-1,1 0 1,-1 1 0,1-1-1,-1 0 1,0 1-1,1-1 1,-1 1 0,0-1-1,0 0 1,1 1-1,-1-1 1,0 1-1,0-1 1,0 1 0,1-1-1,-1 1 1,0 0-1,-2 18 102,0-14-75,1-1 0,-1 1 1,0-1-1,-1 1 0,-3 5 0,4-8 4,0 1 0,0-1 0,0 0 0,0-1 0,-1 1 0,1 0-1,0-1 1,-1 1 0,1-1 0,-1 1 0,0-1 0,-3 1 0,6-2-65,-1 0-1,0 0 1,1 0-1,-1 0 1,0 0-1,1 0 1,-1 0-1,0 0 1,1 0-1,-1 0 1,0 0-1,1 0 1,-1-1-1,0 1 1,1 0 0,-1-1-1,1 1 1,-1 0-1,1-1 1,-1 1-1,0-1 1,0 0-221,0-1 0,0 1 1,1 0-1,-1 0 0,1 0 0,-1-1 1,1 1-1,-1 0 0,1-1 0,0 1 1,0-1-1,-1 1 0,1 0 1,1-3-1,-1-3-4644</inkml:trace>
  <inkml:trace contextRef="#ctx0" brushRef="#br0" timeOffset="595.92">71 232 10021,'-14'0'5979,"5"-6"-4484,7-2-1837,14 0 810,-3 4-368,-6 3-25,-1 0 0,1 0 0,-1 0 0,1 0 0,-1 1 0,1-1 0,4 0 0,-6 1-67,0 1 0,-1-1 1,1 0-1,-1 0 0,1 1 1,0-1-1,-1 0 0,1 1 1,-1-1-1,1 1 0,-1-1 1,1 1-1,-1-1 0,1 1 1,-1-1-1,0 1 0,1-1 1,-1 1-1,0-1 0,1 1 1,-1 0-1,0-1 0,0 1 1,0 0-1,1-1 0,-1 1 1,0 0-1,0-1 0,0 1 1,0 0-1,0-1 0,0 1 1,0 0-1,0-1 0,-1 1 1,1-1-1,0 1 0,-1 1 1,1 1-5,-1 0 1,1-1-1,-1 1 1,0 0-1,0 0 1,0 0-1,-1 0 1,1-1-1,-1 1 1,1-1-1,-1 1 1,0-1-1,0 0 1,0 1-1,0-1 1,0 0-1,-1 0 1,1-1 0,0 1-1,-1 0 1,0-1-1,1 0 1,-1 1-1,0-1 1,0 0-1,0 0 1,1-1-1,-6 2 1,7-2-5,0 0 0,0 0 0,0-1 0,0 1 1,0 0-1,0 0 0,0-1 0,1 1 0,-1 0 1,0-1-1,0 1 0,0-1 0,0 1 1,1-1-1,-1 1 0,0-1 0,0 0 0,1 1 1,-1-1-1,0 0 0,1 1 0,-1-1 0,1 0 1,-1 0-1,1 0 0,-1 0 0,1 0 0,0 1 1,0-1-1,-1 0 0,1 0 0,0 0 0,0 0 1,0 0-1,0 0 0,0-1 0,-1 0-6,1 0 0,0-1 0,0 1 0,0 0 0,0 0 0,0 0 0,0 0 0,0 0 0,1 0 0,-1 0 0,1-1 1,0 1-1,-1 0 0,1 1 0,2-4 0,-3 5-65,1-1 0,0 1 1,-1 0-1,1-1 0,0 1 0,-1 0 1,1 0-1,0 0 0,-1 0 1,1 0-1,0 0 0,-1 0 1,1 0-1,0 0 0,-1 0 1,1 0-1,0 0 0,-1 0 1,1 0-1,1 1 0,4 1-4010,-3-1-942</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6:51.069"/>
    </inkml:context>
    <inkml:brush xml:id="br0">
      <inkml:brushProperty name="width" value="0.05" units="cm"/>
      <inkml:brushProperty name="height" value="0.05" units="cm"/>
    </inkml:brush>
  </inkml:definitions>
  <inkml:trace contextRef="#ctx0" brushRef="#br0">19 480 10021,'-2'4'2424,"2"-4"-2280,0 1 0,0-1 0,0 1-1,-1-1 1,1 0 0,0 1 0,0-1 0,0 0 0,0 1 0,0-1-1,-1 0 1,1 1 0,0-1 0,0 0 0,0 0 0,-1 1 0,1-1-1,0 0 1,0 0 0,-1 1 0,1-1 0,0 0 0,-1 0 0,1 0-1,0 0 1,-1 1 0,1-1 0,0 0 0,-1 0 0,1 0 0,0 0-1,-1 0 1,1 0 0,-1 0 0,-1-9 255,0 0 0,0 0-1,1 0 1,0 0 0,1-1 0,0 1 0,3-18-1,-2 2-117,0-8-196,2 0 0,8-40 0,-9 62-67,1 1 0,0-1 0,1 0-1,0 1 1,0 0 0,1 0 0,1 0 0,0 0-1,0 1 1,10-11 0,-14 17-18,0 1 0,1 0 0,-1-1 0,1 1 0,-1 1 0,1-1 0,0 0 0,0 1 0,0-1 0,0 1 0,0 0 0,0 0 0,0 0 0,0 0 0,0 0 0,0 1 0,1 0 0,-1-1 0,0 1 0,0 0 0,1 1 0,-1-1 0,0 1 0,0-1 0,0 1 0,0 0 0,1 0 0,-1 0 0,0 1 0,-1-1 0,1 1 0,0-1 0,0 1 0,-1 0 0,1 0 0,-1 0 0,1 1 0,-1-1 0,0 0 0,2 4 0,4 7 0,-1 1 0,-1 1 0,0-1 0,-1 1 0,0 0 0,-1 0 0,-1 0 0,0 1 0,-1-1 0,-1 1 0,-1 0 0,0-1 0,0 1 0,-2 0 0,0-1 0,-1 0 0,-8 26 0,10-38-24,-1 1-1,0-1 1,0 0 0,0 0-1,0 1 1,0-1 0,-1 0 0,1-1-1,-1 1 1,0 0 0,0-1 0,0 0-1,0 1 1,0-1 0,0-1-1,-1 1 1,1 0 0,-1-1 0,1 1-1,-1-1 1,0 0 0,1-1 0,-1 1-1,0 0 1,0-1 0,1 0-1,-1 0 1,0 0 0,0 0 0,0-1-1,1 0 1,-1 1 0,0-1 0,1-1-1,-1 1 1,1 0 0,-1-1 0,1 0-1,-1 0 1,-2-2 0,2 1-250,0-1 1,1 0 0,0 0-1,-1 0 1,1 0 0,1 0-1,-1-1 1,1 1 0,-1-1-1,-1-6 1,-1-14-3900,4 12-954</inkml:trace>
  <inkml:trace contextRef="#ctx0" brushRef="#br0" timeOffset="631.89">518 468 9732,'0'1'290,"0"-1"-1,0 0 1,0 1-1,0-1 1,0 1-1,-1-1 0,1 0 1,0 1-1,0-1 1,-1 0-1,1 1 1,0-1-1,-1 0 0,1 1 1,0-1-1,-1 0 1,1 0-1,0 0 1,-1 1-1,1-1 0,0 0 1,-1 0-1,1 0 1,-1 0-1,0 1 0,-2-12 540,3 5-467,-19-146 1887,14 124-2134,2-1 0,0-54 0,4 68-82,0-1 0,2 1 0,-1 0 0,2 0 0,0 0 0,0 1 0,9-17 0,-13 30-32,1-1-1,0 0 1,0 0 0,0 0 0,0 0-1,1 1 1,-1-1 0,0 1 0,1-1-1,-1 1 1,1-1 0,0 1 0,-1 0-1,1 0 1,0 0 0,0 0 0,0 0-1,-1 0 1,1 0 0,0 0 0,0 1-1,0-1 1,1 1 0,-1 0 0,0 0-1,0-1 1,0 1 0,0 0 0,0 1-1,0-1 1,3 1 0,-2 0 0,0 0 0,1 0 1,-1 0-1,0 1 0,0 0 0,0-1 1,0 1-1,0 0 0,0 0 0,-1 1 1,1-1-1,-1 1 0,1-1 0,-1 1 1,0 0-1,0 0 0,0 0 1,1 3-1,1 2-1,1 1 7,-1 1-1,0-1 1,5 19-1,-9-25-4,1 1-1,-1-1 0,0 0 0,1 0 1,-1 1-1,-1-1 0,1 0 0,0 0 1,-1 0-1,0 1 0,0-1 0,0 0 1,0 0-1,0 0 0,-1 0 1,-2 4-1,-3 7-1,6-12 0,0-1 0,1 1 0,-1-1 0,0 1 0,0-1 0,1 1 0,-1-1 0,0 0 0,-1 0 0,1 1 0,0-1 0,0 0 0,0 0 0,-1 0 0,1 0 0,-1 0 0,1-1 0,0 1 0,-3 1 0,-2 0-294,0-1 1,-1 1 0,1-1-1,0 0 1,-1 0-1,1 0 1,0-1 0,-1 0-1,-10-2 1,13 2 48,1-1 0,0 0 0,0 1-1,0-1 1,0-1 0,-1 1 0,1 0 0,1-1 0,-1 1 0,0-1 0,0 0 0,1 0 0,-1 0-1,1 0 1,-1 0 0,1-1 0,0 1 0,0-1 0,0 1 0,-3-6 0,3 2-4976</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6:43.224"/>
    </inkml:context>
    <inkml:brush xml:id="br0">
      <inkml:brushProperty name="width" value="0.05" units="cm"/>
      <inkml:brushProperty name="height" value="0.05" units="cm"/>
    </inkml:brush>
  </inkml:definitions>
  <inkml:trace contextRef="#ctx0" brushRef="#br0">114 231 10469,'-17'-2'6487,"15"1"-6330,0 1-1,-1-1 1,1 1-1,0 0 0,0-1 1,0 1-1,0 0 1,0 0-1,0 0 0,0 0 1,-1 1-1,1-1 1,0 1-1,0-1 1,0 1-1,0 0 0,-2 1 1,-3 4-98,0 2-22,-1-1 1,1 1 0,-7 12-1,12-17-55,0 0 0,0 0 0,1 1 0,-1-1 0,1 1 0,0 0 0,0-1 0,0 1 0,1 0 0,-1 0 0,1-1 0,0 1 0,0 4 0,1-7 6,-1 0 1,1 0-1,-1 0 1,1 0-1,-1 0 1,1 0-1,-1 0 1,1 0-1,0 0 0,0 0 1,-1 0-1,1 0 1,0 0-1,0-1 1,0 1-1,0 0 1,0-1-1,0 1 0,0 0 1,0-1-1,0 0 1,0 1-1,2 0 1,34 8-360,-22-6 291,-10-2 134,-1 0 0,0 1 0,0-1 1,0 1-1,0 0 0,0 0 0,0 0 1,3 3-1,-6-4-35,0 1 0,0-1 0,0 0 0,0 0 0,-1 0 0,1 1 0,0-1 0,-1 0 0,1 0 0,-1 1 0,0-1 0,1 1 0,-1-1 1,0 0-1,0 1 0,0-1 0,0 1 0,0-1 0,0 1 0,0-1 0,-1 0 0,1 1 0,0-1 0,-1 0 0,1 1 0,-1-1 0,1 0 0,-2 2 0,-3 6 46,-1 0 0,-1 0 0,1-1 0,-1 0 0,0 0 0,-1-1 0,-12 10 0,19-16-94,0 0-1,1-1 1,-1 1-1,0-1 1,1 1-1,-1-1 1,0 1-1,0-1 1,0 1 0,0-1-1,1 0 1,-1 1-1,0-1 1,0 0-1,0 0 1,0 0-1,0 0 1,0 0-1,0 0 1,0 0-1,0 0 1,0 0-1,1 0 1,-1 0-1,0-1 1,0 1-1,0 0 1,0 0-1,0-1 1,0 1-1,1-1 1,-1 1-1,0-1 1,0 1-1,1-1 1,-1 0-1,0 1 1,1-1-1,-1 0 1,1 1-1,-1-1 1,1 0-1,-1 0 1,1 0-1,-1-1 1,-1-1-647,0-1 1,1 0 0,-1 0-1,1 0 1,0 0-1,0 0 1,0 0-1,0-6 1,1-1-4495</inkml:trace>
  <inkml:trace contextRef="#ctx0" brushRef="#br0" timeOffset="372">308 207 10821,'0'1'3073,"0"-1"-175,2 2-2210,-1-5-240,3 0-160,-1-1-144,0-1-80,0 1-208,1 0-144,-2-2-160,0 3-144,-2 1-273,3 2-2064,-3 0-2529</inkml:trace>
  <inkml:trace contextRef="#ctx0" brushRef="#br0" timeOffset="373">335 351 8356,'-1'16'2913,"-2"5"-288,-1-1-1216,0-5-1089,0-7 144,2-1-304,2 1-160,1-1-64,2-3-128,3-2-240,-1-4-352,-1 2-1841,0-4-2402</inkml:trace>
  <inkml:trace contextRef="#ctx0" brushRef="#br0" timeOffset="771.93">495 389 8500,'-2'20'7128,"2"-19"-7046,-1 0 0,1-1 1,0 1-1,0 0 0,-1-1 0,1 1 1,0-1-1,-1 1 0,1 0 0,-1-1 1,1 1-1,-1-1 0,1 1 0,-1-1 0,1 1 1,-1-1-1,1 0 0,-1 1 0,0-1 1,1 1-1,-1-1 0,0 0 0,1 0 0,-1 1 1,0-1-1,0 0 0,0 0-66,1-1 0,0 1 0,-1-1 0,1 1 0,-1-1 0,1 1 0,0-1 0,-1 1 0,1-1 0,0 0 0,-1 1 0,1-1 0,0 1 0,0-1 0,0 0 0,0 1 0,0-1 0,-1 0 0,1 1 0,0-1 0,0 0 0,1 1 0,-1-2 0,0-18 253,1 19-266,-1-6-3,1 0 0,1 1 0,-1-1 0,1 0 0,0 1 0,1-1 0,0 1 0,0 0 0,0 0 0,0 0 0,1 0 0,7-8 0,-9 12 0,0 0 0,0-1 0,0 1 0,1 0 0,-1 0 0,1 0 0,-1 1 0,1-1 0,0 1 0,0-1 0,0 1 0,-1 0 0,1 0 0,0 0 0,1 1 0,-1-1 0,0 1 0,0-1 0,0 1 0,0 0 0,0 0 0,0 0 0,0 1 0,0-1 0,1 1 0,-1 0 0,0 0 0,0 0 0,3 2 0,-5-3 0,1 1 0,-1 0-1,0-1 1,0 1-1,0 0 1,0 0-1,0 0 1,0 0 0,0 0-1,0 0 1,0 0-1,0 0 1,-1 1-1,1-1 1,0 0 0,-1 0-1,1 1 1,-1-1-1,1 0 1,-1 2-1,1 1-2,-1 0 0,0-1-1,0 1 1,0 0 0,0-1-1,-1 1 1,0 5-1,-2 3-23,-1-1 0,0 0 0,-10 20 0,12-28-50,0 0-1,0 0 0,0 0 1,0 0-1,0 0 0,-1 0 0,1-1 1,-1 1-1,0-1 0,0 0 0,-3 3 1,4-4-413,0 0 0,-1 0 0,1 0 1,0-1-1,-1 1 0,1-1 0,-1 1 1,1-1-1,-1 0 0,-4 0 0,-4-1-4299</inkml:trace>
  <inkml:trace contextRef="#ctx0" brushRef="#br0" timeOffset="1139.96">560 0 12262,'2'90'7939,"6"0"-4898,32 177-4852,-26-214-519,-1-19-2206,-12-33 4196,6 17-5385</inkml:trace>
  <inkml:trace contextRef="#ctx0" brushRef="#br0" timeOffset="2095.91">931 444 9604,'-5'3'2252,"-17"12"3199,21-14-5365,0-1-1,0 0 0,0 0 1,0 1-1,0-1 0,0 0 1,0 0-1,0 0 1,0 0-1,0 0 0,0-1 1,0 1-1,0 0 0,0 0 1,0-1-1,0 1 0,0 0 1,0-1-1,0 1 0,1-1 1,-1 1-1,0-1 0,0 0 1,0 0-1,-23-18 662,16 13-693,0 0 0,0-1 0,-7-9-1,12 13-55,1 0 0,-1-1 0,1 0 0,0 1 0,0-1-1,1 0 1,-1 0 0,1 0 0,0 0 0,0 0 0,-1-5-1,1 0 3,0 0 0,1 0 0,0 0 0,1 0 0,0 0 0,3-15 0,-3 20 0,0 0 0,0 1 0,0-1 0,1 1 0,0-1 0,-1 1 0,1 0 0,0-1 0,1 1 0,-1 0 0,0 0 0,1 0 0,0 1 0,-1-1 0,1 1 0,0-1 0,1 1 0,4-3 0,-7 5 0,1-1 0,-1 1 0,1 0 0,-1 0 0,1-1 0,-1 1 0,1 0 0,-1 0 0,1 0 0,-1 1 0,1-1 0,-1 0 0,1 0 0,-1 1 0,1-1 0,-1 1 0,1 0 0,-1-1 0,3 2 0,-4-1-5,1-1 0,0 0 0,-1 1 0,1-1 0,0 1 0,-1-1 0,1 1 0,-1-1 0,1 1 0,-1 0 0,1-1 0,-1 1 0,1 0-1,-1-1 1,0 1 0,1 0 0,-1-1 0,0 1 0,0 0 0,0 0 0,1-1 0,-1 1 0,0 0 0,0 0 0,0 0 0,0-1 0,0 1 0,0 0 0,0 0 0,-1-1 0,1 1 0,0 0-1,0 0 1,0-1 0,-1 1 0,1 0 0,-1 1 0,0-1-80,0 1 0,0-1 0,0 0 1,0 1-1,-1-1 0,1 0 0,0 0 0,-1 0 0,1 0 0,-1 0 0,1 0 0,-1 0 0,1 0 0,-1 0 0,0-1 0,1 1 0,-1-1 1,0 1-1,1-1 0,-1 0 0,0 1 0,-2-1 0,0-1-570,0 1-1,0-1 1,0 0-1,0 0 1,0 0 0,0-1-1,0 1 1,-7-5 0,-3-2-4268</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6:39.191"/>
    </inkml:context>
    <inkml:brush xml:id="br0">
      <inkml:brushProperty name="width" value="0.05" units="cm"/>
      <inkml:brushProperty name="height" value="0.05" units="cm"/>
    </inkml:brush>
  </inkml:definitions>
  <inkml:trace contextRef="#ctx0" brushRef="#br0">20 360 10821,'-2'2'846,"-12"8"4729,10-11-3878,5-10-1510,6-9-82,0 1 0,1 1 0,1-1-1,1 1 1,0 1 0,26-32 0,-34 47-91,0 0 0,0 0 0,0 1 1,0-1-1,0 1 0,1-1 0,-1 1 0,1 0 1,-1 0-1,1 0 0,-1 0 0,1 1 0,-1-1 1,1 1-1,5-1 0,-7 1-4,0 0 0,0-1-1,0 1 1,0 0 0,0 0 0,0 1-1,0-1 1,0 0 0,0 0 0,0 0-1,0 1 1,0-1 0,-1 0 0,1 1-1,0-1 1,0 1 0,0-1 0,0 1-1,0 0 1,-1-1 0,1 1 0,0 0-1,-1-1 1,1 1 0,0 0 0,-1 0-1,1 0 1,-1 0 0,1 0 0,-1-1-1,1 1 1,-1 0 0,0 0 0,0 0-1,1 0 1,-1 0 0,0 0 0,0 0-1,0 0 1,0 0 0,0 0 0,0 0-1,-1 2 1,0 6 7,-1 1-1,0 0 1,-1-1-1,0 1 1,0-1-1,-10 17 1,11-21-103,0-1 0,-1 0-1,0 0 1,0 0 0,0 0 0,-1 0 0,1 0 0,-1-1 0,0 0 0,0 0 0,0 0 0,0 0-1,-1-1 1,1 1 0,-6 1 0,9-4 24,0 1-1,0-1 1,0 0 0,-1 0-1,1 0 1,0 1-1,0-1 1,0-1-1,0 1 1,0 0 0,-1 0-1,1 0 1,0 0-1,0-1 1,0 1 0,0-1-1,0 1 1,0-1-1,0 1 1,0-1 0,0 1-1,0-1 1,0 0-1,0 0 1,0 1 0,1-1-1,-1 0 1,-1-2-1,1 1-9,-1 0 0,1 0 0,0-1 1,0 1-1,0 0 0,0-1 0,1 1 0,-1-1 0,1 1 0,-1-1 0,1-3 0,0 2 110,0 0 1,0 1-1,0-1 1,1 0-1,-1 1 1,1-1-1,0 1 1,0-1-1,1 1 1,-1-1-1,1 1 0,-1 0 1,1 0-1,0 0 1,0 0-1,1 0 1,-1 0-1,1 0 1,-1 1-1,1-1 1,0 1-1,0 0 1,0 0-1,0 0 0,0 0 1,0 0-1,1 1 1,-1-1-1,1 1 1,-1 0-1,1 0 1,-1 0-1,1 1 1,-1-1-1,1 1 1,0 0-1,-1 0 0,1 0 1,0 0-1,-1 1 1,1 0-1,0 0 1,-1-1-1,1 2 1,-1-1-1,0 0 1,5 3-1,1 2-105,1 1 0,-1 0 0,0 0 0,-1 1 0,11 11 1,5 9-2669,-16-19 877,3 4-3347</inkml:trace>
  <inkml:trace contextRef="#ctx0" brushRef="#br0" timeOffset="404.91">340 328 11477,'-1'-1'323,"0"1"0,0-1 0,0 1-1,0-1 1,0 0 0,0 1 0,0-1-1,1 0 1,-1 0 0,0 1 0,0-1-1,1 0 1,-1 0 0,1 0 0,-1 0-1,1 0 1,-1 0 0,1 0 0,0 0-1,-1-2 1,0 0-74,1 0 1,0-1-1,0 1 0,0 0 1,0 0-1,0 0 0,2-4 1,1-7-389,1 1 1,8-20 0,-9 26 606,1-3-426,-1 1-36,1 0-1,0 0 1,0 0 0,6-8 0,-9 16-4,0 0 0,-1 0 0,1 0 0,0 0 0,0-1 0,0 1 0,0 0 0,0 0 0,0 1-1,0-1 1,0 0 0,0 0 0,1 1 0,-1-1 0,0 0 0,0 1 0,1-1 0,-1 1 0,1 0 0,-1-1 0,0 1-1,1 0 1,-1 0 0,0 0 0,1 0 0,-1 0 0,1 0 0,-1 0 0,0 0 0,1 1 0,-1-1 0,1 0 0,-1 1-1,2 1 1,-1-1 1,-1 0 0,0 0 0,0 0-1,0 1 1,1-1 0,-1 0 0,-1 1 0,1-1-1,0 1 1,0-1 0,-1 1 0,1-1-1,0 1 1,-1 0 0,0-1 0,1 1 0,-1 0-1,0-1 1,0 1 0,0 0 0,0 1-1,-3 39 65,2-40-67,-1 12-187,0-1-1,-2 0 1,1 0-1,-2-1 1,0 1-1,0-1 1,-1 0-1,0 0 0,-11 13 1,17-24 45,-1-1-1,1 1 1,0-1 0,-1 1-1,1-1 1,-1 1 0,1-1-1,-1 1 1,0-1 0,1 0 0,-1 1-1,1-1 1,-1 0 0,0 1-1,1-1 1,-1 0 0,0 0-1,1 0 1,-1 0 0,0 1-1,1-1 1,-1 0 0,0 0-1,1 0 1,-1-1 0,0 1 0,1 0-1,-1 0 1,0 0 0,1 0-1,-1-1 1,0 1 0,1 0-1,-1-1 1,1 1 0,-1 0-1,1-1 1,-1 1 0,0-1 0,0 0-1,-6-7-4888</inkml:trace>
  <inkml:trace contextRef="#ctx0" brushRef="#br0" timeOffset="759.96">347 16 9012,'0'-1'253,"1"0"0,-1 0 0,0 1 0,0-1 0,0 0 0,1 1-1,-1-1 1,0 0 0,1 1 0,-1-1 0,1 0 0,-1 1 0,1-1 0,-1 1 0,1-1 0,-1 1-1,1-1 1,-1 1 0,1-1 0,0 1 0,-1 0 0,1-1 0,0 1 0,-1 0 0,1 0 0,0-1-1,0 1 1,-1 0 0,1 0 0,0 0 0,0 0 0,-1 0 0,1 0 0,1 0 0,-1 1-133,0 0 0,0 0 1,0 0-1,0 0 1,0 0-1,0 0 0,0 0 1,0 1-1,-1-1 0,1 0 1,-1 0-1,1 1 1,-1-1-1,1 1 0,-1-1 1,0 0-1,1 3 0,8 45 312,17 107-136,-14-52-3227,-10-86-380,1-5-2193</inkml:trace>
  <inkml:trace contextRef="#ctx0" brushRef="#br0" timeOffset="760.96">550 92 10933,'1'-2'2881,"-2"-1"-47,1-2-2370,0 1-320,0 1-224,-1-3-224,1 3-321,-1 2-2176,-2 1-2689</inkml:trace>
  <inkml:trace contextRef="#ctx0" brushRef="#br0" timeOffset="1146.93">611 260 11573,'3'50'5776,"-1"-21"-4712,0 1 0,2 0 0,13 49 0,-16-76-1063,0 1-1,1 0 1,-1 0 0,-1 0 0,1 0 0,-1 0 0,1 0 0,-1 0 0,-1 1 0,1-1 0,0 0 0,-3 7 0,2-8-5,0-1 0,0 0 0,-1 0 0,1 0 0,-1 0 0,1 0 0,-1 0 0,0 0 0,0 0 0,0-1 0,0 1 0,0-1 1,0 1-1,0-1 0,0 0 0,-1 0 0,1 0 0,0 0 0,-1 0 0,1 0 0,-4 0 0,-8 2-64,1 0 0,-1-1 1,0-1-1,-26-1 0,34 0-208,0-1-1,0 0 1,0 0-1,0-1 0,-11-3 1,14 3-127,0 1 1,1 0-1,-1-1 0,0 0 1,1 0-1,-1 0 0,1 0 1,-1 0-1,1 0 0,0-1 1,0 1-1,-2-4 0,-2-7-5138</inkml:trace>
  <inkml:trace contextRef="#ctx0" brushRef="#br0" timeOffset="1522.92">771 321 11061,'-4'10'2989,"-3"4"1236,7-25-3297,6-40-873,-4 30-65,0 0 0,1 1-1,9-27 1,-12 45 18,1 1 1,0-1-1,0 1 0,0-1 1,1 0-1,-1 1 1,0 0-1,0-1 0,1 1 1,-1 0-1,1 0 0,-1 0 1,1 0-1,-1 0 1,1 0-1,0 0 0,-1 0 1,1 1-1,0-1 1,3 0-1,-4 1 15,-1 0 0,1-1 1,0 1-1,0 0 0,0 0 0,0 0 0,0 0 0,0 0 1,-1 1-1,1-1 0,0 0 0,0 0 0,0 0 0,0 1 1,-1-1-1,1 0 0,0 1 0,0-1 0,0 1 1,-1-1-1,1 1 0,0-1 0,-1 1 0,1 0 0,-1-1 1,1 1-1,0 0 0,-1-1 0,1 1 0,-1 0 1,0 0-1,1-1 0,-1 1 0,0 0 0,1 0 0,-1 0 1,0 0-1,0-1 0,0 1 0,0 0 0,0 0 1,0 0-1,0 0 0,0 1 0,0 9 0,-1 1 0,0-1 0,0 0 0,-1 1 0,-5 15 0,5-22-142,0 0 0,0 0 0,-1 0-1,0 0 1,1 0 0,-2 0 0,1-1-1,0 1 1,-1-1 0,0 0-1,0 0 1,0 0 0,-5 3 0,8-7 66,1 1 1,-1-1 0,1 1 0,-1-1 0,1 0 0,-1 1-1,1-1 1,-1 0 0,1 1 0,-1-1 0,0 0 0,1 0-1,-1 0 1,1 0 0,-1 1 0,0-1 0,1 0 0,-1 0-1,0 0 1,1 0 0,-1-1 0,0 1 0,1 0-1,-1 0 1,1 0 0,-1 0 0,0-1 0,1 1 0,-1 0-1,1 0 1,-2-1 0,1-1-10,0 1 0,1 0 0,-1-1 0,0 1 0,1 0 0,-1-1 0,1 1 0,-1-1 0,1 1 0,-1-1 0,1 1 0,0-4 0,-1-1 13,1 0 0,0 0 1,1 0-1,0 0 0,-1 0 0,3-7 0,-1 9 118,0 0 0,0 1 0,0-1 0,1 0-1,-1 0 1,1 1 0,0 0 0,0-1 0,0 1 0,0 0-1,4-2 1,-6 4-19,0 1 0,0-1 0,0 0 0,0 1 1,0-1-1,1 1 0,-1-1 0,0 1 0,0-1 0,0 1 0,0 0 0,0 0 0,1-1 0,-1 1 0,0 0 0,0 0 0,0 0 0,1 1 0,-1-1 0,0 0 0,0 0 0,0 0 0,1 1 0,-1-1 0,0 1 1,0-1-1,0 1 0,0-1 0,0 1 0,0 0 0,0 0 0,0-1 0,0 1 0,0 0 0,-1 0 0,1 0 0,0 0 0,0 0 0,-1 0 0,1 0 0,-1 0 0,1 0 0,0 2 0,17 45 24,-7-14-1474,7-2-3775,-12-24-28</inkml:trace>
  <inkml:trace contextRef="#ctx0" brushRef="#br0" timeOffset="1870.03">1091 159 8756,'0'0'212,"0"0"1,0 0-1,1-1 0,-1 1 1,0 0-1,0 0 0,0-1 1,1 1-1,-1 0 1,0-1-1,0 1 0,0 0 1,0 0-1,0-1 0,0 1 1,0 0-1,1-1 0,-1 1 1,0 0-1,0-1 0,0 1 1,0 0-1,-1-1 0,1 1 1,0 0-1,0-1 1,0 1-1,0 0 0,0 0 1,0-1-1,0 1 0,0 0 1,-1-1-1,1 1 0,0 0 1,-1-1-1,-11 4 2054,-13 14-2016,21-13-271,1 1 1,0-1-1,0 0 0,0 1 1,0 0-1,1 0 0,0-1 1,0 1-1,0 1 1,0-1-1,1 0 0,0 0 1,0 1-1,1-1 1,-1 0-1,1 1 0,0-1 1,0 1-1,1-1 0,0 0 1,2 10-1,-2-13-84,0-1 1,0 1-1,0-1 0,0 1 1,0-1-1,0 1 0,0-1 0,0 0 1,1 0-1,-1 1 0,0-1 0,1 0 1,-1 0-1,1 0 0,0 0 0,-1-1 1,1 1-1,0 0 0,1 0 0,2 0-697,0 0-1,0 0 1,0 0-1,0-1 1,9 1-1,2-2-3839</inkml:trace>
  <inkml:trace contextRef="#ctx0" brushRef="#br0" timeOffset="2230.03">1348 319 9492,'-5'0'7542,"-18"-9"-5479,16 3-1928,0 1 0,1-1 0,0-1 0,1 1 1,-1-1-1,1 0 0,1 0 0,-1-1 0,1 0 0,1 1 1,-1-1-1,1 0 0,0-1 0,1 1 0,0 0 1,1-1-1,-1-9 0,1 9-132,1 5-17,-1 1 0,1-1 0,0 0 1,0 0-1,1 0 0,-1 1 0,1-1 1,0 0-1,0 1 0,0-1 0,0 0 1,2-3-1,-2 6 10,1 0 1,-1 0-1,0 0 0,0 1 1,1-1-1,-1 0 1,0 1-1,1-1 1,-1 1-1,0-1 0,1 1 1,-1-1-1,1 1 1,-1 0-1,1 0 0,-1 0 1,1 0-1,1 0 1,-2 0 1,0 0 0,0 0 1,0 0-1,0 0 1,0 0-1,0 0 0,0 0 1,0 0-1,0 0 0,0 1 1,0-1-1,-1 0 1,1 1-1,0-1 0,0 1 1,0-1-1,0 1 0,0-1 1,-1 1-1,1-1 0,0 1 1,0 0-1,-1 0 1,1-1-1,0 1 0,0 1 1,0 7-152,-1 1 1,0-1 0,0 0-1,-1 0 1,0 1-1,-1-1 1,-5 16-1,7-22 1,-1-1-1,0 0 1,-1 0-1,1 1 1,0-1-1,-1 0 0,1 0 1,-1 0-1,1-1 1,-1 1-1,0 0 1,0-1-1,0 1 0,0-1 1,0 1-1,-3 1 1,3-3-194,1 1 1,0-1-1,0 1 0,-1-1 1,1 0-1,0 0 1,0 1-1,-1-1 1,1 0-1,0 0 1,-1 0-1,-1-1 1,-5-2-4764</inkml:trace>
  <inkml:trace contextRef="#ctx0" brushRef="#br0" timeOffset="2603.03">1409 132 10933,'3'5'1029,"0"0"0,0 0 0,-1 0 0,0 0 0,0 0 0,1 8-1,0 0-672,-2 1-1,1-1 0,-2 17 0,1-41-673,-1 0-1,2 0 1,-1 0 0,1 0 0,1 0 0,5-14 0,-7 22 384,0 0 0,0 1 0,0-1 0,1 0 0,-1 0 0,1 1 0,0-1 0,-1 1 0,1-1 0,0 1 0,1 0 0,-1-1 0,0 1 0,1 1 0,-1-1 0,1 0 0,-1 0 0,1 1 0,0 0 0,0-1-1,0 1 1,-1 0 0,1 0 0,0 1 0,0-1 0,1 1 0,-1-1 0,0 1 0,0 0 0,5 1 0,-6-1-45,0 1 0,0-1-1,0 1 1,0 0 0,0 0-1,0 0 1,0 0 0,0 0 0,0 0-1,-1 1 1,1-1 0,0 1-1,-1-1 1,1 1 0,-1-1-1,0 1 1,1 0 0,-1 0 0,0 0-1,0 0 1,0 0 0,0 0-1,-1 0 1,1 0 0,0 0 0,-1 0-1,1 4 1,1 6-400,-1 1 1,0 0-1,-2 19 0,1-22-145,-2 36-5634,1-26 1044</inkml:trace>
  <inkml:trace contextRef="#ctx0" brushRef="#br0" timeOffset="3010.94">1691 200 11909,'13'-4'3394,"-1"3"-193,4 1-1984,2 2-497,-2 2-207,-1 0-273,0 5-192,-2 0-96,-2 2-192,-1 0-193,-1 2-303,0-5-192,-2-3-2370,-3 9-2769</inkml:trace>
  <inkml:trace contextRef="#ctx0" brushRef="#br0" timeOffset="3011.94">1756 337 13446,'-3'-6'3586,"1"-6"-177,2-3-2256,0-3-465,0-4-304,-1-6-63,0 2-161,0-2-32,2 2-80,-4 2 0,0 4-96,2 0-128,-2 1-129,-2 2-255,0 2-416,-2 2-289,2 3-2208,-4 1-2962</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6:37.092"/>
    </inkml:context>
    <inkml:brush xml:id="br0">
      <inkml:brushProperty name="width" value="0.05" units="cm"/>
      <inkml:brushProperty name="height" value="0.05" units="cm"/>
    </inkml:brush>
  </inkml:definitions>
  <inkml:trace contextRef="#ctx0" brushRef="#br0">72 355 10277,'-1'1'267,"0"-1"0,0 0 0,0 0 0,0 0 0,0 0-1,0 0 1,0 0 0,0-1 0,0 1 0,0 0 0,0 0 0,0-1 0,0 1 0,0-1 0,0 1 0,0-1 0,0 1 0,1-1 0,-1 1 0,0-1 0,0 0 0,1 1 0,-1-1 0,0 0 0,1 0 0,-1 0 0,0 1 0,0-3 0,1 0-170,-1 0 0,1 0 0,-1 0 0,1 0 0,0-1 0,1 1 1,0-5-1,0-4 236,0 4-305,0 0 0,1 0 0,0 0 0,1 0 0,-1 1 0,2-1 0,-1 1 0,1 0 0,0 0 0,0 0 0,1 0 0,0 1 0,0-1 0,0 2 0,9-8 0,-13 12-24,0 0 1,0 0-1,0 1 1,0-1-1,0 0 1,0 1-1,0-1 1,0 1-1,0-1 0,0 1 1,0 0-1,0 0 1,1-1-1,-1 1 1,0 0-1,0 0 1,0 0-1,0 0 0,1 0 1,-1 0-1,0 0 1,0 1-1,0-1 1,0 0-1,0 1 1,0-1-1,0 1 0,1-1 1,-1 1-1,0-1 1,0 1-1,-1 0 1,1-1-1,0 1 1,0 0-1,0 0 1,0 0-1,-1 0 0,1 0 1,0-1-1,-1 1 1,1 1-1,-1-1 1,2 2-1,0 1 18,-1 1 1,1 0-1,-1 0 0,0 0 0,0 0 0,0 0 1,0 0-1,-1 10 0,-2-1-86,0-1 1,-6 22-1,7-30-118,0 0-1,-1-1 1,1 0 0,-1 1-1,0-1 1,-1 0-1,1 0 1,-1 0 0,1 0-1,-1 0 1,-5 3-1,8-6 21,-1-1 0,1 0 0,-1 1 0,1-1 0,-1 0 0,0 0 0,1 1 0,-1-1 0,1 0 0,-1 0 0,0 0 0,1 0 0,-1 0 0,0 0 0,1 0 0,-1 0 0,1 0 0,-1 0 0,0 0 0,1-1 0,-1 1 0,1 0 0,-1 0 0,0-1 0,1 1 0,-1 0 0,1-1 0,-1 1 0,0-1-1,-3-5-4873</inkml:trace>
  <inkml:trace contextRef="#ctx0" brushRef="#br0" timeOffset="350.07">111 145 9492,'5'4'1009,"-1"-1"-1,0 1 0,-1 0 0,1 0 0,3 6 1,15 28 841,-13-15-1471,10 33 0,-12-28-194,-1 0 0,-1 0 1,-1 1-1,-2 0 1,-1-1-1,-1 1 1,-6 47-1,6-74-175,-1 0 0,1 0 0,0 0 0,0 0 0,-1 0 1,1 0-1,-1 0 0,1-1 0,-1 1 0,0 0 0,0 0 0,0-1 0,0 1 0,0 0 0,0-1 0,0 1 0,-1-1 1,1 0-1,0 1 0,-1-1 0,1 0 0,-1 0 0,0 0 0,1 0 0,-4 2 0,1-3-50,1 1 0,0-1 1,-1 0-1,1 0 0,0-1 0,-1 1 0,1 0 0,0-1 0,0 0 0,-1 0 0,1 0 1,0 0-1,0-1 0,-4-1 0,-9-6-551,1 0 0,0-1 0,-18-15 0,3-2-3205,14 9-1241</inkml:trace>
  <inkml:trace contextRef="#ctx0" brushRef="#br0" timeOffset="701.12">459 364 8228,'-10'-1'3217,"6"1"-2286,0 0 0,-1-1-1,1 0 1,0 0 0,0 0 0,-5-2-1,7 2-872,0 0 1,0-1-1,0 1 0,1-1 0,-1 1 0,1-1 0,-1 0 1,1 1-1,-1-1 0,1 0 0,0 0 0,0 0 0,0 0 0,-1-4 1,-2-2-46,1-1 0,1-1 0,0 1 0,0 0 0,1 0 0,0-1 0,1 1 0,0 0 0,0-1 0,1 1 0,0 0 0,1-1 0,0 1 0,0 0 0,1 0 0,7-15 0,-10 23-15,0 1 1,1-1-1,-1 1 1,0 0-1,0-1 0,1 1 1,-1 0-1,0-1 0,1 1 1,-1 0-1,1-1 0,-1 1 1,0 0-1,1 0 1,-1-1-1,1 1 0,-1 0 1,1 0-1,-1 0 0,0 0 1,1 0-1,-1 0 1,1 0-1,-1 0 0,1-1 1,-1 2-1,1-1 0,0 0 1,15 8-14,7 17 77,-21-21-163,0 0 1,-1 0-1,0 1 1,0-1-1,0 1 0,0-1 1,-1 1-1,0-1 0,0 1 1,0-1-1,0 1 1,-1-1-1,0 1 0,0-1 1,0 0-1,0 1 1,-1-1-1,1 0 0,-1 0 1,0 0-1,-1 0 0,1 0 1,-1 0-1,1-1 1,-1 1-1,0-1 0,-5 4 1,8-7-25,-1 0 1,1 0 0,0 0-1,-1 0 1,1 0-1,-1 0 1,1 0 0,0 0-1,-1-1 1,1 1 0,0 0-1,-1 0 1,1 0-1,0-1 1,0 1 0,-1 0-1,1 0 1,0-1 0,-1 1-1,1 0 1,0-1-1,0 1 1,0 0 0,-1-1-1,1 1 1,0 0-1,0-1 1,0 1 0,0 0-1,0-1 1,0 1 0,0 0-1,0-1 1,0 1-1,0 0 1,0-1 0,-2-9-4564</inkml:trace>
  <inkml:trace contextRef="#ctx0" brushRef="#br0" timeOffset="1088.08">488 199 8628,'17'-2'2753,"2"-3"-128,0 3-1664,1 2-449,0 0-208,0 0 0,-2 1-144,3-1-160,-5 3 0,-1-2-464,-2 2-2049,-1 0-2801</inkml:trace>
  <inkml:trace contextRef="#ctx0" brushRef="#br0" timeOffset="1089.08">658 361 12534,'-6'-7'6694,"3"-4"-4548,2-14-2813,1 19 1356,-7-155-94,-7 53-3753,11 86-276,0 2-236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7:41.474"/>
    </inkml:context>
    <inkml:brush xml:id="br0">
      <inkml:brushProperty name="width" value="0.05" units="cm"/>
      <inkml:brushProperty name="height" value="0.05" units="cm"/>
      <inkml:brushProperty name="color" value="#E71224"/>
    </inkml:brush>
  </inkml:definitions>
  <inkml:trace contextRef="#ctx0" brushRef="#br0">133 45 7539,'-3'-1'5163,"6"-3"-2973,2-6-672,-12 10-854,0 0-1,0 0 1,-13 3 0,-29 0-313,14-2-201,35-1-149,-1 0-1,1 0 0,-1 0 1,1 0-1,-1 0 0,1 0 0,-1 0 1,1 0-1,-1 0 0,1 1 1,0-1-1,-1 0 0,1 0 1,-1 0-1,1 1 0,-1-1 1,1 0-1,0 1 0,-1-1 1,1 0-1,0 1 0,-1-1 1,1 0-1,0 1 0,-1-1 0,1 1 1,0-1-1,0 0 0,0 1 1,-1-1-1,1 1 0,0-1 1,0 2-1,0-1 0,0 0 0,0 1 1,1-1-1,-1 1 0,1-1 0,-1 1 1,1-1-1,-1 0 0,1 1 0,0-1 0,0 2 1,25 28-4,-21-26-9,0 0 0,-1 0 1,0 1-1,4 6 0,-5-7-4,1 1 0,0-1 0,0 0 0,8 8 0,-8-10-47,-1 0-1,1-1 1,0 1-1,0-1 1,0 1 0,8 2-1,-10-5 41,0 1 0,0-1 1,-1 1-1,1-1 0,0 0 0,0 1 0,-1-1 1,1 0-1,0 0 0,0-1 0,0 1 0,-1 0 1,1-1-1,0 1 0,0-1 0,-1 1 0,1-1 1,0 0-1,-1 0 0,3-1 0,0-1 19,-2 2 3,0-1 0,0 0 0,1 1 0,-1-1 0,1 1 0,-1 0 0,0 0 0,4-1 0,-6 2 1,0 0 0,1 0 0,-1 0 0,0 0 0,1 0 0,-1 0 0,0 0 0,0 0 0,1 0 0,-1 0 0,0 1 0,1-1 1,-1 0-1,0 0 0,0 0 0,1 0 0,-1 1 0,0-1 0,0 0 0,1 0 0,-1 0 0,0 1 0,0-1 0,1 0 0,-1 0 0,0 1 0,3 16 1,-3-14 3,0 1-1,-1-1 0,1 1 0,-1-1 0,1 1 1,-1-1-1,0 0 0,-1 1 0,1-1 0,-1 0 1,1 0-1,-1 0 0,0 0 0,0 0 0,0 0 1,0 0-1,-1-1 0,1 1 0,-5 2 0,5-3-93,0 0 0,-1 0 0,1 0 0,-1 0 0,1-1 0,-1 1 0,0-1-1,0 0 1,1 0 0,-1 0 0,0 0 0,0-1 0,0 1 0,0-1 0,0 1-1,0-1 1,0 0 0,0 0 0,0-1 0,0 1 0,0-1 0,-5-1 0,2-8-5366,5 4 915</inkml:trace>
  <inkml:trace contextRef="#ctx0" brushRef="#br0" timeOffset="1069.59">298 42 8100,'-3'-12'6115,"2"13"-6048,0-1 0,0 0 0,1 1 1,-1-1-1,0 0 0,0 0 1,0 0-1,0 0 0,0 0 0,0 0 1,0 0-1,0 0 0,0 0 1,0 0-1,0-1 0,0 1 0,1 0 1,-1-1-1,-1 0 0,0 1 55,0-1-1,0 0 1,0 1 0,0-1-1,0 1 1,0 0-1,0-1 1,0 1 0,-1 0-1,1 0 1,0 0-1,0 1 1,0-1 0,0 1-1,0-1 1,0 1-1,0-1 1,0 1 0,-2 1-1,3-1-121,1 0 0,-1 0 0,1 0 0,0 0 0,-1-1 0,1 1 0,0 0 0,0 0 0,0 0 0,0 0 0,0 0 0,0 0 0,0 0 0,0 0 0,0 0 0,0 0 0,0-1 0,1 1 0,-1 0 0,0 0 0,1 0 0,-1 0 0,1 0 0,-1-1 0,2 3 0,17 25 0,-11-17 0,1 5-159,-6-10 41,0 0-1,1 0 1,-1-1-1,2 1 1,4 5 0,-8-11 102,0 1 0,1 0 0,-1-1 1,1 1-1,-1-1 0,1 0 0,0 0 1,-1 1-1,1-1 0,-1 0 0,1 0 1,-1 0-1,1 0 0,0-1 0,-1 1 1,1 0-1,1-1 0,17-1-223,-19 2 234,0 1 1,-1-1 0,1 0-1,0 0 1,-1 1 0,1-1-1,0 0 1,-1 1 0,1-1-1,-1 0 1,1 1 0,-1-1 0,1 1-1,-1-1 1,1 1 0,-1-1-1,1 1 1,-1-1 0,0 1-1,1-1 1,-1 1 0,0 0-1,1-1 1,-1 1 0,0 1 0,6 15 96,-5-15-54,0 1-1,0 0 1,0-1-1,0 1 1,-1 0-1,1 0 1,-1 0 0,1-1-1,-1 1 1,0 0-1,0 0 1,-1 0-1,1 0 1,-1 0-1,1-1 1,-1 1-1,-1 4 1,0-3-16,1 0 1,-1 0-1,0-1 0,0 1 1,0-1-1,0 0 0,-1 0 0,1 1 1,-1-1-1,0-1 0,-3 4 1,4-5-91,1 0 0,-1 0 0,1-1 0,-1 1 0,1-1 0,-1 0 0,1 1 0,-1-1 0,1 0 0,-1 0 0,1 0 0,-1 0 0,1 0 1,-1 0-1,1 0 0,-1-1 0,0 1 0,1 0 0,0-1 0,-1 0 0,1 1 0,-1-1 0,1 0 0,0 1 0,-1-1 0,1 0 0,0 0 0,0 0 0,0 0 0,-1 0 1,1-1-1,-1-1 0,-1-2-2694,0-3-2058</inkml:trace>
  <inkml:trace contextRef="#ctx0" brushRef="#br0" timeOffset="1605.69">471 89 9156,'-2'0'132,"0"-1"-1,1 1 0,-1-1 1,1 0-1,-1 0 0,0 0 1,1 0-1,0 0 1,-1 0-1,1 0 0,0 0 1,0 0-1,-1-1 0,1 1 1,0-1-1,0 1 0,0 0 1,1-1-1,-1 0 1,0 1-1,1-1 0,-1 1 1,0-1-1,1 0 0,0 0 1,0 1-1,-1-1 1,1-3-1,0 3-55,-1 0 0,1 1 0,0-1 0,0 1 0,0-1 0,0 0 0,0 1 0,0-1 0,0 0 0,0 1 0,1-1 0,-1 0 0,1 1 0,-1-1 0,1 1 0,-1-1 1,1 1-1,0-1 0,0 1 0,0-1 0,0 1 0,0 0 0,0 0 0,0-1 0,0 1 0,1 0 0,-1 0 0,0 0 0,1 0 0,-1 1 0,3-2 0,5 1-70,0 0 0,-1 1 1,1 0-1,0 0 0,0 1 0,-1 1 0,1-1 0,-1 1 0,9 4 1,-10-5-2,-6 0 8,0-1 0,0 1 0,0-1 0,0 1 0,0-1 0,0 1 0,0 0-1,0-1 1,0 1 0,0 0 0,0 0 0,0 0 0,0 0 0,0 0 0,-1 0 0,1 0 0,0 0 0,-1 0 0,1 0 0,-1 0 0,1 0 0,-1 0 0,1 0 0,-1 1 0,0-1 0,0 0 0,0 0 0,0 1 0,0-1 0,0 0 0,0 0 0,0 0 0,0 2 0,-1-1 5,1 0 0,0 0 1,-1-1-1,1 1 0,-1 0 0,0-1 1,1 1-1,-1-1 0,0 1 1,0 0-1,0-1 0,0 0 0,0 1 1,0-1-1,-1 0 0,1 1 1,0-1-1,-1 0 0,1 0 1,-1 0-1,1 0 0,-4 1 0,0 0-654,-1-1 0,0 0 0,0 0-1,1 0 1,-12 0 0,6-2-4174</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6:32.124"/>
    </inkml:context>
    <inkml:brush xml:id="br0">
      <inkml:brushProperty name="width" value="0.05" units="cm"/>
      <inkml:brushProperty name="height" value="0.05" units="cm"/>
    </inkml:brush>
  </inkml:definitions>
  <inkml:trace contextRef="#ctx0" brushRef="#br0">1 204 10709,'4'1'7893,"18"4"-7196,0-4-842,1-2-1,0 0 0,0-2 0,0-1 0,27-7 0,-48 10-50,1 0-1,-1 1 0,1-1 1,0 1-1,-1 0 0,1 0 1,0 0-1,3 1 0,-5-1-60,0 0 0,0 0-1,-1 1 1,1-1 0,0 0-1,0 1 1,0-1 0,-1 0-1,1 1 1,0-1 0,-1 1 0,1 0-1,0-1 1,-1 1 0,1-1-1,-1 1 1,1 0 0,0 1-1,2 6-4560</inkml:trace>
  <inkml:trace contextRef="#ctx0" brushRef="#br0" timeOffset="352.2">179 362 8100,'0'1'225,"-1"-1"1,1 0 0,0 0-1,-1 0 1,1 0-1,-1 1 1,1-1 0,0 0-1,-1 0 1,1 0-1,-1 0 1,1 0 0,0 0-1,-1 0 1,1 0-1,-1 0 1,1 0 0,0 0-1,-1 0 1,1-1 0,-1 1-1,1 0 1,0 0-1,-1 0 1,1 0 0,-1-1-1,1 1 1,-1 0-1,-5-14 1981,4-22-2340,2 29 887,-3-55 298,0 23-666,4-57 1,1 75-887,3-27-819,1 17-5394,-3 24 2027</inkml:trace>
  <inkml:trace contextRef="#ctx0" brushRef="#br0" timeOffset="777.27">310 308 10597,'-1'1'517,"0"0"0,0 0 0,-1 1-1,1-1 1,-1 0 0,1 0 0,-1-1 0,1 1 0,-1 0 0,-2 1 0,3-2-409,0 0 0,0 0-1,0 0 1,1 0 0,-1 0 0,0 0 0,0 0 0,0 0 0,1 0 0,-1 0-1,0-1 1,0 1 0,1 0 0,-1 0 0,0-1 0,0 1 0,0-1-1,-1-1-88,1 1-1,-1 0 1,1-1 0,0 0-1,0 1 1,0-1-1,0 0 1,0 0-1,0 1 1,0-1-1,1 0 1,-1 0-1,1 0 1,-1 0-1,1 0 1,0 0-1,0-3 1,-1-5-18,1 0 0,0 0 0,1 0 0,1 0 0,-1 0 0,1 1 0,1-1 0,0 0 0,6-13 0,-8 22 0,-1 0 0,1 0-1,0 0 1,0 0 0,-1 0-1,1 0 1,0 1-1,0-1 1,0 0 0,0 1-1,0-1 1,0 0-1,0 1 1,0-1 0,0 1-1,0-1 1,1 1 0,-1 0-1,0-1 1,0 1-1,0 0 1,0 0 0,1 0-1,-1 0 1,0 0-1,0 0 1,0 0 0,1 1-1,-1-1 1,0 0 0,0 1-1,0-1 1,0 0-1,0 1 1,0-1 0,0 1-1,2 1 1,1 0 4,1 1 1,-1-1-1,0 1 1,0 0-1,0 1 0,-1-1 1,7 7-1,-8-6-1,0 0-1,0 1 1,0-1-1,-1 0 1,0 1-1,1-1 1,-2 1-1,1-1 1,0 1-1,-1-1 1,0 1-1,0 0 1,-1 6-1,0-4-22,1-1-1,-1 1 1,-1-1 0,0 0 0,1 0-1,-2 0 1,1 0 0,-1 0-1,-4 7 1,6-12-139,0 0 0,0 0 0,0 0 1,0 0-1,-1 0 0,1-1 0,0 1 0,0 0 0,-1-1 0,1 1 0,0-1 1,-1 1-1,1-1 0,-1 0 0,1 1 0,-1-1 0,1 0 0,0 0 0,-1 0 1,1 0-1,-1 0 0,1 0 0,-1-1 0,1 1 0,0 0 0,-1-1 0,1 1 1,-1-1-1,1 0 0,0 1 0,0-1 0,-1 0 0,-1-1 0,-8-5-4865</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6:28.610"/>
    </inkml:context>
    <inkml:brush xml:id="br0">
      <inkml:brushProperty name="width" value="0.05" units="cm"/>
      <inkml:brushProperty name="height" value="0.05" units="cm"/>
    </inkml:brush>
  </inkml:definitions>
  <inkml:trace contextRef="#ctx0" brushRef="#br0">1 408 10469,'25'-3'5149,"-3"1"-3811,-1-1 1,40-10-1,-29 5-1340,1 1 1,37-3-1,-60 9-318,-3 2-1935,-4 3-2168,-2-2-796</inkml:trace>
  <inkml:trace contextRef="#ctx0" brushRef="#br0" timeOffset="362.89">208 561 9732,'-10'-16'6004,"5"-5"-3464,4-25-2321,1 22 540,2-247 647,2 94-5170,-4 172 560,1 4-2132</inkml:trace>
  <inkml:trace contextRef="#ctx0" brushRef="#br0" timeOffset="817.29">369 448 11381,'-1'1'265,"0"-1"-1,0 1 0,0-1 0,0 0 1,0 1-1,0-1 0,0 0 1,0 0-1,0 0 0,0 1 1,0-1-1,0 0 0,0 0 1,0-1-1,0 1 0,1 0 1,-1 0-1,0 0 0,0-1 1,0 1-1,0 0 0,0-1 1,0 1-1,-1-1 0,1 0-140,0 0-1,0 0 1,0-1 0,0 1-1,1 0 1,-1 0 0,0-1-1,1 1 1,-1-1 0,0 1-1,1 0 1,0-1-1,-1 1 1,1-3 0,-1-4-136,0 0 0,1 0 1,1-1-1,1-14 0,-1 18 15,1 0-1,-1 0 0,1 0 1,0 1-1,0-1 1,0 1-1,1-1 1,-1 1-1,1 0 1,0 0-1,1 0 1,6-6-1,-9 8-1,1 0 0,0 1 0,0-1 0,0 1 0,-1 0 0,1 0 0,0 0 0,1 0 0,-1 0 0,0 0 0,0 0 0,0 0 0,1 1 1,-1-1-1,0 1 0,0 0 0,1 0 0,-1 0 0,0 0 0,1 0 0,-1 0 0,0 1 0,0-1 0,1 1 0,-1-1 0,0 1 0,0 0 0,0 0 0,0 0 0,3 1 0,-4 0 0,0-1 0,0 1 0,0-1-1,0 1 1,0-1 0,0 1 0,0-1 0,-1 1 0,1 0 0,0 0-1,-1-1 1,1 1 0,-1 0 0,0 0 0,0 0 0,0-1 0,0 1-1,0 0 1,0 0 0,0 0 0,-1 3 0,0 1-6,0 0 0,-1 0 0,1-1 0,-1 1 0,-4 8 0,1-6-219,0 1 0,0-1 0,-13 12 0,17-18 65,-1 1 1,0-1 0,0-1 0,0 1-1,0 0 1,0 0 0,-1-1 0,1 1-1,0-1 1,-1 0 0,1 0-1,-1 0 1,0 0 0,1 0 0,-1 0-1,0-1 1,-3 1 0,5-1 125,1-1 0,-1 1 0,0 0 0,1-1 0,-1 1 0,0 0 0,1-1 0,-1 1-1,1-1 1,-1 1 0,1-1 0,-1 1 0,1-1 0,-1 1 0,1-1 0,0 0 0,-1 1 0,1-1 0,0 1 0,-1-1 0,1 0 0,0 0 0,0 1 0,0-1 0,-1 0 0,1 1 0,0-1 0,0 0 0,0 0 0,0 1 0,0-1 0,0 0 0,1 1 0,-1-2 0,6-30-1181,-5 27 1129,1 0 243,0 1 0,0-1 0,0 1 0,0 0-1,0 0 1,1 0 0,0 0 0,0 0 0,0 1 0,0-1 0,1 1-1,-1 0 1,1 0 0,0 0 0,0 0 0,0 1 0,6-4 0,-7 5-65,-1 0 1,1-1 0,-1 1-1,1 0 1,-1 1 0,1-1 0,-1 0-1,1 1 1,0-1 0,0 1-1,-1 0 1,1 0 0,0 0 0,-1 0-1,1 0 1,0 1 0,0-1-1,-1 1 1,1 0 0,-1 0 0,1 0-1,-1 0 1,1 0 0,-1 0 0,1 1-1,-1-1 1,0 1 0,0 0-1,0-1 1,3 5 0,4 5-203,-1 1-1,8 18 1,0 9-7191,-13-27 2186</inkml:trace>
  <inkml:trace contextRef="#ctx0" brushRef="#br0" timeOffset="1206.11">611 353 11173,'0'0'352,"1"0"0,-1 0 0,0 0 0,1 0 0,-1 1 0,1-1 0,-1 0 0,1 0-1,-1 0 1,1 1 0,-1-1 0,0 0 0,1 0 0,-1 1 0,0-1 0,1 0 0,-1 1 0,0-1 0,1 1 0,-1-1 0,1 1-1,4 14 1732,0 17-2997,-5-29 1247,0 4-516,2 1-307,-2 0 0,1 1-1,-1-1 1,0 0 0,-1 1 0,-3 15-1,2-79-1904,2 50 2503,1 0 1,-1 0 0,1 0-1,0 0 1,0 0-1,1 0 1,-1 0 0,4-6-1,-3 9 27,-1-1-1,1 1 1,0-1-1,-1 1 1,1 0-1,1 0 1,-1 0-1,0 0 1,0 0-1,1 0 1,-1 1-1,1-1 1,-1 1-1,1 0 1,4-2-1,-1 0 120,1 1 0,-1 0 0,1 0-1,0 1 1,12-1 0,-17 2-236,-1 0-1,1 0 1,0 0-1,-1 1 1,1-1-1,0 0 1,-1 1-1,1 0 0,0-1 1,-1 1-1,1 0 1,-1 0-1,1 0 1,-1 0-1,0 0 1,1 0-1,-1 0 1,0 0-1,0 0 1,0 1-1,0-1 1,0 1-1,0-1 1,0 1-1,0-1 1,-1 1-1,1-1 1,0 2-1,4 13-513,-2 1 0,0-1 0,0 0 0,-2 1 0,0 25 0,-1-20-2325,1-6-2448</inkml:trace>
  <inkml:trace contextRef="#ctx0" brushRef="#br0" timeOffset="2512.05">994 437 7828,'-1'1'2305,"1"1"-96,-1-1-2289,-1 0-1585,4-2-704,-1 1-721</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6:27.463"/>
    </inkml:context>
    <inkml:brush xml:id="br0">
      <inkml:brushProperty name="width" value="0.05" units="cm"/>
      <inkml:brushProperty name="height" value="0.05" units="cm"/>
    </inkml:brush>
  </inkml:definitions>
  <inkml:trace contextRef="#ctx0" brushRef="#br0">15 78 10821,'-1'0'324,"1"0"0,-1 0 0,0 1-1,0-1 1,1 0 0,-1 1 0,1-1 0,-1 1 0,0-1 0,1 1 0,-1-1 0,1 1-1,-1-1 1,1 1 0,-1 0 0,1-1 0,0 1 0,-1 0 0,1-1 0,0 1 0,-1 1-1,-2 20 1540,8 19-1876,-2-31 21,0-1 1,0 1 0,6 11-1,-7-17-6,0 0 0,0 0 0,0-1 0,1 1 0,-1 0 0,1-1-1,0 0 1,0 0 0,7 5 0,-9-7-6,-1-1 1,1 1-1,0-1 1,0 1-1,0-1 0,1 0 1,-1 0-1,0 0 0,0 0 1,0 0-1,0 0 1,0 0-1,0 0 0,0 0 1,0 0-1,0 0 1,0 0-1,0-1 0,0 1 1,0-1-1,0 1 0,0 0 1,0-1-1,0 0 1,0 1-1,0-1 0,-1 1 1,1-1-1,0 0 0,0 0 1,-1 0-1,1 1 1,0-1-1,-1 0 0,1 0 1,-1 0-1,1-2 0,4-4-40,-1-1-1,-1 0 0,5-12 1,-7 16 35,6-13 7,1 0 0,0 1 0,1 0 0,1 0 1,13-15-1,-23 30 2,0 1 0,0 0-1,1-1 1,-1 1 0,0 0 0,0-1 0,1 1 0,-1 0-1,0 0 1,1-1 0,-1 1 0,0 0 0,1 0 0,-1 0-1,0-1 1,1 1 0,-1 0 0,1 0 0,-1 0-1,0 0 1,1 0 0,-1 0 0,1 0 0,-1 0 0,1 0-1,-1 0 1,0 0 0,1 0 0,-1 0 0,1 0 0,0 0-1,9 13 37,4 26-26,-12-32-61,4 20-467,4 12-914,2-19-3367,-8-17-254</inkml:trace>
  <inkml:trace contextRef="#ctx0" brushRef="#br0" timeOffset="363.9">406 19 7539,'2'-4'1272,"5"-9"5182,-10 12-4276,-8 5-2088,8-2-73,0 1 1,1-1-1,-1 0 0,1 1 0,0 0 0,-1 0 0,2-1 0,-1 1 0,0 0 0,0 1 0,-1 4 0,0-1-251,0 0-1,1 0 0,0 0 1,-2 13-1,4-19 186,0 0-1,0 0 1,0 0-1,0 0 1,0 0 0,0 0-1,0 0 1,0 0-1,0 0 1,0 0 0,1-1-1,-1 1 1,0 0-1,1 0 1,-1 0 0,1 0-1,-1 0 1,1 0-1,-1-1 1,1 1 0,0 0-1,-1 0 1,1-1-1,0 1 1,-1 0 0,1-1-1,0 1 1,0-1-1,0 1 1,0-1 0,1 1-1,2 0 39,1 0 0,0 0 0,-1-1 0,1 0 0,8 0 0,24 2 648,-36-1-607,0-1-1,0 0 0,0 1 1,0-1-1,1 1 1,-1-1-1,0 1 0,0-1 1,0 1-1,0 0 1,0 0-1,0-1 0,-1 1 1,1 0-1,0 0 1,0 0-1,0 0 0,-1 0 1,1 0-1,-1 0 1,1 0-1,0 0 0,0 3 1,0-1 2,-1 0 0,1 1 0,-1-1 0,1 0 0,-1 1 0,0-1 0,0 1 1,-1-1-1,1 0 0,-1 1 0,1-1 0,-1 0 0,0 1 0,0-1 0,-1 0 0,1 0 0,-1 0 1,1 0-1,-1 0 0,-3 3 0,-2 2-145,0 0 0,-1-1 0,1 0 1,-1-1-1,-14 9 0,21-15-117,0 1-1,0 0 1,0 0 0,0-1-1,-1 1 1,1-1-1,0 1 1,-1-1 0,1 0-1,0 1 1,-1-1 0,1 0-1,0 0 1,-1 0-1,1 0 1,-2 0 0,-5-2-4573</inkml:trace>
  <inkml:trace contextRef="#ctx0" brushRef="#br0" timeOffset="737.43">667 216 9877,'-2'1'298,"1"0"1,-1 1-1,0-1 1,0 0-1,0 0 1,1 1-1,-1-2 1,0 1 0,0 0-1,0 0 1,-1-1-1,1 1 1,0-1-1,0 1 1,0-1-1,0 0 1,0 0 0,-1 0-1,-1 0 1,1-1-189,0 0 0,0 0 0,1 0 0,-1 0 0,0 0 0,1-1 1,-1 1-1,1-1 0,-1 0 0,1 0 0,0 0 0,-4-3 0,2-1-125,-1 1 0,0-2 0,1 1-1,1 0 1,-1-1 0,1 0 0,0 0 0,0 0-1,1 0 1,-2-8 0,2 5 14,0 5 0,1 0 0,0-1 0,0 1 0,1 0 1,-1 0-1,1-1 0,0 1 0,1 0 0,-1-1 1,1 1-1,0 0 0,0 0 0,1 0 0,2-6 0,-4 11 0,0-1 0,0 1 0,0-1 0,1 1 0,-1-1-1,0 1 1,0 0 0,1-1 0,-1 1 0,0 0-1,0-1 1,1 1 0,-1 0 0,0-1 0,1 1 0,-1 0-1,1-1 1,-1 1 0,0 0 0,1 0 0,-1 0-1,1 0 1,-1-1 0,0 1 0,1 0 0,-1 0 0,1 0-1,-1 0 1,1 0 0,-1 0 0,1 0 0,-1 0-1,1 0 1,-1 0 0,0 0 0,1 0 0,-1 0 0,1 1-1,-1-1 1,1 0 0,-1 0 0,0 0 0,1 1-1,-1-1 1,1 0 0,-1 0 0,0 1 0,1-1-1,-1 0 1,1 1 0,0 1-1,0-1 0,0 1 0,0 0 0,0 0 0,0-1 0,0 1 0,0 0 0,0 0 0,0 4 0,0-3-80,0 1-1,-1 0 0,0 0 1,0 0-1,0-1 0,0 1 1,-1 0-1,-1 6 0,-7 5-3884,5-12-929</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6:25.727"/>
    </inkml:context>
    <inkml:brush xml:id="br0">
      <inkml:brushProperty name="width" value="0.05" units="cm"/>
      <inkml:brushProperty name="height" value="0.05" units="cm"/>
    </inkml:brush>
  </inkml:definitions>
  <inkml:trace contextRef="#ctx0" brushRef="#br0">18 289 6947,'-5'15'4610,"-5"22"-1802,9-35-2663,1 0-1,-1 1 1,1-1-1,0 0 1,0 1 0,0-1-1,0 0 1,1 1-1,-1-1 1,0 1 0,1-1-1,1 3 1,0-7 72,0-1-1,0 1 1,0 0 0,-1-1 0,1 0-1,-1 1 1,3-5 0,47-191 1653,-41 152-1614,-8 38-202,0 0 1,1 0-1,0 0 0,0 1 0,7-12 1,-8 23-40,1 0 0,-1 1 0,0 0 0,-1-1 0,2 9 0,9 59 2,-10-52-23,1 0 0,1 0 0,0-1 0,12 29 0,-14-43-31,1 1 0,0-1-1,0 0 1,0-1 0,7 8 0,-9-11 19,0 1 0,0-1 1,0 0-1,1 0 0,-1 0 1,0 0-1,1 0 0,-1 0 0,1 0 1,-1 0-1,1-1 0,-1 1 1,1-1-1,-1 1 0,1-1 0,0 0 1,-1 1-1,1-1 0,0 0 1,-1 0-1,1 0 0,0 0 0,1-1 1,-2 1 14,0-1 0,-1 0 1,1 0-1,0 0 0,-1 1 1,1-1-1,-1 0 0,1 0 1,-1 0-1,1 0 0,-1 0 0,0 0 1,1 0-1,-1 0 0,0 0 1,0 0-1,0-2 0,3-25-32,-2 22 44,1-22-64,0-5-118,2 1-1,1 0 0,17-58 0,-17 73-572,5-15-235,-9 31 773,-1 0 0,1 0 1,-1 0-1,1 0 0,0 0 0,-1 0 1,1 0-1,0 1 0,0-1 1,0 0-1,-1 0 0,1 1 0,0-1 1,0 0-1,0 1 0,0-1 1,0 1-1,0 0 0,0-1 0,1 1 1,-1 0-1,0-1 0,0 1 1,2 0-1,3 0-4656</inkml:trace>
  <inkml:trace contextRef="#ctx0" brushRef="#br0" timeOffset="351.36">402 295 8500,'-1'3'577,"-1"-1"-1,0 0 1,1 0 0,-1-1 0,0 1-1,0 0 1,0-1 0,0 1 0,0-1-1,0 1 1,-1-1 0,-4 2-1,6-3-541,0 0-1,0 0 0,0 0 0,-1-1 0,1 1 0,0 0 0,0-1 0,0 1 0,0 0 0,0-1 0,0 1 1,0-1-1,0 0 0,0 1 0,0-1 0,0 0 0,0 1 0,1-1 0,-1 0 0,0 0 0,0 0 1,1 0-1,-1 0 0,1 0 0,-1 0 0,1 0 0,-1 0 0,1 0 0,-1 0 0,1 0 0,0 0 0,0-2 1,-2-5 32,1 1 0,0-1 0,0 0 0,1 0 0,0 0 0,0 0 0,1 0 1,0 1-1,1-1 0,-1 0 0,6-13 0,-6 20-63,0-1-1,0 1 0,0 0 0,0-1 1,0 1-1,0 0 0,0 0 1,1 0-1,-1 0 0,0 0 1,1 0-1,-1 0 0,1 0 1,-1 0-1,1 1 0,-1-1 0,1 1 1,0-1-1,-1 1 0,1 0 1,0-1-1,-1 1 0,1 0 1,0 0-1,-1 0 0,1 0 0,0 0 1,-1 1-1,1-1 0,0 0 1,1 2-1,1-1 21,1 0-1,-1 1 1,0-1-1,1 1 1,-1 0 0,0 0-1,0 1 1,-1-1-1,1 1 1,5 5 0,-8-6-20,0 0 0,0-1 0,0 1 0,-1 0 0,1 0 1,0 0-1,-1 0 0,0 0 0,1 0 0,-1 0 0,0 0 1,0 0-1,0 0 0,0 0 0,0 0 0,-1 0 0,1 0 0,0 0 1,-1 0-1,0 0 0,1-1 0,-3 4 0,1 1-23,-1 0-1,0 0 1,0-1-1,-1 1 1,-7 8-1,10-12-39,-1-1-1,1 1 0,-1-1 0,0 0 0,1 0 1,-1 0-1,0 0 0,0 0 0,0 0 0,0 0 1,0-1-1,0 1 0,0-1 0,0 1 0,-2-1 0,-20-2-4422,15 0-523</inkml:trace>
  <inkml:trace contextRef="#ctx0" brushRef="#br0" timeOffset="887.29">631 238 9877,'2'36'6233,"-2"-19"-5801,1 0 0,1 0 0,6 25 0,-8-41-432,0-1 0,0 1 1,0-1-1,0 1 1,1 0-1,-1-1 1,0 1-1,0 0 0,1-1 1,-1 1-1,0-1 1,1 1-1,-1-1 1,0 1-1,1-1 1,-1 1-1,1-1 0,-1 1 1,1-1-1,-1 1 1,2-1-1,-2 0 0,1 0 0,-1 0 0,0 0 1,1 0-1,-1-1 0,1 1 0,-1 0 0,0-1 0,1 1 0,-1 0 0,0-1 0,1 1 0,-1 0 0,0-1 1,1 1-1,-1-1 0,0 1 0,0 0 0,0-1 0,1 1 0,-1-1 0,10-32-2,-10 30 3,2-3 1,0-1-1,0 1 0,0-1 1,1 1-1,0 0 0,7-11 1,-9 16 9,-1-1 0,1 1 0,0 0 0,0 0 1,0 0-1,0 0 0,0 0 0,1 0 0,-1 0 1,0 0-1,0 1 0,1-1 0,-1 0 0,0 1 1,1-1-1,-1 1 0,1 0 0,-1-1 0,1 1 1,-1 0-1,1 0 0,-1 0 0,1 0 0,-1 0 1,1 0-1,-1 0 0,0 0 0,1 0 0,-1 1 0,1-1 1,-1 1-1,1-1 0,-1 1 0,0 0 0,0-1 1,1 1-1,1 2 0,0 0 0,0 1 0,0 0 0,0 1 0,-1-1-1,1 1 1,-1-1 0,0 1 0,-1-1 0,1 1 0,-1 0 0,2 9 0,1 1-1,-1-4-10,9 28 0,-11-37 0,-1-1 0,1 1 0,0 0 0,0-1 0,0 1 0,0-1 0,0 1 0,0-1 0,0 1 0,1-1 0,-1 0 0,0 0 0,1 1 0,-1-1 0,1 0 0,-1 0 0,3 1 0,-3-2 0,0 0-1,0 0 1,0 0-1,-1 0 0,1 0 1,0 0-1,0 0 1,-1-1-1,1 1 0,0 0 1,0 0-1,-1-1 0,1 1 1,0 0-1,0-1 1,-1 1-1,1-1 0,0 1 1,-1 0-1,1-1 1,-1 0-1,1 1 0,-1-1 1,1 1-1,-1-1 0,1 0 1,-1 1-1,1-1 1,-1 0-1,0 1 0,1-1 1,-1 0-1,0 0 1,0 1-1,0-1 0,1-1 1,6-36-35,-6 24 28,2-5-1018,0 0-1,-2-1 1,-1-20-1,0 24-95,0 0-3916</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6:02.019"/>
    </inkml:context>
    <inkml:brush xml:id="br0">
      <inkml:brushProperty name="width" value="0.05" units="cm"/>
      <inkml:brushProperty name="height" value="0.05" units="cm"/>
    </inkml:brush>
  </inkml:definitions>
  <inkml:trace contextRef="#ctx0" brushRef="#br0">0 169 10021,'11'5'2849,"-1"2"-240,0-2-2097,0 0-256,3-5-95,-3-3-81,-1 0 0,-2-1-80,-1-1-80,-4 1-81,-1 4 17,0 0-416,-1 0-2017,-2 2-2641</inkml:trace>
  <inkml:trace contextRef="#ctx0" brushRef="#br0" timeOffset="369.14">7 244 9732,'2'7'3026,"3"-2"-225,-1-1-1792,1 1-465,1-1-176,2 0-64,-1-1-160,2 0 0,0-2-144,2-1-224,-1-1 0,-1 0-224,-2 1-80,0-2-2402,-3-1-2560</inkml:trace>
  <inkml:trace contextRef="#ctx0" brushRef="#br0" timeOffset="1185.21">580 38 10277,'-12'-6'7471,"-4"7"-4385,-16 9-2986,19-6 496,10-2-578,-1-1-1,1 1 1,0-1 0,-1 1 0,1 0-1,0 0 1,0 1 0,0-1 0,1 1 0,-1-1-1,0 1 1,1 0 0,0 0 0,-3 4-1,-3 7 16,1-1 0,-6 19-1,3-10-20,5-8-7,0 0 0,1 0 0,1 0-1,0 0 1,0 0 0,2 1 0,0-1 0,1 17 0,1-4-6,2 0 0,1 0 0,10 38 0,-13-60 1,0-1 0,1 0 0,0 0 0,-1 0 0,1 0 0,1 0 0,-1 0 0,0 0 0,1-1 0,0 1 0,6 5 0,-8-8 0,0 0 0,0 0 0,0-1 0,0 1 0,1 0 0,-1-1 0,0 1 0,0-1 0,1 0 0,-1 1 0,0-1 0,1 0 0,-1 0 0,0 0 0,1 0 0,2 0 0,-2 0 0,0-1 0,0 0 0,0 0 0,0 1 0,0-1 0,0 0 0,0-1 0,0 1 0,0 0 0,-1-1 0,1 1 0,0-1 0,1-1 0,1-2 0,0 1 0,0 0 0,0-1 0,-1 0 0,0 0 0,0 0 0,0 0 0,2-7 0,-4 8 0,0 0 0,-1 1 0,1-1 0,-1 0 0,0 1 0,0-1 0,0 0 0,0 0 0,-1 1 0,1-1 0,-1 0 0,0 1 0,0-1 0,-3-4 0,4 7-4,-4-9-91,1 0-1,-2 0 0,1 1 1,-1-1-1,-1 1 0,0 0 1,0 1-1,-14-15 1,15 19-661,-9-11-41,7 6-7084,7 7 2732</inkml:trace>
  <inkml:trace contextRef="#ctx0" brushRef="#br0" timeOffset="1774.29">759 422 9877,'0'1'338,"-1"1"1,0 0 0,1 0 0,-1-1 0,0 1 0,0-1 0,0 1 0,0 0 0,-1-1 0,1 0 0,0 1 0,-1-1 0,1 0 0,0 0 0,-1 0 0,0 0 0,1 0 0,-1 0 0,-2 1 0,3-2-317,1 0 0,-1 0 0,1 0 1,-1 0-1,0 0 0,1 0 0,-1 0 1,1 0-1,-1 0 0,1 0 1,-1-1-1,1 1 0,-1 0 0,1 0 1,-1-1-1,1 1 0,-1 0 0,1-1 1,-1 1-1,1-1 0,-1 1 0,1 0 1,-1-1-1,0-1-24,0 0 1,0 0 0,0 0-1,0 1 1,1-1-1,-1 0 1,0 0 0,1 0-1,-1-4 1,-5-32 481,1 0 0,1-56 0,5 79-402,0 1 0,1-1 0,0 1 0,1-1 0,1 1 0,1 0 0,0 0 0,0 1 0,13-22 0,-14 28-70,0 0 1,0 1 0,1-1 0,0 1-1,8-7 1,-12 12-7,0-1 0,1 1 0,-1 0 0,1 0-1,0 0 1,-1 0 0,1 0 0,0 1 0,0-1 0,-1 0 0,1 1 0,0-1-1,0 1 1,0 0 0,0 0 0,0-1 0,-1 1 0,1 0 0,0 1-1,0-1 1,0 0 0,0 1 0,0-1 0,-1 1 0,1-1 0,0 1 0,0 0-1,1 0 1,0 2 8,-1 0 0,1 0 1,-1 0-1,0 0 0,0 0 0,0 0 0,-1 1 0,1-1 0,-1 0 0,1 1 0,-1-1 0,0 1 1,-1 0-1,2 6 0,2 6 44,0 0-59,0 0 0,-1 0 1,-1 0-1,0 0 0,-2 0 1,1 1-1,-2-1 0,0 0 1,-1 0-1,-1 0 0,0 0 1,-1 0-1,-1-1 0,0 0 1,-12 23-1,15-35-64,1-1 0,-1 0 0,1 1 0,-1-1 0,0 0 0,0 0 0,0 0 1,0 0-1,0-1 0,-3 3 0,4-3-114,0-1 1,0 1-1,0-1 1,0 1-1,0-1 1,0 0-1,0 1 1,0-1-1,0 0 1,0 0-1,0 0 1,0 0-1,0 0 0,0 0 1,-1 0-1,1 0 1,0 0-1,0 0 1,0-1-1,0 1 1,0 0-1,0-1 1,0 1-1,0-1 1,0 1-1,1-1 1,-1 1-1,0-1 1,0 1-1,-1-2 1,-5-6-4935</inkml:trace>
  <inkml:trace contextRef="#ctx0" brushRef="#br0" timeOffset="2208.16">1092 123 10021,'0'0'206,"-1"0"0,1 1 0,0-1 0,-1 0 0,1 0 0,-1 1 0,1-1 0,0 0 0,-1 0 0,1 0 0,-1 1 0,1-1 0,-1 0 0,1 0 0,-1 0 0,1 0 0,-1 0 0,1 0 0,-1 0 0,1 0 0,0 0 0,-1 0 0,1-1 0,-1 1 0,1 0 0,-1 0 0,1 0 0,-1-1 0,1 1 0,0 0 0,-1 0 0,1-1 0,-1 1 0,1-1 0,-8-18 1270,4-25-1745,4 40 275,0 1-1,1-1 1,-1 1 0,1-1-1,0 1 1,0-1 0,0 1 0,0-1-1,1 1 1,-1 0 0,4-6 0,-4 8 4,0 0 1,-1 0 0,1 0-1,0 1 1,0-1 0,0 0-1,-1 0 1,1 1 0,0-1 0,0 1-1,0-1 1,0 0 0,0 1-1,0 0 1,1-1 0,-1 1-1,0 0 1,0-1 0,0 1-1,0 0 1,0 0 0,0 0-1,0 0 1,1 0 0,-1 0-1,0 1 1,0-1 0,0 0 0,0 0-1,0 1 1,0-1 0,0 1-1,0-1 1,0 1 0,0-1-1,0 1 1,0 0 0,1 0-1,4 4 54,-2-3-12,-1 1-1,1-1 1,-1 1-1,1 1 1,3 4-1,-6-7-45,0 1 0,0 0 0,0-1 0,0 1-1,-1 0 1,1-1 0,-1 1 0,1 0 0,-1 0 0,0 0-1,0 0 1,1-1 0,-1 1 0,0 0 0,-1 0 0,1 3 0,-1 1 16,0-1 0,0 1 1,-1-1-1,1 0 1,-1 1-1,-3 5 0,4-10-122,0 1-1,1-1 0,-1 0 0,0 0 0,0 0 1,0 0-1,0 0 0,0-1 0,0 1 1,0 0-1,0 0 0,0-1 0,-2 2 0,1-2-233,1 1 0,-1-1-1,1 0 1,-1 0 0,1 0-1,-1 0 1,1 0 0,-1 0-1,1 0 1,-1 0-1,0 0 1,1-1 0,-1 1-1,0-1 1,-4-1-4836</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5:54.982"/>
    </inkml:context>
    <inkml:brush xml:id="br0">
      <inkml:brushProperty name="width" value="0.05" units="cm"/>
      <inkml:brushProperty name="height" value="0.05" units="cm"/>
    </inkml:brush>
  </inkml:definitions>
  <inkml:trace contextRef="#ctx0" brushRef="#br0">120 190 8756,'-30'25'8752,"25"-22"-8623,0 0 0,1 0-1,0 1 1,0 0-1,0-1 1,0 1 0,0 1-1,1-1 1,-1 0 0,1 1-1,1 0 1,-1-1-1,0 1 1,1 0 0,-3 9-1,-7 33 212,8-35-322,1 0 0,0 1-1,-1 12 1,1 7-45,1 1 0,2-1 0,1 0 0,2 1 0,7 33-1,-9-62-267,11 35-1390,4-15-5979,-12-19 3273</inkml:trace>
  <inkml:trace contextRef="#ctx0" brushRef="#br0" timeOffset="724.88">416 651 7956,'2'-53'7257,"4"1"-5619,2-55-1297,-7 66 70,0 19-310,-1-1-1,-1 1 1,-5-27 0,4 40-94,1 3 46,0 0 1,0 0 0,0 1-1,-1-1 1,0 1-1,-4-9 1,5 13-27,0 0 1,0-1-1,0 1 1,-1 0-1,1 0 0,0 0 1,-1 0-1,1 0 1,0 0-1,-1 0 1,1 0-1,-1 0 1,1 1-1,-1-1 0,0 1 1,1-1-1,-1 1 1,0-1-1,1 1 1,-1 0-1,0 0 1,0 0-1,1 0 0,-1 0 1,0 0-1,-3 1 1,1 0-24,1 0 0,-1 0 1,0 0-1,0 1 1,1-1-1,-1 1 0,1 0 1,-1 0-1,1 0 0,0 0 1,-1 1-1,1 0 0,1-1 1,-1 1-1,0 0 0,1 0 1,-1 0-1,1 1 0,-2 3 1,0 0-6,1 0 0,-1 1 0,2 0 1,-1-1-1,1 1 0,0 0 0,1 0 1,-1 14-1,2-19-66,-1-1 0,1 1 0,0-1 0,0 1 0,0 0 0,0-1 1,0 1-1,1-1 0,-1 1 0,1-1 0,0 1 0,0-1 0,0 1 0,0-1 1,0 0-1,0 0 0,0 1 0,1-1 0,-1 0 0,1 0 0,0 0 0,0 0 0,-1-1 1,1 1-1,0 0 0,0-1 0,1 1 0,-1-1 0,0 0 0,0 0 0,1 0 1,-1 0-1,1 0 0,-1 0 0,1-1 0,-1 1 0,1-1 0,-1 0 0,1 1 0,0-1 1,-1 0-1,4-1 0,21 0-4255,-18 0-438</inkml:trace>
  <inkml:trace contextRef="#ctx0" brushRef="#br0" timeOffset="1423.04">640 609 8500,'0'1'296,"0"0"-1,0 0 1,0 0 0,0 0-1,0 0 1,0 0 0,0-1-1,-1 1 1,1 0 0,0 0-1,-1 0 1,1 0 0,0-1-1,-1 1 1,1 0 0,-1 0-1,0-1 1,1 1 0,-2 1-1,2-3-206,-1 1 0,1-1 0,-1 1 0,1 0 0,-1-1 0,1 1 0,0-1 0,-1 1 0,1-1 0,0 0 0,-1 1 0,1-1 0,0 1 0,0-1 0,-1 0 0,1 1 0,0-1 0,0-1 0,-8-39 161,6-5 178,2 0-1,2 1 0,2-1 1,14-64-1,-15 97-417,0 0-1,1 1 1,1-1 0,0 1-1,0 0 1,2 1 0,14-22-1,-21 32-9,0 1 0,1 0 0,-1-1 0,0 1 0,1 0 0,-1-1 0,0 1 0,1 0 0,-1 0 0,1 0 0,-1-1 0,0 1 0,1 0 0,-1 0 0,1 0 0,-1 0 0,1 0 0,-1 0 0,0 0 0,1-1 0,-1 2 0,1-1 0,-1 0 0,1 0 0,-1 0 0,1 0 0,-1 0 0,1 0 0,-1 0 0,0 0 0,1 1 0,-1-1 0,1 0 0,-1 0 0,0 1 0,1-1 0,-1 0 0,0 0 0,1 1 0,-1-1 0,0 0 0,1 1 0,-1-1 0,0 1 0,0-1 0,1 0 0,-1 1 0,0 0 0,13 26 0,-10-20 1,2 8-1,0 0 0,-1 0 0,0 1 0,-1 0 0,1 23-1,0-1 1,-2-28 41,-1 1 0,-1 0 0,1-1 0,-2 1-1,0 0 1,0 0 0,-1-1 0,0 1 0,-1-1-1,0 0 1,0 1 0,-2-1 0,-8 17-1,11-24-52,-1 0-1,1 0 0,0 0 0,-1 0 0,1 0 0,-1-1 0,0 0 0,0 1 0,0-1 0,0 0 1,0 0-1,-1-1 0,1 1 0,-1-1 0,1 1 0,-1-1 0,1 0 0,-1 0 0,1-1 1,-1 1-1,0-1 0,0 0 0,-7 0 0,9-1-162,-1 0-1,0 0 1,0-1 0,0 1-1,1 0 1,-1-1 0,1 0-1,-1 0 1,1 1 0,0-1-1,-4-5 1,-5-8-4111,8 11-615</inkml:trace>
  <inkml:trace contextRef="#ctx0" brushRef="#br0" timeOffset="2938.03">985 239 6787,'0'1'315,"0"-1"-1,-1 0 1,1 1 0,0-1 0,-1 1-1,1-1 1,0 0 0,-1 1-1,1-1 1,-1 0 0,1 1-1,-1-1 1,1 0 0,-1 0-1,1 1 1,-1-1 0,1 0-1,-1 0 1,1 0 0,-1 0 0,1 0-1,-1 1 1,1-1 0,-1 0-1,1 0 1,-1 0 0,0-1-1,-2-11 2097,8-22-2356,-5 33 153,5-28-128,-4 21-56,0-1 0,1 1 0,0 0 0,0-1 0,1 1 0,0 0 0,1 0 0,4-8 0,-8 16-23,1-1 0,0 0 0,-1 1 0,1-1 0,0 1 0,0-1 0,-1 1 0,1-1 0,0 1 0,0-1 0,0 1 0,0 0 0,-1 0 0,1-1 0,0 1 0,0 0 0,0 0 0,0 0 0,0 0 0,0 0 0,0 0 0,0 0 0,0 0 0,0 0 0,-1 0 0,1 1 0,0-1 0,0 0 0,0 1 0,0-1 0,0 0 0,-1 1 0,1-1 0,0 1 0,0 0 0,-1-1 0,1 1 0,0-1 0,-1 1 0,2 1 0,-1-1 1,1 1 1,0 0 0,0 0-1,-1 0 1,1 0 0,-1 0-1,0 0 1,1 0 0,-1 0-1,0 0 1,0 1 0,-1-1-1,1 0 1,0 4 0,0 0-78,-1 0 1,-1 0 0,1 0-1,-1-1 1,0 1 0,-1 0-1,1-1 1,-1 1 0,0-1 0,0 1-1,-1-1 1,0 0 0,0 0-1,0 0 1,0 0 0,-1-1-1,0 1 1,0-1 0,-5 4 0,0-5-1470,3-5-3035,3 0 38</inkml:trace>
  <inkml:trace contextRef="#ctx0" brushRef="#br0" timeOffset="3320.3">1232 422 10373,'6'-3'7898,"28"-2"-7128,96 2-669,-78 4-8932,-51-1 4443</inkml:trace>
  <inkml:trace contextRef="#ctx0" brushRef="#br0" timeOffset="3668.07">1367 283 8228,'-2'12'3345,"-1"3"-143,2-3-193,-1 4-2369,-1 2 1,2 1-257,1-2-192,-2 0 16,3-4-144,-1-2-128,1 1-208,1 1-176,2 1-257,-2 2-95,-1-3-2241,-1-6-2914</inkml:trace>
  <inkml:trace contextRef="#ctx0" brushRef="#br0" timeOffset="4120.84">1528 238 11477,'10'-2'5665,"7"3"-3653,3-1-1597,-7-2-358,0 1 1,-1 0-1,1 0 0,0 1 1,13 2-1,-26-2-57,1 0 0,0 1 0,0-1 0,-1 0 0,1 0-1,0 1 1,-1-1 0,1 0 0,0 1 0,-1-1 0,1 1 0,0-1 0,-1 1 0,1-1 0,-1 1-1,1-1 1,-1 1 0,1 0 0,-1-1 0,0 1 0,1 0 0,-1-1 0,1 2 0,1 22-60,-11 22-225,6-37 205,0-1 0,0 0-1,0 0 1,-1 0-1,0-1 1,-9 13 0,11-17 16,0-1 0,0 0 0,0 1 0,-1-1 0,1 0 0,0 0 0,-1-1 0,0 1 0,1 0 0,-1-1 0,0 0 1,0 1-1,0-1 0,0 0 0,0-1 0,0 1 0,0 0 0,0-1 0,0 0 0,0 1 0,0-1 0,-5-1 0,-1-2-509,15 0 336,18-1 306,-13 4 58,-1 1 0,0 0 0,1 1 0,-1-1 0,0 2 0,0 0 0,0 0 0,0 1 0,0 0 0,9 6-1,-16-8-107,0-1-1,0 2 0,0-1 0,0 0 1,0 0-1,-1 1 0,1 0 0,-1-1 1,0 1-1,0 0 0,0 0 0,0 0 0,0 0 1,0 1-1,-1-1 0,0 0 0,0 1 1,0-1-1,0 1 0,0-1 0,-1 1 0,1-1 1,-1 1-1,0 0 0,0-1 0,-1 1 1,1-1-1,-1 1 0,1-1 0,-1 1 0,0-1 1,-3 6-1,2-3-46,-1 0 0,0-1-1,0 1 1,0-1 0,-1 0 0,1 0 0,-1 0 0,-1-1-1,1 0 1,-1 1 0,1-1 0,-1-1 0,0 1 0,-9 4-1,11-7-165,1 1 1,-1-1-1,0 0 0,0 0 0,0 0 0,0 0 0,0-1 0,0 1 0,0-1 0,0 0 0,0 0 0,-1 0 0,1 0 0,0-1 0,0 1 0,0-1 0,0 1 0,0-1 0,0 0 0,0 0 1,1-1-1,-1 1 0,0-1 0,0 1 0,1-1 0,-1 0 0,1 0 0,0 0 0,-1 0 0,-1-3 0,-4-4-4622</inkml:trace>
  <inkml:trace contextRef="#ctx0" brushRef="#br0" timeOffset="4620.94">1969 588 10469,'0'1'389,"0"0"0,0 0 1,-1 0-1,1 0 1,0 0-1,-1 0 0,1 0 1,-1 0-1,0-1 0,1 1 1,-1 0-1,1 0 0,-1-1 1,-1 2-1,2-2-277,-1 1 1,1-1-1,-1 0 1,1 0-1,-1 0 0,1 0 1,-1 0-1,1 1 0,-1-1 1,1 0-1,-1 0 1,1 0-1,-1 0 0,1 0 1,0 0-1,-1 0 0,1-1 1,-1 1-1,1 0 1,-2 0-1,1-1-75,-1 0 0,1 0 0,0 0 0,-1 0-1,1 0 1,0 0 0,0-1 0,0 1 0,0 0 0,0-1 0,0 1 0,0 0 0,0-1 0,0 1 0,0-3-1,-12-33 167,-14-65-1,23 83-141,1-1 0,1 0 0,0 0 0,2 0 0,2-25 0,-1 40-60,0-1 0,0 1 0,1 0 0,0-1 0,0 1 0,0 0 0,0 0 0,1 0 0,0 0 0,0 1 0,0-1 0,0 1 0,6-6 0,-7 8-1,0 1 0,-1 0 0,1-1 0,0 1-1,0 0 1,0 0 0,0 0 0,1 0 0,-1 0 0,0 0 0,0 1 0,0-1 0,1 1 0,-1 0 0,0-1 0,1 1 0,-1 0-1,0 0 1,1 1 0,-1-1 0,0 0 0,0 1 0,1-1 0,-1 1 0,0 0 0,0 0 0,0 0 0,0 0 0,0 0 0,0 0-1,0 0 1,0 1 0,0-1 0,2 3 0,-2-1 0,1 0 0,-1 0 0,1 0 0,-1 0 0,0 1 0,0-1 0,0 0 0,-1 1 0,1 0 0,-1-1 0,1 7 0,6 42 0,-7-43-19,0-1 0,-1 1 0,0 0 0,-1 0 0,0 0-1,0-1 1,-1 1 0,0 0 0,-1-1 0,0 0 0,0 1 0,-1-1 0,0 0-1,0-1 1,0 1 0,-1-1 0,-9 10 0,13-15-71,-1-1 0,0 0 0,1 0 0,-1 0 0,0 0 0,1 0 0,-1 0 0,0 0 0,0 0 0,0-1 0,0 1 0,1-1 0,-1 0 0,-3 1 0,4-1-278,-1 0 0,1 0-1,-1 0 1,1 0 0,0-1 0,-1 1 0,1 0 0,0-1-1,-1 1 1,1-1 0,0 1 0,0-1 0,-2 0 0,-2-4-4869</inkml:trace>
  <inkml:trace contextRef="#ctx0" brushRef="#br0" timeOffset="5051.93">2217 215 10469,'-1'0'221,"1"1"1,-1-1 0,1 1 0,-1-1-1,1 1 1,-1-1 0,1 0-1,-1 1 1,0-1 0,1 0 0,-1 0-1,0 1 1,1-1 0,-1 0-1,0 0 1,1 0 0,-1 0-1,0 0 1,0 0 0,1 0 0,-1 0-1,0 0 1,1 0 0,-1 0-1,0-1 1,1 1 0,-1 0 0,0 0-1,1-1 1,-1 1 0,-1-1-1,1-1-128,1 1-1,-1 0 1,0-1-1,0 1 1,1-1-1,-1 1 1,0-1-1,1 0 1,0 1-1,-1-1 1,1 0-1,0-2 0,-1-6-245,2 1 0,-1-1 0,4-16-1,-2 15 155,-2 8 5,1 1 0,-1-1 0,1 0 0,0 0 0,0 0 0,0 0 0,0 1 0,3-6 1,-2 7-7,-1 0 0,0 0 1,0 0-1,1 1 1,-1-1-1,0 0 1,1 0-1,-1 1 0,1-1 1,-1 1-1,1-1 1,-1 1-1,1 0 0,-1 0 1,1-1-1,0 1 1,-1 0-1,1 0 0,-1 1 1,3-1-1,0 1 0,0-1 0,-1 1 0,1 0 0,0 0 0,-1 0 0,1 0-1,-1 1 1,1-1 0,-1 1 0,0 0 0,1 0 0,-1 0 0,0 1 0,0-1-1,-1 1 1,5 4 0,-5-5 3,-1 0-1,1 0 1,-1 1 0,1-1-1,-1 1 1,0-1 0,0 1-1,0-1 1,0 1 0,-1-1-1,1 1 1,-1 0 0,1-1-1,-1 1 1,0 0 0,0-1-1,0 1 1,-1 0-1,1 0 1,-1-1 0,1 1-1,-1-1 1,0 1 0,-1 3-1,0-4-8,1 0-1,-1 0 0,0 0 1,1 0-1,-1 0 0,0 0 1,0 0-1,0-1 0,0 1 1,-1-1-1,1 0 0,0 1 1,-1-1-1,1 0 0,0-1 1,-1 1-1,1 0 0,-1-1 1,0 1-1,-3-1 0,1 1-620,-1 0-1,1-1 1,-1 0 0,1 0-1,-1-1 1,1 0-1,-1 0 1,-8-3 0,7 1-4328</inkml:trace>
  <inkml:trace contextRef="#ctx0" brushRef="#br0" timeOffset="6188.12">2497 0 8100,'3'2'5351,"12"5"-4217,-12-6-999,-1 1 0,1-1-1,0 1 1,-1-1-1,1 1 1,-1 0 0,1 0-1,-1 0 1,0 1-1,0-1 1,0 0 0,0 1-1,0-1 1,0 1-1,-1 0 1,1 0 0,-1-1-1,0 1 1,0 0-1,0 0 1,1 6 0,2 1 337,0 0 0,0-1 0,11 17-1,6 10 459,-15-22-736,-1 0-1,0 1 1,-1-1 0,-1 1 0,2 19-1,0 76-53,-5-94-105,0 4 65,-3 30 0,2-44-84,0 1 0,-1-1 1,0 0-1,0 0 0,0 0 0,-1 0 1,0 0-1,-6 10 0,-2 0-419,-1 0-1,-1 0 0,0-2 0,-22 20 0,24-24-440,8-7 71,0 0-1,0-1 0,0 1 1,0-1-1,0 1 1,-7 2-1,2-3-4639</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5:45.168"/>
    </inkml:context>
    <inkml:brush xml:id="br0">
      <inkml:brushProperty name="width" value="0.05" units="cm"/>
      <inkml:brushProperty name="height" value="0.05" units="cm"/>
    </inkml:brush>
  </inkml:definitions>
  <inkml:trace contextRef="#ctx0" brushRef="#br0">1 5 8884,'2'0'7164,"4"-2"-3603,15 0-2985,0 4-247,0 0 0,0 2 0,24 7 0,-44-11-8253,-1-1 2447</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5:40.361"/>
    </inkml:context>
    <inkml:brush xml:id="br0">
      <inkml:brushProperty name="width" value="0.05" units="cm"/>
      <inkml:brushProperty name="height" value="0.05" units="cm"/>
    </inkml:brush>
  </inkml:definitions>
  <inkml:trace contextRef="#ctx0" brushRef="#br0">5 217 11173,'-2'10'1306,"1"0"0,0 0-1,1 0 1,0 0 0,0 0 0,3 14-1,15 59-411,-11-61-1136,-2 1 0,5 39 0,-9-42-332,0 6-587,0-8-3461,-1-15-874</inkml:trace>
  <inkml:trace contextRef="#ctx0" brushRef="#br0" timeOffset="650.68">223 217 10373,'0'0'103,"1"1"1,-1 0 0,0-1-1,0 1 1,1 0-1,-1-1 1,0 1-1,1-1 1,-1 1 0,1-1-1,-1 1 1,0-1-1,1 1 1,-1-1 0,1 1-1,0-1 1,-1 1-1,1-1 1,-1 0 0,1 0-1,-1 1 1,1-1-1,0 0 1,-1 0-1,1 1 1,0-1 0,-1 0-1,1 0 1,0 0-1,-1 0 1,1 0 0,1 0-1,26-6 3907,-5 1-2362,-21 5-1648,0 0 1,0 0-1,1 0 1,-1 0-1,0 0 1,0 0-1,0 1 0,0-1 1,0 1-1,0 0 1,0-1-1,0 1 1,0 0-1,-1 0 0,1 0 1,0 1-1,0-1 1,-1 0-1,1 1 1,-1-1-1,1 1 0,1 1 1,-2 0 0,0-1 1,0 1-1,0 0 1,0-1-1,-1 1 1,1 0-1,-1 0 1,1 0-1,-1 0 1,0-1-1,0 1 1,0 0-1,-1 0 0,0 4 1,-1 2 1,-1 1 1,0-1 0,0 0-1,-1 0 1,-1 0-1,1-1 1,-1 1-1,-11 12 1,6-9-63,0 0 1,1 1-1,0 0 0,0 0 0,2 1 1,0 0-1,0 0 0,1 1 1,1 0-1,-5 25 0,9-37 27,0 0-1,1-1 0,0 1 1,0 0-1,0-1 1,0 1-1,0 0 0,1-1 1,-1 1-1,1 0 0,-1-1 1,1 1-1,0-1 1,2 5-1,-2-6 29,1 0 0,-1 0 0,0 0 0,1 0 0,-1 0 0,1 0 1,-1 0-1,1-1 0,-1 1 0,1-1 0,-1 1 0,1-1 0,0 1 0,-1-1 0,1 0 0,0 0 1,-1 0-1,1 0 0,0 0 0,-1 0 0,1 0 0,0 0 0,-1-1 0,3 0 0,3-1 13,-1 0-1,1 0 0,-1-1 0,12-6 0,5-2 264,-22 11-244,0-1 1,0 0 0,0 0-1,0 0 1,0 0 0,0 0 0,0-1-1,0 1 1,0 0 0,0 0 0,-1-1-1,1 1 1,0 0 0,-1-1 0,1 1-1,-1-1 1,0 1 0,1 0-1,-1-1 1,0 1 0,0-1 0,0 1-1,0-1 1,0 1 0,0-1 0,0 1-1,-1-1 1,1 1 0,-1-3 0,-1-3 49,0-1 1,0 1 0,-1 0 0,-5-10 0,-4-3-29,-27-36 0,26 39-32,0 0 1,-12-25 0,21 35-673,1 0 1,0-1 0,1 1 0,0-1 0,0 0 0,0 1-1,1-1 1,0 0 0,1-15 0,0 10-4592</inkml:trace>
  <inkml:trace contextRef="#ctx0" brushRef="#br0" timeOffset="1311.53">612 442 9396,'-3'4'1144,"-1"-1"0,0 0-1,1 0 1,-1 0-1,-8 4 1,11-6-1110,0-1 0,1 0 0,-1 1 0,0-1 0,0 0 0,1 0 0,-1 0 0,0 1 1,0-1-1,1 0 0,-1 0 0,0 0 0,0 0 0,1 0 0,-1 0 0,0-1 0,0 1 0,1 0 0,-1 0 0,0 0 0,1-1 0,-1 1 0,0 0 0,1-1 1,-1 1-1,0-1 0,1 1 0,-1 0 0,1-1 0,-1 1 0,0-1 0,1 0 0,-1 1 0,1-1 0,0 1 0,-1-1 0,1 0 0,0 1 0,-1-1 0,1 0 1,0 0-1,0 1 0,-1-1 0,1 0 0,0 0 0,0 0 0,-5-23 151,0 1 1,2-1-1,1 0 1,0-28-1,3 38-132,0 0-1,0 0 1,1 0-1,1 0 1,1 1 0,0-1-1,0 1 1,11-21-1,-14 32-39,0-1 0,1 1-1,0-1 1,-1 1-1,1 0 1,0 0-1,0 0 1,0 0-1,0 0 1,0 0-1,1 1 1,-1-1-1,1 0 1,-1 1-1,1 0 1,-1 0-1,1 0 1,0 0-1,0 0 1,4 0 0,-5 1-11,0 0 0,0 0 0,0 0 1,0 0-1,0 1 0,0-1 0,0 1 0,0 0 1,0-1-1,0 1 0,-1 0 0,1 0 1,0 0-1,0 0 0,-1 1 0,1-1 1,-1 0-1,1 1 0,-1-1 0,1 1 1,-1-1-1,0 1 0,0 0 0,0-1 1,0 1-1,0 0 0,0 0 0,1 3 1,5 15 35,-1-1 0,-1 1 0,-1 0 0,-1 0 0,0 1 0,-2-1 0,0 0 0,-1 1 0,-1-1 0,-1 1 0,-1-1 0,-1 0 0,-1 0 0,-7 20 1,11-36-47,-1 0 0,0 0 0,0 0 0,0-1 0,-1 1 0,1-1 1,-1 0-1,1 1 0,-1-1 0,0 0 0,-6 4 0,8-6-23,0-1 0,0 1 0,0-1 0,0 0 0,0 1 0,0-1 0,0 0 0,0 0 0,0 1 0,0-1 0,0 0 0,0 0 0,0 0 0,0 0 0,0 0 0,0 0 0,0-1 0,0 1 0,0 0 0,-1-1 0,0 0-65,1 0 0,-1 0 1,1 0-1,-1 0 0,1-1 0,-1 1 0,1-1 1,0 1-1,-1-1 0,1 1 0,0-1 1,0 0-1,0 1 0,0-3 0,-9-26-4202,5 13-1024</inkml:trace>
  <inkml:trace contextRef="#ctx0" brushRef="#br0" timeOffset="1754.08">813 140 10373,'0'0'53,"0"0"-1,0 1 1,-1-1 0,1 0 0,0 0 0,0 0-1,-1 0 1,1 1 0,0-1 0,-1 0 0,1 0-1,0 0 1,-1 0 0,1 0 0,0 0 0,0 0 0,-1 0-1,1 0 1,0 0 0,-1 0 0,1 0 0,0 0-1,-1 0 1,1 0 0,0 0 0,-1-1 0,1 1-1,0 0 1,0 0 0,-1 0 0,1 0 0,0-1 0,0 1-1,-1 0 1,1 0 0,0 0 0,0-1 0,0 1-1,-1-1 1,-4-16 2649,4-21 615,2 32-3311,0-1 0,0 1 0,0 0 0,1 0 0,0-1-1,0 1 1,0 0 0,1 1 0,0-1 0,6-9-1,-8 14-2,-1 1 0,1-1 0,-1 1 0,1-1 0,-1 1 0,1 0 0,-1-1 0,1 1 0,-1-1 0,1 1 0,0 0 0,-1 0 0,1-1 0,-1 1 0,1 0 0,0 0 0,-1 0 0,1 0 0,0 0 0,-1 0 0,1 0 0,0 0 0,-1 0 0,1 0 0,0 0 0,0 0 0,1 1 13,0 0 1,-1-1-1,1 1 1,-1 0-1,1 0 1,-1 0-1,0 1 1,1-1-1,-1 0 0,1 2 1,2 1 35,-1 0-1,0 1 1,0 0-1,-1-1 1,5 10-1,-6-8 22,1-1 0,-1 1 0,0 0 0,-1-1 0,1 1 0,-1 0 0,0 0 0,-1 0 0,1-1 0,-1 1-1,-3 11 1,3-15-161,0 1-1,0 0 1,0-1-1,-1 0 1,1 1 0,-1-1-1,1 0 1,-1 0-1,0 1 1,0-1-1,-3 2 1,3-2-273,0-1 1,-1 0 0,1 0-1,0 0 1,0 0 0,-1 0-1,1 0 1,-1-1 0,1 1-1,0-1 1,-1 1 0,1-1-1,-1 0 1,-3 0 0,-3-1-4960</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5:32.501"/>
    </inkml:context>
    <inkml:brush xml:id="br0">
      <inkml:brushProperty name="width" value="0.05" units="cm"/>
      <inkml:brushProperty name="height" value="0.05" units="cm"/>
    </inkml:brush>
  </inkml:definitions>
  <inkml:trace contextRef="#ctx0" brushRef="#br0">327 51 8500,'-2'4'620,"1"0"0,0-1 0,-1 1 0,0-1 0,0 1 0,0-1-1,0 0 1,0 0 0,-1 0 0,0 0 0,1 0 0,-5 3 0,2-1 182,0 0 0,0 0 0,1 1 0,-5 7 0,5-6-796,-1 1 0,0 0 0,0-1 0,0 0 0,-1 0-1,0-1 1,0 1 0,-1-1 0,0-1 0,-14 11-1,-17 16 11,31-25-11,0 0 0,0-1-1,0-1 1,-1 1-1,0-1 1,-12 6-1,12-7-4,0 0 0,0 0 0,0 0 0,1 1 0,-1 0 0,-7 7 0,13-9 0,0-1 0,-1 0 0,1 1 0,0-1 0,0 1 0,0-1 0,1 1 0,-1 0 0,1 0 0,-1 0 0,1 0 0,0 0 0,0 0 0,1 0 0,-1 0 0,0 0 0,1 1 0,0-1 0,0 0 0,0 5 0,1-6 2,-1-1 0,1 0 0,-1 0-1,1 1 1,0-1 0,0 0-1,-1 0 1,1 0 0,0 1 0,0-1-1,0 0 1,0 0 0,0-1-1,0 1 1,1 0 0,-1 0-1,0 0 1,0-1 0,1 1 0,-1-1-1,0 1 1,3 0 0,37 8 73,-26-6-45,10 3 31,0-1 0,0-1 1,1-1-1,0-2 0,40-2 1,-41-5-81,-22 5 4,1 0 0,-1 0 1,1 0-1,0 0 0,-1 1 1,1 0-1,6 0 1,0-2-1201,-7 1-4859,-1 2 661</inkml:trace>
  <inkml:trace contextRef="#ctx0" brushRef="#br0" timeOffset="2530.01">840 97 7956,'0'0'245,"1"0"0,-1-1 0,0 1 0,0-1 0,0 1 0,1 0 0,-1-1 0,0 1 0,0-1 0,0 1 0,0-1 0,0 1 0,0-1 0,0 1 0,0-1 0,0 1 0,0-1 0,0 1 0,0-1 0,0 1 0,0 0 0,0-1 0,-1 1 0,1-1 0,0 1 0,0-1 0,-1 1 0,1 0 0,0-1 0,0 1 0,-1 0 0,1-1 0,0 1 0,-1-1 0,-1 0 32,1 1 1,-1-1-1,1 0 1,-1 1-1,1-1 1,-1 1-1,0 0 1,1 0 0,-1-1-1,-2 1 1,1 0-194,0 0 1,0 0 0,0 0 0,0 1 0,1-1 0,-1 1 0,0 0-1,0-1 1,0 1 0,1 0 0,-1 1 0,-2 0 0,3 0-38,-1 0 1,1 0-1,0 0 0,0-1 1,-1 1-1,1-1 1,-1 0-1,-2 2 0,1-2-36,1 0 1,0 1-1,0-1 0,0 1 0,1 0 0,-1 0 0,-2 3 0,-18 25 40,18-23-38,0 0 1,0 0-1,-9 8 0,6-6-13,1 0 0,0 0 0,1 1 0,0-1 0,0 1 0,1 1 0,-5 12 0,9-18 0,0 0 0,0-1 0,0 1 0,1 0 0,-1-1 0,1 1 0,0 0 0,1-1 0,-1 1 0,1 0 0,2 8 0,1 1 0,0 0 0,10 20 0,-11-30-70,-1 0-1,1 0 1,-1 0 0,1 0 0,0-1-1,1 1 1,-1-1 0,1 1 0,-1-1 0,1 0-1,0-1 1,0 1 0,0-1 0,1 1 0,-1-1-1,0 0 1,1-1 0,0 1 0,-1-1-1,1 0 1,6 1 0,-6-2-31,1 1-1,-1-1 0,1 0 1,-1-1-1,1 1 1,-1-1-1,1 0 1,-1 0-1,1-1 1,-1 1-1,0-1 1,0-1-1,0 1 1,0-1-1,0 1 1,-1-1-1,1-1 1,4-3-1,19-18-4994,-20 20 60</inkml:trace>
  <inkml:trace contextRef="#ctx0" brushRef="#br0" timeOffset="3196.91">1068 493 8500,'-9'-3'4996,"6"-6"-3354,1-2-1208,-1-7 68,1-1-1,0 0 1,2 0-1,3-36 1,-1-6 120,-1 36-519,1 0 0,0 0 0,2 0 0,9-32 0,-8 45-95,-1 1 0,1 1 0,1-1 0,8-11 0,8-16 2,-22 37-10,1 0 0,-1 0-1,1 0 1,-1 0-1,1 0 1,-1 0-1,1 0 1,-1 0-1,1 1 1,0-1-1,0 0 1,-1 0-1,1 1 1,0-1-1,0 0 1,0 1-1,0-1 1,0 1-1,0-1 1,-1 1-1,1 0 1,0-1-1,2 1 1,-2 0 0,0 0 0,0 0 1,0 1-1,0-1 0,0 0 0,0 1 0,0-1 0,0 1 1,0-1-1,0 1 0,0 0 0,0-1 0,0 1 1,0 0-1,-1 0 0,1 0 0,1 1 0,1 3 9,1 0 0,-1 0 0,0 1-1,-1-1 1,0 1 0,3 9 0,6 46-9,-10-55 0,-1 0 0,0 1 0,0-1 0,0 0 0,-1 0 0,0 0 0,-3 12 0,2-13 11,-1 0 0,0 0 0,0 0 0,0 0 0,-1-1-1,0 1 1,1-1 0,-2 0 0,1 0 0,0 0 0,-1-1 0,0 0 0,0 1 0,0-2 0,-6 4 0,4-3-280,0 0 1,-1 0 0,1-1-1,-14 2 1,15-3-488,1-1-1,-1 1 1,0-1-1,1-1 1,-1 1 0,-9-3-1,7 0-4274</inkml:trace>
  <inkml:trace contextRef="#ctx0" brushRef="#br0" timeOffset="4278.01">1417 508 8356,'-1'2'649,"-1"0"0,1 0 0,-1 0-1,1 0 1,-1-1 0,0 1 0,0-1 0,1 1 0,-1-1 0,-3 2 0,5-3-603,-1 0 0,1 1 0,0-1 1,-1 0-1,1 0 0,-1 0 0,1 0 0,0 0 1,-1 0-1,1 0 0,0 0 0,-1 0 1,1 0-1,-1 0 0,1 0 0,0 0 0,-1 0 1,1 0-1,-1 0 0,1 0 0,0 0 0,-1-1 1,1 1-1,-1 0 0,1-1 11,-1 0-1,1 1 1,-1-1 0,1 0 0,-1 1-1,1-1 1,0 0 0,0 0 0,-1 0-1,1 1 1,0-1 0,0 0-1,0 0 1,0 0 0,0 1 0,0-3-1,10-215 2180,-9 200-2161,1 0-1,1 0 1,1 0 0,0 0 0,7-17-1,40-83 310,-51 117-384,1-1 0,0 1 0,0-1 0,0 1 0,0 0 0,0-1 0,0 1 0,0 0 0,0 0 0,0 0 0,1 0 0,-1 0 0,0 0 0,1 0 0,-1 0 0,1 0 0,-1 1 0,1-1 0,0 0 0,2 0 0,-1 1 0,0 0 0,0 0 0,1 0 0,-1 0 0,0 0 0,0 1 0,0-1 0,0 1 0,1 0 0,2 2 0,2 0 0,-1 0 0,1 1 0,-1 0 0,0 1 0,-1-1 0,1 1 0,-1 1 0,6 5 0,-8-4 0,0 0 0,0 0 0,0 0 0,-1 0 0,0 1 0,-1-1 0,0 1 0,2 9 0,3 11 0,-4-18 0,-1 1 0,0-1 0,0 1 0,-1 0 0,-1 0 0,0-1 0,0 1 0,-1 0 0,0 0 0,-4 13 0,1-9 0,-1 0 0,0-1 0,-1 0 0,-1 0 0,0 0 0,-15 20 0,16-27-2,0 0-1,-1-1 0,0 0 0,0 0 0,-1-1 0,0 0 0,-8 5 0,-11 6-46,25-15-22,1 0 0,-1 0 0,0-1-1,1 1 1,-1 0 0,0-1-1,0 0 1,0 1 0,0-1-1,1 0 1,-1 0 0,0 0 0,0 0-1,0 0 1,0 0 0,1-1-1,-1 1 1,0-1 0,0 1 0,1-1-1,-1 0 1,-2-1 0,-1 0-1002,0-1 0,1 0 1,-1 0-1,1-1 1,0 1-1,-6-7 0,1-1-3745</inkml:trace>
  <inkml:trace contextRef="#ctx0" brushRef="#br0" timeOffset="6112.52">1937 266 8500,'23'2'9103,"14"2"-5582,113 9-4892,-145-13-14,-6 1-3756,1 0 14</inkml:trace>
  <inkml:trace contextRef="#ctx0" brushRef="#br0" timeOffset="6461.92">1970 405 9396,'11'7'7797,"8"-4"-6225,16-1-1923,5 3 180,-18-1-4706,-18-4-261</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5:26.045"/>
    </inkml:context>
    <inkml:brush xml:id="br0">
      <inkml:brushProperty name="width" value="0.05" units="cm"/>
      <inkml:brushProperty name="height" value="0.05" units="cm"/>
    </inkml:brush>
  </inkml:definitions>
  <inkml:trace contextRef="#ctx0" brushRef="#br0">111 1 8756,'2'5'6796,"2"16"-5185,-5-13-1428,-1-1 1,1 0 0,-1 0 0,-1-1 0,1 1-1,-1 0 1,0-1 0,-1 0 0,-7 11 0,5-9-227,1 0 0,0 1 0,0 0 0,1 0 0,-4 11 0,-6 13-209,13-32 60,0 0 0,0 0 0,0 0 0,0 0 0,0-1 0,0 1 0,-1 0 0,1 0 0,0-1-1,0 1 1,0-1 0,-1 1 0,1-1 0,0 1 0,-1-1 0,1 0 0,-1 0 0,-1 0 0,-1 1-1812,-4 1-3134</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7:13.369"/>
    </inkml:context>
    <inkml:brush xml:id="br0">
      <inkml:brushProperty name="width" value="0.05" units="cm"/>
      <inkml:brushProperty name="height" value="0.05" units="cm"/>
      <inkml:brushProperty name="color" value="#E71224"/>
    </inkml:brush>
  </inkml:definitions>
  <inkml:trace contextRef="#ctx0" brushRef="#br0">9 0 9877,'-8'17'6386,"9"-7"-4304,1-9-1990,0 1 1,0-1-1,0 0 1,0 0-1,0 0 0,0 0 1,1-1-1,-1 1 1,0 0-1,0-1 1,4 1-1,28 4 256,1-1 0,-1-1 0,1-2 0,48-4 0,-57 6-348,-24-2 0,1 0 0,0 0 0,-1-1 0,1 0 0,-1 1 0,1-1 0,0 0 0,3-1 0,6 0-3344,-12 1 3199,0 0 0,0 0 0,0 0 0,0 0-1,0 0 1,0 0 0,0 0 0,-1 0 0,1 0 0,0 0 0,0 0-1,0 0 1,0 0 0,0 0 0,0 0 0,0 0 0,0-1 0,0 1-1,0 0 1,0 0 0,0 0 0,0 0 0,0 0 0,0 0 0,0 0-1,0 0 1,0 0 0,0 0 0,0 0 0,0 0 0,1 0-1,-1 0 1,0 0 0,0 0 0,0 0 0,0 0 0,0 0 0,0 0-1,-5-4-2036,4 3-2046</inkml:trace>
  <inkml:trace contextRef="#ctx0" brushRef="#br0" timeOffset="365.01">309 42 7956,'2'1'5539,"1"1"-3972,-3-2-1738,0 0 0,0 0 0,0 0 0,0 0 0,0 0 0,-1 0 0,1 0 0,0 0 0,0 0 0,0 1 0,0-1 0,0 0 0,0 0 0,0 0 0,0 0 0,0 0 0,0 0 0,0 0 0,0 0 0,0 0 0,0 0 0,0 0 0,0 0 0,0 0 0,0 0 0,0 0 0,0 0 0,-2 0-3892</inkml:trace>
  <inkml:trace contextRef="#ctx0" brushRef="#br0" timeOffset="944.46">242 55 10133,'11'2'8164,"37"-6"-6948,-39 2-1100,-1 0 1,1 1-1,-1 0 1,1 1-1,0 0 1,-1 0-1,1 1 1,8 2-1,-9-2-91,0-1 0,-1 1 0,1-1 0,0 0 0,0-1 0,-1 0 0,15-4 1,-21 7-25,-1-1 1,0 1 0,0-1 0,-1 0 0,1 1 0,0-1 0,0 1 0,-1-1 0,1 0 0,-1 1 0,1-1 0,-1 0 0,0 0 0,1 1 0,-1-1 0,-1 1 0,-10 31 29,9 15-71,3-1 1,1 0-1,11 69 1,-7-106-2118,-4-11 2013,-1 1-1,0 0 1,0 0-1,1 0 1,-1 0-1,0 0 1,0 0-1,0 0 0,0 0 1,1-1-1,-1 1 1,0 0-1,0 0 1,0 0-1,0 0 1,0-1-1,1 1 1,-1 0-1,0 0 0,0 0 1,0-1-1,0 1 1,0 0-1,0 0 1,0-1-1,0 1 1,0 0-1,0 0 0,0 0 1,0-1-1,0 1 1,0 0-1,0 0 1,0-1-1,0 1 1,0 0-1,0 0 1,0 0-1,0-1 0,0 1 1,-1 0-1,0-6-4756</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5:08.819"/>
    </inkml:context>
    <inkml:brush xml:id="br0">
      <inkml:brushProperty name="width" value="0.05" units="cm"/>
      <inkml:brushProperty name="height" value="0.05" units="cm"/>
    </inkml:brush>
  </inkml:definitions>
  <inkml:trace contextRef="#ctx0" brushRef="#br0">22 387 9268,'-1'22'5237,"0"-7"-2791,-3-32-1552,-11-133 865,14 128-1646,1 0 0,2 0 0,0 1 0,9-42 0,-10 61-109,-1-1-1,1 1 1,0 0-1,0-1 1,0 1-1,0 0 1,0 0-1,0 0 1,1 0-1,-1 0 1,1 0-1,-1 0 1,1 1-1,0-1 1,-1 0-1,5-2 1,-4 3-1,0 1 0,0-1 0,0 1 0,0-1 0,-1 1 0,1-1 0,0 1 0,0 0 0,0 0 1,0 0-1,0 0 0,0 0 0,0 0 0,0 1 0,0-1 0,3 2 0,0 0 0,-1 0 0,0 0 0,1 1 0,-1-1-1,0 1 1,0 0 0,-1 0 0,1 0 0,-1 1 0,1-1-1,-1 1 1,0 0 0,-1 0 0,1 0 0,-1 0-1,3 5 1,-1 3 1,0 0 0,-1 0 0,0 0 0,-1 0 0,0 1 0,-1-1 0,0 0 0,-1 1 0,0-1 0,-1 1 0,-3 13 0,2-21-47,0 0 0,-1 0 0,0 0 0,1 0 0,-2 0 0,1-1 0,0 1 0,-1-1 0,0 0 0,0 0 0,0-1 0,0 1 0,-1-1 0,1 0 0,-1 0 0,0 0-1,0 0 1,0-1 0,0 0 0,-1 0 0,-5 1 0,10-3-51,0-1 0,-1 1 0,1 0 0,0-1 0,0 1 0,-1-1 0,1 1 0,0-1 0,0 0 0,0 0 0,0 1 0,0-1 0,-1 0 0,2 0 0,-1 0 0,0 0 0,0 0 0,0 0 0,0 0 0,1 0 0,-1-1 0,0 1 0,0-2 0,-12-31-4640,12 21-167</inkml:trace>
  <inkml:trace contextRef="#ctx0" brushRef="#br0" timeOffset="922.95">538 76 9156,'-4'1'6918,"-3"1"-4549,-5 0-1371,0 0-760,0 1 0,1 0-1,-1 1 1,1 0 0,-1 1 0,-14 8 0,16-6-216,0 1-1,0 0 1,-8 10 0,-11 10 19,24-25-41,1 1 1,0 0-1,1 0 1,-1 1-1,1-1 1,0 1-1,0 0 1,0 0-1,0 0 1,1 0 0,0 0-1,0 0 1,1 1-1,-1-1 1,1 1-1,0-1 1,1 1-1,-1 6 1,1-8-1,0 0 0,1 0 0,-1-1-1,1 1 1,-1 0 0,1 0 0,1-1 0,-1 1 0,0 0 0,1-1 0,0 0 0,0 1 0,0-1 0,0 0 0,0 0 0,1 0-1,-1 0 1,1 0 0,0-1 0,0 1 0,0-1 0,0 0 0,0 1 0,0-2 0,1 1 0,6 3 0,-1-3-433,1 0 0,-1 0 0,1-1 0,0 0 0,-1-1 0,1 0 0,0-1 0,0 0 0,-1 0 0,1-1 0,-1 0 0,1 0 0,-1-1 0,0-1 0,0 0 0,14-7 0,-18 7-4948</inkml:trace>
  <inkml:trace contextRef="#ctx0" brushRef="#br0" timeOffset="1702.18">711 369 8756,'0'0'182,"0"0"0,0 0 0,0 0 0,0 0 0,-1 0 1,1 0-1,0 0 0,0 0 0,0 0 0,0-1 0,-1 1 0,1 0 0,0 0 0,0 0 0,0 0 0,0 0 1,-1 0-1,1 0 0,0 0 0,0 0 0,0-1 0,0 1 0,0 0 0,0 0 0,0 0 0,-1 0 0,1 0 1,0-1-1,0 1 0,0 0 0,0 0 0,0 0 0,0 0 0,0 0 0,0-1 0,0 1 0,0 0 0,0-1 1,-3-13 1964,1-19-2644,2 28 1192,-1-11-483,-2-26 358,2 0 0,2 0 0,11-77 0,-11 115-555,1 1 0,-1-1 0,1 0 0,0 0 0,-1 1 0,2-1 0,-1 1 0,0-1 0,1 1 0,-1 0 0,1 0 0,6-5 0,-7 8-14,-1 0 0,1 0 0,-1 0 1,1 0-1,-1 0 0,1 0 1,-1 0-1,0 1 0,1-1 0,-1 1 1,1-1-1,-1 1 0,0-1 0,1 1 1,-1 0-1,0-1 0,1 1 1,-1 0-1,0 0 0,0 0 0,0 0 1,0 0-1,0 0 0,1 2 1,2 2 4,0 0 0,-1 1 1,1-1-1,3 8 1,-5-7-11,1 0 0,-1 0 0,0 0 0,-1 1 0,0-1 0,0 0 0,0 1 0,-1-1 0,1 1 0,-2-1 0,1 0 0,-1 1 0,0-1 1,0 0-1,0 1 0,-1-1 0,0 0 0,-4 8 0,4-12-62,1 0-1,-1 0 1,1-1 0,-1 1 0,0 0-1,0-1 1,0 0 0,0 1 0,0-1-1,0 0 1,0 0 0,0 0-1,0 0 1,0 0 0,-3 0 0,0 0-1003,0 0 0,-1 0 0,1 0 1,0-1-1,-8 0 0,4-1-4109</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5:01.651"/>
    </inkml:context>
    <inkml:brush xml:id="br0">
      <inkml:brushProperty name="width" value="0.05" units="cm"/>
      <inkml:brushProperty name="height" value="0.05" units="cm"/>
    </inkml:brush>
  </inkml:definitions>
  <inkml:trace contextRef="#ctx0" brushRef="#br0">1 217 10469,'3'2'713,"0"0"-1,0 0 1,0 0 0,1 0 0,-1-1-1,0 0 1,1 1 0,-1-1 0,1 0 0,-1-1-1,8 1 1,43-3-212,-42 1-1008,-1 0 0,0 1 1,16 1-1,-27-1 342,0 0-1,1 0 0,-1 0 1,1 0-1,-1 0 1,1 0-1,-1 0 1,1 1-1,-1-1 1,0 0-1,1 0 1,-1 0-1,1 1 1,-1-1-1,0 0 1,1 1-1,-1-1 1,0 0-1,1 1 1,-1-1-1,0 0 1,0 1-1,1-1 1,-1 0-1,0 1 1,1 6-5072</inkml:trace>
  <inkml:trace contextRef="#ctx0" brushRef="#br0" timeOffset="388.95">97 423 9604,'0'0'259,"-1"0"1,1 0-1,-1 0 0,1 0 0,-1 0 0,1 0 0,-1-1 0,1 1 0,0 0 0,-1 0 0,1 0 0,-1-1 0,1 1 0,0 0 0,-1 0 0,1-1 0,0 1 1,-1 0-1,1-1 0,0 1 0,-1-1 0,1 1 0,0 0 0,-1-1 0,-3-15 1867,6-21-1787,-2 32 316,13-337 1010,-13 339-2018,0-8-1007,0 8-4486,1 5 639</inkml:trace>
  <inkml:trace contextRef="#ctx0" brushRef="#br0" timeOffset="733.03">235 223 10373,'9'38'4346,"5"59"0,-14-95-4317,0-5 52,-1-14 204,0-1 0,3-23 1,-1 34-222,1 1 0,0 0 0,0 0 1,0 0-1,4-7 0,-6 12-105,1 0-1,-1 0 1,0 1-1,1-1 1,-1 0-1,1 1 1,-1-1-1,1 0 1,0 1-1,-1-1 1,1 1-1,0-1 1,-1 1-1,1-1 1,0 1-1,-1-1 1,1 1-1,0 0 1,0-1-1,0 1 1,0 0-1,-1 0 1,1-1-1,0 1 1,0 0-1,0 0 1,0 0-1,0 0 1,-1 0 0,1 0-1,0 1 1,0-1-1,0 0 1,0 0-1,-1 1 1,1-1-1,0 0 1,0 1-1,-1-1 1,1 0-1,0 1 1,0 0-1,-1-1 1,1 1-1,0-1 1,-1 1-1,1 0 1,-1-1-1,1 2 1,11 11-4356,-7-7-1048</inkml:trace>
  <inkml:trace contextRef="#ctx0" brushRef="#br0" timeOffset="1101.06">454 144 9156,'-1'-1'2657,"1"1"-159,0 0-2034,1 1-272,1-2-384,-2-4-689,2 1-1632,2 2-2225</inkml:trace>
  <inkml:trace contextRef="#ctx0" brushRef="#br0" timeOffset="1102.06">498 258 9604,'-2'12'2930,"-3"-2"-161,2 1-1985,2 0-383,1-2-17,0 3-144,2 1-176,0-3 16,3-2-160,-1 1 16,-1-6-176,1-1-64,-2 3-81,-1-4-239,-1-1-2065,0 1-2642</inkml:trace>
  <inkml:trace contextRef="#ctx0" brushRef="#br0" timeOffset="2068.46">675 306 7956,'-1'0'4798,"1"-5"-1959,4-13-1184,6-19-1436,-8 34-166,-1 0 1,1 0 0,0 0-1,0 0 1,0 0-1,0 1 1,0-1 0,1 1-1,-1-1 1,1 1 0,0 0-1,3-2 1,-5 3-45,0 1-1,-1-1 1,1 1 0,0 0 0,0-1-1,0 1 1,-1 0 0,1 0 0,0 0 0,0 0-1,0-1 1,-1 1 0,1 0 0,0 0-1,0 1 1,0-1 0,-1 0 0,1 0-1,0 0 1,0 0 0,1 1 0,-1 0-6,0 0 0,0 0 0,-1 0 0,1 0 0,0 0 0,0 0 0,-1 0 0,1 0 0,0 1 0,-1-1 0,1 0 0,-1 0 0,0 0 0,1 1 0,-1-1 0,0 0 0,0 1 0,0 1 0,0 2-77,0-1 0,-1 1 1,1-1-1,-1 1 0,0-1 1,-1 0-1,1 1 0,-1-1 1,0 0-1,0 0 0,0 0 1,0 0-1,-1 0 0,0-1 1,1 1-1,-1-1 0,-1 1 1,1-1-1,0 0 0,-1-1 1,0 1-1,1 0 0,-1-1 1,0 0-1,-9 3 0,12-4 37,0-1 1,0 0-1,0 1 0,0-1 1,0 0-1,0 0 0,0 0 0,0 0 1,0 0-1,0 0 0,0 0 0,0-1 1,0 1-1,1 0 0,-1 0 0,0-1 1,0 1-1,0-1 0,0 1 0,0-1 1,0 1-1,0-1 0,1 1 1,-1-1-1,0 0 0,0 1 0,1-1 1,-2-1-1,2 1 27,-1-1-1,1 1 1,-1-1 0,1 1 0,-1-1-1,1 1 1,0-1 0,0 1 0,0-1-1,0 1 1,0-1 0,0 0 0,0 1-1,0-1 1,1 1 0,0-3-1,-1 2 64,0 1-1,1-1 0,-1 1 0,1-1 1,-1 1-1,1 0 0,0-1 0,0 1 1,-1 0-1,1-1 0,0 1 0,0 0 0,0 0 1,0 0-1,1 0 0,-1 0 0,0 0 1,0 0-1,1 0 0,-1 0 0,0 1 1,1-1-1,-1 0 0,1 1 0,-1-1 0,1 1 1,-1 0-1,1-1 0,-1 1 0,1 0 1,0 0-1,-1 0 0,1 0 0,-1 0 1,1 1-1,-1-1 0,1 0 0,-1 1 0,1-1 1,2 2-1,-4-2-52,8 4 219,-1-1 0,0 2 0,12 7-1,-16-9-671,-1-1 0,1 1 0,-1 0 0,0 0 0,0 0 0,0 0 0,0 0 0,-1 1 0,1-1 0,1 7-1,1-1-4609</inkml:trace>
  <inkml:trace contextRef="#ctx0" brushRef="#br0" timeOffset="2415.54">861 267 10821,'1'-1'327,"0"1"1,0 1-1,0-1 0,0 0 1,0 0-1,0 0 0,0 0 1,0 1-1,0-1 0,0 0 1,0 1-1,0-1 0,-1 1 1,1-1-1,0 1 0,0-1 1,0 1-1,-1 0 0,1-1 1,0 1-1,-1 0 0,1-1 0,-1 1 1,1 0-1,-1 0 0,1 0 1,0 1-1,4 28-226,0-1-2196,-4-29 2048,-1 0 0,0 0-1,0-1 1,1 1-1,-1 0 1,0 0 0,0 0-1,1 0 1,-1 0 0,0 0-1,0 0 1,0 0 0,1 0-1,-1 0 1,0-1 0,0 1-1,0 0 1,1 0-1,-1 0 1,0 0 0,0-1-1,0 1 1,0 0 0,0 0-1,1 0 1,-1-1 0,0 1-1,0 0 1,0 0 0,0-1-1,0 1 1,0 0-1,0 0 1,0-1 0,0 1-1,0 0 1,0 0 0,0-1-1,0 1 1,0 0 0,0 0-1,0-1 1,5-18-223,-3 15 140,-1 0 152,1 0-1,0 0 0,1-1 0,-1 1 0,1 1 0,0-1 0,-1 0 0,2 1 0,-1-1 0,0 1 1,7-5-1,-8 7 26,-1 0 1,1 0 0,-1 0 0,1 0-1,0 1 1,-1-1 0,1 0-1,0 1 1,-1 0 0,1-1 0,0 1-1,-1 0 1,1 0 0,0 0 0,0 0-1,-1 0 1,1 0 0,0 0-1,0 1 1,-1-1 0,1 1 0,0-1-1,-1 1 1,1-1 0,0 1-1,-1 0 1,1 0 0,-1 0 0,0 0-1,1 0 1,-1 0 0,0 1 0,1-1-1,0 2 1,1 1-142,0 1 0,0 1-1,-1-1 1,0 0 0,0 1 0,0-1 0,2 12 0,2 5-3270,-1-9-1643</inkml:trace>
  <inkml:trace contextRef="#ctx0" brushRef="#br0" timeOffset="2785.54">1093 366 9604,'-1'-5'520,"1"0"-1,1 0 0,-1 0 0,1 1 0,0-1 0,0 0 0,0 0 1,1 0-1,0 1 0,2-7 0,-3 10-397,0 0-1,1-1 1,-1 1-1,0 0 1,0 0 0,1 0-1,-1-1 1,0 2-1,1-1 1,-1 0-1,1 0 1,-1 0 0,1 1-1,0-1 1,-1 0-1,1 1 1,0 0 0,-1-1-1,1 1 1,0 0-1,0 0 1,-1 0-1,1 0 1,0 0 0,-1 0-1,1 1 1,0-1-1,0 1 1,-1-1 0,1 1-1,-1-1 1,1 1-1,1 1 1,-1-1-132,0 1-1,0-1 1,0 0-1,-1 1 1,1-1 0,0 1-1,-1 0 1,1 0 0,-1-1-1,0 1 1,0 0-1,1 0 1,-1 0 0,0 0-1,-1 0 1,1 1 0,0 2-1,0-2-22,0 0 0,0 1 0,0-1 0,-1 1 0,0-1 0,1 1 0,-1-1 0,-1 1 0,1-1 0,-2 7 0,2-10-34,0 1 0,0-1-1,-1 1 1,1-1-1,-1 1 1,1-1 0,0 1-1,-1-1 1,1 1 0,-1-1-1,1 1 1,-1-1-1,1 0 1,-1 1 0,1-1-1,-1 0 1,0 0 0,1 1-1,-1-1 1,1 0-1,-1 0 1,0 0 0,1 0-1,-1 0 1,-1 0 0,-17-2-4451,10-1-412</inkml:trace>
  <inkml:trace contextRef="#ctx0" brushRef="#br0" timeOffset="3157.55">1128 260 9732,'4'2'910,"0"-1"0,0 1 0,0 0-1,0 1 1,0-1 0,0 1 0,0 0-1,-1 0 1,5 4 0,-3 0-453,0-1 0,0 1 0,0-1 0,5 14 0,0 1-490,-2 0 1,10 41 0,-13-40 45,-1-1 0,0 1 0,0 41 0,-3-57-13,-1 1-1,-1-1 1,1 0 0,-1 0 0,0 0 0,-1 1-1,1-1 1,-1 0 0,0-1 0,-1 1-1,1 0 1,-1-1 0,0 1 0,-1-1 0,1 0-1,-1 0 1,0 0 0,-7 6 0,8-9-103,0 0 0,0-1 1,0 1-1,-1 0 1,1-1-1,-1 0 1,1 0-1,-1 0 0,1 0 1,-1 0-1,0-1 1,1 0-1,-1 1 1,0-2-1,1 1 0,-1 0 1,0-1-1,1 1 1,-1-1-1,1 0 0,-1 0 1,1 0-1,-1-1 1,1 1-1,0-1 1,0 0-1,0 0 0,0 0 1,0 0-1,0-1 1,0 1-1,1-1 0,-1 0 1,1 0-1,0 1 1,-1-1-1,1-1 1,1 1-1,-3-5 0,-10-42-4990,11 35 347</inkml:trace>
  <inkml:trace contextRef="#ctx0" brushRef="#br0" timeOffset="3516.59">1445 92 11573,'2'20'3298,"2"1"-177,0 4-2192,0 0-209,1 4-256,-2-3-48,0 1-256,0 0-15,0-3-145,-2-3-145,-1 1-207,3-3-192,-1 1-240,2-1-289,-1 0-2080,0-2-2866</inkml:trace>
  <inkml:trace contextRef="#ctx0" brushRef="#br0" timeOffset="3882.64">1746 487 11573,'0'0'195,"0"0"0,0 1 0,0-1 0,0 1-1,0-1 1,0 0 0,0 1 0,0-1 0,0 0 0,0 1-1,0-1 1,0 1 0,0-1 0,0 0 0,0 1 0,-1-1-1,1 0 1,0 1 0,0-1 0,-1 0 0,1 1-1,0-1 1,0 0 0,-1 0 0,1 1 0,0-1 0,0 0-1,-1 0 1,1 0 0,0 1 0,-1-1 0,1 0 0,-1 0-1,-13-4 1536,-12-13-1744,17 7 19,0-1 0,1 0 0,0 0 0,0 0 0,1-1 0,1 0 0,0 0 0,1-1-1,0 0 1,1 0 0,0 0 0,-3-23 0,7 33-3,-1 1 1,1-1-1,0 1 0,0-1 1,0 0-1,0 1 0,1-1 0,-1 1 1,1-1-1,-1 0 0,1 1 1,0 0-1,2-5 0,-2 6-1,0 0 0,0 1 0,0-1 0,0 0 0,0 1 0,0-1 0,0 1-1,0-1 1,0 1 0,0 0 0,0-1 0,0 1 0,0 0 0,0 0 0,0 0 0,0 0 0,0 0 0,0 0 0,0 0-1,1 0 1,-1 0 0,0 0 0,0 0 0,0 1 0,0-1 0,0 0 0,0 1 0,0-1 0,0 1 0,0 0-1,0-1 1,0 1 0,-1-1 0,2 2 0,0-1-63,0 0 0,-1 0-1,1 0 1,0 0 0,-1 0 0,1 1-1,-1-1 1,1 0 0,-1 1-1,0-1 1,0 1 0,1 0 0,-1-1-1,0 1 1,0 0 0,-1 0-1,1-1 1,0 1 0,-1 0 0,1 0-1,-1 0 1,1 0 0,-1 0 0,0 0-1,0 0 1,0 0 0,0 0-1,0 0 1,0 0 0,-1 0 0,0 2-1,0-1-158,0 0 0,-1 0 0,1 0 0,-1 0-1,0 0 1,0-1 0,0 1 0,0-1 0,0 1 0,-1-1 0,1 0-1,-1 0 1,0 0 0,1 0 0,-1 0 0,0-1 0,0 1-1,-4 1 1,-4 1-5125</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5:00.032"/>
    </inkml:context>
    <inkml:brush xml:id="br0">
      <inkml:brushProperty name="width" value="0.05" units="cm"/>
      <inkml:brushProperty name="height" value="0.05" units="cm"/>
    </inkml:brush>
  </inkml:definitions>
  <inkml:trace contextRef="#ctx0" brushRef="#br0">2 0 8100,'0'1'289,"-1"-1"0,1 1 0,0-1 0,0 1 0,0-1 1,-1 1-1,1-1 0,0 1 0,0-1 0,0 1 0,0-1 0,0 1 1,0 0-1,0-1 0,0 1 0,1-1 0,-1 1 0,0-1 0,0 1 1,0-1-1,0 1 0,1-1 0,-1 1 0,1 0 0,12 9 1980,18 0-1476,-30-10-604,70 9 1610,-54-8-1627,-1 1 0,1 0 0,30 9 0,-36-4-351,0-1-765,-9-6-1560,-3-3-2273,-2-1-185</inkml:trace>
  <inkml:trace contextRef="#ctx0" brushRef="#br0" timeOffset="352.05">176 48 9012,'0'11'2801,"-1"2"-111,1 4-2066,-1 0-128,0 3-128,-1 3-112,1 0-95,-2-1-81,1 1 0,0-3-160,1-3-161,-1-2 81,-1-2-368,3-3-64,-2 0-2033,0 0-2594</inkml:trace>
  <inkml:trace contextRef="#ctx0" brushRef="#br0" timeOffset="704.11">30 385 9012,'40'0'9190,"59"-7"-9112,-75 3-1112,-8 2-3475,-7 0-528</inkml:trace>
  <inkml:trace contextRef="#ctx0" brushRef="#br0" timeOffset="1092.08">293 312 9877,'0'26'6746,"1"1"-4418,0 25-2153,0-56-403,-1 0 0,1 1-1,0-1 1,0 1 0,0-1 0,0 0 0,1 1-1,0 0 1,-1-1 0,1 1 0,0 0 0,3-3-1,-2 2 349,0 1 0,0-1 0,0 1 0,0 0 0,1-1 0,-1 2 0,1-1 0,0 0 0,0 1 0,0 0-1,0 0 1,0 0 0,1 0 0,-1 1 0,0-1 0,1 1 0,-1 0 0,7 0 0,-10 1-90,0 0 1,0 0-1,0 1 1,0-1-1,0 0 1,0 1-1,0-1 1,0 0-1,0 1 0,0-1 1,0 1-1,-1-1 1,1 1-1,0 0 1,0-1-1,0 1 1,-1 0-1,1 0 1,0-1-1,-1 1 1,1 0-1,-1 0 1,1 0-1,-1 0 1,1 0-1,-1 0 0,0 0 1,1 0-1,-1 0 1,0 0-1,0 0 1,0 0-1,0 1 1,1 41-59,-2-29-185,1-12-8,-1 30-531,-2-11-4049,2-17-430</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1:53.057"/>
    </inkml:context>
    <inkml:brush xml:id="br0">
      <inkml:brushProperty name="width" value="0.05" units="cm"/>
      <inkml:brushProperty name="height" value="0.05" units="cm"/>
    </inkml:brush>
  </inkml:definitions>
  <inkml:trace contextRef="#ctx0" brushRef="#br0">1 300 10933,'0'0'489,"1"0"-1,0 1 0,-1-1 1,1 0-1,-1 0 1,1 0-1,0 1 1,0-1-1,-1 0 1,1 0-1,0 0 1,-1 0-1,1 0 1,0 0-1,-1 0 1,1 0-1,1-1 1,26-6-770,-18 4 813,-4 1-529,-1 1 1,0 1-1,0-1 0,1 1 0,-1-1 0,0 1 1,1 1-1,-1-1 0,6 2 0,-9-1-2,0-1 0,0 1 0,0 0 0,-1 0 0,1 0 1,0-1-1,-1 1 0,1 1 0,-1-1 0,1 0 0,-1 0 0,0 1 0,1-1 0,-1 0 0,0 1 0,0 0 0,0-1 0,0 1 0,0-1 0,-1 1 1,1 0-1,0 0 0,-1-1 0,1 1 0,-1 0 0,1 0 0,-1 0 0,0 0 0,0 2 0,0 2-47,0 0 0,-1 0 0,0 0 0,0 0 0,0-1 0,0 1 0,-1 0 0,0 0 0,-1-1-1,1 1 1,-1-1 0,0 0 0,0 0 0,0 0 0,-1 0 0,0 0 0,0-1 0,0 0 0,-1 0 0,1 0 0,-1 0 0,0-1-1,0 1 1,0-1 0,-9 3 0,14-5 21,-1-1-1,1 0 0,-1 1 0,1-1 1,-1 0-1,1 0 0,-1 1 0,1-1 1,-1 0-1,1 0 0,-1 0 0,1 0 1,-1 0-1,1 0 0,-1 0 0,1 0 1,-1 0-1,1 0 0,-1 0 1,1 0-1,-1 0 0,1 0 0,-1 0 1,1 0-1,-1-1 0,1 1 0,-1 0 1,1 0-1,0-1 0,-1 1 0,1 0 1,-1-1-1,1 1 0,0 0 0,-1-1 1,1 1-1,0-1 0,-1 1 0,1 0 1,0-1-1,-1 1 0,1-1 0,0 1 1,0-1-1,0 1 0,0-1 1,-1 1-1,1-1 0,0 1 0,0-1 1,0 1-1,0-1 0,0 1 0,0-2 1,1 1 16,-1 1 1,0-1 0,0 0-1,1 0 1,-1 1 0,0-1-1,1 0 1,-1 1 0,1-1 0,-1 0-1,1 1 1,-1-1 0,1 0-1,0 1 1,-1-1 0,1 1-1,0-1 1,-1 1 0,1 0-1,0-1 1,-1 1 0,1 0-1,0-1 1,0 1 0,0 0 0,-1 0-1,1 0 1,0 0 0,0 0-1,0-1 1,-1 2 0,1-1-1,0 0 1,0 0 0,0 0-1,-1 0 1,2 1 0,14 3 18,8 2 139,0 1 0,39 18 0,-57-22-93,-1-1-1,0 1 1,0 0-1,0 1 1,-1-1-1,1 1 1,-1 0-1,1 0 1,-1 0-1,-1 0 1,1 1-1,-1 0 1,1 0-1,-1 0 1,-1 0-1,1 0 1,2 8-1,-4-9-23,-1 0 0,1-1-1,-1 1 1,0 0-1,0 0 1,0 0-1,0-1 1,-1 1-1,1 0 1,-1 0-1,0-1 1,0 1-1,-1-1 1,1 1 0,-1-1-1,1 1 1,-1-1-1,0 0 1,0 0-1,-1 0 1,1 0-1,-1 0 1,0 0-1,-4 3 1,-1 1 53,0-1 1,-1 0-1,0-1 1,0 0 0,0 0-1,0-1 1,-20 6-1,26-9-242,0 0 0,0-1 0,0 1 0,0-1-1,-1 1 1,1-1 0,0 0 0,0 0 0,0 0 0,0-1-1,-1 1 1,1-1 0,-5-1 0,6 1-34,0 0 1,1 0-1,-1-1 1,0 1-1,1 0 1,0-1-1,-1 1 1,1 0-1,0-1 1,0 0-1,0 1 1,0-1-1,0 0 1,0 1-1,0-1 1,0 0-1,1 0 1,-1 0-1,1 0 1,-1 0-1,1 0 1,0-3-1,-1-4-5040</inkml:trace>
  <inkml:trace contextRef="#ctx0" brushRef="#br0" timeOffset="505.64">443 578 10933,'0'0'223,"0"1"1,-1 0-1,1 0 1,0-1-1,-1 1 0,1 0 1,-1-1-1,1 1 0,-1 0 1,1-1-1,-1 1 1,1 0-1,-1-1 0,1 1 1,-1-1-1,0 1 1,1-1-1,-1 0 0,0 1 1,1-1-1,-1 0 0,0 1 1,0-1-1,1 0 1,-1 0-1,0 0 0,0 1 1,0-1-1,0 0 1,-1-1-109,1 1 0,0-1 0,-1 0 0,1 1 0,0-1 0,0 0 0,0 0 0,0 0 0,-1 0 0,1 0 0,1 0 0,-1 0 0,0 0 0,-1-2 0,-3-5-96,1 0 1,-1-1 0,-4-15-1,5 8 15,0 1 0,2-1 0,0 0 0,1 0 0,0 0 0,1 0 0,1 0 0,1 0 0,0 1-1,1-1 1,1 0 0,0 1 0,13-29 0,-17 42-24,1 1-1,-1-1 1,1 1 0,-1 0-1,1-1 1,0 1 0,0 0-1,-1-1 1,1 1-1,0 0 1,0 0 0,0 0-1,0 0 1,0 0 0,1 0-1,-1 0 1,0 0-1,0 0 1,1 1 0,-1-1-1,0 1 1,1-1 0,-1 1-1,1-1 1,-1 1-1,0 0 1,1-1 0,-1 1-1,1 0 1,-1 0 0,1 0-1,-1 0 1,1 0-1,-1 1 1,1-1 0,-1 0-1,1 1 1,-1-1 0,3 2-1,0 0 4,0 0 0,0 1 0,-1-1 0,1 1 0,-1 0 0,1 0 0,-1 1 1,0-1-1,0 0 0,0 1 0,3 7 0,1 4-7,-1 0 1,-1 0 0,-1 1-1,0 0 1,-1-1 0,-1 1-1,0 0 1,-1 0 0,-2 31-1,0-41-39,0 1 0,-1-1 0,0 1-1,0-1 1,0 0 0,-1 0 0,0 0-1,0 0 1,-1 0 0,0-1 0,1 1-1,-10 8 1,12-13-42,-1 0-1,1 0 1,0 0-1,0 0 1,-1-1-1,1 1 1,0 0-1,-1-1 1,1 1-1,-1-1 1,1 0-1,-1 1 1,1-1-1,-1 0 1,1 0-1,-1 0 1,1 0-1,-1 0 1,1 0-1,-1-1 1,1 1-1,-3-1 1,1 0-373,1 0 1,0 0-1,-1 0 0,1 0 1,0 0-1,0-1 1,-1 1-1,1-1 0,0 1 1,1-1-1,-1 0 0,-3-3 1,-1-4-4676</inkml:trace>
  <inkml:trace contextRef="#ctx0" brushRef="#br0" timeOffset="997.33">736 164 10277,'-13'6'5342,"1"-4"-3376,11-3-1939,0 1-1,0-1 0,0 1 1,0-1-1,0 1 0,0-1 0,0 1 1,0-1-1,1 0 0,-1 1 1,0-1-1,0 0 0,1 0 0,-1 0 1,0 0-1,1 0 0,-1 0 1,1 0-1,-1 0 0,1 0 1,0 0-1,-1 0 0,1-2 0,-3-7 35,1 0 0,0 0 0,1 0-1,0-1 1,1-10 0,0 17-3,0 0-1,0 0 1,0 0 0,1 0 0,0 0-1,0 0 1,0 0 0,0 0 0,1 0-1,-1 0 1,1 1 0,0-1 0,0 1-1,0-1 1,5-4 0,-5 7-4,0-1 0,0 1 0,0 0 0,1-1 0,-1 1 0,0 0 0,1 0 0,-1 1 0,1-1 0,-1 1 0,1-1 1,-1 1-1,1 0 0,0 0 0,-1 0 0,1 0 0,-1 0 0,1 0 0,-1 1 0,1-1 0,3 2 0,-2 0-35,0-1-1,-1 0 1,1 1-1,-1 0 1,1-1-1,-1 2 1,0-1-1,0 0 1,0 0-1,0 1 1,0 0 0,0 0-1,3 4 1,-3-1-14,1 0 0,-1 0 1,0 1-1,0-1 0,-1 1 1,0-1-1,0 1 0,-1 0 1,1 0-1,-1 0 0,-1 8 1,1-13-5,-1 0 0,0-1 1,0 1-1,0 0 0,0-1 1,0 1-1,0 0 0,0 0 1,-1-1-1,1 1 0,-1 0 1,1-1-1,-1 1 0,1-1 1,-1 1-1,0-1 0,0 1 1,0-1-1,0 0 0,0 1 1,0-1-1,0 0 0,-1 0 1,1 1-1,0-1 0,-1 0 1,1 0-1,0-1 0,-1 1 1,1 0-1,-1 0 0,0-1 1,1 1-1,-1-1 0,-3 1 1,-2 1-129,-1 0-1,0-1 1,0 1 0,-16-1 0,-13-3-5323,26 1-134</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1:38.700"/>
    </inkml:context>
    <inkml:brush xml:id="br0">
      <inkml:brushProperty name="width" value="0.05" units="cm"/>
      <inkml:brushProperty name="height" value="0.05" units="cm"/>
    </inkml:brush>
  </inkml:definitions>
  <inkml:trace contextRef="#ctx0" brushRef="#br0">1 236 8100,'1'1'407,"-1"-1"1,1 1-1,0 0 1,0 0-1,0-1 1,-1 1-1,1-1 1,0 1-1,0-1 0,0 1 1,0-1-1,0 0 1,0 1-1,0-1 1,0 0-1,0 0 1,1 0-1,27 3 483,1 1 130,52 23-201,-81-26-790,1-1 0,-1 0-1,0 1 1,1-1 0,-1 0 0,1 0-1,-1 0 1,1 0 0,-1 0 0,1-1 0,1 1-1,3-5-974,-9-5-3359,1 8-852</inkml:trace>
  <inkml:trace contextRef="#ctx0" brushRef="#br0" timeOffset="2495.85">2086 149 7411,'5'-2'8631,"13"0"-7029,-3 0-1264,-12 2-397,0-1 0,0 1 1,0 1-1,0-1 1,1 0-1,-1 1 1,0 0-1,0-1 1,0 1-1,0 1 0,-1-1 1,1 0-1,0 1 1,0-1-1,-1 1 1,1 0-1,-1 0 1,4 3-1,-4 1-3799,-3-4-1197</inkml:trace>
  <inkml:trace contextRef="#ctx0" brushRef="#br0" timeOffset="2845.91">2102 245 10277,'6'4'7017,"17"0"-5809,-5-1-1307,0 3-884,-6-4-3818,-7-3-279</inkml:trace>
  <inkml:trace contextRef="#ctx0" brushRef="#br0" timeOffset="4022.76">2704 57 6067,'-5'0'7808,"-18"0"-5953,17 0-1717,-1 0 0,1 0 0,-1 1 0,1-1 0,0 1 0,-1 1 0,1-1 0,0 1 0,-1 0 0,1 0 1,0 1-1,1 0 0,-1 0 0,0 1 0,-7 5 0,-7 8-117,16-12-17,-1-1 0,0 0 0,0 0 0,0-1 0,-1 1 0,1-1 0,-9 3 0,13-5-7,0-1 0,0 1 0,0-1-1,0 1 1,0 0 0,1-1 0,-1 1 0,0 0-1,0 0 1,0 0 0,1-1 0,-1 1 0,0 0-1,1 0 1,-1 0 0,1 0 0,-1 0 0,1 0-1,-1 0 1,1 0 0,0 0 0,-1 0-1,1 1 1,0-1 0,0 0 0,0 0 0,0 0-1,0 0 1,0 0 0,0 0 0,0 0 0,1 1-1,-1-1 1,0 0 0,2 2 0,0 5-46,2 1 0,-1-1 0,8 12 0,-5-9 5,-2-2-115,21 36-340,-24-43 482,0 0 1,0-1-1,0 1 1,0 0-1,1-1 0,-1 1 1,1-1-1,-1 1 1,1-1-1,0 0 1,-1 1-1,1-1 1,0 0-1,0 0 0,0-1 1,0 1-1,0 0 1,0 0-1,2-1 1,-3 0 8,1 0 0,0-1 1,-1 0-1,1 1 0,-1-1 0,1 0 1,-1 0-1,0 0 0,1 0 1,1-1-1,15-9 13,-17 11-5,-1 0 0,1 0 0,-1 0 0,1 1 0,0-1 0,-1 0 0,1 0 0,-1 0 0,1 1 0,-1-1 0,1 0 0,-1 0 0,1 1 0,-1-1 0,1 0 0,-1 1 0,0-1 0,1 1 0,-1-1 0,1 1 0,-1-1 0,0 1 0,1-1 0,-1 1 0,0-1 0,0 1 0,0-1 0,1 1 0,-1-1 0,0 1 0,0-1 0,0 1 0,0 0 0,0-1 0,0 2 0,13 32 37,-11-31-26,0 0 0,-1 1 0,1-1 0,-1 0 0,0 1 0,0-1 0,0 1 0,0-1 0,-1 1 0,1-1 0,-1 1 0,0-1 0,0 1 0,0 0 0,-1-1 0,-1 7 0,-6 27 407,6-28-285,0 0-1,0 0 1,-1 0 0,0 0 0,0-1-1,-7 14 1,9-22-132,1 1-1,-1-1 1,0 0-1,1 1 1,-1-1 0,1 0-1,-1 0 1,1 0 0,-1 1-1,1-1 1,-1 0-1,0 0 1,1 0 0,-1 0-1,0 0 1,1 0 0,-1 0-1,1 0 1,-1 0 0,1-1-1,-1 1 1,0 0-1,1 0 1,-1 0 0,1-1-1,-1 1 1,1 0 0,-1-1-1,1 1 1,-1-1-1,-20-12-54,18 11-2,-31-25-1069,16 7-3379,13 12-504</inkml:trace>
  <inkml:trace contextRef="#ctx0" brushRef="#br0" timeOffset="5211.58">3010 75 8228,'-6'1'7165,"-14"-1"-4876,-5 0-2267,-10 2 303,26-2-304,0 1-1,0-1 1,1 1-1,-1 1 1,-14 4-1,21-5-30,1-1 0,-1 1 0,1-1 0,-1 1-1,1 0 1,-1 0 0,1 0 0,0 0 0,-1 0-1,1 0 1,0 0 0,0 0 0,0 1 0,0-1-1,0 0 1,0 1 0,0-1 0,0 1-1,1-1 1,-1 1 0,1-1 0,-1 1 0,1-1-1,-1 1 1,1-1 0,0 1 0,0 0 0,0-1-1,0 1 1,0 0 0,0-1 0,0 1 0,0 0-1,1-1 1,-1 1 0,1-1 0,0 3 0,3 5-206,0 0 1,0-1 0,1 0-1,11 15 1,-14-20 172,1 0 31,-1-1 0,1 1 0,-1-1 0,1 0 1,0 0-1,0 0 0,0 0 0,0 0 0,0-1 0,0 0 0,0 1 0,1-1 1,-1 0-1,0-1 0,1 1 0,-1 0 0,1-1 0,-1 0 0,6 0 1,-7-1 12,0 1 1,0-1 0,-1 0 0,1 0 0,0 0 0,-1 0 0,1 0 0,0-1 0,1-1-1,-1 2 3,-1-1-1,0 1 0,1 0 0,-1 0 0,1 0 1,-1 0-1,1 0 0,-1 0 0,1 0 0,0 1 0,-1-1 1,1 1-1,0-1 0,3 0 0,1 1 22,-5 0-14,0 0 0,1 0 0,-1-1 0,0 1 0,0 0-1,0 0 1,0 1 0,0-1 0,0 0 0,0 0 0,0 0 0,0 1 0,0-1 0,0 0-1,0 1 1,0-1 0,0 1 0,-1-1 0,1 1 0,0 0 0,0-1 0,0 1 0,-1 0-1,1-1 1,0 1 0,-1 0 0,1 0 0,0 0 0,-1 0 0,1 0 0,-1-1-1,1 3 1,3 7 13,0 0-1,-1 0 0,0 0 1,-1 0-1,0 1 0,1 12 0,-3-16 26,0 0 0,0 0 0,0 0 0,-1 0 0,0 0 0,0 0 0,-1 0 0,0 0 0,0-1 0,-5 10 0,5-11 41,-1 1-1,0-1 1,-1 0-1,1 0 1,-1 0-1,0 0 1,-1-1-1,1 1 1,-8 4 0,10-7-101,-1-1 0,1 0 1,-1 0-1,1 0 1,-1 0-1,0 0 1,0-1-1,1 1 1,-1-1-1,0 0 1,0 0-1,1 0 1,-1 0-1,0 0 1,0-1-1,1 1 1,-1-1-1,0 0 1,0 0-1,1 0 1,-1 0-1,1 0 1,-5-3-1,-25-18-1487,19 11-2348,7 5-1185</inkml:trace>
  <inkml:trace contextRef="#ctx0" brushRef="#br0" timeOffset="5751.14">3186 109 9604,'-1'0'246,"1"1"-1,-1 0 1,1-1 0,-1 1-1,0 0 1,1-1-1,-1 1 1,0-1-1,0 1 1,1-1-1,-1 0 1,0 1-1,0-1 1,1 0 0,-1 0-1,0 1 1,0-1-1,0 0 1,0 0-1,0 0 1,1 0-1,-1 0 1,0 0-1,-1 0 1,0-1-160,1 1 0,0-1-1,1 0 1,-1 1 0,0-1 0,0 0 0,0 0 0,0 0-1,0 0 1,1 0 0,-1 1 0,0-1 0,1 0 0,-1-1-1,0-1 1,-1-1-96,1-1-1,-1 0 1,1 0-1,0 0 0,0 0 1,1 0-1,-1-7 1,2 8 22,-1 1 1,0-1-1,1 1 0,0-1 1,0 1-1,0 0 1,0 0-1,0-1 1,1 1-1,0 0 0,-1 0 1,5-4-1,-6 6-3,1 1-1,-1-1 0,1 0 1,0 1-1,-1-1 1,1 1-1,0-1 1,0 1-1,0 0 1,-1-1-1,1 1 1,0 0-1,0-1 0,0 1 1,0 0-1,-1 0 1,1 0-1,0 0 1,0 0-1,1 0 1,0 0 12,0 1 1,-1 0-1,1-1 1,-1 1-1,1 0 1,-1 0-1,1 0 1,-1 0-1,0 0 1,1 0-1,-1 0 1,0 0-1,0 0 1,2 3-1,24 37 173,-25-38-190,-1 1-1,1-1 1,-1 0 0,0 1 0,1 0-1,-2-1 1,1 1 0,0-1 0,-1 1-1,0 7 1,0-10-32,-1 1 0,1-1 0,-1 0-1,0 0 1,0 1 0,0-1 0,1 0 0,-1 0 0,0 0-1,0 0 1,-1 0 0,1 0 0,0-1 0,0 1 0,0 0-1,-1 0 1,1-1 0,-2 2 0,-26 6-4735,18-7-167</inkml:trace>
  <inkml:trace contextRef="#ctx0" brushRef="#br0" timeOffset="8600.8">3366 246 10021,'-1'1'345,"1"0"0,-1 0 0,1 0 0,0 1 0,-1-1 0,1 0 0,0 0 0,0 0 0,0 1 0,0-1 0,0 0 0,0 0 0,0 1 0,1-1 0,-1 0 0,0 0 0,1 0 0,-1 1 0,1-1 0,-1 0 0,2 1 0,-1 0-160,0-1 0,0 0 0,1 0 0,-1 0 0,0 0 0,1 0 0,-1-1 0,1 1 0,-1 0-1,1-1 1,-1 1 0,1-1 0,-1 1 0,3-1 0,8 1-250,-1 0 0,0-1 0,0 0 0,12-3 0,-4 2 692,2 0-575,-13 0-136,1 0 0,0 1 1,0 0-1,0 1 0,13 2 0,-16 2-2303,-4-2-1055,0-1-2081</inkml:trace>
  <inkml:trace contextRef="#ctx0" brushRef="#br0" timeOffset="9231.11">3723 182 9604,'4'-2'7181,"8"-14"-5300,2-2-1493,-9 14-285,0 1 0,0 0-1,0 0 1,1 0 0,0 0 0,-1 1 0,1 0-1,0 0 1,12-1 0,-15 2-80,0 1-1,0-1 1,0 1 0,0 0-1,0 0 1,0 0-1,0 1 1,1-1 0,-1 1-1,0-1 1,0 1 0,0 0-1,-1 0 1,1 0 0,0 1-1,0-1 1,-1 1 0,1 0-1,0-1 1,-1 1-1,5 5 1,-6-5-19,0 1-1,1-1 0,-1 1 1,0 0-1,0-1 1,-1 1-1,1 0 1,0 0-1,-1 0 1,0-1-1,0 1 1,0 0-1,0 0 0,0 0 1,0 0-1,-2 4 1,0 5 10,-2 0 0,-5 16 0,0-8-14,0-1 0,-1-1 0,-2 0 0,1-1 0,-2 0 0,0-1 0,-27 26 0,38-40 10,0 0 0,0 0 0,0 0-1,0 1 1,0-1 0,0 1-1,1-1 1,-1 1 0,1 0-1,-2 4 1,3-6-6,0-1-1,0 1 1,0 0 0,0-1-1,0 1 1,0-1 0,0 1-1,0-1 1,0 1-1,0-1 1,1 1 0,-1-1-1,0 1 1,0-1-1,0 1 1,1-1 0,-1 1-1,0-1 1,1 1 0,-1-1-1,0 1 1,1-1-1,0 1 1,0 0 2,0 0-1,1-1 1,-1 1 0,1 0-1,-1-1 1,1 1 0,0-1-1,-1 1 1,1-1 0,-1 0-1,4 0 1,96 4-69,-59-6-6773,-38 1 1420</inkml:trace>
  <inkml:trace contextRef="#ctx0" brushRef="#br0" timeOffset="10934.55">4245 176 8500,'-17'-2'7426,"15"1"-7388,1 1 1,-1-1-1,1 0 1,-1 0-1,1 0 1,0 0-1,0-1 0,-1 1 1,1 0-1,0 0 1,-1-2-1,1 1 143,-1 0-129,0 0 1,0 0-1,0 0 1,0 0 0,0 1-1,0-1 1,0 1 0,-1-1-1,1 1 1,0 0-1,-1 0 1,1 0 0,-1 0-1,1 0 1,-1 1 0,0-1-1,1 1 1,-1-1-1,0 1 1,1 0 0,-1 0-1,0 0 1,-3 1 0,3 0-38,1 0 1,0 0 0,0 0-1,0 0 1,0 0 0,0 0-1,0 1 1,0-1 0,0 1-1,1-1 1,-1 1 0,1 0-1,-1 0 1,1-1 0,0 1-1,-1 0 1,1 0 0,0 0 0,0 1-1,0-1 1,1 0 0,-1 0-1,0 0 1,1 1 0,0-1-1,-1 0 1,1 4 0,-2 19-147,2 36 1,0-54 20,1 0 1,0 0 0,0 0-1,0 0 1,1 0-1,0 0 1,0 0-1,1-1 1,0 1-1,4 6 1,-6-13 106,0 1-1,0-1 1,0 1-1,0-1 1,0 0-1,0 1 1,0-1-1,0 0 1,0 0-1,0 0 1,0 1-1,0-1 1,0 0-1,0 0 0,0-1 1,0 1-1,0 0 1,0 0-1,0 0 1,0-1-1,0 1 1,0-1-1,0 1 1,0-1-1,0 1 1,0-1-1,0 1 1,1-2-1,27-18 13,-28 19-3,0 1-1,0-1 1,0 0 0,0 0 0,0 1 0,0-1 0,1 1 0,-1-1-1,0 1 1,0-1 0,1 1 0,-1 0 0,0 0 0,0-1 0,1 1-1,-1 0 1,0 0 0,1 0 0,-1 0 0,0 1 0,1-1 0,1 1-1,-1 0 9,0 0 0,0 0-1,-1 0 1,1 0-1,-1 0 1,1 1 0,-1-1-1,1 1 1,-1-1-1,0 1 1,1-1 0,-1 1-1,1 3 1,0-2 58,0 0 1,-1 0 0,0 1 0,1-1-1,-1 1 1,0-1 0,-1 1-1,1-1 1,-1 1 0,1 0-1,-1-1 1,0 1 0,-1-1-1,1 1 1,-1 0 0,0 4-1,-7 11 280,7-16-302,0 1 0,0-1 0,-1 1-1,1-1 1,-1 0 0,0 0 0,0 0-1,0 0 1,-1 0 0,1 0 0,-1 0-1,1-1 1,-5 4 0,-1 0-38,5-3 9,-1-1 1,1 1-1,0-1 1,-1 0 0,-7 4-1,10-6-57,1 0-1,-1 0 0,0 0 0,0 0 1,1 0-1,-1 0 0,0 0 0,0 0 0,1 0 1,-1 0-1,0 0 0,1 0 0,-1 0 1,0 0-1,0-1 0,1 1 0,-1 0 1,0-1-1,1 1 0,-1 0 0,1-1 0,-1 1 1,0-1-1,1 1 0,-1-1 0,1 1 1,-1-1-1,1 1 0,0-1 0,-1 0 1,1 1-1,0-1 0,-1 0 0,1 1 0,0-1 1,-1 0-1,1 1 0,0-1 0,0 0 1,0-1-1,-5-10-1313,2 3-2535,1 4-1135</inkml:trace>
  <inkml:trace contextRef="#ctx0" brushRef="#br0" timeOffset="11539.93">4517 146 9396,'0'1'226,"0"-1"-1,-1 0 0,1 1 0,-1-1 1,1 1-1,0-1 0,-1 0 0,1 0 1,-1 1-1,1-1 0,-1 0 0,1 0 1,-1 1-1,1-1 0,-1 0 1,0 0-1,1 0 0,-1 0 0,1 0 1,-1 0-1,1 0 0,-1 0 0,1 0 1,-1 0-1,0 0 0,1 0 0,-1 0 1,0-1-1,0 0-92,-1 0-1,1 0 1,0 1 0,0-1 0,0-1-1,0 1 1,0 0 0,0 0-1,0 0 1,-1-3 0,0 0-90,0 0 0,0 0 0,0-1 0,1 1 0,-1 0 1,0-8-1,2 8 66,0 1 1,0-1-1,0 0 1,0 0-1,1 0 1,-1 0-1,1 1 1,0-1-1,3-6 1,-3 8-93,0 0 0,0 0 0,1 0 0,-1 0 0,1 1 0,-1-1 0,1 0 0,0 1 0,0-1 0,-1 1-1,1-1 1,0 1 0,0 0 0,0 0 0,1 0 0,-1 0 0,0 0 0,0 1 0,0-1 0,5 0 0,-6 1-15,1 0 0,-1 0 0,1 0 1,-1 1-1,1-1 0,-1 0 0,0 1 0,1-1 0,-1 1 0,0-1 1,0 1-1,1 0 0,-1-1 0,0 1 0,0 0 0,0 0 0,0 0 1,0 0-1,0 0 0,0 0 0,0 0 0,0 0 0,0 0 0,-1 1 0,1-1 1,0 0-1,-1 0 0,1 1 0,-1-1 0,1 0 0,-1 1 0,0-1 1,1 3-1,0 0-3,0 0 1,-1 0-1,1 0 1,-1 0-1,0 1 0,0-1 1,0 0-1,0 0 1,-1 0-1,-1 6 1,1-6-8,-1 1 0,0 0 0,-1-1 0,1 1 0,-1-1 0,1 0 0,-1 0 0,-1 0 1,1 0-1,-5 3 0,5-5-440,0 1 1,-1-1 0,1-1-1,-1 1 1,1 0 0,-1-1-1,0 0 1,1 0 0,-1 0 0,0 0-1,0-1 1,0 1 0,-7-1-1,-1 0-4583</inkml:trace>
  <inkml:trace contextRef="#ctx0" brushRef="#br0" timeOffset="12499.37">4853 377 7956,'32'-14'9034,"12"1"-6968,-38 12-2104,0-1 0,0 1-1,0 1 1,0-1 0,0 1-1,0 0 1,0 0 0,0 1-1,0-1 1,0 2-1,0-1 1,10 4 0,-15-5-17,0 1 0,-1-1 0,1 1 0,-1-1 0,0 1 0,1-1 0,-1 0 0,1 1 0,-1-1 0,0 1 0,1 0 0,-1-1 0,0 1 0,1-1 0,-1 1 0,0-1 0,0 1 0,0 0 0,0-1 0,0 1 0,1 0 0,-1-1 0,0 1 0,0-1 0,0 1 0,-1 1 1,-2 5-5380,-1-5 581</inkml:trace>
  <inkml:trace contextRef="#ctx0" brushRef="#br0" timeOffset="12948.17">4840 471 9492,'8'1'6664,"12"-4"-5630,-8 1-389,37 2 710,-30 0-2929,0 0-4794,-19 0 1619</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1:25.250"/>
    </inkml:context>
    <inkml:brush xml:id="br0">
      <inkml:brushProperty name="width" value="0.05" units="cm"/>
      <inkml:brushProperty name="height" value="0.05" units="cm"/>
    </inkml:brush>
  </inkml:definitions>
  <inkml:trace contextRef="#ctx0" brushRef="#br0">298 28 5779,'2'-17'5739,"-2"16"-5729,0 1 0,0-1 1,0 1-1,0-1 0,1 1 0,-1-1 0,0 1 0,0-1 1,1 1-1,-1-1 0,0 1 0,0 0 0,1-1 1,-1 1-1,0-1 0,1 1 0,-1 0 0,1-1 1,-1 1-1,0 0 0,1 0 0,-1-1 0,1 1 0,-1 0 1,1 0-1,-1 0 0,1-1 0,0 1 0,-1 0 72,0 0-1,0 1 1,-1-1-1,1 0 0,0 0 1,0 0-1,0 0 1,0 0-1,0 1 0,0-1 1,0 0-1,0 0 1,0 0-1,0 1 0,0-1 1,0 0-1,0 0 1,0 0-1,0 0 0,0 1 1,0-1-1,0 0 1,0 0-1,0 0 0,0 0 1,0 1-1,0-1 0,0 0 1,0 0-1,1 0 1,-1 0-1,0 0 0,0 1 1,0-1-1,0 0 1,0 0-1,0 0 0,0 0 1,1 0-1,-1 0 1,0 0-1,0 0 0,0 1 1,0-1-1,1 0 1,-1 0-1,0 0 0,0 0 1,0 0-1,0 0 1,1 0-1,-1 0 0,0 0 1,-5 7 962,0-2-475,0 1 0,0-1 0,-1 0 0,1-1 0,-10 7 0,-12 9-45,15-10-326,0-1 0,-24 12 1,26-16-160,1 1-1,-1 0 1,1 0 0,0 1 0,1 0 0,-15 15 0,9-5-47,6-8 19,0 1 1,1 0-1,1 0 0,-7 11 0,-3 7-11,13-23 0,0 0 0,0 0 0,0 0 0,0 1 0,1-1 0,0 1 0,0-1 0,-2 12 0,2-1 0,1-14 0,1-1 0,-1 1 0,1 0 0,0-1 0,-1 1 0,1 0 0,0-1 0,0 1 0,1 0 0,-1-1 0,0 2 0,1-2 0,-1 0 0,1 0 0,0-1 0,-1 1 0,1-1 0,0 1 0,0 0 0,-1-1 0,1 1 0,0-1 0,0 0 0,0 1 0,0-1 0,-1 0 0,1 1 0,0-1 0,0 0 0,0 0 0,0 0 0,0 0 0,0 0 0,0 0 0,0 0 0,1 0 0,57-3 0,-37 2 0,-1 0 0,1 1 0,39 6 0,-34-1 63,54 1 1,-35-6-8733,-44 0 3205</inkml:trace>
  <inkml:trace contextRef="#ctx0" brushRef="#br0" timeOffset="1497.2">579 415 8228,'-18'10'7653,"18"-10"-7523,-1 0 0,1 0-1,-1 1 1,1-1 0,-1 0-1,1 0 1,-1 0 0,0 0 0,1 0-1,-1 0 1,1 0 0,-1-1 0,1 1-1,-1 0 1,1 0 0,-1 0 0,1 0-1,-1-1 1,1 1 0,-1-1-1,0 0-80,0-1-1,0 1 0,0-1 0,0 0 1,0 1-1,1-1 0,-1 0 0,1 0 0,-1 1 1,1-1-1,0 0 0,0 0 0,0 0 0,0 0 1,0-3-1,1-48 384,3 0 0,20-99 0,-22 138-409,2 1 0,0 0 0,0 0 0,7-14 0,-9 24-19,0 0 1,0 0 0,0-1 0,0 1 0,0 1 0,0-1 0,1 0-1,-1 1 1,1-1 0,0 1 0,0 0 0,0-1 0,0 1 0,0 1-1,0-1 1,1 0 0,-1 1 0,1 0 0,-1 0 0,6-1 0,-6 1-5,0 1 1,0 0-1,0 0 1,0 0 0,0 0-1,0 0 1,0 1-1,-1-1 1,1 1-1,0 0 1,0 0 0,0 0-1,-1 0 1,1 1-1,0-1 1,4 4 0,-3-2 1,-1 1 0,1-1 0,-1 1 0,0 0 1,0 0-1,0 0 0,0 0 0,-1 1 0,3 5 1,1 5 2,-1 0 0,-1 1 1,0 0-1,-1 0 0,1 18 1,-3-22-6,-1-1 1,0 1 0,-1-1 0,-1 0 0,1 1 0,-2-1 0,0 0 0,0 0 0,-1 0-1,0-1 1,0 1 0,-10 13 0,9-16-10,0 0 0,-1 0 0,0-1 1,0 0-1,-1 0 0,0 0 0,0-1 0,0 0 0,-1 0 0,0-1 0,0 0 0,-1 0 1,1-1-1,-1 0 0,-11 3 0,17-6-110,1 0 0,-1-1 0,0 1 1,0-1-1,0 0 0,0 0 0,0 0 0,0 0 1,0 0-1,1-1 0,-1 1 0,0-1 0,0 0 1,0 0-1,1 0 0,-6-2 0,6 2-357,1-1-1,-1 1 1,1 0-1,0 0 1,-1-1-1,1 1 1,0-1-1,0 1 1,0-1-1,0 1 1,0-1-1,0 0 1,0 1-1,1-1 1,-1 0-1,1 0 1,-1-2-1,-1-5-3826</inkml:trace>
  <inkml:trace contextRef="#ctx0" brushRef="#br0" timeOffset="2076.75">1034 106 9492,'-10'-10'7308,"-4"7"-4395,-19 6-2898,18-1 762,13-1-763,-1-1 0,0 1 0,0 0 0,1 0 0,-1 1 0,0-1 0,1 0-1,-1 1 1,1 0 0,0 0 0,-1-1 0,1 1 0,0 0 0,0 1 0,0-1-1,0 0 1,1 1 0,-1-1 0,1 1 0,-1-1 0,1 1 0,-1 3 0,-3 6 31,1 1 1,0-1-1,-3 20 1,3-11-35,0 4 41,-4 40 0,8-58-45,0 1-1,0-1 1,1 0-1,0 0 1,0 0-1,0 0 1,1 0-1,0 0 1,1 0-1,4 8 1,-6-13-6,1 0 1,0 0-1,0 0 0,0 0 1,0-1-1,0 1 1,0-1-1,0 1 1,1-1-1,-1 0 1,0 0-1,1 0 0,-1 0 1,1 0-1,-1-1 1,1 1-1,3 0 1,4 0 1,0 0 1,0 0-1,11-1 1,-8-1-522,-1-1 0,1 0-1,22-7 1,-28 7-927,0-1 0,0 0 0,0 0 0,8-6 0,-7 2-3544</inkml:trace>
  <inkml:trace contextRef="#ctx0" brushRef="#br0" timeOffset="2455.56">1279 80 10373,'0'1'625,"0"0"1,1 1-1,-1-1 1,0 0-1,0 0 1,1 0-1,-1 0 1,1 0-1,-1 1 1,1-1-1,0 0 1,1 1 0,21 22 1525,-4-6-1699,-7 0-329,-2 1-1,0 0 0,-2 0 1,9 26-1,15 32-59,-25-63-209,1 0 0,1 0 0,0-1 0,1-1 0,0 1 0,1-2 0,18 16 0,-27-24-488,14 11-87,-16-13 580,1-1 0,-1 0 0,0 0 0,0 1-1,0-1 1,1 0 0,-1 0 0,0 0 0,0 1 0,0-1 0,1 0 0,-1 0 0,0 0-1,0 0 1,1 1 0,-1-1 0,0 0 0,1 0 0,-1 0 0,0 0 0,0 0 0,1 0-1,-1 0 1,0 0 0,1 0 0,-1 0 0,0 0 0,0 0 0,1 0 0,-1 0 0,0 0-1,1 0 1,-1 0 0,0-1 0,0 1 0,1 0 0,-1 0 0,0 0 0,0 0 0,1-1-1,-1 1 1,0 0 0,0 0 0,0 0 0,1-1 0,-1 1 0,0 0 0,0 0 0,0-1-1,0 1 1,0 0 0,0 0 0,1-1 0,0-6-4712</inkml:trace>
  <inkml:trace contextRef="#ctx0" brushRef="#br0" timeOffset="2797.19">1522 104 9732,'0'0'241,"0"0"-1,-1 0 0,1 0 0,0-1 0,0 1 1,-1 0-1,1 0 0,0 0 0,-1 0 0,1 0 0,0 0 1,0 0-1,-1 0 0,1 0 0,0 0 0,-1 0 1,1 0-1,0 0 0,-1 0 0,1 0 0,0 0 0,0 0 1,-1 0-1,1 1 0,0-1 0,0 0 0,-1 0 1,1 0-1,0 0 0,0 1 0,-1-1 0,1 0 0,0 0 1,0 0-1,0 1 0,-1-1 0,1 0 0,0 0 1,0 1-1,0-1 0,-16 21 1782,-10 26-2281,-43 92 663,38-81-400,28-52-145,-1 0-1,0 0 0,0-1 1,-7 9-1,-12 7-3693,19-17 399,1 0-2108</inkml:trace>
  <inkml:trace contextRef="#ctx0" brushRef="#br0" timeOffset="5477.12">2425 93 10133,'0'0'151,"0"0"1,0 0-1,0 1 1,0-1 0,0 0-1,0 0 1,1 0-1,-1 0 1,0 0-1,0 0 1,0 0 0,0 0-1,0 0 1,0 0-1,0 0 1,0 0 0,0 0-1,0 1 1,0-1-1,0 0 1,0 0 0,0 0-1,0 0 1,1 0-1,-1 0 1,0 0-1,0 0 1,0 0 0,0 0-1,0 0 1,0 0-1,0 0 1,0 0 0,0 0-1,0 0 1,1 0-1,-1 0 1,0 0-1,0 0 1,0 0 0,0 0-1,0 0 1,0 0-1,0 0 1,0 0 0,0-1-1,0 1 1,0 0-1,0 0 1,1 0-1,-1 0 1,0 0 0,0 0-1,0 0 1,0 0-1,0 0 1,0 0 0,0 0-1,-7 8 1967,-10 10-2350,-2 1 300,0 2 1,-23 36 0,-4 4 5,19-27-56,17-19-3,-2-1 0,-17 17 1,26-28-16,-14 15 0,16-18 0,0 1 0,1-1 0,-1 1 0,1-1 0,-1 1 0,1-1 0,0 1 0,-1 0 0,1-1 0,0 1 0,-1 0 0,1-1 0,0 1 0,0 0 0,-1-1 0,1 1 0,0 0 0,0 0 0,0-1 0,0 1 0,0 0 0,0 0 0,0-1 0,1 3 0,1-3 0,0 1 0,1 0 0,-1 0 0,1-1 0,0 1 0,-1-1 0,1 0 0,-1 0 0,1 0 0,-1 0 0,4-1 0,0 1 0,41 2 109,0 2 1,79 18-1,-116-18-291,-2-1-1548,-3-2-3063,-4-1-868</inkml:trace>
  <inkml:trace contextRef="#ctx0" brushRef="#br0" timeOffset="7064.69">2678 507 9492,'6'-29'6943,"-3"-12"-3857,-2-57-2945,-1 26 249,0 70-388,1-32 50,6-40 0,-6 64-51,1-1 1,1 1-1,0 0 0,1 0 0,-1 0 1,2 0-1,0 1 0,6-11 0,-10 19-1,0 0 0,-1-1 0,1 1 0,0-1 0,0 1 0,1 0 0,-1 0 0,0 0 0,0-1 0,0 1 0,1 0 0,-1 1 0,1-1 0,-1 0 0,0 0 0,1 1 0,0-1 0,-1 0 0,1 1 0,-1 0 0,1-1 0,0 1 0,-1 0 0,1 0 0,0 0 0,-1 0 0,1 0 0,-1 0 0,1 0 0,0 1 0,2 0 0,-1 0 0,0 1 0,0 0 0,0 0 0,0 1 0,0-1 0,0 0 0,-1 1 0,1 0 0,-1 0 0,1 0 0,-1 0 0,0 0 0,2 5 0,-2-4-7,0 1-1,-1-1 1,0 0-1,1 1 0,-2 0 1,1-1-1,0 1 1,-1-1-1,0 1 1,0 0-1,0-1 0,-1 1 1,0-1-1,0 1 1,0-1-1,0 1 1,-4 8-1,4-10-83,-1 1 0,0-1 0,0 1-1,0-1 1,0 0 0,0 0 0,-1 0 0,1 0 0,-1 0-1,0 0 1,0-1 0,0 1 0,0-1 0,0 0 0,0 0-1,-1 0 1,1 0 0,-1-1 0,0 1 0,1-1 0,-1 0-1,-4 1 1,5-2-143,-1 0 0,1 0 0,0-1 0,-1 1 0,1 0 0,-1-1 0,-2-1 0,-6-3-3614,7 3-957</inkml:trace>
  <inkml:trace contextRef="#ctx0" brushRef="#br0" timeOffset="7702.04">3059 54 7956,'-4'1'7067,"-3"4"-3687,-12 15-2142,17-18-515,-32 29-220,29-27-410,-1 0 1,1 1-1,-1 0 0,1 0 0,1 0 0,-1 1 1,1 0-1,-7 11 0,-6 19-87,7-17 12,-13 38-1,21-50-15,0 0 1,1-1-1,0 1 0,0 0 1,1 0-1,-1 0 0,1 0 0,1 0 1,2 13-1,-3-17-7,1 1 1,0-1-1,0 0 1,0-1-1,1 1 0,-1 0 1,1 0-1,0 0 1,-1-1-1,1 1 0,0-1 1,0 0-1,1 1 1,-1-1-1,0 0 0,1 0 1,2 1-1,0 0-17,1 0-1,-1-1 1,0 0-1,1 0 1,-1-1-1,1 0 1,0 1-1,10-1 0,4-1-75,1 0-1,-1-2 0,1-1 1,25-6-1,-14 3-1052,27-8-5117,-49 10 924</inkml:trace>
  <inkml:trace contextRef="#ctx0" brushRef="#br0" timeOffset="9083.11">3268 80 9604,'4'-5'6378,"-4"5"-6324,0 0 0,0 0 0,0-1 0,0 1 0,1 0 0,-1 0 0,0 0 0,0-1-1,0 1 1,0 0 0,1 0 0,-1 0 0,0-1 0,0 1 0,1 0 0,-1 0 0,0 0 0,0 0 0,1 0 0,-1 0 0,0 0-1,0-1 1,1 1 0,-1 0 0,0 0 0,1 0 0,-1 0 0,0 0 0,0 0 0,1 0 0,-1 0 0,0 1 0,0-1 0,1 0-1,-1 0 1,0 0 0,1 0 0,-1 0 0,0 0 0,0 0 0,0 1 0,1-1 0,-1 0 0,0 0 0,0 0 0,0 1 0,1-1-1,-1 0 1,0 0 0,0 0 0,0 1 0,0-1 0,1 1 0,12 9 312,0 2-1,-1 0 1,0 0 0,-1 1 0,0 1-1,10 16 1,47 96-307,-48-85-123,42 62 1,-57-95-304,15 21-128,-19-29 327,-1 1 1,0-1-1,1 1 1,-1-1 0,1 1-1,-1-1 1,0 0-1,1 1 1,-1-1-1,1 0 1,-1 1-1,1-1 1,-1 0-1,1 0 1,-1 1-1,1-1 1,0 0-1,-1 0 1,1 0-1,-1 0 1,1 0-1,-1 0 1,1 0 0,0 0-1,-1 0 1,1 0-1,-1 0 1,1 0-1,-1 0 1,1 0-1,-1-1 1,1 1-1,0 0 1,-1 0-1,1-1 1,-1 1-1,1 0 1,-1-1-1,0 1 1,1 0-1,-1-1 1,1 1-1,-1-1 1,0 1 0,1-1-1,-1 1 1,0-1-1,1 0 1,0-1-4900</inkml:trace>
  <inkml:trace contextRef="#ctx0" brushRef="#br0" timeOffset="9444.19">3591 52 10597,'-4'0'1032,"1"1"0,-1 0 0,0 0 0,0 1 0,1-1 0,-5 3 1,-34 26 725,14-9-1227,15-11-450,1 0 1,0 0 0,1 1 0,0 1 0,0 0 0,1 0 0,-9 15 0,-52 102 96,34-59-104,30-52-65,7-17-78,0-1 0,-1 0 0,1 1 0,0-1 0,0 1 0,-1-1 1,1 1-1,0-1 0,0 1 0,0-1 0,0 1 0,0-1 0,0 0 0,0 1 0,0-1 0,0 1 0,0-1 1,0 1-1,0-1 0,0 1 0,0-1 0,0 1 0,1-1 0,-1 1 0,0-1 0,0 1 0,0-1 1,1 0-1,-1 1 0,0-1 0,1 1 0,0-3-4456,-1-2-1016</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1:21.544"/>
    </inkml:context>
    <inkml:brush xml:id="br0">
      <inkml:brushProperty name="width" value="0.05" units="cm"/>
      <inkml:brushProperty name="height" value="0.05" units="cm"/>
    </inkml:brush>
  </inkml:definitions>
  <inkml:trace contextRef="#ctx0" brushRef="#br0">2 0 9012,'4'4'7441,"7"-2"-4315,17-1-3445,-11-1 897,14 1-393,-26-2-336,1 1 1,-1 0-1,1 1 0,-1-1 0,1 1 0,-1 0 0,11 4 1,-16-5 21,0 0 0,1 0 0,-1 0 0,0 0 1,0 0-1,1 0 0,-1 1 0,0-1 0,0 0 1,0 0-1,1 0 0,-1 1 0,0-1 0,0 0 1,0 0-1,0 1 0,0-1 0,1 0 0,-1 0 1,0 1-1,0-1 0,0 0 0,0 0 0,0 1 1,0-1-1,0 0 0,0 0 0,0 1 1,0-1-1,0 0 0,0 1 0,0-1 0,0 0 1,0 0-1,0 1 0,0-1 0,-1 0 0,1 0 1,0 1-1,0-1 0,0 0 0,0 0 0,0 0 1,-1 1-1,1-1 0,0 0 0,-4 3-4934</inkml:trace>
  <inkml:trace contextRef="#ctx0" brushRef="#br0" timeOffset="350.76">0 115 10277,'0'1'274,"0"0"0,0 0 1,0 0-1,0-1 1,0 1-1,0 0 0,0 0 1,1-1-1,-1 1 0,0 0 1,0 0-1,1 0 1,-1-1-1,0 1 0,1 0 1,-1-1-1,1 1 0,-1 0 1,1-1-1,-1 1 0,1-1 1,-1 1-1,1 0 1,1 0-1,18 2 18,-2-1-96,22 5-1833,-32-6-1405,-4-1-1947</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0:16.422"/>
    </inkml:context>
    <inkml:brush xml:id="br0">
      <inkml:brushProperty name="width" value="0.05" units="cm"/>
      <inkml:brushProperty name="height" value="0.05" units="cm"/>
    </inkml:brush>
  </inkml:definitions>
  <inkml:trace contextRef="#ctx0" brushRef="#br0">303 97 7123,'8'-17'9327,"-11"16"-6228,-5 9-1638,-7 5-666,-4 6-280,-55 103-57,49-82-436,0-1-1,-42 48 0,46-58-22,17-23 7,0 1-1,-1-1 1,0 0 0,-8 8-1,11-13-3,0 0 1,0 1-1,1-1 0,-1 1 1,1 0-1,-1-1 0,1 1 0,0 0 1,-1 0-1,1 0 0,0 0 0,0 0 1,0 0-1,1 0 0,-1 0 1,0 4-1,1-5-1,0-1 0,0 1 0,0-1 0,0 1-1,0 0 1,1-1 0,-1 1 0,0-1 0,0 1 0,1-1 0,-1 1 0,0-1 0,1 1 0,-1-1 0,0 1 0,1-1 0,-1 1 0,1-1-1,-1 0 1,1 1 0,-1-1 0,2 1 0,0 0 0,0-1 0,0 1 0,0 0 0,0-1 0,0 1 0,0-1 0,1 0 0,-1 0 0,2 0 0,133 8-1,-57-2 18,29 0 12,-103-6-389,-4-1-200,0 1-1,0 0 0,0 0 1,0 0-1,0 0 0,0 0 1,1 0-1,-1 1 1,0-1-1,0 0 0,0 1 1,0 0-1,3 1 0,-5 0-5077</inkml:trace>
  <inkml:trace contextRef="#ctx0" brushRef="#br0" timeOffset="1688.48">677 491 10021,'0'1'234,"0"-1"0,-1 1 1,1-1-1,-1 1 1,1-1-1,-1 1 0,1-1 1,-1 0-1,1 1 1,-1-1-1,1 0 0,-1 1 1,1-1-1,-1 0 0,0 1 1,1-1-1,-1 0 1,0 0-1,1 0 0,-1 0 1,1 0-1,-1 0 1,0 0-1,1 0 0,-1 0 1,0 0-1,1 0 1,-1 0-1,0 0 0,1-1 1,-2 1-1,1-1-42,0 0-1,0-1 1,0 1-1,0 0 1,0 0 0,0-1-1,0 1 1,1 0-1,-1-1 1,0 1 0,1-1-1,-1-2 1,-2-7-32,1 0 1,-2-20-1,4 30-30,-6-159 503,6 143-558,1 1-1,1-1 0,1 1 0,0-1 0,1 1 1,1 0-1,10-24 0,-11 33-70,0 0 0,0 0 0,0 1 0,0-1 0,11-10 0,-14 16-3,0 0-1,1-1 1,-1 1 0,0 0-1,0 1 1,1-1 0,-1 0-1,1 0 1,-1 0 0,1 1-1,-1-1 1,1 1 0,-1-1-1,1 1 1,0 0 0,-1 0-1,1 0 1,-1-1 0,1 1-1,0 1 1,-1-1 0,1 0-1,0 0 1,-1 1 0,1-1-1,-1 1 1,1-1 0,-1 1-1,1-1 1,-1 1 0,1 0-1,-1 0 1,0 0 0,1 0-1,1 2 1,1 1 1,-1 0 0,0 0 0,1 0 0,-1 1 0,-1-1 0,1 1 0,-1 0 0,0 0 0,0 0 0,0 0 0,1 8 0,1 3 6,-1 1 0,1 22 0,-3-19-2,-1 1 0,-1-1 0,0 0 0,-2 0 0,0 0-1,-6 20 1,5-29-52,0-1 0,0 1 0,-1-1 0,0 1 0,0-1 0,-1-1 0,-1 1 0,0-1 0,0-1 0,-1 1 0,0-1 0,-10 8-1,16-14-43,1-1 0,0 0-1,-1-1 1,1 1 0,-1 0-1,1 0 1,-1-1-1,0 1 1,1-1 0,-1 1-1,0-1 1,1 1-1,-1-1 1,0 0 0,1 0-1,-1 0 1,0 0 0,-3-1-1,5 1-23,-1 0-1,0-1 1,0 1-1,1-1 1,-1 1-1,0-1 1,1 1-1,-1-1 1,0 1-1,1-1 1,-1 0 0,1 1-1,-1-1 1,1 0-1,-1 0 1,1 1-1,0-1 1,-1 0-1,1 0 1,0 1-1,0-1 1,-1 0-1,1 0 1,0 0-1,0 0 1,0 0 0,0 1-1,0-1 1,0 0-1,0 0 1,0 0-1,1 0 1,-1 1-1,0-1 1,0 0-1,1 0 1,-1 0-1,1 0 1,2-10-2738,0 0-1964</inkml:trace>
  <inkml:trace contextRef="#ctx0" brushRef="#br0" timeOffset="2285.88">1132 105 5651,'14'-10'5821,"-13"8"-5492,1 1 0,-1 0 1,0 0-1,0-1 0,0 1 0,0-1 0,0 1 0,0-1 0,0 0 0,0 1 0,-1-1 0,1 0 0,0-2 0,-9 5 3621,-13 6-2811,20-6-1004,-39 12 695,30-11-772,0 1 0,0 0-1,1 0 1,0 1-1,0 1 1,0-1 0,-13 10-1,11-2-46,-1 1-1,1 0 0,1 1 0,1 0 1,0 0-1,-8 17 0,14-23-6,0-1 0,1 1-1,0-1 1,0 1 0,1-1-1,-1 1 1,2 0 0,-1 0-1,1 0 1,1 8 0,0-5-1,1-1 0,-1 1 0,2-1 0,-1 0 0,1 0 0,1 0-1,4 9 1,-5-16-3,-1 0 0,1 1 0,0-2 0,-1 1 0,2 0 0,-1-1 0,0 1 0,0-1 0,1 0 0,-1 0 0,1 0 0,0 0 0,-1-1 0,1 0 0,0 0 0,0 0 0,0 0 0,0 0 0,7 0 0,6 0 0,1 0 0,0-1 0,18-3 0,-30 2-91,1-1 0,-1 1 0,0-1 0,0 0 0,0-1 0,6-3 0,23-8-1459,-24 10 702,3-2-1010,-4 8-2696,-7 0-773</inkml:trace>
  <inkml:trace contextRef="#ctx0" brushRef="#br0" timeOffset="3806.81">1343 542 9156,'-1'-4'955,"-1"1"0,1 0 0,0-1 0,0 1 0,1-1 0,-1 1 1,1-6-1,3-46-270,0 32 215,2-67 482,18-152 208,-21 232-1565,9-36 0,-10 42-25,0 1 1,0 0 0,0 0 0,1 0-1,-1 0 1,1 0 0,0 0 0,0 0-1,0 1 1,0-1 0,3-2-1,-4 4 2,0 1 0,0-1-1,0 1 1,0-1 0,0 1-1,0 0 1,0-1-1,0 1 1,0 0 0,0 0-1,0 0 1,0 0 0,0 0-1,0 0 1,0 0-1,0 0 1,0 0 0,0 1-1,0-1 1,0 0 0,0 1-1,0-1 1,0 1-1,0-1 1,0 1 0,0-1-1,0 1 1,0 0-1,-1-1 1,1 1 0,0 0-1,0-1 1,-1 1 0,1 0-1,0 1 1,23 34-10,-23-33 11,5 8-3,0 0 0,-1 1 0,0 0 0,-1 0 1,6 23-1,-10-30-1,1 0 0,-1 1 1,0-1-1,0 0 0,-1 1 1,1-1-1,-1 0 0,0 1 1,-1-1-1,1 0 0,-1 0 1,0 0-1,0 0 0,-1-1 1,1 1-1,-7 7 0,3-3-77,-1-1-1,0 0 1,-1 0-1,-10 8 1,16-15-71,0 1 0,1-1 1,-1 1-1,0-1 0,0 1 0,-1-1 1,1 0-1,0 0 0,0 0 0,-1-1 1,1 1-1,0 0 0,-1-1 0,1 1 1,-1-1-1,1 0 0,0 0 0,-1 0 1,1 0-1,-1 0 0,1-1 0,-1 1 0,1-1 1,-4-1-1,-3-7-4069,5 6-952</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0:10.568"/>
    </inkml:context>
    <inkml:brush xml:id="br0">
      <inkml:brushProperty name="width" value="0.05" units="cm"/>
      <inkml:brushProperty name="height" value="0.05" units="cm"/>
    </inkml:brush>
  </inkml:definitions>
  <inkml:trace contextRef="#ctx0" brushRef="#br0">36 392 8884,'-1'0'338,"0"1"0,-1-1 0,1 0 0,0 0 0,-1 0 0,1 0 0,0 0 0,-1 0 0,1 0 0,0 0 1,0-1-1,-1 1 0,1 0 0,0-1 0,-1 1 0,1-1 0,0 0 0,0 1 0,0-1 0,0 0 0,-2-1 0,2 1-182,0-1 0,1 1-1,-1 0 1,0-1 0,1 1 0,-1-1 0,1 1 0,-1-1-1,1 1 1,0-1 0,0 1 0,0-1 0,0 1 0,0-1-1,0 1 1,0-3 0,3-7-116,-1 1-1,1-1 1,1 0-1,6-11 0,-7 13 438,1-1-407,3-7 62,17-32 1,-21 45-125,-1 0 0,1 0 1,0 1-1,0-1 0,0 1 0,0-1 1,0 1-1,1 0 0,0 0 0,-1 1 1,1-1-1,0 1 0,6-3 1,-10 5-1,1 0 1,-1-1-1,1 1 1,0 0-1,-1 0 1,1 0-1,-1 0 1,1-1-1,0 1 1,-1 0-1,1 0 1,-1 0-1,1 0 1,0 0-1,-1 0 1,1 1-1,-1-1 1,1 0-1,0 0 1,-1 0-1,1 1 1,-1-1-1,1 0 1,-1 0-1,1 1 1,-1-1-1,1 0 1,-1 1-1,1-1 1,-1 1-1,1-1 1,0 1-1,-1 1 4,1 0 0,0 0 0,-1-1 0,1 1 0,-1 0 0,0 0 0,1 0 0,-1 0 0,0 0 0,0 3 0,-1 4 1,0 0 1,-1 0 0,-4 14-1,1-9-350,-1 0 0,-13 26 0,17-37 138,-1 1 0,1 0 0,-1-1 0,0 1 0,1-1 0,-2 0 0,1 0 0,0 0 0,-1 0 0,1 0 0,-1-1 0,0 0 0,0 0 0,-6 3 0,10-5 184,-1 0-1,1 1 1,-1-1 0,1 0-1,0 0 1,-1 0 0,1 0 0,0 0-1,-1 0 1,1 0 0,-1 0 0,1 0-1,0 0 1,-1 0 0,1 0-1,0 0 1,-1-1 0,1 1 0,0 0-1,-1 0 1,1 0 0,0 0-1,-1-1 1,1 1 0,0 0 0,-1 0-1,1-1 1,0 1 0,0 0-1,-1 0 1,1-1 0,0 1 0,-1-1-1,-1-15-254,8-17 118,-2 24 257,0 1-1,0 0 1,1 1 0,0-1-1,0 1 1,1 0 0,0 0-1,9-8 1,-14 14-64,0 1 1,0-1-1,-1 1 1,1-1-1,0 1 1,0-1-1,0 1 1,0-1-1,0 1 1,-1 0-1,1 0 1,0-1-1,0 1 1,0 0-1,0 0 0,0 0 1,0 0-1,0 0 1,0 0-1,0 0 1,0 1-1,0-1 1,0 0-1,0 0 1,0 1-1,-1-1 1,1 0-1,0 1 1,0-1-1,0 1 1,0-1-1,-1 1 1,1 0-1,0-1 0,-1 1 1,1 0-1,0-1 1,0 3-1,3 1 35,-1-1-1,0 1 1,-1 1-1,1-1 1,3 9-1,8 36-514,-3-8-4919,-8-32 220</inkml:trace>
  <inkml:trace contextRef="#ctx0" brushRef="#br0" timeOffset="378.77">229 208 8500,'0'-1'214,"1"1"0,-1-1 1,0 1-1,1 0 0,-1-1 0,1 1 1,-1-1-1,0 1 0,1 0 0,-1-1 0,1 1 1,-1 0-1,1-1 0,-1 1 0,1 0 1,0 0-1,-1 0 0,1-1 0,-1 1 0,1 0 1,-1 0-1,1 0 0,0 0 0,-1 0 1,1 0-1,-1 0 0,1 0 0,0 0 1,-1 0-1,1 1 0,-1-1 0,1 0 0,-1 0 1,1 1-1,-1-1 0,1 0 0,-1 0 1,1 1-1,-1-1 0,1 1 0,1 2-39,-1-1 0,0 1 0,0-1 0,-1 1 0,1 0 0,0 0 0,-1 3 0,0-5-169,4 66 609,-4-48-1299,4 30 0,-4-49 658,0 0 0,0 0 0,0 0 0,0 0 0,0 0 0,0 0 0,0 0-1,1 0 1,-1 0 0,0 0 0,0 0 0,0 0 0,0 0 0,0 0 0,0 0 0,0-1 0,0 1-1,0 0 1,0 0 0,0 0 0,0 0 0,0 0 0,0 0 0,1 0 0,-1 0 0,0 0 0,0 0 0,0 0-1,0 0 1,0 0 0,0 0 0,0 0 0,0 0 0,0 0 0,0 1 0,0-1 0,0 0 0,1 0 0,-1 0-1,0 0 1,0 0 0,0 0 0,0 0 0,0 0 0,0 0 0,0 0 0,0 0 0,0 0 0,0 0-1,0 0 1,0 0 0,0 0 0,0 1 0,5-14-424,2-17 266,-6 19 232,0 1 1,1-1-1,1 1 1,4-12 0,-7 20-7,1 0 1,-1 0-1,1 0 1,0 0 0,0 0-1,0 0 1,0 1-1,0-1 1,0 0 0,0 1-1,0-1 1,1 1-1,-1-1 1,0 1-1,1 0 1,0 0 0,-1-1-1,1 1 1,0 0-1,-1 0 1,1 1 0,0-1-1,0 0 1,0 1-1,0-1 1,0 1 0,0-1-1,0 1 1,3 0-1,-4 0-30,0 1-1,0-1 0,-1 1 1,1-1-1,0 1 0,0 0 1,-1 0-1,1-1 0,-1 1 1,1 0-1,-1 0 1,1-1-1,-1 1 0,1 0 1,-1 0-1,0 0 0,0 0 1,1 0-1,-1 1 0,6 24-113,-5-20 17,6 19-395,0 3-3986,-6-18-502</inkml:trace>
  <inkml:trace contextRef="#ctx0" brushRef="#br0" timeOffset="727.53">477 363 10277,'-1'0'222,"0"0"0,1 0 0,-1 0 0,1 0 0,-1 0 0,1 0 0,-1 0 0,1-1 0,-1 1 0,1 0 0,0 0 0,-1 0 0,1-1 0,-1 1 0,1 0 0,-1-1 0,1 1-1,0 0 1,-1-1 0,1 1 0,0-1 0,-1 1 0,1-1 0,0 1 0,0 0 0,0-1 0,-1 1 0,1-1 0,0 1 0,0-1 0,0 1 0,0-1 0,0 0 0,-1-22 144,2 11 341,-1 5-643,0 1 0,0-1 0,1 1 0,0-1 0,0 1 0,0 0 0,1-1 0,0 1 0,1 0 1,-1 0-1,1 0 0,5-8 0,-6 11-55,0 0 1,0 0-1,0 1 1,0-1 0,0 1-1,1-1 1,-1 1-1,1 0 1,0 0-1,-1 0 1,1 0-1,0 1 1,0-1 0,0 1-1,0-1 1,1 1-1,-1 0 1,0 1-1,0-1 1,1 0-1,-1 1 1,0 0 0,1 0-1,-1 0 1,0 0-1,5 1 1,-6-1 1,0 1-1,-1 0 1,1 0 0,0 0-1,-1 0 1,1 0 0,-1 0-1,1 0 1,-1 0 0,0 1 0,1-1-1,-1 0 1,0 1 0,0-1-1,0 1 1,0 0 0,0-1-1,0 1 1,-1 0 0,1-1 0,-1 1-1,1 0 1,-1 0 0,1 0-1,-1 0 1,0-1 0,0 1-1,0 3 1,0 8-67,0-1 0,-1 1 1,-2 12-1,3-22 1,-1 3-26,0 2-208,0 0 1,0 1 0,-1-1 0,0 0-1,-1 0 1,0 0 0,0-1-1,-4 9 1,6-15 160,0 0 0,1-1 0,-1 1 0,0 0 1,0-1-1,1 1 0,-1 0 0,0-1 0,0 1 0,0-1 0,0 0 0,0 1 1,1-1-1,-1 0 0,0 1 0,0-1 0,0 0 0,0 0 0,-2 0 0,-12-3-4765,4-3 779</inkml:trace>
  <inkml:trace contextRef="#ctx0" brushRef="#br0" timeOffset="1089.84">504 131 8884,'2'0'390,"1"-1"0,-1 1 0,0 0 0,1-1-1,-1 1 1,1 0 0,-1 1 0,1-1 0,-1 0 0,1 1 0,-1-1-1,0 1 1,1 0 0,-1 0 0,0 0 0,0 0 0,1 0 0,1 2 0,0 0-172,0 1 1,0-1 0,0 1 0,-1 0-1,0 0 1,1 0 0,-2 0-1,5 7 1,0 5-117,0 0 0,-1 0-1,0 1 1,4 21 0,27 174 1157,-33-184-1112,-2-15-96,0 0 0,-1 0 1,-1 1-1,0-1 0,-1 0 0,-5 24 1,6-33-51,-1-1 0,0 1-1,0-1 1,0 0 0,-1 1 0,1-1 0,-1 0 0,0 0 0,1 0 0,-2 0 0,1 0-1,0 0 1,0-1 0,-1 1 0,0-1 0,1 0 0,-1 1 0,0-1 0,0-1 0,0 1-1,0 0 1,-1-1 0,1 1 0,0-1 0,-1 0 0,1 0 0,-1 0 0,1-1 0,-1 1-1,-3-1 1,-7 0-125,0-1-1,0 0 1,0-1-1,0-1 1,-14-4-1,19 4-110,1 1-1,-1-2 0,1 1 0,-1-1 0,1-1 0,0 1 0,1-1 0,-13-11 0,17 13-138,1 0 0,0 0-1,-1 0 1,2 0 0,-1-1 0,0 1 0,1 0 0,-1-1 0,1 1 0,0-1-1,0 0 1,0-3 0,-3-10-4753</inkml:trace>
  <inkml:trace contextRef="#ctx0" brushRef="#br0" timeOffset="1441.96">714 1 11909,'6'14'2490,"0"0"-1,6 22 0,2 32 288,-5 74-6967,-7-92 710,-1-28-2120</inkml:trace>
  <inkml:trace contextRef="#ctx0" brushRef="#br0" timeOffset="1847.67">1058 356 10597,'-17'-34'7052,"-8"-5"-4815,12 19-2317,0-1 0,1 0 0,-17-44 0,26 54 89,0 0 1,0-1-1,2 1 0,-1 0 0,1-13 0,1 21-5,0 0 0,0 0-1,0 0 1,0 0 0,1 0 0,-1 1 0,1-1 0,0 0 0,0 0-1,0 1 1,0-1 0,0 0 0,1 1 0,-1-1 0,1 1 0,-1 0-1,1-1 1,0 1 0,0 0 0,0 0 0,0 0 0,0 0-1,1 1 1,-1-1 0,5-2 0,-6 4-3,1-1-1,0 1 1,0-1 0,-1 1 0,1 0-1,0 0 1,0-1 0,-1 2 0,1-1-1,0 0 1,0 0 0,0 0-1,-1 1 1,1-1 0,0 1 0,-1-1-1,1 1 1,0 0 0,-1 0-1,1 0 1,-1 0 0,1 0 0,-1 0-1,0 0 1,1 0 0,-1 0 0,0 1-1,0-1 1,0 0 0,0 1-1,0-1 1,1 3 0,0-1-3,0 0-1,0 1 1,-1-1 0,0 0-1,1 1 1,-1-1 0,-1 1-1,1-1 1,0 1 0,-1 0-1,0-1 1,0 1 0,0-1-1,0 1 1,-1 4 0,0-5-95,0 1 1,0-1 0,0 0-1,-1 0 1,1 0 0,-1 0-1,0 0 1,1 0 0,-1-1-1,-1 1 1,1 0 0,-3 2-1,2-3-516,1 0 0,-1-1 0,1 1 0,-1-1-1,0 1 1,0-1 0,0 0 0,-5 2 0,-5-1-4496</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30:06.539"/>
    </inkml:context>
    <inkml:brush xml:id="br0">
      <inkml:brushProperty name="width" value="0.05" units="cm"/>
      <inkml:brushProperty name="height" value="0.05" units="cm"/>
    </inkml:brush>
  </inkml:definitions>
  <inkml:trace contextRef="#ctx0" brushRef="#br0">1 31 9268,'2'1'6560,"10"8"-4764,-8 3-1433,-1 0 0,1 1 0,-2-1-1,0 1 1,-1 0 0,0 19 0,-6 108-55,-2-22-544,4-133-6607,3 5 1678</inkml:trace>
  <inkml:trace contextRef="#ctx0" brushRef="#br0" timeOffset="967.21">630 177 8356,'0'2'216,"-1"-1"0,1 0-1,-1 0 1,1 0 0,-1 1 0,0-1 0,1 0 0,-1 0-1,0 0 1,0 0 0,0 0 0,0 0 0,0 0 0,0-1 0,0 1-1,0 0 1,0 0 0,0-1 0,0 1 0,0-1 0,-1 1-1,1-1 1,0 1 0,0-1 0,-1 0 0,1 0 0,0 1 0,0-1-1,-1 0 1,1 0 0,-2-1 0,0 2 242,-1-1 0,1 0 1,-1 0-1,0 0 0,1 0 0,-1-1 0,1 0 1,-1 1-1,1-1 0,0-1 0,-5-1 1,5 1-458,-1-1 1,1 0 0,0-1 0,0 1 0,0-1 0,0 1 0,1-1 0,0 0-1,-1 0 1,1 0 0,0 0 0,1 0 0,-1 0 0,1-1 0,0 1 0,-1-7 0,1 3 1,0 0 1,1 1-1,0-1 1,0 0-1,0 0 1,1 1-1,0-1 1,5-13 0,-6 18-8,2 1 1,-1-1-1,0 1 1,0-1-1,1 1 1,-1 0-1,1-1 1,0 1-1,-1 0 1,1 0-1,0 0 1,0 1 0,1-1-1,-1 0 1,4-1-1,-5 2 2,-1 1 1,1 0-1,0 0 0,-1-1 0,1 1 0,0 0 0,-1 0 1,1 0-1,0 0 0,-1 0 0,1 0 0,0 0 1,0 0-1,-1 0 0,1 0 0,0 0 0,-1 1 0,1-1 1,0 0-1,-1 0 0,1 1 0,-1-1 0,2 1 0,-1 0 1,0 0-1,0 0 0,0 1 0,0-1 0,-1 0 0,1 1 0,0-1 0,-1 0 0,1 1 0,-1-1 0,1 1 0,-1-1 0,0 1 0,1-1 0,-1 3 0,0-1-18,1 1 0,-1-1 0,0 0 0,-1 1 1,1-1-1,0 0 0,-1 1 0,0-1 0,0 0 1,0 0-1,0 0 0,0 0 0,-3 5 0,3-7-96,0 0 1,0 0-1,0 0 0,0 0 0,0 0 0,0 0 1,0 0-1,0 0 0,0-1 0,-1 1 1,1 0-1,0-1 0,-1 1 0,1-1 0,0 1 1,-1-1-1,1 1 0,0-1 0,-1 0 1,1 0-1,-1 0 0,1 0 0,-1 0 0,1 0 1,0 0-1,-1 0 0,1-1 0,-1 1 1,1-1-1,0 1 0,-1-1 0,1 1 0,0-1 1,-2 0-1,-6-4-2947,0 0-2011</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7:02.585"/>
    </inkml:context>
    <inkml:brush xml:id="br0">
      <inkml:brushProperty name="width" value="0.05" units="cm"/>
      <inkml:brushProperty name="height" value="0.05" units="cm"/>
      <inkml:brushProperty name="color" value="#E71224"/>
    </inkml:brush>
  </inkml:definitions>
  <inkml:trace contextRef="#ctx0" brushRef="#br0">1 544 5458,'8'-6'5051,"-7"5"-4953,-1 0-1,1 0 0,-1 0 1,1 0-1,-1 0 0,0 0 0,1 0 1,-1 0-1,0-1 0,0 1 1,0 0-1,0 0 0,0 0 1,0 0-1,0-2 0,0-1 1083,-3 16 630,2-8-1699,0 0 0,0 0 0,1 0 0,-1 0 0,1 7 0,0-10-68,0 0 1,0 0 0,0 0-1,0 0 1,0 0-1,0 0 1,0 0-1,1-1 1,-1 1 0,0 0-1,1 0 1,-1 0-1,0 0 1,1-1 0,-1 1-1,1 0 1,0 0-1,-1-1 1,1 1-1,-1 0 1,1-1 0,0 1-1,0-1 1,-1 1-1,1-1 1,0 1-1,0-1 1,0 1 0,-1-1-1,1 0 1,0 1-1,0-1 1,0 0-1,0 0 1,0 0 0,0 0-1,0 0 1,0 0-1,1 0 1,4-1-40,0-1 1,0 1-1,-1-1 0,1-1 0,7-3 1,15-6 283,85-27 435,-113 39-708,0 0-1,0-1 1,1 1 0,-1 0 0,0 0-1,0 0 1,1 0 0,-1 0 0,0 0-1,0 0 1,1 0 0,-1 0 0,0 0-1,0 0 1,1 0 0,-1 1 0,0-1-1,0 0 1,1 0 0,-1 0 0,0 0-1,0 0 1,0 0 0,1 0 0,-1 1-1,0-1 1,0 0 0,0 0 0,0 0-1,1 0 1,-1 1 0,0-1 0,0 0-1,0 0 1,0 1 0,0-1 0,0 0 0,0 0-1,1 0 1,-1 1 0,0-1 0,0 0-1,0 0 1,0 1 0,0-1 0,0 0-1,0 0 1,0 1 0,0 0-8,0 1 0,1 0 0,-1-1 0,1 0 0,0 1 1,-1-1-1,1 1 0,0-1 0,0 0 0,0 1 0,1 1 0,38 13 121,-36-14-124,1-1 0,-1 0 0,1 0 0,-1-1 0,1 1 0,-1-1 0,0 0 0,1-1 0,-1 1 0,1-1 0,-1 1 0,1-1 0,-1 0 0,5-3 0,18-2 11,-20 5-15,-5 1 0,-1-1 0,0 1 0,1 0 0,-1-1 0,0 1 0,1 0 0,-1 0 0,1 0 0,-1 0 0,1 0 0,-1 0 0,0 0 0,1 1 0,-1-1 0,0 1 0,1-1 0,-1 1 0,0-1 0,1 1 0,-1-1 0,0 1 0,0 0 0,0 0 0,0 0 0,0 0 0,0 0 0,2 1 0,0-1 0,0 0 0,1-1 0,-1 1 0,1-1 0,0 0 0,-1 0 0,4-1 0,12 1 0,1 3 0,-16-2 0,0 0 0,0 0 0,-1-1 0,1 1 0,0-1 0,0 0 0,0 0 0,0 0 0,6-2 0,-7 2 0,0-1 0,0 1 0,1 0 0,-1 0 0,0 1 0,0-1 0,0 1 0,0-1 0,1 1 0,-1 0 0,0 0 0,5 3 0,-5-3 0,0 1 0,1-1 0,-1 0 0,1 0 0,-1 0 0,1 0 0,0 0 0,-1-1 0,1 0 0,0 0 0,-1 0 0,6-1 0,1 0 52,0 0 0,0 0 0,1 0 0,-1 2 0,0-1 0,14 3 0,-12-1 71,1-1 0,-1 0 0,24-3 0,18-12 102,-25 4-138,-3 5-87,-19 4 0,-1 0 0,1-1 0,-1 0 0,0 0 0,7-3 0,44-30 81,-40 23-81,-15 11 0,-1-1 0,1 1 0,-1 0 0,1 0 0,0 0 0,0 0 0,-1 0 0,1 0 0,0 0 0,0 0 0,0 1 0,0-1 0,0 1 0,4-1 0,16-5 0,-5 1 0,31-8 0,-45 13 0,7-6 0,1 1 0,-1-1 0,0-1 0,16-13 0,-25 19 0,1-1 0,-1 1 0,1 0 0,0 0 0,-1 0 0,1 0 0,0 0 0,-1 0 0,1 0 0,0 1 0,2-1 0,15-8 64,-10-4-64,-8 11 0,0 1 0,0-1 0,0 1 0,0 0 0,0-1 0,0 1 0,0 0 0,1 0 0,-1-1 0,0 1 0,1 0 0,-1 0 0,0 1 0,1-1 0,1-1 0,-2 2 0,-1 0 0,0 0 0,1 0 0,-1 0 0,0 0 0,0 0 0,1 0 0,-1-1 0,0 1 0,1 0 0,-1 0 0,0 0 0,0 0 0,0-1 0,1 1 0,-1 0 0,0 0 0,0-1 0,0 1 0,1 0 0,-1 0 0,0-1 0,0 1 0,0 0 0,0-1 0,0 1 0,0 0 0,0 0 0,1-1 0,-1 1 0,0-1 0,0 1 0,0 0 0,0 0 0,0 0 0,0 0 0,0-1 0,0 1 0,0 0 0,0 0 0,0 0 0,0 0 0,0 0 0,0-1 0,0 1 0,0 0 0,1 0 0,-1 0 0,0 0 0,0 0 0,0 0 0,0 0 0,0 0 0,0-1 0,1 1 0,-1 0 0,0 0 0,0 0 0,0 0 0,0 0 0,0 0 0,1 0 0,-1 0 0,0 0 0,0 0 0,0 0 0,0 0 0,1 0 0,-1 0 0,0 0 0,0 0 0,0 0 0,1 0 0,8 5 0,-8-4 0,-1-1 0,1 1 0,-1-1 0,1 1 0,-1-1 0,1 1 0,-1-1 0,1 1 0,0-1 0,-1 0 0,1 1 0,0-1 0,-1 0 0,1 0 0,0 0 0,-1 0 0,1 1 0,0-1 0,0 0 0,-1 0 0,1 0 0,0 0 0,0 0 0,-1-1 0,1 1 0,0 0 0,-1 0 0,1 0 0,0-1 0,-1 1 0,1 0 0,0-1 0,-1 1 0,1 0 0,-1-1 0,2 0 0,21-13-63,-19 13 49,0-1 1,0 0-1,0-1 1,-1 1-1,6-5 0,-4 1 14,-5 6 0,1-1 0,-1 0 0,1 1 0,0-1 0,-1 0 0,1 1 0,0-1 0,-1 1 0,1-1 0,0 1 0,0 0 0,-1-1 0,1 1 0,0 0 0,0-1 0,0 1 0,0 0 0,1-1 0,-1 1 0,0-1 0,0 0 0,0 1 0,0-1 0,0 0 0,0 1 0,-1-1 0,1 0 0,0 0 0,0 0 0,0 0 0,-1 0 0,1 0 0,-1 0 0,1 0 0,-1 0 0,1 0 0,0-3 0,7-28 0,-4 13 0,26-46-48,-18 38 29,-10 23 14,0 1 1,0-1-1,0 0 1,0 0 0,-1 0-1,0 0 1,1 0-1,-2-1 1,2-6-1,-2 6 5,1 0 0,0-1 0,0 1 0,1 0 0,-1 0 0,1 0 0,0 0 0,5-7 0,4-12 0,-5 6-915,-5 14 201,-4 11 209,-4 16-4361,3-12-347</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9:57.087"/>
    </inkml:context>
    <inkml:brush xml:id="br0">
      <inkml:brushProperty name="width" value="0.05" units="cm"/>
      <inkml:brushProperty name="height" value="0.05" units="cm"/>
    </inkml:brush>
  </inkml:definitions>
  <inkml:trace contextRef="#ctx0" brushRef="#br0">3 371 10021,'-1'6'1064,"0"1"0,0-1 1,1 0-1,0 0 0,1 0 1,-1 0-1,3 11 0,-2-15-1007,-1 0 0,1 0 0,0-1 0,0 1 0,0 0 0,0-1 1,0 1-1,0-1 0,0 1 0,0-1 0,1 0 0,-1 1 0,0-1 0,1 0 0,0 0 0,-1 0 0,1 0 0,-1 0 0,1 0 0,0-1 0,0 1 0,-1 0 0,1-1 0,0 0 0,0 1 0,0-1 0,0 0 1,-1 0-1,4 0 0,9 0 22,0-1-1,0-1 1,1 0 0,-1 0 0,0-2 0,0 0 0,-1 0 0,1-1 0,19-11 0,-14 5-730,33-24 1,-31 20-2586,21-24-1,-41 37-2197</inkml:trace>
  <inkml:trace contextRef="#ctx0" brushRef="#br0" timeOffset="367.03">269 347 9492,'-1'-9'3042,"-1"0"-177,-1-3-1937,1 1-303,0-3-97,1 0-160,1-2-64,-1 2-176,1-2-128,0-1-208,0 0-80,1 2-240,-1-5-160,0 1-2242,1 2-2608</inkml:trace>
  <inkml:trace contextRef="#ctx0" brushRef="#br0" timeOffset="743.7">412 0 9877,'-2'82'6964,"2"1"-3822,9 162-3927,-7-239-505,2-12 658,3-16 292,-7 21 289,4-12 117,-1 1 0,2 1 1,0-1-1,0 1 0,1 0 0,0 0 0,1 0 0,0 1 1,14-15-1,-20 24-12,1-1 0,-1 1 0,0 0 0,1 1 0,-1-1 1,1 0-1,-1 0 0,1 1 0,-1-1 0,1 0 0,-1 1 1,1 0-1,0-1 0,-1 1 0,1 0 0,0 0 0,-1 0 1,1 0-1,0 0 0,-1 0 0,1 0 0,0 1 0,-1-1 1,1 1-1,0-1 0,-1 1 0,1 0 0,-1-1 0,1 1 0,-1 0 1,0 0-1,1 0 0,-1 0 0,2 2 0,0 0-16,0 0 1,0-1-1,0 1 0,-1 0 0,1 1 1,-1-1-1,0 0 0,0 1 0,0-1 0,0 1 1,-1 0-1,0-1 0,2 8 0,-2 1-161,-1 0-1,-2 19 1,0 4-6190,2-33 1119</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9:52.301"/>
    </inkml:context>
    <inkml:brush xml:id="br0">
      <inkml:brushProperty name="width" value="0.05" units="cm"/>
      <inkml:brushProperty name="height" value="0.05" units="cm"/>
    </inkml:brush>
  </inkml:definitions>
  <inkml:trace contextRef="#ctx0" brushRef="#br0">0 0 10133,'6'9'5547,"7"-3"-3322,18 0-1586,-26-5-150,34 7 354,-22-5-741,0 1 0,0-2 0,0 0-1,0-1 1,31-2 0,-46 0-226,1 1 0,0 0-1,-1 0 1,1 0 0,0 0 0,-1 1 0,6 0 0,-8-1-82,1 1 1,0-1-1,0 0 1,0 1-1,-1-1 1,1 1-1,0-1 0,0 1 1,-1-1-1,1 1 1,0 0-1,-1-1 1,1 1-1,-1 0 0,1-1 1,0 2-1,-3 1-5153,-1-2 930</inkml:trace>
  <inkml:trace contextRef="#ctx0" brushRef="#br0" timeOffset="350.03">151 102 9877,'-12'76'6915,"2"0"-4073,-6 154-3465,16-229 575,4 51-3831,-3-50 731,1-1-1841</inkml:trace>
  <inkml:trace contextRef="#ctx0" brushRef="#br0" timeOffset="715.05">297 139 10021,'2'26'4315,"-2"38"1,-15 70-2500,0 4-3691,16-120 783,-1-18 1080,0 0-1,0 0 1,0 0-1,0 0 0,0 0 1,0 0-1,0 0 1,0 0-1,0 0 1,0 1-1,0-1 0,0 0 1,0 0-1,0 0 1,0 0-1,0 0 0,0 0 1,0 0-1,1 0 1,-1 0-1,0 0 1,0 0-1,0 0 0,0 0 1,0 0-1,0 0 1,0 0-1,0 0 1,0 0-1,1 0 0,-1 0 1,0 0-1,0 0 1,0 0-1,0 0 0,0 0 1,0 0-1,0 0 1,0 0-1,0 0 1,0 0-1,1 0 0,-1 0 1,0 0-1,0 0 1,0 0-1,0 0 1,0 0-1,0 0 0,0 0 1,0 0-1,0-1 1,0 1-1,0 0 0,0 0 1,0 0-1,0 0 1,0 0-1,1 0 1,-1 0-1,0 0 0,0 0 1,0 0-1,0-1 1,0 1-1,12-28-773,-4 10 1004,-4 11-191,1-2 312,0-1-1,12-14 1,-16 23-271,0 0 1,0-1-1,0 1 1,0 0 0,0 0-1,0 0 1,0 0-1,1 0 1,-1 0 0,0 0-1,0 0 1,1 1 0,-1-1-1,1 0 1,-1 1-1,1-1 1,-1 1 0,1 0-1,-1-1 1,1 1-1,-1 0 1,1 0 0,-1 0-1,1 0 1,0 0-1,2 1 1,-2 0-45,-1 0-1,1 0 1,-1 0 0,0 0-1,1 0 1,-1 1 0,0-1-1,0 0 1,0 1 0,0-1 0,0 1-1,0-1 1,0 1 0,0 0-1,-1-1 1,1 1 0,0 0-1,-1 0 1,0-1 0,1 1-1,-1 3 1,1 44-322,-1-42 112,0 3-378,-1 14 46,1-9-4418,0-13-253</inkml:trace>
  <inkml:trace contextRef="#ctx0" brushRef="#br0" timeOffset="1093.04">596 477 10277,'-1'2'175,"0"1"1,0-1-1,0 0 0,0 0 1,0 0-1,0-1 1,-1 1-1,1 0 0,-1 0 1,1-1-1,-3 3 1,3-4-27,0 1 0,0-1 0,0 1 0,0-1 1,0 1-1,0-1 0,0 0 0,0 1 0,0-1 0,0 0 1,0 0-1,0 0 0,-1 0 0,1 0 0,0 0 1,0 0-1,-2-1 0,0 0 86,-1 0 0,1-1 1,0 0-1,0 0 0,0 0 0,0 0 1,0 0-1,1-1 0,-1 1 0,1-1 1,-1 0-1,1 0 0,-3-5 0,0 0-257,0 0 0,1-1 0,0 0 0,0 0 0,1 0 0,0-1-1,0 1 1,1-1 0,-1-16 0,4 24 4,-1 0 0,1-1 0,0 1-1,0 0 1,0-1 0,1 1 0,-1 0 0,0 0 0,1 0 0,-1 0 0,1 0 0,0 0-1,0 1 1,0-1 0,0 1 0,0-1 0,0 1 0,0 0 0,0-1 0,0 1-1,1 0 1,-1 0 0,3 0 0,-4 1 18,0-1-1,0 1 1,0 0 0,0 0-1,-1-1 1,1 1-1,0 0 1,0 0 0,0 0-1,0 0 1,0 0-1,-1 1 1,1-1 0,0 0-1,0 0 1,0 0-1,0 1 1,-1-1 0,1 0-1,0 1 1,0-1-1,-1 1 1,1-1 0,0 1-1,-1-1 1,1 1-1,0 0 1,-1-1 0,1 1-1,-1 0 1,1-1-1,-1 1 1,1 0 0,-1 0-1,0-1 1,1 1-1,-1 0 1,0 0 0,1 1-1,-1 0-18,1 1 0,0 0-1,-1 0 1,0 0-1,0 0 1,0 0 0,-1 6-1,0-6-46,0 0 1,0 0-1,-1 0 0,0-1 0,0 1 0,1 0 0,-2-1 0,1 1 0,0-1 0,0 0 1,-5 4-1,-30 19-880,12-16 571,25-9 213,-1 0 0,0 1 1,0-1-1,0 0 0,0 0 0,0 0 1,1 0-1,-1 0 0,0 0 0,0 0 0,0 0 1,0 0-1,0 0 0,1 0 0,-1 0 1,0-1-1,0 1 0,0 0 0,0-1 0,1 1 1,-1-1-1,0 1 0,0-1 0,1 1 1,-2-2-1,0-3-4267</inkml:trace>
  <inkml:trace contextRef="#ctx0" brushRef="#br0" timeOffset="1436.12">666 341 6947,'3'3'924,"-1"0"1,0 1-1,1-1 0,-1 1 0,0 0 1,-1 0-1,3 6 0,4 32 1274,-7-23-1989,-1-1 0,-4 30-1,1-39-258,0-21 42,0-20 13,3 22-27,0 2 20,0 0 1,0-1 0,1 1 0,3-14 0,-4 20-38,0 1 1,1-1-1,-1 1 0,1 0 0,-1-1 1,1 1-1,0 0 0,0 0 0,-1-1 1,1 1-1,0 0 0,0 0 1,0 0-1,0 0 0,0 0 0,0 0 1,1 0-1,-1 1 0,0-1 0,0 0 1,1 1-1,-1-1 0,0 0 1,1 1-1,-1 0 0,1-1 0,-1 1 1,1 0-1,-1 0 0,0 0 0,1 0 1,-1 0-1,3 0 0,19 2-3600,-11-1-1078</inkml:trace>
  <inkml:trace contextRef="#ctx0" brushRef="#br0" timeOffset="1836.05">928 543 7251,'-5'1'1245,"1"-1"0,-1 0-1,0 0 1,1 0-1,-1 0 1,-4-2 0,6 2-979,0-1 0,0 0 0,1 0 0,-1 0 0,0 0 0,1-1 1,-1 1-1,-3-4 0,3 3-258,0-1-1,1 0 1,0 0 0,-1 0 0,1 0 0,0 0-1,0 0 1,1-1 0,-1 1 0,1-1-1,0 1 1,0-1 0,0 0 0,0 1 0,1-1-1,-1-5 1,0 1-1,1 0-1,0-1 1,0 1 0,3-10-1,-3 16-20,0 0 1,0 1-1,1-1 0,-1 0 0,1 1 0,-1-1 0,1 0 0,-1 1 0,1-1 1,0 1-1,0-1 0,0 1 0,0-1 0,0 1 0,0-1 0,0 1 0,1 0 1,-1 0-1,0 0 0,1 0 0,-1 0 0,1 0 0,-1 0 0,1 0 0,0 0 1,1 0-1,-3 1 2,1 0 0,-1 0 1,0 0-1,1 0 0,-1 0 1,0 0-1,1 0 0,-1 0 1,0 0-1,1 0 0,-1 0 1,0 0-1,1 0 0,-1 0 1,0 0-1,1 0 0,-1 1 1,0-1-1,1 0 0,-1 0 1,0 0-1,0 1 0,1-1 1,-1 0-1,0 0 0,0 0 1,1 1-1,-1-1 0,0 0 1,0 1-1,0-1 0,0 0 1,1 0-1,-1 1 0,0-1 1,0 0-1,0 1 0,-1 16-326,-10 15-302,10-29 579,1-2-18,-1 0 0,1 0 0,0 1 0,-1-1 0,0 0 0,1 0 0,-1 0 0,1 1 0,-1-1 0,0 0 0,0 0 0,0 0 0,0 0 0,0 0 0,0-1 0,0 1 0,0 0 0,0 0 0,0-1 0,0 1 0,0 0 0,-3 0-1,4-2-1,-1 1 0,1-1 0,0 1 0,-1-1-1,1 1 1,0-1 0,0 1 0,-1-1 0,1 1-1,0-1 1,0 0 0,0 1 0,0-1 0,0 1-1,0-1 1,0 1 0,0-1 0,0 0 0,0 1-1,0-1 1,0 1 0,0-1 0,0 0-1,0 1 1,1-1 0,-1 1 0,0-1 0,7-18-546,-6 17 728,1-1-1,0 1 0,-1 0 0,1 0 0,0 0 0,0 0 0,1 0 0,-1 0 1,0 1-1,1-1 0,-1 1 0,1 0 0,-1-1 0,1 1 0,-1 0 1,1 1-1,0-1 0,0 0 0,0 1 0,3-1 0,10 0 453,0 0 1,24 2-1,-13 0-383,1-2-31,20 1-268,-18 5-3539,-22-2-1017</inkml:trace>
  <inkml:trace contextRef="#ctx0" brushRef="#br0" timeOffset="2181.13">1048 545 8228,'-1'1'416,"0"0"1,0-1 0,0 1-1,0 0 1,1-1 0,-2 1-1,1-1 1,0 1-1,0-1 1,0 1 0,0-1-1,0 0 1,0 1 0,0-1-1,0 0 1,-3 0 0,4 0-290,-1-1 1,1 1-1,-1 0 1,1 0 0,-1-1-1,1 1 1,-1 0-1,1-1 1,0 1-1,-1-1 1,1 1 0,-1 0-1,1-1 1,0 1-1,0-1 1,-1 1 0,1-1-1,0 1 1,0-1-1,-1 1 1,1-1 0,0 1-1,0-1 1,0 0-1,-1-6 39,1 0 0,0 0 0,0 0 0,2-11 0,-1 2 297,0-4-396,1 1-1,1-1 1,0 1 0,1-1 0,2 1-1,0 0 1,11-25 0,-15 41-129,-1 0 1,1 0-1,0 0 0,0 1 1,0-1-1,1 0 1,-1 1-1,1 0 1,3-4-1,-5 6-84,0-1 0,0 0 0,0 1 0,0-1 0,0 1 0,0 0 0,0-1 0,0 1 0,0 0 0,0-1 0,1 1 0,-1 0 0,0 0 0,1 0 0,-1 0-215,0 1 0,0-1-1,0 0 1,0 1 0,0-1-1,0 0 1,0 1 0,-1-1-1,1 1 1,0 0-1,0-1 1,0 1 0,-1 0-1,1-1 1,0 1 0,-1 0-1,1 0 1,0 1 0,6 10-4228</inkml:trace>
  <inkml:trace contextRef="#ctx0" brushRef="#br0" timeOffset="2565.1">1223 557 9732,'-1'1'345,"0"-1"0,0 1 0,0-1 0,-1 0 0,1 1 0,0-1 0,0 0 0,0 0 0,-1 0 0,1 0 0,0 0 0,0 0 0,0-1 0,-1 1 0,1 0-1,0 0 1,0-1 0,0 1 0,-2-2 0,1 1-154,1 0 0,-1 0 0,1-1 0,-1 1-1,1 0 1,-1-1 0,1 0 0,0 1 0,0-1 0,-2-3 0,1 1-150,0 0 0,0 0 0,1 0 0,0 0 0,-1-1 0,2 1 1,-1 0-1,0-1 0,1-8 0,1 7-51,0 0 0,0-1 0,1 1 1,-1 0-1,2 0 0,-1 0 0,1 0 0,0 0 0,5-7 0,-7 11-1,0 1 0,0 0 0,0 0 0,0-1 0,0 1 0,0 0 0,0 0 0,1 0 0,-1 0 0,1 0 0,-1 1 0,1-1 0,-1 0 0,1 1 0,-1-1 0,1 1 0,1-1 0,-1 1 8,0 0-1,-1 0 1,1 1 0,0-1-1,-1 0 1,1 1-1,0 0 1,-1-1-1,1 1 1,-1 0-1,1 0 1,-1 0 0,1 0-1,-1 0 1,1 0-1,-1 0 1,0 0-1,0 0 1,2 4 0,0-2-45,0 0 1,-1 1 0,0-1-1,0 1 1,0 0-1,0-1 1,-1 1 0,1 0-1,-1 0 1,0 0 0,0 0-1,-1 0 1,1 0 0,-1 1-1,0-1 1,0 0 0,0 0-1,0 0 1,-1 0-1,0 1 1,0-1 0,0 0-1,0 0 1,-1-1 0,1 1-1,-1 0 1,-4 6 0,6-10-143,-1 1 1,1-1-1,0 1 0,-1-1 1,1 1-1,-1-1 1,1 1-1,-1-1 1,1 0-1,-1 1 1,1-1-1,-1 0 1,1 0-1,-1 1 1,1-1-1,-1 0 0,0 0 1,1 0-1,-1 0 1,1 1-1,-2-1 1,-6-1-4992</inkml:trace>
  <inkml:trace contextRef="#ctx0" brushRef="#br0" timeOffset="2936.11">1384 488 10469,'1'3'606,"9"48"5177,-9-47-5738,-1-1 0,0 0 0,1 0 0,-2 0 0,1 0 0,0 0 0,-1 0 0,1 0 0,-1 0 0,0 0 0,0 0 0,0 0 0,0 0 0,-3 4 0,4-7-46,0 0 0,0 0 0,0 0 0,0 1-1,0-1 1,0 0 0,0 0 0,-1 0 0,1 0-1,0 0 1,0 0 0,0 0 0,0 0 0,0 0 0,0 1-1,-1-1 1,1 0 0,0 0 0,0 0 0,0 0-1,0 0 1,0 0 0,-1 0 0,1 0 0,0 0-1,0 0 1,0 0 0,0 0 0,0 0 0,-1 0-1,1 0 1,0 0 0,0 0 0,0-1 0,0 1 0,0 0-1,-1 0 1,1 0 0,0 0 0,0 0 0,0 0-1,0 0 1,0 0 0,-6-9-93,0-9-37,5 10 131,-1 1 0,2-1 0,-1 0 0,2-15 0,-1 19 0,0 0 0,1 0 0,-1 0 0,1-1 0,0 1 0,1 0 0,-1 0 0,1 0 0,-1 1 0,5-8 0,-4 9-90,0 1 1,0-1-1,0 1 0,0 0 1,0-1-1,0 1 1,0 0-1,1 0 0,-1 0 1,0 1-1,1-1 0,-1 1 1,0-1-1,1 1 1,-1 0-1,1 0 0,-1 0 1,4 0-1,3 1-831,0 0 0,0 0 0,14 5 0,-9-1-3825</inkml:trace>
  <inkml:trace contextRef="#ctx0" brushRef="#br0" timeOffset="3284.21">1752 610 10933,'-5'0'314,"1"0"1,-1-1-1,1 1 1,-1-1-1,1 0 1,-1 0-1,1-1 1,0 1-1,-1-1 1,1 0-1,0 0 1,0-1-1,0 1 1,1-1-1,-1 0 0,0 0 1,1 0-1,0 0 1,0 0-1,0-1 1,0 0-1,0 1 1,1-1-1,0 0 1,0 0-1,0-1 1,0 1-1,0 0 1,1-1-1,-2-8 0,2 9-314,-7-45-23,7 47 22,1 1-1,0-1 1,0 0-1,0 0 1,0 1-1,0-1 1,0 0-1,0 0 1,1 1-1,-1-1 1,1 0 0,-1 1-1,1-1 1,-1 0-1,1 1 1,0-1-1,0 1 1,0-1-1,0 1 1,0 0-1,0-1 1,0 1-1,3-2 1,-3 2-2,-1 1 1,0 0 0,1 0-1,-1 0 1,1 0-1,-1-1 1,0 1 0,1 0-1,-1 0 1,1 0 0,-1 0-1,1 0 1,-1 0-1,0 0 1,1 0 0,-1 0-1,1 1 1,-1-1-1,0 0 1,1 0 0,-1 0-1,0 0 1,1 1-1,-1-1 1,1 0 0,-1 0-1,0 1 1,1-1 0,-1 0-1,0 0 1,1 1-1,6 15 64,-6-12-124,0-1 1,-1 1 0,1-1-1,-1 0 1,0 1 0,0-1-1,-1 7 1,1-8-126,-1-1 1,1 0-1,-1 1 0,0-1 0,0 0 1,1 0-1,-1 1 0,0-1 1,0 0-1,0 0 0,-2 1 1,-9 3-5215,8-3 199</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9:41.362"/>
    </inkml:context>
    <inkml:brush xml:id="br0">
      <inkml:brushProperty name="width" value="0.05" units="cm"/>
      <inkml:brushProperty name="height" value="0.05" units="cm"/>
    </inkml:brush>
  </inkml:definitions>
  <inkml:trace contextRef="#ctx0" brushRef="#br0">223 153 6643,'-1'-1'791,"0"-1"-1,-1 0 1,1 1-1,-1-1 1,1 1-1,-1-1 1,0 1-1,1 0 1,-5-2-1,-19-5 2712,13 7-3281,-1 0-1,-19 2 1,9 0 276,16-1-491,1 1 0,-1-1 0,1 1 0,0 0 0,-1 1 1,1 0-1,0 0 0,0 0 0,-7 4 0,11-5-8,0 0-1,1 0 1,-1 0 0,0 0-1,0 1 1,1-1 0,-1 0-1,1 1 1,-1-1 0,1 1-1,0 0 1,0 0 0,-1-1-1,1 1 1,0 0 0,1 0-1,-1 0 1,0 0 0,0 0-1,1 0 1,0 0 0,-1 0-1,1 0 1,0 1 0,0-1-1,0 0 1,0 0 0,0 0-1,0 0 1,1 0 0,0 4-1,4 10-301,0 0-1,13 24 1,-16-35 270,1 0 0,-1 0-1,1-1 1,1 0 0,-1 1 0,0-1 0,1-1-1,0 1 1,0 0 0,0-1 0,1 0 0,5 4 0,-8-7 26,-1 1 1,1-1 0,-1 1 0,0-1 0,1 0 0,0 0-1,-1 0 1,1 0 0,-1 0 0,1 0 0,-1 0 0,1 0 0,-1-1-1,1 1 1,-1 0 0,1-1 0,-1 0 0,0 1 0,1-1-1,-1 0 1,0 1 0,1-1 0,-1 0 0,0 0 0,0 0-1,0 0 1,0 0 0,0-1 0,1 0 0,-1 1 9,0-1 0,0 1 0,1 0 0,-1 0 0,0 0 0,0 0 0,1 0 0,-1 0 0,1 0 0,-1 0 0,1 0 0,-1 1 0,1-1 0,-1 1 0,1-1 0,0 1 0,-1-1 0,1 1 0,0 0 0,0 0 0,-1 0 0,1 0 0,0 0 0,-1 0 0,1 1 0,2 0 0,2 2 33,1 0 0,-1 0 0,1 1-1,-1 0 1,0 1 0,8 7 0,-11-9-34,0 0 0,0 0 1,0 0-1,-1 1 1,1-1-1,-1 1 0,0 0 1,0-1-1,0 1 1,-1 0-1,1 0 0,1 7 1,-2-5 1,0 0 1,0 0-1,0 1 0,0-1 1,-1 1-1,0-1 0,-1 0 1,1 1-1,-1-1 0,-1 0 1,1 1-1,-1-1 0,0 0 1,0 0-1,-6 9 0,6-11 2,0-1 0,0 1-1,0-1 1,-1 0 0,0 0-1,1 0 1,-1-1 0,0 1 0,-1-1-1,1 1 1,0-1 0,-1 0-1,1 0 1,-1-1 0,1 1 0,-8 2-1,-4 1-21,11-3-9,0 0 0,-1 0 0,1-1 0,0 0 0,0 0 0,0 0 0,-1 0 0,1 0 0,-1-1 0,1 0 0,0 0 0,-1 0 0,1-1 0,-1 1 0,1-1 0,-8-2 0,-16-2-2089,17 4-1946,6 1-589</inkml:trace>
  <inkml:trace contextRef="#ctx0" brushRef="#br0" timeOffset="1239.72">526 127 8100,'-4'4'6798,"-5"-2"-4488,-12-2-2517,17-1 1041,0 1-762,-1 0 1,0 0-1,1 1 0,-1-1 1,0 1-1,1 0 1,-1 0-1,1 1 0,0-1 1,-1 1-1,1 0 0,0 0 1,0 0-1,-6 5 1,-1 1-85,9-7 6,1-1 0,0 1 0,0 0 0,-1-1 1,1 1-1,0 0 0,0 0 0,0 0 0,0 0 1,0 0-1,0 0 0,0 0 0,0 0 0,1 0 0,-1 1 1,0-1-1,0 0 0,1 1 0,-1-1 0,1 0 0,0 1 1,-1-1-1,1 0 0,0 1 0,0-1 0,0 1 1,0-1-1,0 0 0,0 1 0,0-1 0,0 1 0,0-1 1,1 0-1,-1 1 0,2 2 0,0 4-131,1 1-1,0-1 1,1 1 0,0-1-1,0 0 1,1-1-1,0 1 1,0-1 0,1 0-1,0 0 1,0 0-1,1-1 1,0 0 0,0-1-1,8 6 1,-14-10 134,0 0 0,0 0 0,1-1 0,-1 1 0,0 0 0,0-1 0,0 1 0,1-1 0,-1 0 0,0 1 0,0-1 0,1 0 0,-1 0 0,0 0 0,1 0 0,-1 0 0,2 0 0,-1-1-1,0 0 0,0 0 0,0 0 0,0 0 0,-1-1 0,1 1 0,0 0 1,-1-1-1,2-1 0,-1 1 4,-2 1 2,1 1 1,-1-1 0,1 1-1,-1 0 1,1-1 0,-1 1-1,1-1 1,-1 1 0,1 0-1,0-1 1,-1 1 0,1 0-1,0 0 1,-1 0 0,1-1 0,0 1-1,-1 0 1,1 0 0,0 0-1,-1 0 1,1 0 0,0 0-1,-1 0 1,1 0 0,0 1-1,0-1 1,1 1 10,-1-1 1,0 1-1,0 0 0,1 0 1,-1 0-1,0 0 0,0 0 0,0 0 1,0 1-1,0-1 0,1 1 1,16 34 218,-15-28-197,-1 0 1,1 0 0,-1 0-1,-1 0 1,0 0-1,0 0 1,0 14 0,-1-18-21,-1-1 0,0 1 0,1-1 1,-1 0-1,-1 1 0,1-1 0,0 0 1,-1 0-1,0 0 0,0 0 1,0 0-1,0 0 0,0 0 0,0-1 1,-1 1-1,1-1 0,-1 1 1,0-1-1,0 0 0,-5 3 0,4-3-48,1 0 0,-1-1 0,1 1 0,-1-1-1,0 0 1,0 0 0,0 0 0,0 0 0,1-1 0,-1 1-1,0-1 1,0 0 0,0 0 0,0-1 0,0 1 0,0-1-1,0 0 1,0 0 0,0 0 0,1 0 0,-1-1-1,-6-3 1,9 4-251,0 1 0,0-1 0,0 0 0,0 0 0,1 1 0,-1-1-1,0 0 1,0 0 0,1 0 0,-1 0 0,0 0 0,0-2 0,1 3-139,-3-5-4475</inkml:trace>
  <inkml:trace contextRef="#ctx0" brushRef="#br0" timeOffset="1869.9">784 107 9012,'-23'14'5298,"22"-13"-5116,-1 0-1,0-1 0,1 1 1,-1-1-1,0 0 0,1 0 1,-1 0-1,0 1 0,0-2 1,-2 1-1,2 0-126,1-1 1,-1 0-1,1 1 1,0-1 0,-1 0-1,1 0 1,-1 0-1,1 0 1,0 0-1,0 0 1,0 0-1,0 0 1,0 0-1,0-1 1,0 1-1,0 0 1,0-1-1,0 1 1,1 0-1,-1-1 1,0 1-1,1-1 1,0 1-1,-1-1 1,1 0-1,0 1 1,0-1-1,0-1 1,-1-1 51,1-1 0,0 1 1,1 0-1,-1 0 0,1 0 0,0 0 1,0 0-1,0 0 0,0 0 0,1 0 1,-1 0-1,1 0 0,0 1 0,0-1 0,1 1 1,2-4-1,-4 5-91,0 1 1,1 0-1,-1-1 1,0 1-1,1 0 0,-1 0 1,1 0-1,-1 0 1,1 0-1,0 0 0,-1 0 1,1 1-1,0-1 0,-1 1 1,1-1-1,0 1 1,0-1-1,0 1 0,-1 0 1,1 0-1,0 0 1,0 0-1,0 0 0,0 1 1,-1-1-1,1 0 1,0 1-1,0-1 0,-1 1 1,1 0-1,0 0 1,-1-1-1,1 1 0,-1 0 1,1 0-1,-1 0 1,1 1-1,1 2 0,1 0-8,0 0 0,-1 1 0,0 0 1,0 0-1,-1 0 0,1 0 0,-1 0 0,0 1 0,0-1 0,-1 0 0,0 1 0,0 0 0,1 10 0,-2-11-17,0-1 0,0 0 0,0 1 0,-1-1 0,0 0 0,0 0-1,0 1 1,-3 6 0,4-9-15,-1 0-1,0 0 1,-1 0-1,1-1 1,0 1-1,0 0 1,-1-1-1,1 1 1,-1-1-1,1 1 1,-1-1-1,0 0 1,0 0-1,1 0 1,-1 0-1,0 0 1,0 0-1,-2 1 0,-21-1-1854,9-3-2107,16 2 3875,-10-2-5227</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9:38.165"/>
    </inkml:context>
    <inkml:brush xml:id="br0">
      <inkml:brushProperty name="width" value="0.05" units="cm"/>
      <inkml:brushProperty name="height" value="0.05" units="cm"/>
    </inkml:brush>
  </inkml:definitions>
  <inkml:trace contextRef="#ctx0" brushRef="#br0">25 160 7123,'0'0'248,"0"0"0,-1 1-1,1-1 1,0 1 0,-1-1 0,1 0-1,0 1 1,-1-1 0,1 0-1,0 1 1,-1-1 0,1 0-1,-1 1 1,1-1 0,-1 0 0,1 0-1,-1 0 1,1 0 0,-1 1-1,1-1 1,-1 0 0,1 0 0,-1 0-1,1 0 1,-1 0 0,1 0-1,-1 0 1,1 0 0,-1 0 0,1-1-1,-1 1 1,1 0 0,0 0-1,-2-1 1,1 0-99,1 0 1,-1 0-1,0 0 0,0 0 0,1-1 1,-1 1-1,1 0 0,-1-1 1,1 1-1,-1 0 0,1-1 0,0-1 1,-2-40-417,3 37 276,-1 1 1,1-1 0,0 0-1,0 1 1,1 0 0,0-1-1,3-6 1,-5 11-8,1 0 1,0-1-1,0 1 1,-1 0-1,1 0 0,0 0 1,0-1-1,0 1 1,1 0-1,-1 0 1,0 1-1,0-1 0,0 0 1,1 0-1,-1 0 1,0 1-1,1-1 1,-1 1-1,1-1 0,-1 1 1,0 0-1,1-1 1,-1 1-1,1 0 1,-1 0-1,1 0 1,-1 0-1,1 0 0,-1 0 1,1 1-1,-1-1 1,3 1-1,-3 0 0,0 0 0,1 0 0,-1 0 0,0 1 0,0-1 0,0 0 0,0 0 0,0 1 0,0-1-1,-1 1 1,1-1 0,0 1 0,-1-1 0,1 1 0,-1-1 0,1 1 0,-1 0 0,0-1 0,1 1 0,-1 0 0,0-1 0,0 1 0,-1 2 0,1 0 0,1 0-1,-2 0 1,1 0 0,0 0 0,-1 0 0,0 0 0,0 0 0,-3 7 0,4-10-18,-1 0-1,0 0 1,1 0 0,-1 0-1,0 0 1,0 0 0,0-1 0,0 1-1,0 0 1,0 0 0,0-1-1,0 1 1,0 0 0,0-1-1,0 1 1,0-1 0,0 0-1,-1 1 1,1-1 0,0 0-1,0 0 1,-3 1 0,1-2-657,-1 1 0,1-1 1,-1 0-1,1 1 0,0-1 0,0-1 1,-4-1-1,1 1-4007</inkml:trace>
  <inkml:trace contextRef="#ctx0" brushRef="#br0" timeOffset="850.5">304 1 9396,'5'3'6458,"7"8"-4588,2 2-1380,-5-5-256,-1-1 0,0 1 0,-1 1 0,0-1 0,0 1 0,-1 1 0,6 11 0,9 12-71,-12-20-152,-1 0 1,-1 0-1,-1 1 0,0 0 0,0 0 0,-2 1 0,0-1 0,0 1 0,-1 0 1,-1 0-1,0 18 0,-1-22-12,-2 0 0,1 0 0,-2 0 1,1 0-1,-1 0 0,-1-1 0,0 1 0,-1-1 1,0 0-1,0 1 0,-1-2 0,0 1 1,-1-1-1,0 0 0,0 0 0,-9 9 0,-16 15-7,17-16-51,-1-1 0,-1 0 1,-1-1-1,0-1 1,-36 22-1,52-35-14,1-1-1,-1 1 1,0-1-1,1 1 1,-1-1-1,0 0 0,1 1 1,-1-1-1,0 0 1,0 0-1,0 0 1,1 1-1,-1-1 1,0 0-1,0 0 1,0 0-1,1 0 1,-1 0-1,0 0 1,0-1-1,1 1 1,-1 0-1,0 0 0,0 0 1,0-1-1,1 1 1,-1 0-1,0-1 1,1 1-1,-2-1 1,1-1-533,0 0 0,0 1 0,0-1 0,0 0 0,1 0 0,-1 0 0,0 0 0,1 0 0,0 0 0,-1-3 0,-1-6-4103</inkml:trace>
  <inkml:trace contextRef="#ctx0" brushRef="#br0" timeOffset="1201.15">649 264 12534,'10'7'3089,"-1"-3"1,1-1-2482,2 0-288,-1-3-176,-1 1-80,-1 1-64,1-2 0,-2 0 0,0 2-128,-2-2-208,-1 2-48,0-2-337,-1 2-15,-2 0-2401,-2 1-2642</inkml:trace>
  <inkml:trace contextRef="#ctx0" brushRef="#br0" timeOffset="1547.51">637 374 11269,'1'10'3138,"3"-2"-145,1-8-2033,4 5-319,1-2-321,0-2-128,1-2-128,-1-2 0,-1 1-64,0 2-128,0-4-176,-2 2-336,0 0-145,-4 1-2224,-1 2-2882</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9:29.943"/>
    </inkml:context>
    <inkml:brush xml:id="br0">
      <inkml:brushProperty name="width" value="0.05" units="cm"/>
      <inkml:brushProperty name="height" value="0.05" units="cm"/>
    </inkml:brush>
  </inkml:definitions>
  <inkml:trace contextRef="#ctx0" brushRef="#br0">39 491 9396,'-6'8'2804,"-6"4"1544,9-14-3434,4-11-763,0 5 105,-1-1-1,0 1 0,-1 0 0,-2-15 0,2 14-134,-1 0 1,2 0-1,0-17 0,3-13-75,-2 17-15,1 1 1,1 0-1,1 1 1,1-1 0,0 0-1,14-32 1,-12 39-32,-5 8 0,0 1 0,0 0 0,1 0 0,4-7 0,-6 11 0,0 0 0,0 0 0,0 0 0,0 0 0,0 0 0,0 0 0,0 1 0,0-1 0,0 0 0,0 1 0,0-1 0,0 0 0,0 1 0,1 0 0,-1-1 0,0 1 0,0 0 0,1-1 0,-1 1 0,0 0 0,0 0 0,1 0 0,-1 0 0,0 0 0,2 1 0,-1 1 5,0 0 0,0 0 0,0 0-1,0 0 1,0 0 0,0 0 0,-1 1 0,1-1 0,-1 1-1,1 0 1,-1-1 0,0 1 0,0 0 0,0 3 0,2 2 2,2 4-5,-2-1-1,0 1 0,0 0 1,-1-1-1,-1 1 1,0 0-1,0 0 1,-2 17-1,-2-5 12,0 0 0,-1 0-1,-9 27 1,12-48-23,0 0 0,0-1-1,0 0 1,0 1 0,-1-1 0,1 0-1,-1 1 1,1-1 0,-1 0 0,0 0-1,0 0 1,0-1 0,0 1 0,0 0-1,0-1 1,-1 1 0,1-1 0,-1 0-1,1 0 1,-1 0 0,1 0 0,-1 0 0,1 0-1,-1-1 1,-4 1 0,3 0-390,0-1 0,0 0 0,0 0 0,0-1 0,0 1 0,0-1 0,0 0 1,0 0-1,0 0 0,1 0 0,-1-1 0,0 1 0,1-1 0,-1 0 0,1 0 0,-6-5 1,4 1-4622</inkml:trace>
  <inkml:trace contextRef="#ctx0" brushRef="#br0" timeOffset="691.14">281 114 8356,'-1'0'282,"1"1"-1,-1-1 1,1 1 0,-1-1-1,0 1 1,1-1 0,-1 1 0,0-1-1,1 0 1,-1 0 0,0 1-1,0-1 1,1 0 0,-1 0 0,0 0-1,0 1 1,1-1 0,-1 0 0,0 0-1,0 0 1,1 0 0,-1-1-1,0 1 1,0 0 0,1 0 0,-1 0-1,0-1 1,0 1 0,-1-1-196,1-1 1,0 1-1,0 0 1,0 0 0,1-1-1,-1 1 1,0 0-1,0-1 1,1 1-1,-1-1 1,1 1-1,-1-1 1,1 0 0,-1-1-1,1-4-31,0 0-1,0 1 1,1-1-1,-1 0 1,1 1 0,1-1-1,-1 1 1,1-1-1,0 1 1,6-12-1,-7 17-52,-1 1 0,1-1-1,-1 0 1,0 1-1,1-1 1,-1 0-1,1 1 1,0-1-1,-1 1 1,1-1-1,-1 1 1,1 0-1,0-1 1,-1 1-1,1-1 1,0 1-1,0 0 1,-1 0 0,1-1-1,0 1 1,0 0-1,-1 0 1,1 0-1,0 0 1,0 0-1,-1 0 1,1 0-1,0 0 1,0 0-1,-1 0 1,1 1-1,0-1 1,0 0 0,-1 0-1,1 1 1,0-1-1,-1 0 1,1 1-1,0-1 1,-1 1-1,1-1 1,0 1-1,-1-1 1,1 1-1,-1-1 1,1 2-1,1 0 4,-1-1 0,1 1 0,-1 0 0,0 0-1,0 0 1,0 0 0,0 1 0,0-1 0,0 0-1,-1 0 1,1 1 0,-1-1 0,1 0 0,-1 4 0,0-4-167,0 1 1,0-1 0,0 1 0,0-1 0,-1 1 0,1-1 0,-1 1 0,0-1 0,0 1 0,0-1 0,0 0 0,0 0 0,0 1 0,-1-1 0,1 0 0,-1 0 0,1 0 0,-1 0 0,0-1 0,0 1 0,0 0 0,0-1 0,0 1 0,0-1 0,0 0 0,-1 0 0,1 0 0,0 0 0,-1 0 0,1 0 0,-1-1 0,1 1 0,0-1 0,-1 1 0,0-1 0,-2 0 0,-2 0-4750</inkml:trace>
  <inkml:trace contextRef="#ctx0" brushRef="#br0" timeOffset="1118">555 236 11573,'6'3'6967,"10"-1"-6496,-14-2 63,114-1 650,-47-1-1904,-64 4-289,-5-2-4982,-4 0 682</inkml:trace>
  <inkml:trace contextRef="#ctx0" brushRef="#br0" timeOffset="1498.98">671 139 11813,'-2'12'3154,"0"-2"-49,0 2-2256,2 0-257,0 0-256,1 3-144,-1 3-64,-1-3-128,1 0 0,-1 1-128,0 0-128,-1-1-272,-1 2-225,0-4-207,-1-2-2081,3-3-2962</inkml:trace>
  <inkml:trace contextRef="#ctx0" brushRef="#br0" timeOffset="2389.6">1029 147 9492,'0'-2'405,"0"0"-1,0 1 0,0-1 0,0 1 1,1-1-1,-1 1 0,1 0 0,-1-1 1,1 1-1,-1-1 0,1 1 0,0 0 1,-1-1-1,1 1 0,0 0 0,2-3 1,-1 3-190,0-1 0,0 1 0,1-1 0,-1 1 0,0 0 0,1-1 0,-1 1 0,1 0 0,2 0 0,7-2-363,-1 2 0,1-1 0,19 1 0,-15 1 871,-14-1-721,-1 1-1,0 0 1,1 0 0,-1 0 0,0 0 0,0 1-1,1-1 1,-1 0 0,0 0 0,1 1-1,-1-1 1,0 1 0,0-1 0,0 1 0,0-1-1,0 1 1,1 0 0,-1 0 0,0-1-1,0 1 1,0 0 0,-1 0 0,3 2 0,-2-1 2,0 0 1,0 1-1,-1-1 1,1 0-1,-1 0 1,1 0 0,-1 1-1,0-1 1,0 0-1,0 1 1,0-1 0,0 4-1,-2 3-95,1-1 0,-2 1 1,1 0-1,-1-1 0,-7 15 0,8-20-24,0 0 0,0 1 0,-1-1 0,1 0 1,-1-1-1,0 1 0,1 0 0,-6 3 0,7-6 78,0 1-1,0 0 1,0 0 0,-1-1 0,1 1-1,0 0 1,0-1 0,0 0-1,-1 1 1,1-1 0,0 0-1,0 1 1,-1-1 0,1 0 0,0 0-1,-1 0 1,1 0 0,0 0-1,-1 0 1,1 0 0,0-1-1,-1 1 1,1-1 0,0 1 0,0 0-1,0-1 1,-1 0 0,0 0-1,2 1 32,-1 0 0,1-1 0,0 1 0,-1 0 0,1 0 0,0-1 1,0 1-1,-1 0 0,1 0 0,0-1 0,0 1 0,-1 0 0,1 0 0,0-1 0,0 1 0,0 0 0,0-1 0,0 1 0,0 0 0,-1-1 0,1 1 0,0 0 0,0-1 0,0 1 0,0-1 0,0 1 0,0 0 0,0-1 0,0 1 0,0 0 0,1-1 0,-1 1 0,0 0 0,0-1 0,0 1 0,0 0 0,0-1 0,1 1 0,-1 0 0,0 0 0,0-1 0,0 1 0,1 0 0,-1 0 0,0-1 0,0 1 0,1 0 0,-1 0 0,0-1 0,1 1 0,-1 0 0,0 0 1,1 0-1,-1 0 0,0 0 0,1 0 0,-1 0 0,0-1 0,1 1 0,0 0 0,22-3 176,-19 3-125,-1 1 1,1 0 0,-1 0 0,1 0 0,-1 0-1,0 1 1,1-1 0,-1 1 0,0 0 0,0 0-1,0 0 1,0 0 0,-1 1 0,4 3 0,-2-1 24,0 0 1,0 1 0,-1-1 0,1 1 0,-2-1 0,1 1 0,3 11 0,-3-8 20,-1 1 0,0-1 0,0 1 1,-1-1-1,0 1 0,-1 0 0,0 0 0,-1-1 0,0 1 0,-4 16 1,5-24-84,-1 0 1,0 0 0,0 1-1,0-1 1,0 0 0,-1 0-1,1 0 1,-1 0 0,1 0-1,-1 0 1,0 0 0,1-1-1,-1 1 1,0-1 0,0 1-1,0-1 1,-1 0 0,1 1-1,0-1 1,0 0 0,-1 0-1,1-1 1,0 1 0,-1-1-1,1 1 1,-1-1 0,1 0 0,-5 1-1,3-2-387,0 1 1,-1 0-1,1-1 0,0 0 1,0 0-1,-1 0 0,1 0 0,0-1 1,0 1-1,0-1 0,0 0 1,1-1-1,-1 1 0,0 0 0,-4-6 1,4 5-4425</inkml:trace>
  <inkml:trace contextRef="#ctx0" brushRef="#br0" timeOffset="3543.06">1478 95 7123,'-124'-2'11301,"123"2"-11307,0 0-1,1 0 0,-1 0 0,0 1 0,0-1 1,1 0-1,-1 1 0,0-1 0,1 0 1,-1 1-1,1-1 0,-1 1 0,0-1 0,1 1 1,-1-1-1,1 1 0,-1-1 0,1 1 0,0 0 1,-1-1-1,1 1 0,0 0 0,-1-1 1,1 1-1,0 0 0,0-1 0,-1 1 0,1 0 1,0 0-1,0-1 0,0 1 0,0 0 0,0 0 1,0-1-1,0 1 0,0 1 0,4 34-390,-2-25 314,-2-8 58,0-1 0,1 1 0,-1 0-1,0 0 1,1 0 0,0 0-1,0-1 1,0 1 0,0 0 0,0-1-1,1 1 1,-1-1 0,1 1-1,-1-1 1,1 0 0,0 1 0,0-1-1,0 0 1,0 0 0,1 0-1,-1-1 1,3 3 0,12 11 26,-16-13-1,1 0 0,-1 0 1,1-1-1,-1 1 0,1-1 1,-1 1-1,1-1 0,0 0 1,0 0-1,0 1 0,0-1 1,0-1-1,0 1 0,0 0 1,0 0-1,0-1 0,0 1 1,0-1-1,1 1 0,-1-1 1,0 0-1,0 0 0,0 0 1,1 0-1,-1-1 0,0 1 1,0-1-1,0 1 0,4-2 1,7-3 39,-6 2 21,1 0-1,-1 0 1,1 1-1,14-2 1,-20 4-51,-1 0 0,1 0 0,0 0 0,-1 0 0,1 0 0,0 0 0,-1 0 0,1 1 0,-1-1 0,1 1 1,0-1-1,-1 1 0,1 0 0,-1-1 0,1 1 0,-1 0 0,0 0 0,1 0 0,-1 0 0,0 0 0,0 1 0,0-1 1,0 0-1,0 1 0,0-1 0,0 0 0,0 1 0,0-1 0,0 2 0,1 2 30,0 1 0,-1-1 0,0 0 0,0 1 0,0-1 0,0 1 0,-1-1 0,0 1-1,0-1 1,0 1 0,-1-1 0,0 1 0,-2 5 0,2-7-7,0 0 0,-1 0 0,1 0 1,-1 0-1,0 0 0,0 0 0,0-1 0,-1 1 0,0-1 0,1 0 0,-1 1 1,0-1-1,0 0 0,-1-1 0,1 1 0,-1-1 0,-5 4 0,-18 8 3,15-7 53,1-2 1,-23 9-1,30-13-186,0 0 0,0 0 0,0 0 0,-1-1 0,1 1 0,0-1 0,-1 0 0,1-1 0,0 1 0,-1-1 0,1 1 0,-6-3 0,9 2-138,1 1 1,-1 0 0,0 0 0,1-1-1,-1 1 1,1-1 0,-1 1 0,0-1-1,1 1 1,-1-1 0,1 1 0,-1-1-1,1 1 1,0-1 0,-1 1 0,1-1-1,0 0 1,-1 1 0,1-2 0,-1-2-4947</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9:26.478"/>
    </inkml:context>
    <inkml:brush xml:id="br0">
      <inkml:brushProperty name="width" value="0.05" units="cm"/>
      <inkml:brushProperty name="height" value="0.05" units="cm"/>
    </inkml:brush>
  </inkml:definitions>
  <inkml:trace contextRef="#ctx0" brushRef="#br0">72 383 8356,'0'1'154,"0"-1"1,0 0-1,0 0 1,0 0-1,0 0 0,0 1 1,0-1-1,0 0 1,-1 0-1,1 0 0,0 0 1,0 1-1,0-1 1,0 0-1,0 0 1,-1 0-1,1 0 0,0 0 1,0 0-1,0 0 1,0 0-1,-1 0 1,1 0-1,0 1 0,0-1 1,0 0-1,0 0 1,-1 0-1,1 0 0,0 0 1,0 0-1,0 0 1,-1 0-1,1 0 1,0-1-1,0 1 0,0 0 1,0 0-1,-1 0 1,1 0-1,0 0 1,0 0-1,0 0 0,-1 0 1,1-11 1502,5-12-1510,0 0 233,0-1 1,2-36-1,-4 30-272,0 7 46,-1-1 0,-1 0 0,-1 1 1,-4-36-1,3 56-155,1-3 11,-2-1 1,1 1 0,-1 0 0,0 0 0,-2-6-1,3 11-9,1 0-1,-1 0 1,1 0-1,-1 0 0,1 0 1,-1 1-1,0-1 1,1 0-1,-1 0 0,0 1 1,0-1-1,1 0 1,-1 1-1,0-1 1,0 1-1,0-1 0,0 1 1,0-1-1,0 1 1,0 0-1,0-1 0,0 1 1,0 0-1,0 0 1,0 0-1,0 0 0,0 0 1,0 0-1,0 0 1,0 0-1,0 0 0,0 0 1,0 0-1,0 1 1,0-1-1,0 1 1,0-1-1,0 0 0,-1 2 1,-8 2-7,9-3 8,-1-1 1,1 1 0,-1 0-1,0-1 1,1 1-1,0 0 1,-1 0-1,1 0 1,-1 0 0,1 1-1,0-1 1,0 0-1,0 0 1,0 1-1,0-1 1,0 1 0,0-1-1,0 1 1,0-1-1,0 4 1,-1-2 10,1 1 1,0 0 0,0-1-1,0 1 1,1 0 0,-1 0-1,1 0 1,0 0 0,0 0-1,0 0 1,2 6-1,-2-8-113,0-1-1,1 0 1,-1 0-1,1 1 0,0-1 1,-1 0-1,1 0 1,0 0-1,0 0 0,0 0 1,-1 0-1,1 0 0,0 0 1,0 0-1,1 0 1,-1 0-1,0-1 0,0 1 1,0 0-1,0-1 1,1 1-1,-1-1 0,0 0 1,0 1-1,1-1 1,-1 0-1,0 0 0,1 1 1,-1-1-1,0 0 1,1 0-1,-1-1 0,0 1 1,1 0-1,-1 0 0,2-1 1,10-1-3587,-5 0-1073</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9:19.912"/>
    </inkml:context>
    <inkml:brush xml:id="br0">
      <inkml:brushProperty name="width" value="0.05" units="cm"/>
      <inkml:brushProperty name="height" value="0.05" units="cm"/>
    </inkml:brush>
  </inkml:definitions>
  <inkml:trace contextRef="#ctx0" brushRef="#br0">93 1 8100,'-14'23'8617,"8"-13"-8101,1 0-1,0 1 1,-4 12-1,-11 30-28,14-40-455,1 0 0,0 0 0,0 1 1,2 0-1,0 0 0,0 0 0,0 19 1,3-18-12,-1 9-17,1-1-1,1 0 1,1 1-1,1-1 1,13 44-1,-15-63-141,0-1-1,0 0 0,1 1 0,-1-1 1,1 0-1,0 0 0,0 0 0,0 0 1,1 0-1,-1 0 0,1-1 1,-1 1-1,6 3 0,-6-5-256,0 1 0,0 0 0,0-1 0,0 1 0,0 0 0,0 0 0,-1 0 0,2 3 0,0-2-1428,1 4-3012</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9:18.194"/>
    </inkml:context>
    <inkml:brush xml:id="br0">
      <inkml:brushProperty name="width" value="0.05" units="cm"/>
      <inkml:brushProperty name="height" value="0.05" units="cm"/>
    </inkml:brush>
  </inkml:definitions>
  <inkml:trace contextRef="#ctx0" brushRef="#br0">0 7 9732,'5'1'8376,"23"-3"-7486,-19 0-840,0 1 0,0-1 0,1 2 0,-1 0 0,18 1 0,-23 0-854,-1 0-1,1 0 1,-1 0 0,1 0-1,-1 0 1,5 3 0,-6-2-4508</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9:17.611"/>
    </inkml:context>
    <inkml:brush xml:id="br0">
      <inkml:brushProperty name="width" value="0.05" units="cm"/>
      <inkml:brushProperty name="height" value="0.05" units="cm"/>
    </inkml:brush>
  </inkml:definitions>
  <inkml:trace contextRef="#ctx0" brushRef="#br0">31 109 7956,'-1'1'70,"1"-1"1,-1 1 0,1-1 0,-1 0 0,0 1 0,1-1 0,-1 1-1,0-1 1,1 0 0,-1 0 0,0 1 0,1-1 0,-1 0-1,0 0 1,1 0 0,-1 0 0,0 0 0,0 0 0,1 0-1,-1 0 1,0 0 0,0 0 0,1 0 0,-1 0 0,0-1-1,1 1 1,-1 0 0,0 0 0,1-1 0,-2 0 0,1 0 136,0 0 1,1 0 0,-1-1-1,0 1 1,0 0-1,1-1 1,-1 1 0,1-1-1,-1 1 1,1 0 0,0-1-1,0 1 1,-1-1-1,1-1 1,0-1 125,0-1-1,0 1 1,0 0-1,1 0 0,-1 0 1,1 0-1,0 0 1,0 0-1,1 0 1,-1 0-1,5-7 1,-3 7-327,0 0-1,1 1 1,-1-1 0,1 0-1,0 1 1,7-5 0,-10 8-5,0-1 1,0 1-1,-1 0 0,1-1 0,0 1 1,0 0-1,-1 0 0,1 0 1,0 0-1,0 0 0,0 0 1,-1 0-1,1 0 0,0 0 1,0 0-1,0 0 0,-1 0 1,1 0-1,0 0 0,1 1 0,-1 0 0,0 0 0,0 0 0,0 0-1,0 0 1,0 0 0,0 0 0,-1 0-1,1 0 1,0 0 0,0 1 0,-1-1-1,1 0 1,-1 0 0,1 1-1,-1-1 1,1 2 0,0 3-9,0-1 1,0 1-1,0-1 0,-1 1 1,0 0-1,0-1 1,-1 1-1,0 5 0,0-8-1,1 0-1,-1 0 0,1-1 0,-1 1 1,0 0-1,0-1 0,-1 1 0,1-1 1,0 1-1,-1-1 0,1 1 1,-1-1-1,0 0 0,0 0 0,0 0 1,0 0-1,0 0 0,-3 1 0,4-3-189,0 1 0,0-1 0,0 0 0,-1 0-1,1 0 1,0 1 0,0-1 0,0-1-1,-1 1 1,1 0 0,0 0 0,0 0-1,0-1 1,-1 1 0,1 0 0,0-1-1,0 1 1,0-1 0,0 0 0,0 1-1,0-1 1,0 0 0,0 1 0,-1-2 0,-5-5-4652</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9:06.402"/>
    </inkml:context>
    <inkml:brush xml:id="br0">
      <inkml:brushProperty name="width" value="0.05" units="cm"/>
      <inkml:brushProperty name="height" value="0.05" units="cm"/>
    </inkml:brush>
  </inkml:definitions>
  <inkml:trace contextRef="#ctx0" brushRef="#br0">0 52 7123,'0'1'6992,"0"4"-3344,1 21-2210,6 131 280,-5-91-3360,2-1-4432,-4-58 827</inkml:trace>
  <inkml:trace contextRef="#ctx0" brushRef="#br0" timeOffset="573.46">179 98 10597,'15'5'5353,"7"0"-3143,11 4-1604,-31-9-593,0 1 0,-1-1 0,1 1 0,-1 0 0,1 0 1,-1-1-1,0 1 0,1 0 0,-1 0 0,0 0 0,0 0 0,1 0 0,-1 1 0,0-1 1,0 0-1,0 0 0,0 1 0,-1-1 0,1 1 0,0-1 0,-1 1 0,1-1 0,0 1 1,-1-1-1,0 1 0,1-1 0,-1 1 0,0 0 0,0-1 0,0 1 0,0 0 0,0-1 1,0 1-1,-1-1 0,1 1 0,0 0 0,-2 2 0,-2 6-21,0 0 1,-1 0-1,0 0 1,-11 15-1,5-9 39,5-6-23,-1 0 0,-1-1 0,1 0 0,-1 0 0,-1-1 0,0 0 0,-14 9 0,20-14-15,1-1-1,-1 0 1,0 1 0,1 0 0,-1 0 0,1-1-1,0 1 1,0 1 0,-4 5 0,6-7 1,-1 0-1,0-1 1,0 1 0,1 0 0,-1 0-1,1 0 1,0 0 0,-1 0 0,1-1 0,0 1-1,0 0 1,0 0 0,1 0 0,-1 0-1,0 0 1,1 0 0,-1-1 0,1 1 0,-1 0-1,3 3 1,-2-4 1,0 0 0,0 0-1,0 0 1,0 0 0,1 0 0,-1 0 0,0 0-1,1-1 1,-1 1 0,1 0 0,-1-1 0,1 1-1,-1-1 1,1 0 0,-1 1 0,2-1 0,30 2-96,-26-1 93,-5-1 8,5 0 45,0 0-1,1 0 1,12-2-1,-19 2-39,0 0 0,0 0 1,0-1-1,-1 1 0,1 0 0,0 0 0,0 0 0,0-1 0,-1 1 0,1 0 0,0-1 0,-1 1 0,1 0 1,0-1-1,-1 1 0,1-1 0,0 1 0,-1-1 0,1 0 0,-1 1 0,1-1 0,-1 0 0,1 1 1,-1-1-1,1 0 0,-1 1 0,0-1 0,0 0 0,1 0 0,-1 0 0,0 1 0,0-1 0,0 0 1,0 0-1,0 0 0,0 1 0,0-1 0,0 0 0,0 0 0,0 0 0,0 1 0,0-1 0,-1-1 1,-9-31 301,8 23-276,-1 0-1,-1 0 1,1 1 0,-8-13 0,-49-83-332,40 75-396,0 1-1070,9 8-2236,5 9-1186</inkml:trace>
  <inkml:trace contextRef="#ctx0" brushRef="#br0" timeOffset="1691.81">463 388 9156,'-7'3'7026,"4"-2"-6133,0-11-432,-1-36 678,3-70 0,2 61-922,-1 53-217,0-16 42,0-1 0,5-26 0,-4 40-34,0-1 0,1 1 0,-1 0-1,1 0 1,0 0 0,1 0-1,-1 0 1,1 0 0,0 1-1,0-1 1,1 1 0,-1 0 0,5-4-1,-7 7-7,0 0 0,0 0 0,-1 1 0,1-1 0,1 0 0,-1 0 0,0 1 0,0-1 0,0 1 0,0-1 0,0 1 0,0 0 0,1-1 0,-1 1 0,0 0 0,0 0 0,1 0 0,-1 0 0,0 0 0,0 0 0,1 0 0,0 0 0,0 1 0,0 0 0,0 0 0,0 0 0,0 0 0,0 0 0,0 1 0,-1-1 0,1 1 0,0-1 0,-1 1 0,3 2 0,3 6 0,-1-1 0,0 1 0,8 20 0,-12-24 0,6 13 7,0 0-1,-2 1 0,0 0 1,5 39-1,-10-48-3,0 0 0,-1 1 0,0-1 0,0 1 0,-1-1 0,-1 0 0,0 1 0,0-1-1,-1 0 1,-7 15 0,8-21 6,-1 0 0,0 0 0,0 0 0,0-1 0,-1 1 0,0-1 0,0 0 0,-5 5 0,7-8-29,1 0 0,0 0 0,-1 0 0,1 0-1,-1 0 1,1 0 0,-1 0 0,0 0 0,1-1 0,-1 1-1,0 0 1,0-1 0,1 0 0,-1 1 0,0-1-1,0 0 1,1 0 0,-1 0 0,0 0 0,0 0 0,0-1-1,1 1 1,-1 0 0,0-1 0,0 0 0,1 1-1,-1-1 1,-2-1 0,-21-18-1540,11 3-2923,8 7-799</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46:09.271"/>
    </inkml:context>
    <inkml:brush xml:id="br0">
      <inkml:brushProperty name="width" value="0.05" units="cm"/>
      <inkml:brushProperty name="height" value="0.05" units="cm"/>
    </inkml:brush>
  </inkml:definitions>
  <inkml:trace contextRef="#ctx0" brushRef="#br0">0 4 4450,'0'0'1008,"1"-1"177,0 0 272,-1 0-1057,0 1-144,2 0 144,-2 0-64,4 1 49,-3-1-129,0 0-16,-1 2-16,1-2-224,0-1 112,0 0-112,-1 0-240,1 2-1473,-1-1-96,0 0-512</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9:03.620"/>
    </inkml:context>
    <inkml:brush xml:id="br0">
      <inkml:brushProperty name="width" value="0.05" units="cm"/>
      <inkml:brushProperty name="height" value="0.05" units="cm"/>
    </inkml:brush>
  </inkml:definitions>
  <inkml:trace contextRef="#ctx0" brushRef="#br0">26 48 9604,'-11'11'1916,"11"-11"-1844,0 0 0,-1 0 0,1 0 1,0 0-1,0 0 0,-1 0 0,1 0 0,0-1 1,0 1-1,-1 0 0,1 0 0,0 0 0,0 0 1,0 0-1,-1-1 0,1 1 0,0 0 0,0 0 1,0 0-1,0 0 0,-1-1 0,1 1 0,0 0 1,0 0-1,0-1 0,0 1 0,0 0 0,0 0 1,0-1-1,0 1 0,0 0 0,0-1 0,-1-30 2818,6 13-2850,-5 18-40,0 0 1,1-1 0,-1 1 0,0 0-1,0 0 1,0-1 0,1 1-1,-1 0 1,0 0 0,0 0 0,1 0-1,-1 0 1,0-1 0,1 1-1,-1 0 1,0 0 0,0 0 0,1 0-1,-1 0 1,0 0 0,1 0-1,-1 0 1,0 0 0,1 0 0,-1 0-1,0 0 1,1 0 0,-1 0-1,0 0 1,0 1 0,1-1 0,-1 0-1,0 0 1,1 0 0,-1 0-1,0 0 1,0 1 0,1-1 0,-1 0-1,0 0 1,0 0 0,0 1-1,1-1 1,-1 0 0,0 0 0,0 1-1,0-1 1,0 0 0,0 1-1,1-1 1,-1 0 0,0 0 0,0 1-1,0-1 1,0 1 0,1 1-116,-1-1 0,1 1 0,0 0 1,-1 0-1,1 0 0,-1 0 0,0 0 0,0 0 1,0 0-1,0 0 0,0 0 0,0 0 0,0 0 1,-1 0-1,1 0 0,-2 3 0,2-4-29,-1 1 1,1-1-1,0 0 0,-1 0 1,1 0-1,-1 0 0,0 0 0,1 1 1,-1-1-1,0 0 0,0 0 1,0-1-1,0 1 0,0 0 0,0 0 1,0 0-1,0-1 0,0 1 0,0 0 1,0-1-1,0 1 0,0-1 1,0 1-1,-1-1 0,1 0 0,-2 1 1,1-1-4398</inkml:trace>
  <inkml:trace contextRef="#ctx0" brushRef="#br0" timeOffset="621.33">102 254 9604,'-1'0'129,"1"0"1,0 0-1,0 0 0,0 1 0,-1-1 0,1 0 0,0 0 0,0 0 0,0 0 0,-1 0 0,1 0 0,0 0 0,0 0 0,0 0 1,-1 0-1,1 0 0,0 0 0,0 0 0,0 0 0,-1 0 0,1 0 0,0 0 0,0 0 0,0-1 0,-1 1 0,1 0 0,0 0 1,0 0-1,0 0 0,0 0 0,-1 0 0,1-1 0,0 1 0,0 0 0,0 0 0,0 0 0,0 0 0,0-1 0,-1 1 0,1 0 1,0 0-1,0 0 0,0-1 0,0 1 0,0 0 0,0 0 0,0 0 0,0-1 0,0 1 0,1-14 1761,4 6-1807,-4 9-26,-1 0 0,1-1 1,-1 1-1,1 0 1,-1-1-1,1 1 1,-1 0-1,1 0 1,-1 0-1,0-1 1,0 1-1,0 0 0,1 0 1,-1 0-1,0 0 1,0 0-1,0 1 1,0 2 7,0-1 1,0 1 0,0 0-1,-1-1 1,1 1-1,-1-1 1,-1 6-1,2-9-59,-1 1-1,1 0 0,0 0 0,0 0 0,-1-1 0,1 1 1,0 0-1,-1 0 0,1-1 0,-1 1 0,1 0 0,-1-1 0,1 1 1,-1 0-1,1-1 0,-1 1 0,0-1 0,1 1 0,-1-1 0,0 1 1,1-1-1,-1 1 0,0-1 0,0 0 0,1 0 0,-1 1 0,0-1 1,0 0-1,0 0 0,1 0 0,-1 0 0,0 0 0,0 0 0,0 0 1,0 0-1,1 0 0,-2 0 0,1-1-5,1 0 0,-1 0 0,1 0 0,-1 0 0,1 0 0,-1 0 0,1 0 0,0 0 0,0 0 0,-1 0 0,1 0 0,0 0 0,0 0-1,0 0 1,0 0 0,0 0 0,0 0 0,1 0 0,-1 0 0,0 0 0,1-1 0,-1 0 1,0 1-1,0 0 1,0 0 0,1 0-1,-1 0 1,0 0-1,1-1 1,-1 1 0,0 0-1,1 0 1,0 0-1,-1 0 1,1 0 0,-1 0-1,1 0 1,0 1 0,0-1-1,1-1 1,-1 2 5,0 1 0,0-1 0,0 1 0,0-1 1,0 1-1,-1-1 0,1 1 0,0 0 0,0-1 1,-1 1-1,1 0 0,0 0 0,-1 0 0,1 0 0,-1 0 1,1-1-1,-1 1 0,1 0 0,-1 0 0,0 0 1,0 0-1,1 0 0,-1 0 0,0 0 0,0 0 0,0 0 1,0 2-1,0-1-2,1 1 0,-1-1 1,0 1-1,0-1 0,0 0 0,0 1 1,-1-1-1,1 0 0,-1 1 0,1-1 1,-2 4-1,1-6-103,1 1 1,-1 0-1,0-1 1,0 1-1,1-1 0,-1 1 1,0-1-1,0 1 1,0-1-1,0 1 1,0-1-1,0 0 1,1 1-1,-1-1 0,0 0 1,0 0-1,0 0 1,0 0-1,0 0 1,0 0-1,-1 0 1,1 0-347,0 0 1,0 0 0,0-1 0,0 1-1,1 0 1,-1-1 0,0 1 0,0 0-1,0-1 1,1 1 0,-1-1 0,0 1-1,1-1 1,-1 1 0,-1-2 0,-2-5-4089</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3:14.312"/>
    </inkml:context>
    <inkml:brush xml:id="br0">
      <inkml:brushProperty name="width" value="0.05" units="cm"/>
      <inkml:brushProperty name="height" value="0.05" units="cm"/>
    </inkml:brush>
  </inkml:definitions>
  <inkml:trace contextRef="#ctx0" brushRef="#br0">0 281 9492,'0'0'2983,"9"2"2979,29 5-5268,8-4-569,11 1-60,-50-5-217,17-2-36,-23 3 14,-1-1 1,1 1-1,-1 0 0,1-1 0,-1 1 0,0 0 0,1-1 0,-1 1 1,0-1-1,1 1 0,-1-1 0,0 1 0,0-1 0,1 1 0,-1-1 0,0 1 1,0-1-1,0 1 0,0-1 0,1 1 0,-1-1 0,0 1 0,0-1 1,0 1-1,0-1 0,0 0 0,-1 1 0,1-1 0,0 1 0,0-1 1,0 1-1,0-1 0,0 1 0,-1-1 0,1 1 0,0-1 0,-1 1 1,1-1-1,-1 0 0,-3-6-4602</inkml:trace>
  <inkml:trace contextRef="#ctx0" brushRef="#br0" timeOffset="347.08">98 162 8628,'-8'9'6229,"5"5"-3727,2 19-2472,1-20 643,-2 40-384,-1 26-2627,3-78 1894,0 2-639,-2-2-2387,1 0-1191</inkml:trace>
  <inkml:trace contextRef="#ctx0" brushRef="#br0" timeOffset="2352.21">697 7 6787,'8'-5'6132,"-10"4"-2610,0 1-3363,1 1-1,0-1 1,-1 0-1,1 1 1,0 0-1,0-1 1,-1 1-1,1 0 1,0 0-1,0 0 1,0 0-1,-1 1 1,-66 67 1762,-26 31-1671,80-80-248,1 1 0,1 0-1,1 1 1,-13 37-1,22-54-1,1-4 2,1 0 0,-1 0 0,1 1 0,-1-1 0,1 1 0,-1-1 0,1 0 0,0 1 0,-1-1 0,1 1 0,0-1 0,0 1 0,0-1 0,0 1 0,0-1 0,1 1 1,-1-1-1,0 0 0,1 1 0,-1-1 0,1 1 0,-1-1 0,1 0 0,0 1 0,0-1 0,-1 0 0,1 0 0,0 0 0,0 0 0,0 0 0,0 0 0,0 0 0,1 0 0,-1 0 0,0 0 0,0 0 0,1-1 0,-1 1 0,0 0 0,1-1 0,1 1 0,7 2 26,0-1 1,1 0 0,-1-1 0,21 0 0,-3 1 15,50 13 534,-8 0-4681,-67-15 798,-1 0-2191</inkml:trace>
  <inkml:trace contextRef="#ctx0" brushRef="#br0" timeOffset="3970.29">991 321 6947,'-11'8'6278,"2"-5"-3477,8-4-2769,0 1 1,0-1-1,1 1 1,-1-1-1,0 1 1,0-1-1,1 1 1,-1-1 0,1 0-1,-1 1 1,0-1-1,1 0 1,-1 0-1,1 1 1,-1-1-1,1 0 1,0 0-1,-1 0 1,1 0-1,0 1 1,0-1 0,0 0-1,-1 0 1,1 0-1,0-1 1,-3-19 61,1 1 0,1-1 0,0 1 0,2-1 0,0 1 0,1-1 0,8-32 0,-8 43-85,1 0 1,0 0-1,1 1 0,-1-1 1,7-9-1,-9 17-8,0 0 0,0 1 0,1-1 0,-1 0 0,1 1 0,-1-1 0,1 1 0,-1-1 0,1 1 0,0 0 0,0-1 0,-1 1 0,4-1 0,-3 2 3,-1-1-1,0 1 1,1 0 0,-1 0 0,1 0 0,-1 0 0,1 0 0,-1 0 0,0 0 0,1 1 0,-1-1 0,1 0 0,-1 1 0,0-1 0,1 1 0,-1 0 0,0-1-1,1 1 1,-1 0 0,0 0 0,0 0 0,2 1 0,0 2-4,1-1-1,-1 1 1,1 0 0,-1 0-1,0 0 1,-1 1 0,1-1-1,-1 1 1,0-1 0,0 1-1,0 0 1,-1 0 0,2 9-1,0 3 21,-1 1-1,-1 27 0,-2-35-11,0 0-1,-1-1 0,0 1 0,-1-1 1,0 1-1,0-1 0,-1 0 0,0 0 1,0 0-1,-1-1 0,0 0 0,-1 0 1,-11 13-1,15-19-5,0 0 1,0-1 0,1 1-1,-1 0 1,0-1-1,-1 0 1,1 0-1,0 1 1,0-1 0,-4 1-1,5-2-20,1 0 0,-1 0 0,0 0-1,1 1 1,-1-1 0,0 0 0,1 0 0,-1 0 0,0 0-1,1 0 1,-1 0 0,0-1 0,1 1 0,-1 0-1,0 0 1,1 0 0,-1-1 0,1 1 0,-1 0 0,0-1-1,1 1 1,-1 0 0,1-1 0,-1 1 0,1-1-1,-1 1 1,1-1 0,-1 1 0,1-1 0,0 1 0,-1-1-1,1 1 1,0-1 0,-1 0 0,1 1 0,0-1-1,0 1 1,0-1 0,-1-1 0,-2-34-1326,4 11-2336,0 11-1125</inkml:trace>
  <inkml:trace contextRef="#ctx0" brushRef="#br0" timeOffset="5088.31">1723 65 7411,'11'2'7889,"-8"-4"-4667,-4 2-3164,0 0 0,0-1 0,0 1 1,0 0-1,0 0 0,0 0 0,0 0 0,0 0 0,0 0 1,0 0-1,0 0 0,0 1 0,0-1 0,1 0 0,-1 1 1,0-1-1,-1 1 0,-8 2 19,1 1-1,0 1 1,0-1 0,0 2 0,1-1-1,-1 1 1,1 0 0,1 1-1,-8 7 1,11-9-75,0-1 1,1 0-1,-1 1 0,1 0 1,0 0-1,1 0 0,-1 0 0,1 0 1,0 0-1,0 1 0,1-1 1,-1 1-1,1-1 0,1 1 0,-1 0 1,1-1-1,0 10 0,0-11-2,1 0 0,-1 0 0,1 0 0,0 0 0,0 0 0,0-1 0,0 1 0,1 0 0,0 0 0,0-1 0,0 1 0,0-1 0,0 1 0,1-1 0,-1 0 0,1 0 0,0 0 0,0-1 0,0 1 0,0-1 0,1 1 0,-1-1 0,1 0 0,4 2 0,-3-1-38,1 0-1,0 0 1,0 0 0,0-1-1,1 1 1,-1-2-1,1 1 1,-1-1-1,1 0 1,12 0-1,-13-1-721,1 0-1,-1-1 1,0-1-1,0 1 1,0-1-1,0 0 1,8-4-1,0 0-4609</inkml:trace>
  <inkml:trace contextRef="#ctx0" brushRef="#br0" timeOffset="6321.35">2041 200 11173,'3'2'463,"-1"-1"0,1 0 0,0 0 0,-1 0 0,1 0 0,0 0 0,0 0 0,-1-1 0,1 1 0,0-1 0,0 0 0,0 0 0,0 0 0,3-1 0,44-11-279,-43 10-569,-1 0 0,1 0-1,0 0 1,0 1-1,-1 0 1,1 0-1,0 1 1,11 0-1,-10 1-3119,-8 0-876</inkml:trace>
  <inkml:trace contextRef="#ctx0" brushRef="#br0" timeOffset="6671.64">2093 295 9877,'1'7'3169,"2"1"-320,0-5-1872,3 1-369,0 1-160,2-1-160,-2-1-80,1-2-128,1 0-15,-2-1-65,4-2-209,2-1 1,-3 1-320,0-2-224,-1 3-2226,-3-1-2560</inkml:trace>
  <inkml:trace contextRef="#ctx0" brushRef="#br0" timeOffset="211970.07">1179 103 8356,'5'16'6403,"9"-1"-4201,20 8-2228,-25-17 883,1 2-713,-1 0 0,0 0 0,0 1-1,-1 1 1,0-1 0,-1 1 0,12 21 0,-11-18-164,0-1 0,1 1 0,0-2 0,19 20 0,-26-29-71,0 0 0,1 0 0,-1-1 0,1 1 0,-1 0 0,1-1 0,0 0 0,-1 1 0,1-1-1,3 1 1,-5-2-85,0 0 0,0 0 0,0-1 0,0 1 0,0 0 0,0 0 0,0 0 0,0-1 0,0 1 0,0 0 0,0-1 0,0 1 0,-1-1 0,1 1 0,0-1 0,0 0 0,0 1 0,-1-1 0,1 0 0,0 1 0,-1-1 0,1 0-1,-1 0 1,1 0 0,-1 1 0,1-1 0,-1 0 0,1 0 0,-1 0 0,0 0 0,0 0 0,1 0 0,-1-1 0,3-9-4557</inkml:trace>
  <inkml:trace contextRef="#ctx0" brushRef="#br0" timeOffset="212359.04">1493 18 9268,'-22'16'7028,"-16"1"-4681,28-14-2258,1 1 0,-17 9 0,5 3-53,1 0-1,1 1 1,0 1 0,-20 27 0,24-28 4,-11 22-27,22-32-49,0 0 0,0 0 1,-1 0-1,-7 7 0,10-13-141,1 1 0,-1-1 0,0 1 0,0-1-1,-1 0 1,1 0 0,0 0 0,0 0 0,-4 1 0,-5-3-4660,8-1 21</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3:03.974"/>
    </inkml:context>
    <inkml:brush xml:id="br0">
      <inkml:brushProperty name="width" value="0.05" units="cm"/>
      <inkml:brushProperty name="height" value="0.05" units="cm"/>
    </inkml:brush>
  </inkml:definitions>
  <inkml:trace contextRef="#ctx0" brushRef="#br0">405 27 8756,'-1'-6'6612,"1"-9"-4123,0 15-2450,0-1 1,0 1 0,0 0-1,0 0 1,0 0-1,0-1 1,0 1-1,0 0 1,-1 0-1,1 0 1,0-1-1,0 1 1,0 0 0,0 0-1,0 0 1,0-1-1,-1 1 1,1 0-1,0 0 1,0 0-1,0 0 1,0 0-1,-1 0 1,1-1-1,0 1 1,0 0 0,0 0-1,-1 0 1,1 0-1,0 0 1,0 0-1,0 0 1,-1 0-1,1 0 1,0 0-1,0 0 1,-1 0 0,1 0-1,0 0 1,0 0-1,0 0 1,-1 0-1,1 0 1,0 0-1,0 0 1,0 0-1,-1 1 1,1-1-1,0 0 1,0 0 0,-1 0-1,-13 10 131,0 1-1,0 0 1,1 1-1,1 0 1,-18 23-1,-23 22-33,31-40-116,0 0 0,-42 24 0,42-29-3,1 2 0,0 0 0,-30 28 0,49-39-17,-1 0 0,1-1 0,1 1 0,-1 0 0,0 0 0,1 0 0,-1 0 0,1 0 0,0 0 0,0 0 0,0 1 0,0-1 0,1 0 0,-1 1 0,1 3 0,0-5 0,0 0 0,0 0 0,0 0 0,0 0 0,1 0 0,-1 0 0,1-1 0,-1 1 0,1 0 0,0 0 0,-1 0 0,1-1 0,0 1 0,0 0 0,0-1 0,0 1 0,1-1 0,-1 1 0,0-1 0,1 0 0,-1 1 0,1-1 0,-1 0 0,1 0 0,0 0 0,3 1 0,30 11 66,1-2 1,42 8 0,-59-16-34,0 0 0,1-1 1,-1-2-1,1 0 1,38-5-1,-48 3-367,23-5-1816,-32 7 2077,-1 0 1,1-1-1,0 1 0,0 0 0,0 0 0,-1 0 0,1 0 0,0 0 0,0 0 1,0 1-1,-1-1 0,1 0 0,0 0 0,0 0 0,-1 1 0,1-1 0,0 1 1,0-1-1,-1 0 0,1 1 0,-1-1 0,1 1 0,0-1 0,-1 1 0,1 0 1,-1-1-1,1 1 0,-1-1 0,1 1 0,-1 0 0,1 1 0,-1 0-3144,0 2-2116</inkml:trace>
  <inkml:trace contextRef="#ctx0" brushRef="#br0" timeOffset="1334.71">680 440 6947,'0'1'295,"-1"0"0,1 0 0,-1-1-1,0 1 1,1 0 0,-1 0 0,0 0 0,0-1-1,0 1 1,0 0 0,0-1 0,0 1 0,0-1-1,0 1 1,0-1 0,0 1 0,0-1 0,0 0-1,0 1 1,0-1 0,0 0 0,0 0 0,0 0-1,-2 0 1,2 0-166,-1-1 0,1 0 1,0 1-1,0-1 0,-1 0 0,1 0 0,0 0 0,0 0 0,0 0 1,0 0-1,0 0 0,0 0 0,1 0 0,-1 0 0,0-1 1,0-1-1,-3-4-8,1-1 1,0 0 0,0-1-1,1 1 1,-2-10 0,2 2 7,0 0 1,0 0 0,2 0-1,0 0 1,1-1 0,0 1-1,2 0 1,-1 0 0,2 1-1,0-1 1,1 1 0,1 0 0,0 0-1,1 0 1,1 1 0,0 0-1,11-14 1,-17 25-127,-1 1 0,1 0-1,0 0 1,0 0 0,0 0 0,0 0-1,0 1 1,1-1 0,-1 1 0,0-1-1,1 1 1,-1 0 0,1 0 0,-1 0 0,1 0-1,-1 0 1,1 1 0,0-1 0,-1 1-1,1 0 1,0 0 0,0 0 0,-1 0-1,1 0 1,0 0 0,0 1 0,-1-1 0,1 1-1,-1 0 1,1 0 0,0 0 0,-1 0-1,0 0 1,1 1 0,-1-1 0,0 1 0,1-1-1,-1 1 1,0 0 0,0 0 0,-1 0-1,1 0 1,0 0 0,-1 0 0,1 1-1,-1-1 1,1 1 0,-1-1 0,0 1 0,0-1-1,1 6 1,1 12-50,0 1 0,-1 0 0,-1 1 0,-1-1 0,-1 0 0,-1 0 0,-1 0 0,0 0 0,-2-1 0,-11 33-1,13-45-79,0-1 0,0 0-1,-1 0 1,-5 9 0,8-15 59,1 0 1,-1 0 0,0 1 0,1-1 0,-1 0-1,0 0 1,0-1 0,1 1 0,-1 0-1,0 0 1,0 0 0,0 0 0,0-1-1,0 1 1,0 0 0,-1-1 0,1 1 0,0-1-1,0 0 1,0 1 0,0-1 0,-1 0-1,1 0 1,0 1 0,0-1 0,-1 0 0,1 0-1,0 0 1,0 0 0,-1-1 0,1 1-1,0 0 1,0-1 0,0 1 0,0 0 0,-2-2-1,2 1-205,-1-1 0,1 0 0,0 0-1,0 1 1,0-1 0,0 0 0,0 0 0,0 0-1,1 0 1,-1 0 0,1-1 0,-1 1-1,1 0 1,0 0 0,0 0 0,0-3 0,0-8-4215</inkml:trace>
  <inkml:trace contextRef="#ctx0" brushRef="#br0" timeOffset="2001.93">1134 70 6643,'0'-1'405,"0"1"1,0-1-1,-1 1 0,1 0 1,0-1-1,0 1 1,0 0-1,0-1 0,-1 1 1,1-1-1,0 1 0,0 0 1,-1-1-1,1 1 0,0 0 1,-1 0-1,1-1 1,0 1-1,-1 0 0,1 0 1,0-1-1,-1 1 0,1 0 1,-1 0-1,1 0 0,0 0 1,-2-1-1,-17-1 1985,-17 4-2668,31-1 307,0 1 0,0-1 0,1 1 0,-1 0-1,0 0 1,1 0 0,-1 1 0,1 0 0,0-1 0,0 2-1,-5 3 1,-4 6 8,-19 27 0,15-20-41,13-14 7,0 0-1,1 0 0,0 1 0,0-1 0,0 1 0,0-1 1,1 1-1,0 0 0,1 0 0,-1 8 0,0-2 3,1 1 0,0 0 0,2 0 0,1 17-1,0-20-4,-1 0 0,1-1 0,1 1 0,0-1 0,1 0 0,8 18 0,-10-25 0,-1 0 0,1 0 0,0 0 0,0-1 0,1 1 0,-1-1 0,0 0 0,1 1 0,-1-1 0,1 0 0,0-1 0,0 1 0,0 0 0,0-1 0,0 1 0,0-1 0,0 0 0,0 0 0,0 0 0,1-1 0,-1 1 0,0-1 0,1 0 0,-1 0 0,0 0 0,4 0 0,9-3-750,0 0 0,-1-1-1,0-1 1,18-7 0,32-10-3305,-52 19-1008</inkml:trace>
  <inkml:trace contextRef="#ctx0" brushRef="#br0" timeOffset="216275.24">1352 122 9732,'14'29'5939,"7"-3"-3289,31 21-2483,-11-11 343,-5-3-414,56 39 1,-58-46-181,-17-9-138,-5-4-709,-9-12-1061,-5-6-1636,-3-4-1295</inkml:trace>
  <inkml:trace contextRef="#ctx0" brushRef="#br0" timeOffset="216627.08">1662 109 9492,'-4'0'1226,"0"0"0,0 1 0,1-1 0,-1 1 0,0 0 0,-6 3 0,-21 13 1380,15-4-3081,-23 23-1,26-23 1255,-96 104-1262,63-69-1301,13-13-4814,22-24 1598</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6:35.748"/>
    </inkml:context>
    <inkml:brush xml:id="br0">
      <inkml:brushProperty name="width" value="0.05" units="cm"/>
      <inkml:brushProperty name="height" value="0.05" units="cm"/>
    </inkml:brush>
  </inkml:definitions>
  <inkml:trace contextRef="#ctx0" brushRef="#br0">9 350 7700,'-7'-5'5679,"5"-8"-3747,4-15-2242,-2 22 879,1-69 173,-3 57-571,2-1-1,1 0 0,0 1 0,1-1 0,8-33 0,-9 49-143,0 1-1,0-1 0,0 1 1,1-1-1,-1 1 0,1-1 1,-1 1-1,1 0 0,0 0 0,3-4 1,-4 6-22,0-1 1,0 0-1,0 1 0,0-1 1,0 1-1,0-1 0,0 1 1,0 0-1,0-1 1,0 1-1,0 0 0,0 0 1,0-1-1,0 1 0,0 0 1,0 0-1,0 0 1,0 0-1,0 1 0,0-1 1,0 0-1,0 0 0,0 1 1,0-1-1,0 0 1,0 1-1,0-1 0,0 1 1,1 0-1,2 1-5,0 1 0,-1-1 0,1 1 0,0 0 0,-1 0 0,1 1 0,-1-1 0,0 1 0,0-1 0,-1 1 0,1 0 0,-1 0 0,0 0 0,0 0 0,0 1 0,0-1 0,-1 0 0,0 1 0,0-1 0,0 1 0,0 6 0,1 4 10,-1 0 0,0 1 0,-1-1 0,-1 0 1,-4 23-1,4-32-10,0 1 0,0 0 0,-1-1 1,0 1-1,-1-1 0,0 0 0,0 0 1,0 0-1,0 0 0,-1 0 0,0-1 0,0 1 1,-1-1-1,-7 7 0,11-11-6,0 0 0,0-1-1,1 1 1,-1 0 0,0-1-1,0 1 1,0-1 0,0 0 0,0 1-1,0-1 1,0 0 0,1 1-1,-1-1 1,0 0 0,0 0 0,0 0-1,0 0 1,0 0 0,0 0-1,0 0 1,0 0 0,0-1-1,0 1 1,-1 0 0,0-1 0,1 0 1,0 0-1,-1 0 0,1 0 0,0-1 1,0 1-1,0 0 0,0 0 1,0-1-1,0 1 0,0 0 1,1-1-1,-2-2 0,-2-6-986,1 0 0,1 0 0,-3-18 0,4 22-419,-1-7-3410</inkml:trace>
  <inkml:trace contextRef="#ctx0" brushRef="#br0" timeOffset="681.17">347 1 7251,'8'11'8532,"8"27"-7978,-10-23 349,45 92 291,-28-62-1532,27 75-1,-49-116 108,1 1 0,-1-1-1,1 1 1,1-1-1,-1 0 1,5 6 0,6 0-4867,-11-9 557</inkml:trace>
  <inkml:trace contextRef="#ctx0" brushRef="#br0" timeOffset="1065.14">506 65 9732,'-2'0'588,"1"1"0,-1-1 0,1 0 0,-1 1-1,1-1 1,-1 1 0,1-1 0,0 1-1,-1-1 1,1 1 0,0 0 0,-2 1-1,-16 16 1456,13-9-1924,0-1-1,-10 18 1,-3 16 90,14-28-235,-1 0 0,-1-1 0,0 0 0,-1 0 0,-18 23 0,22-33-308,0 0-1,0 0 1,-1-1 0,1 1-1,-1-1 1,0 0 0,0 0-1,0 0 1,0-1-1,0 0 1,0 0 0,-6 1-1,3-1-1737,-4 1-3106</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6:24.604"/>
    </inkml:context>
    <inkml:brush xml:id="br0">
      <inkml:brushProperty name="width" value="0.05" units="cm"/>
      <inkml:brushProperty name="height" value="0.05" units="cm"/>
    </inkml:brush>
  </inkml:definitions>
  <inkml:trace contextRef="#ctx0" brushRef="#br0">407 36 8356,'-1'-1'7373,"-3"-4"-5859,3 5-1532,1 0 0,0 0 0,0 0 0,0-1 1,0 1-1,0 0 0,0 0 0,-1 0 1,1 0-1,0 0 0,0 0 0,0 0 0,0 0 1,-1 0-1,1 0 0,0 0 0,0 0 1,0 0-1,0 0 0,-1 0 0,1 0 0,0 0 1,0 0-1,0 0 0,0 0 0,-1 0 1,1 0-1,0 0 0,0 0 0,0 0 0,0 0 1,-1 0-1,1 0 0,0 0 0,0 0 1,0 1-1,0-1 0,0 0 0,0 0 0,-1 0 1,1 0-1,0 0 0,0 0 0,0 1 1,0-1-1,0 0 0,0 0 0,0 0 0,0 0 1,0 1-1,0-1 0,-4 11-930,3-8 653,0-11 616,-10 13 3494,-14 13-2905,-46 50-358,44-37-534,-1 0 0,-1-2-1,-1-2 1,-54 39 0,68-54 2,1 0 0,-23 25 0,26-25-16,12-12-4,-1 0 0,1 1 0,0-1 0,0 0 0,0 0 0,0 0 0,-1 1 0,1-1 0,0 0 0,0 0 0,0 1 0,0-1 0,0 0 0,0 0 0,0 1 0,0-1 0,0 0 0,0 0 0,0 1 0,0-1 0,0 0 0,0 1 0,0-1 0,0 0 0,0 0 0,0 1 0,0-1 0,0 0 0,0 0 0,0 1 0,0-1 0,0 0 0,1 0 0,-1 1 0,0-1 0,0 0 0,0 0 0,1 1 0,12 7 0,18 2 0,245 34 368,-265-44-705,0 2 0,-1-1 0,1 2 0,-1-1-1,15 7 1,-23-7-5423,-2-2 449</inkml:trace>
  <inkml:trace contextRef="#ctx0" brushRef="#br0" timeOffset="1540.48">707 399 8756,'0'4'2311,"-4"17"2055,4-21-4307,0 1 0,0-1 0,0 0-1,0 1 1,0-1 0,0 1 0,0-1 0,0 0 0,0 1 0,-1-1 0,1 1 0,0-1 0,0 0 0,0 1 0,-1-1 0,1 0 0,0 1 0,-1-1 0,1 0-1,0 1 1,-1-1 0,1 0 0,0 0 0,-1 1 0,1-1 0,0 0 0,-1 0 0,1 0 0,-1 1 0,1-1 0,0 0 0,-1 0 0,1 0 0,-1 0 0,1 0-1,-1 0 1,-1-2 39,1 1 0,-1-1 0,1 0 0,0 0 0,0 0 0,-1 0 0,1 0 0,0 0 0,1-1 0,-1 1 0,0 0 0,0-4 0,-3-5 392,2 4-372,-1 1 1,2-1 0,-1 1-1,1-1 1,-1 1 0,2-1-1,-1-9 1,3-48 84,17-94-163,-19 158-40,13-58 33,-12 54-31,0 1 0,0-1 0,0 1 0,1 0 0,-1 0 0,1-1 0,0 1 1,0 1-1,0-1 0,1 0 0,-1 0 0,1 1 0,-1-1 0,5-2 0,-6 5-1,0-1 0,1 1 0,-1 0 0,1-1-1,-1 1 1,0 0 0,1 0 0,-1 0-1,1 0 1,-1 0 0,1 0 0,-1 1 0,0-1-1,1 0 1,-1 1 0,1-1 0,-1 1-1,0-1 1,1 1 0,-1 0 0,0 0 0,0-1-1,0 1 1,0 0 0,1 0 0,-1 0-1,0 0 1,-1 0 0,1 1 0,2 1-1,2 4 6,0 0 0,0 1 0,6 12 0,-5-6-6,0 1 0,-1 0 0,-1 0 0,0 0 0,3 27 0,-6-34 0,0 0 0,-1 0 0,0 0 0,0 0 0,-1 0 0,0 0 0,-1 0 0,1 0 0,-1 0 0,-1 0 0,0 0 0,-6 12 0,4-13-177,0-1-1,0-1 1,0 1-1,-1-1 0,0 0 1,0 0-1,0 0 0,-10 4 1,11-6 25,1 0-1,-1-1 1,0 1 0,0-1 0,0-1-1,-1 1 1,1-1 0,0 0 0,0 0 0,-1 0-1,1-1 1,-9 0 0,2-5-3994,9-2-856</inkml:trace>
  <inkml:trace contextRef="#ctx0" brushRef="#br0" timeOffset="3910.63">1150 137 8356,'3'-29'6483,"-2"26"-6280,0 0 0,0-1 0,-1 1 0,1 0 0,-1-1 0,0 1 0,0-1 0,-1 1 0,1 0 1,-1-1-1,1 1 0,-1 0 0,0-1 0,0 1 0,-1 0 0,-1-4 0,3 6-151,-1 1 0,0-1 0,1 1 0,-1-1 0,1 1 0,-1-1 0,0 1 0,1 0 0,-1-1 0,0 1 0,1 0 0,-1-1 0,0 1 0,0 0 0,1 0 0,-1-1 0,0 1 0,0 0 0,1 0 0,-1 0 0,0 0 0,0 0 0,0 0 0,1 1 0,-1-1 0,0 0 0,0 0 0,1 0 0,-1 1 0,0-1 0,1 0 0,-1 1 0,-1 0 0,-24 17 212,20-13-143,-10 6-75,1 1-1,-28 28 1,38-34-36,-1 1 0,2-1 0,-1 1 0,1 0 0,0 0 0,0 1 0,1-1 0,0 1 0,-4 14 0,1 2 9,2-11 27,1 1-1,-3 23 0,6-33-38,0-1 0,0 1-1,0 0 1,0-1 0,1 1-1,0-1 1,-1 1 0,1 0-1,0-1 1,1 0 0,-1 1-1,1-1 1,-1 0 0,1 1-1,3 2 1,-3-4-2,0 0-1,1 0 1,0 0 0,-1 0 0,1 0-1,0-1 1,0 1 0,0-1 0,0 0-1,0 0 1,0 0 0,0 0 0,0-1 0,4 1-1,50 3-1,-44-4-2,13 1 11,50 0-1379,-69-2 500,0 0 0,0 0-1,0-1 1,11-4 0,-10 3-2116,-1-2-1950</inkml:trace>
  <inkml:trace contextRef="#ctx0" brushRef="#br0" timeOffset="4268.03">1358 78 8884,'7'13'8209,"6"4"-5020,5 7-2838,-8-4-290,0-1 0,2 0 0,0-1 0,1 0-1,1-1 1,1 0 0,0-1 0,23 17-1,-3-1-419,-30-26 54,1 0 0,0 0 0,0 0 0,1-1-1,0 0 1,0-1 0,0 1 0,0-1-1,1-1 1,10 4 0,5 1-4639,-15-7-37</inkml:trace>
  <inkml:trace contextRef="#ctx0" brushRef="#br0" timeOffset="4606.87">1686 21 10597,'-3'0'704,"0"1"0,0-1 1,1 0-1,-1 1 0,0 0 1,0-1-1,1 1 0,-1 0 1,0 0-1,1 1 0,-4 1 1,2 0-355,0 0 1,0 0 0,1 1 0,0-1 0,-1 1 0,-2 4 0,-3 6-593,1 0 0,1 0 0,-7 17 0,8-15 949,-4 3-651,-1 0-1,-1 0 0,-1-2 0,-23 28 0,16-22-388,-24 37 1,25-36-1493,3-11-3521,9-8-110</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6:19.737"/>
    </inkml:context>
    <inkml:brush xml:id="br0">
      <inkml:brushProperty name="width" value="0.05" units="cm"/>
      <inkml:brushProperty name="height" value="0.05" units="cm"/>
    </inkml:brush>
  </inkml:definitions>
  <inkml:trace contextRef="#ctx0" brushRef="#br0">73 327 9604,'-11'16'5843,"10"-16"-5794,1 0 0,0 0 0,0 0 0,0 0 0,0 0 0,-1 0 0,1 0 0,0 0 0,0 0-1,0 0 1,0 0 0,-1 0 0,1 0 0,0 0 0,0 0 0,0 0 0,-1 0 0,1 0 0,0-1 0,0 1 0,0 0 0,0 0 0,0 0 0,-1 0 0,1 0 0,0 0-1,0-1 1,0 1 0,0 0 0,0 0 0,0 0 0,0 0 0,0 0 0,0-1 0,-1 1 0,1 0 0,0 0 0,0 0 0,0-1 0,0 1 0,0 0 0,0 0 0,0 0-1,0 0 1,0-1 0,-1-35 376,1 35-409,0-3-12,1-8-2,-1 0 1,2 1-1,3-16 0,-5 24-1,1 1-1,-1 0 1,1-1-1,0 1 1,0 0-1,0 0 0,0 0 1,0 0-1,0-1 1,1 2-1,-1-1 1,1 0-1,-1 0 1,1 0-1,0 1 0,0-1 1,0 1-1,0-1 1,0 1-1,0 0 1,0 0-1,0 0 1,4-1-1,-5 2 3,1 0 0,0 0 0,0 0 0,-1 1 0,1-1-1,0 1 1,-1-1 0,1 1 0,0 0 0,-1-1 0,1 1 0,-1 0 0,1 0 0,-1 0 0,0 0 0,1 0-1,-1 1 1,0-1 0,0 0 0,0 1 0,0-1 0,0 1 0,0-1 0,1 3 0,3 4 8,0 0 0,-1 0 0,4 13 0,-6-15-51,-1 1-1,0 0 0,-1-1 1,0 1-1,0 0 0,0 0 1,-1-1-1,0 1 1,0 0-1,0-1 0,-1 1 1,0-1-1,-1 0 0,1 1 1,-1-1-1,-5 7 0,7-12-28,1 0 0,-1 0 0,0 0 0,1-1 0,-1 1-1,0 0 1,0 0 0,1-1 0,-1 1 0,0-1 0,0 1 0,0-1-1,0 1 1,0-1 0,0 0 0,0 1 0,0-1 0,0 0 0,0 0-1,-2 0 1,-13-1-3937,4-2-874</inkml:trace>
  <inkml:trace contextRef="#ctx0" brushRef="#br0" timeOffset="349.78">113 261 9268,'16'71'6459,"-10"-52"-6079,0-1-1,1 0 1,15 27-1,-17-34-281,0-1-1,0 0 1,-1 1-1,-1 0 1,1 0-1,-2 0 1,0 1-1,0-1 1,-1 1-1,0-1 1,-1 0-1,-2 21 0,1-29-62,-1 0-1,1 0 0,0 0 1,-1 0-1,0 0 0,1 0 0,-1-1 1,0 1-1,0-1 0,-1 1 0,1-1 1,0 0-1,-1 0 0,0 0 1,1 0-1,-1 0 0,0-1 0,0 1 1,0-1-1,0 0 0,0 0 0,0 0 1,0 0-1,-1 0 0,1-1 1,0 1-1,0-1 0,-1 0 0,1 0 1,0 0-1,0-1 0,-1 1 0,1-1 1,0 1-1,0-1 0,0 0 1,0 0-1,-4-3 0,-8-5-291,1-1 1,0-1-1,0-1 0,-11-12 1,24 22 80,-1 1-1,1-1 1,0 0 0,0 0 0,0 1 0,0-1-1,0 0 1,0 0 0,0 0 0,1 0-1,-1 0 1,0-3 0,2-15-4947,0 12 470</inkml:trace>
  <inkml:trace contextRef="#ctx0" brushRef="#br0" timeOffset="793.38">386 373 8628,'-2'1'419,"0"0"0,1 0 0,-1 0 0,0 0 0,0-1 0,0 1 0,0 0-1,0-1 1,0 0 0,0 1 0,0-1 0,0 0 0,0 0 0,0 0 0,0 0 0,0-1 0,0 1 0,-2-1 0,1 0-255,0 0 0,1-1 0,-1 1 0,0-1 1,1 0-1,0 1 0,-1-1 0,1 0 0,0 0 1,0 0-1,-2-4 0,-1 1-151,2-1 0,-1 0 0,1 0 0,0 0 0,0 0 0,0-1 0,1 1 0,0-1 0,-2-13 1,4 13-5,0-1 0,0 0 0,0 1 0,1-1 0,0 1 1,0-1-1,4-10 0,-4 16-9,-1 1 1,1-1-1,-1 0 0,1 1 1,0-1-1,-1 1 1,1-1-1,0 1 0,0-1 1,0 1-1,0-1 1,0 1-1,1 0 0,-1 0 1,0-1-1,1 1 0,-1 0 1,0 0-1,1 0 1,-1 1-1,1-1 0,0 0 1,-1 1-1,1-1 1,0 1-1,-1-1 0,1 1 1,0 0-1,-1-1 1,1 1-1,0 0 0,0 0 1,-1 0-1,1 1 0,0-1 1,0 0-1,3 2 1,-4-2-14,0 1 0,0 0 1,0 0-1,0 0 0,0 0 1,0 0-1,-1 0 1,1 0-1,0 0 0,0 0 1,-1 0-1,1 0 0,0 0 1,-1 0-1,0 1 0,1-1 1,-1 0-1,1 0 1,-1 1-1,0-1 0,0 0 1,0 1-1,0-1 0,0 0 1,0 0-1,0 1 1,-1 1-1,0 4-181,1-1 0,-2 0 0,1 0 0,-4 9 0,3-10 34,0-1 0,0 0 0,-1 0 1,0-1-1,1 1 0,-1 0 0,-6 5 0,7-8-132,0 1 0,0 0 1,0-1-1,0 0 1,0 1-1,0-1 0,0 0 1,0 0-1,-1 0 0,1 0 1,0 0-1,-1-1 0,1 1 1,0-1-1,-1 0 0,-2 1 1,-1-3-4138</inkml:trace>
  <inkml:trace contextRef="#ctx0" brushRef="#br0" timeOffset="1144.41">303 223 7123,'8'-8'2481,"4"1"65,3 1-1538,1 1-528,-1 4-304,3-4 16,-1 1 17,0-1-209,-5 3 0,4 2-321,-3 0-415,2 0-1713,-1 4-1905</inkml:trace>
  <inkml:trace contextRef="#ctx0" brushRef="#br0" timeOffset="1515.67">519 398 11061,'0'0'311,"-1"1"1,0-1-1,0 0 0,0 0 0,0 0 0,0 0 1,0 0-1,0-1 0,0 1 0,1 0 1,-1 0-1,0-1 0,0 1 0,0 0 1,0-1-1,1 1 0,-1-1 0,0 1 1,0-1-1,1 1 0,-2-2 0,1 1-92,-1-1-1,1 0 1,0 1-1,0-1 1,0 0-1,0 0 1,1 0-1,-1 0 1,0-3-1,-1-5-424,0-1-1,1 0 1,0-12-1,1 9 842,-2-12-773,-25-237-1807,24 254-2489,1 6-851</inkml:trace>
</inkml:ink>
</file>

<file path=word/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6:18.282"/>
    </inkml:context>
    <inkml:brush xml:id="br0">
      <inkml:brushProperty name="width" value="0.05" units="cm"/>
      <inkml:brushProperty name="height" value="0.05" units="cm"/>
    </inkml:brush>
  </inkml:definitions>
  <inkml:trace contextRef="#ctx0" brushRef="#br0">177 0 10373,'-58'5'7277,"50"-3"-6846,0 0-1,1 0 0,-1 0 0,-12 7 1,15-6-422,1-1-1,-1 1 1,1 0 0,0 0 0,0 1-1,1-1 1,-1 1 0,1 0 0,-1 0-1,1 0 1,0 0 0,1 1 0,-1-1 0,1 1-1,0-1 1,0 1 0,0 0 0,1 0-1,-2 6 1,2-4-18,-1-1-1,2 0 1,-1 1 0,1-1-1,0 1 1,0-1 0,2 12-1,-1-17-57,-1 1 1,1 0-1,-1 0 0,1-1 0,0 1 1,-1 0-1,1-1 0,0 1 0,0-1 0,0 1 1,1-1-1,-1 1 0,0-1 0,0 0 1,1 0-1,-1 1 0,1-1 0,-1 0 0,1 0 1,-1 0-1,1-1 0,0 1 0,-1 0 1,1-1-1,0 1 0,0-1 0,0 1 0,-1-1 1,1 0-1,2 0 0,36 0-4828,-24 0-214</inkml:trace>
  <inkml:trace contextRef="#ctx0" brushRef="#br0" timeOffset="361.08">300 140 10133,'0'1'143,"0"-1"-1,-1 0 1,1 0 0,0 0 0,0 0 0,-1 1 0,1-1 0,0 0 0,-1 0-1,1 0 1,0 0 0,-1 0 0,1 0 0,0 0 0,-1 0 0,1 0-1,0 0 1,-1 0 0,1 0 0,0 0 0,0 0 0,-1 0 0,1 0 0,0 0-1,-1-1 1,1 1 0,0 0 0,-1 0 0,1 0 0,0 0 0,0-1 0,-1 1-1,1 0 1,0 0 0,0 0 0,0-1 0,-1 1 0,1 0 0,0 0 0,0-1-1,0 1 1,0 0 0,-1-1 0,1 0 0,5-18 1070,16-23-1511,-18 38 323,2-5-13,1-1-1,0 2 0,11-13 1,-16 20-12,0 0 1,0 0 0,1 0-1,-1 0 1,0 0 0,0 0 0,0 0-1,1 1 1,-1-1 0,0 0-1,1 1 1,-1-1 0,1 1-1,2-1 1,-3 1 1,0 1 1,0-1-1,-1 0 1,1 0-1,0 1 1,0-1-1,0 1 1,0-1-1,-1 1 0,1-1 1,0 1-1,0-1 1,-1 1-1,1-1 1,0 1-1,-1 0 1,1 0-1,-1-1 1,1 1-1,-1 0 0,1 0 1,-1 0-1,1-1 1,-1 1-1,0 0 1,1 1-1,0 1-19,0 0-1,0 1 1,0-1 0,-1 0-1,1 0 1,-1 0 0,0 1-1,0-1 1,0 0-1,0 0 1,-1 1 0,1-1-1,-1 0 1,0 0 0,0 0-1,0 1 1,-2 2-1,0-1-179,1 0-1,-2 0 0,1 0 1,0 0-1,-1-1 0,0 1 1,0-1-1,-9 7 0,-14 1-5815,20-11 2145</inkml:trace>
  <inkml:trace contextRef="#ctx0" brushRef="#br0" timeOffset="720.6">363 35 8756,'8'4'2817,"2"0"-175,-1 4-2082,0 0-112,-2 4-112,2 0-272,-2 1 96,2 1 48,-1-1-208,0 1-208,0-2 48,-3 0-64,-1-1-304,-1-1-2001,-1-1-2562</inkml:trace>
  <inkml:trace contextRef="#ctx0" brushRef="#br0" timeOffset="1110.46">520 88 8356,'1'-1'273,"0"0"1,0 0-1,1 1 1,-1-1-1,0 0 0,0 0 1,0 1-1,1-1 1,-1 1-1,0-1 1,1 1-1,-1 0 1,0 0-1,1-1 0,-1 1 1,0 0-1,1 0 1,-1 0-1,0 0 1,1 1-1,-1-1 1,1 0-1,-1 0 0,2 1 1,-2 0-169,0 1 0,0-1 1,1 0-1,-1 0 0,0 0 0,0 1 0,0-1 1,0 1-1,-1-1 0,1 1 0,0-1 1,-1 1-1,1-1 0,-1 1 0,1 0 1,-1 2-1,2 5-260,-1 1 0,-1-1-1,0 1 1,0-1 0,-3 15 0,6-32-122,0 0 0,0 1 0,1-1 0,0 1 0,0-1 0,11-12 0,-12 16 376,0 1 1,-1 0-1,1-1 1,0 1 0,1 0-1,-1 0 1,0 0 0,1 1-1,0-1 1,-1 1 0,1 0-1,0 0 1,0 1 0,0-1-1,1 1 1,-1-1-1,0 1 1,0 1 0,7-2-1,-10 2-93,0 1 0,0-1 0,0 0 0,-1 0 0,1 0 0,0 1 0,0-1-1,-1 0 1,1 1 0,0-1 0,0 1 0,-1-1 0,1 1 0,0-1 0,-1 1-1,1-1 1,-1 1 0,1 0 0,-1-1 0,1 1 0,-1 0 0,1-1 0,-1 1 0,0 0-1,1 0 1,-1-1 0,0 1 0,1 1 0,1 24-2947,-2-24 2310,0 11-4115</inkml:trace>
</inkml:ink>
</file>

<file path=word/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6:17.379"/>
    </inkml:context>
    <inkml:brush xml:id="br0">
      <inkml:brushProperty name="width" value="0.05" units="cm"/>
      <inkml:brushProperty name="height" value="0.05" units="cm"/>
    </inkml:brush>
  </inkml:definitions>
  <inkml:trace contextRef="#ctx0" brushRef="#br0">5 18 8228,'-4'-9'5305,"6"6"-2218,14 10-1339,-7-1-1565,0 0-1,0 1 0,-1 0 0,0 1 0,0 0 1,-1 0-1,9 14 0,-7-10-152,-1 2 0,0-1 1,-1 1-1,9 26 0,-13-32-46,7 24 49,-10-31-41,0-1 1,0 1-1,0 0 1,1 0 0,-1-1-1,0 1 1,1 0-1,-1-1 1,0 1 0,1 0-1,-1-1 1,1 1-1,0 0 1,-1-1 0,1 1-1,-1-1 1,1 1-1,0-1 1,-1 1 0,1-1-1,0 0 1,-1 1-1,1-1 1,0 0 0,0 0-1,-1 1 1,1-1 0,0 0-1,1 0 1,-1-1-23,1 0 1,-1-1-1,0 1 1,1 0-1,-1-1 0,0 1 1,0-1-1,0 1 1,0-1-1,-1 1 1,1-1-1,0 0 1,-1 1-1,1-1 1,-1 0-1,1 0 1,-1 1-1,0-1 0,0-3 1,6-17-359,-6 21 370,1 1 0,-1-1 0,0 1 0,0-1 0,1 0 0,-1 1 0,0-1 0,1 1 0,-1 0 0,0-1 0,1 1 0,-1-1 0,1 1 0,-1-1 0,1 1 0,-1 0 0,1-1 0,-1 1 0,1 0 0,-1 0 0,1-1 0,0 1 0,-1 0 0,1 0 0,-1 0 0,1 0 0,0 0 0,0 0 10,0 1 0,0-1 0,0 1 0,0 0 0,-1-1 0,1 1 0,0 0 0,-1-1 0,1 1 0,0 0-1,-1 0 1,1 0 0,-1 0 0,1 0 0,-1-1 0,1 3 0,5 14 1,8 20 41,-13-36-35,-1 0 0,1 0 0,0 0 0,-1 0 0,1 0 0,0 0 0,-1 0 0,1 0 0,0 0 0,0 0 0,0 0 0,0-1 0,0 1-1,0 0 1,0-1 0,0 1 0,0 0 0,0-1 0,0 0 0,1 1 0,-1-1 0,0 0 0,0 1 0,0-1 0,2 0 0,-2 0-12,0-1 0,0 1 0,0 0 1,-1-1-1,1 1 0,0-1 0,0 1 0,-1-1 0,1 0 0,0 1 0,-1-1 0,1 0 0,0 1 0,-1-1 0,1 0 0,-1 1 0,1-1 0,-1 0 0,0 0 0,1 0 1,-1 0-1,0 0 0,1 0 0,5-27-355,-5 22 241,6-28-651,13-60-226,-16 82-892,1-1 0,10-21 0,-6 18-2202</inkml:trace>
  <inkml:trace contextRef="#ctx0" brushRef="#br0" timeOffset="377.23">573 239 8228,'-4'0'846,"1"1"0,-1-1 0,1 0 0,-1 0 1,0 0-1,-4-1 0,5 0-627,1 1 0,-1-1 0,1 0 0,-1 0 0,1 0 0,0 0 1,0-1-1,-3-1 0,2 1-179,0-2 1,-1 1-1,1 0 1,1-1-1,-1 1 0,0-1 1,1 0-1,0 0 1,0 1-1,-3-10 1,1 1-5,0 0 0,1 0 0,0-1 0,-1-13 0,3 20-26,1 0 0,0-1 0,0 1 0,0 0 0,1-1 0,0 1 0,0 0 0,0 0 0,1 0 0,3-8 0,-4 12-9,0 1 0,0 0 0,0-1 0,0 1 0,1 0 0,-1 0 0,0 0 0,0 0 0,1 0 0,-1 0 0,1 0-1,-1 0 1,1 0 0,-1 1 0,1-1 0,0 1 0,-1-1 0,1 1 0,0 0 0,-1-1 0,1 1 0,0 0 0,-1 0 0,1 0-1,0 0 1,-1 1 0,1-1 0,0 0 0,-1 1 0,1-1 0,1 2 0,-1-2 3,0 0 0,-1 1 0,1 0 0,-1-1 0,1 1 0,-1 0 0,1 0 1,-1 0-1,1 0 0,-1 0 0,0 0 0,0 1 0,1-1 0,-1 0 0,0 1 0,0-1 0,0 1 0,0-1 0,-1 1 0,1-1 1,0 1-1,-1-1 0,1 1 0,-1 0 0,1-1 0,-1 1 0,0 0 0,0 0 0,1-1 0,-1 1 0,-1 2 0,1-1-55,-1-1 0,1 0 0,-1 0 0,1 0 0,-1 1 0,0-1-1,0 0 1,0 0 0,0 0 0,-1-1 0,1 1 0,-2 2 0,-10 3-3385,4-7-1526</inkml:trace>
</inkml:ink>
</file>

<file path=word/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6:15.518"/>
    </inkml:context>
    <inkml:brush xml:id="br0">
      <inkml:brushProperty name="width" value="0.05" units="cm"/>
      <inkml:brushProperty name="height" value="0.05" units="cm"/>
    </inkml:brush>
  </inkml:definitions>
  <inkml:trace contextRef="#ctx0" brushRef="#br0">1 195 10597,'8'3'3041,"1"-2"-111,2 1-2162,4-1-256,-3-1-144,1 1-80,1-1-79,2 0-145,-1-1-192,0 2-161,-2 0-143,-1 1-160,0 1-176,-4 1-2162,-2 3-2752</inkml:trace>
  <inkml:trace contextRef="#ctx0" brushRef="#br0" timeOffset="1">90 302 9156,'-5'-7'2866,"3"-4"-113,0 1-1825,0-4-223,2 0-241,-3 3-80,1-1-16,0-1-208,0-2-96,0-1-128,0-5-96,0 4-288,2-4-80,0 0-225,0 0-2096,-1-1-2497</inkml:trace>
  <inkml:trace contextRef="#ctx0" brushRef="#br0" timeOffset="359.06">172 0 9396,'8'67'6553,"-4"34"-4723,-1 4-3055,2-86 197,-5-18 1004,0-1 0,1 0 0,-1 0 0,0 0 0,0 0-1,0 0 1,1 0 0,-1 0 0,0 0 0,0 0 0,1 0 0,-1 0 0,0 0 0,0 0-1,0 0 1,1 0 0,-1 0 0,0 0 0,0 0 0,0 0 0,1 0 0,-1 0 0,0-1-1,0 1 1,0 0 0,1 0 0,-1 0 0,0 0 0,0 0 0,0-1 0,0 1 0,0 0-1,1 0 1,-1 0 0,0 0 0,0-1 0,0 1 0,0 0 0,0 0 0,0-1 0,16-33-1051,-12 23 1237,-2 7-49,1-1 1,0 1 0,0-1-1,0 1 1,0 0-1,1 0 1,-1 0-1,1 1 1,0-1-1,0 1 1,1 0 0,-1 0-1,0 0 1,1 1-1,0 0 1,0-1-1,0 2 1,0-1 0,0 1-1,0-1 1,0 1-1,11 0 1,-15 1-58,0 0 1,1 1-1,-1-1 1,1 1-1,-1-1 1,0 1-1,1-1 1,-1 1-1,0 0 1,1 0-1,-1-1 1,0 1-1,0 0 1,0 0-1,0 0 1,0 1-1,0-1 1,0 0-1,0 0 1,-1 0-1,1 1 1,0-1 0,-1 0-1,1 1 1,-1-1-1,1 3 1,2 5-721,-1 0 1,-1 0-1,1 11 1,-1-8-2139,1-3-2254</inkml:trace>
  <inkml:trace contextRef="#ctx0" brushRef="#br0" timeOffset="360.06">415 109 8628,'0'-1'2641,"1"1"-272,0-1-1873,0 1-415,1 0-162,-2 0-335,1 5-1921,0 1-2257</inkml:trace>
  <inkml:trace contextRef="#ctx0" brushRef="#br0" timeOffset="710.24">422 259 4290,'0'13'1008,"0"-2"49,2-1-1,-2-6-2112,1 1-849</inkml:trace>
  <inkml:trace contextRef="#ctx0" brushRef="#br0" timeOffset="1073.85">532 186 9492,'-16'5'6603,"-8"2"-6008,24-7-606,0 0-1,-1 0 1,1 0-1,0 0 1,0 0-1,-1 0 1,1 0-1,0 0 1,0 0-1,-1 0 1,1 0-1,0 0 1,0 0-1,-1 0 1,1 0-1,0 1 1,0-1-1,0 0 1,-1 0-1,1 0 0,0 0 1,0 1-1,0-1 1,-1 0-1,1 0 1,0 0-1,0 1 1,0-1-1,0 0 1,0 0-1,0 0 1,0 1-1,-1-1 1,1 0-1,0 0 1,0 1-1,0-1 1,0 0-1,0 0 1,0 1-1,7 11-606,13 8 78,17 4 520,-31-21 135,0 0 0,0 0-1,-1 1 1,1 0-1,-1 0 1,0 1 0,0-1-1,0 1 1,-1 0 0,1 1-1,-1-1 1,0 1-1,4 9 1,-7-13-87,-1 0 0,0 1 0,1-1 0,-1 0 0,0 0 0,0 0 0,-1 0 0,1 0 0,0 0 0,-1 0 0,1 0 0,-1 0 0,0 0 0,0 0 0,1 0 1,-1-1-1,0 1 0,-1 0 0,1 0 0,0-1 0,0 1 0,-3 2 0,0 0-207,0 0 0,-1 0 0,1 0 0,-1-1 0,0 1 0,-10 4 0,2-4-2607,-1 0-2237</inkml:trace>
</inkml:ink>
</file>

<file path=word/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7T03:26:13.211"/>
    </inkml:context>
    <inkml:brush xml:id="br0">
      <inkml:brushProperty name="width" value="0.05" units="cm"/>
      <inkml:brushProperty name="height" value="0.05" units="cm"/>
    </inkml:brush>
  </inkml:definitions>
  <inkml:trace contextRef="#ctx0" brushRef="#br0">38 0 8100,'-2'17'8805,"6"15"-6668,0-2-1802,-6-5-263,0-1 1,-2 1-1,-9 30 1,7-27-13,0 0 1,-2 35 0,7-45-56,-1 34 30,2-48-32,0 0-1,1 0 1,-1 0-1,1 0 0,0 0 1,0 0-1,0 0 0,1-1 1,2 7-1,-3-9-2,0 0 0,1 0 0,-1 0 0,0 0 0,0 0 0,1-1 0,-1 1 0,1 0 0,-1-1 0,1 1 0,-1-1 0,1 1 0,-1-1 0,1 0 0,-1 0 0,1 1 0,-1-1 0,1 0 0,0 0 0,-1-1 0,1 1 0,-1 0 0,3-1 0,41-11 0,-38 9 0,-3 2 1,-1-1-1,1 0 0,-1 0 1,1 0-1,-1 0 1,0-1-1,0 1 1,0-1-1,0 0 1,-1 0-1,1 0 0,-1 0 1,0-1-1,0 1 1,0-1-1,0 1 1,2-7-1,3-8 19,-2 0-1,6-27 0,-6 24-17,5-27-104,6-51 1,-3 43-2942,-13 59-2063,0 4 433</inkml:trace>
  <inkml:trace contextRef="#ctx0" brushRef="#br0" timeOffset="500.66">329 246 9268,'-2'-1'485,"0"0"-1,0 1 1,-1-1-1,1 1 1,0 0 0,-1 0-1,1-1 1,0 2-1,-1-1 1,1 0-1,0 0 1,-1 1-1,-2 0 1,3 0-389,0 0-1,0 0 1,-1 0 0,1 1-1,0-1 1,0 0 0,1 1 0,-1-1-1,0 1 1,0 0 0,-2 3 0,3-3-149,-1 1 1,0-1 0,1 1 0,0 0-1,-1 0 1,1-1 0,0 1 0,1 0-1,-1 0 1,0 0 0,1 0 0,0 0-1,0 1 1,0-1 0,0 0 0,0 0-1,0 0 1,1 0 0,-1 0 0,3 5-1,-2-7 48,0 0 0,1 0-1,-1 1 1,1-1 0,-1 0-1,1 0 1,0-1-1,-1 1 1,1 0 0,0 0-1,-1-1 1,1 1 0,0-1-1,0 0 1,0 1 0,-1-1-1,1 0 1,0 0 0,0 0-1,2-1 1,17 5 5,-7 1-5,-9-4 66,-1 1 0,0-1 0,-1 1 0,1 0 1,0 0-1,0 0 0,3 4 0,-6-5-28,0 0 1,0 0-1,0 0 1,0 1-1,-1-1 1,1 0-1,0 1 0,-1-1 1,1 0-1,-1 1 1,1-1-1,-1 1 0,0-1 1,0 0-1,0 1 1,0-1-1,0 1 1,0-1-1,0 1 0,0-1 1,0 1-1,-1-1 1,1 1-1,0-1 1,-2 3-1,1-2 0,0 3 19,0-1 0,-1 0 0,0 0-1,0 0 1,0 0 0,-3 5 0,4-8-57,0 0 0,0 0 1,0 0-1,0 0 0,-1-1 0,1 1 1,0 0-1,0 0 0,0-1 0,-1 1 1,1-1-1,0 1 0,-1-1 0,1 0 1,0 1-1,-1-1 0,1 0 1,0 0-1,-1 0 0,1 0 0,-1 0 1,1 0-1,0-1 0,-2 1 0,-4-1-310,6 1 196,-1-1-1,1 1 0,0 0 1,-1 0-1,1-1 0,-1 1 1,1-1-1,0 1 1,-1-1-1,1 0 0,0 1 1,-2-2-1,-4-14-3687,6 7-886</inkml:trace>
  <inkml:trace contextRef="#ctx0" brushRef="#br0" timeOffset="845.73">426 226 9156,'1'3'2657,"-2"1"-159,1-3-2034,2-1-192,-2 0-96,0 0-176,2-2-96,-1-3-160,1-1-208,1-1-2034,-2 2-2288</inkml:trace>
  <inkml:trace contextRef="#ctx0" brushRef="#br0" timeOffset="846.73">451 332 7123,'0'16'2273,"0"-2"32,-1-4-1744,1 2-401,1-2-48,-1-1-112,2-2-1153,0-1-1216,-1-6-1185</inkml:trace>
  <inkml:trace contextRef="#ctx0" brushRef="#br0" timeOffset="1181.83">580 296 7123,'1'0'345,"0"0"-1,0 0 1,0 1-1,0-1 1,0 0-1,0 0 1,0 1-1,0-1 0,0 1 1,0-1-1,0 1 1,0-1-1,0 1 1,0 0-1,0-1 1,-1 1-1,1 0 1,0 0-1,0-1 1,0 3-1,1 0-87,0 0 0,-1 0 0,1 0 0,-1 0 0,0 1 0,1 4 0,0 3-237,0-1 1,-1 0-1,-1 19 0,3-4-229,1-16-429,-4-9 599,0 0 0,1 0 0,-1 0 0,0 0 0,1 0 0,-1-1 0,0 1 0,1 0 0,-1 0 0,0 0 0,0 0 0,1-1 0,-1 1 0,0 0 0,0 0 0,1-1 0,-1 1 0,0 0 0,0 0 0,0-1 0,1 1 0,-1 0 0,0-1 0,0 1 0,0 0 0,0-1 0,0 1 0,0 0 0,0 0 0,0-1 0,0 0 0,5-14-574,-3 9 554,-1 1 0,1-1 0,0 1 0,1-1 0,3-6 0,-5 11 93,0 0-1,-1 0 1,1 0 0,0 0 0,0 1-1,-1-1 1,1 0 0,0 0 0,0 1 0,0-1-1,0 1 1,0-1 0,0 1 0,0-1-1,0 1 1,0-1 0,0 1 0,0 0-1,0 0 1,0 0 0,0-1 0,1 1 0,-1 0-1,0 0 1,0 1 0,0-1 0,0 0-1,0 0 1,0 0 0,0 1 0,0-1 0,0 1-1,0-1 1,0 1 0,1 0 0,-1 0-208,0-1 0,0 1-1,0 0 1,0 0 0,-1 0 0,1 1 0,0-1 0,-1 0 0,1 0 0,-1 0 0,0 0 0,1 1 0,-1-1 0,0 0 0,1 0 0,-1 2 0,0 6-4135</inkml:trace>
  <inkml:trace contextRef="#ctx0" brushRef="#br0" timeOffset="1580.87">782 422 9604,'-1'0'279,"0"0"0,0 0-1,0 0 1,0 0 0,0 0-1,0 0 1,0 0-1,0-1 1,0 1 0,0 0-1,0-1 1,0 1-1,0 0 1,1-1 0,-1 1-1,0-1 1,0 0 0,0 1-1,1-1 1,-1 0-1,0 1 1,1-1 0,-1 0-1,0 0 1,0-1-181,1 1 0,-1-1 1,1 1-1,0 0 0,0-1 0,-1 1 0,1-1 1,0 1-1,0-1 0,0 1 0,0-1 1,1 1-1,-1-1 0,1-1 0,0 0-126,-1 0-1,1 0 0,0 1 1,1-1-1,-1 0 1,1 1-1,-1-1 1,1 1-1,0-1 0,-1 1 1,1 0-1,0 0 1,1 0-1,-1 0 1,0 0-1,3-1 0,2 1 23,-1 0 0,1 0 0,0 1 0,0 0 0,0 1 0,0-1 0,0 1 0,0 1 0,0-1 0,10 3 0,-16-3 4,0 1 0,-1-1 0,1 1 1,-1-1-1,1 0 0,-1 1 0,1-1 1,-1 1-1,1-1 0,-1 1 0,0-1 0,1 1 1,-1 0-1,0-1 0,1 1 0,-1-1 1,0 1-1,0 0 0,0-1 0,0 1 0,1 0 1,-1-1-1,0 1 0,0 0 0,0-1 1,0 1-1,0 0 0,-1-1 0,1 1 1,0 0-1,0-1 0,0 1 0,-1-1 0,1 1 1,0 0-1,0-1 0,-1 1 0,1-1 1,0 1-1,-2 0 0,-15 29-598,15-28 483,-14 16-717,2-12-2905,6-5-978</inkml:trace>
  <inkml:trace contextRef="#ctx0" brushRef="#br0" timeOffset="1932">812 338 8628,'5'2'577,"0"0"0,0 0 0,0 1 0,0-1 0,-1 1 0,0 0 0,1 1-1,-1-1 1,0 1 0,0 0 0,-1 0 0,1 0 0,4 9 0,-3-6-360,-1 0 0,-1 1 0,0 0 0,0 0 0,0 0 0,-1 0 0,0 0 0,1 14 0,-2-13-285,-1 1-1,0-1 1,0 0 0,-1 0-1,0 0 1,-1 0-1,0-1 1,-3 10 0,3-12 96,0-1 1,-1 0-1,1 0 1,-1 0-1,0 0 1,-1 0-1,1 0 1,-1-1 0,0 1-1,0-1 1,0 0-1,-8 5 1,8-7-76,1 0 0,-1 0 0,0 0 0,0-1 0,0 1 0,0-1 0,0 0 0,0-1 0,0 1 0,0-1 0,-1 1 0,1-1 0,0 0 0,-7-2 0,5 1-664,1 0 1,-1 0 0,1-1-1,-1 0 1,1 0 0,-6-3 0,-3-3-4327</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79</TotalTime>
  <Pages>17</Pages>
  <Words>2406</Words>
  <Characters>13717</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Introduction to Image Processing and Analysis</vt:lpstr>
    </vt:vector>
  </TitlesOfParts>
  <Company> </Company>
  <LinksUpToDate>false</LinksUpToDate>
  <CharactersWithSpaces>16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Image Processing and Analysis</dc:title>
  <dc:subject/>
  <dc:creator>abbott</dc:creator>
  <cp:keywords/>
  <dc:description/>
  <cp:lastModifiedBy>Jamahl Savage</cp:lastModifiedBy>
  <cp:revision>34</cp:revision>
  <cp:lastPrinted>2012-08-29T20:30:00Z</cp:lastPrinted>
  <dcterms:created xsi:type="dcterms:W3CDTF">2012-09-20T18:41:00Z</dcterms:created>
  <dcterms:modified xsi:type="dcterms:W3CDTF">2020-09-28T20:43:00Z</dcterms:modified>
</cp:coreProperties>
</file>